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notesSlides/notesSlide2.xml" ContentType="application/vnd.openxmlformats-officedocument.presentationml.notesSlide+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 id="2147483671" r:id="rId2"/>
  </p:sldMasterIdLst>
  <p:notesMasterIdLst>
    <p:notesMasterId r:id="rId65"/>
  </p:notesMasterIdLst>
  <p:handoutMasterIdLst>
    <p:handoutMasterId r:id="rId66"/>
  </p:handoutMasterIdLst>
  <p:sldIdLst>
    <p:sldId id="256" r:id="rId3"/>
    <p:sldId id="257" r:id="rId4"/>
    <p:sldId id="1630" r:id="rId5"/>
    <p:sldId id="665" r:id="rId6"/>
    <p:sldId id="666" r:id="rId7"/>
    <p:sldId id="668" r:id="rId8"/>
    <p:sldId id="670" r:id="rId9"/>
    <p:sldId id="671" r:id="rId10"/>
    <p:sldId id="672" r:id="rId11"/>
    <p:sldId id="673" r:id="rId12"/>
    <p:sldId id="674" r:id="rId13"/>
    <p:sldId id="675" r:id="rId14"/>
    <p:sldId id="669" r:id="rId15"/>
    <p:sldId id="676" r:id="rId16"/>
    <p:sldId id="677" r:id="rId17"/>
    <p:sldId id="678" r:id="rId18"/>
    <p:sldId id="679" r:id="rId19"/>
    <p:sldId id="692" r:id="rId20"/>
    <p:sldId id="680" r:id="rId21"/>
    <p:sldId id="682" r:id="rId22"/>
    <p:sldId id="626" r:id="rId23"/>
    <p:sldId id="627" r:id="rId24"/>
    <p:sldId id="630" r:id="rId25"/>
    <p:sldId id="631" r:id="rId26"/>
    <p:sldId id="632" r:id="rId27"/>
    <p:sldId id="648" r:id="rId28"/>
    <p:sldId id="633" r:id="rId29"/>
    <p:sldId id="634" r:id="rId30"/>
    <p:sldId id="636" r:id="rId31"/>
    <p:sldId id="641" r:id="rId32"/>
    <p:sldId id="642" r:id="rId33"/>
    <p:sldId id="643" r:id="rId34"/>
    <p:sldId id="639" r:id="rId35"/>
    <p:sldId id="644" r:id="rId36"/>
    <p:sldId id="638" r:id="rId37"/>
    <p:sldId id="645" r:id="rId38"/>
    <p:sldId id="1635" r:id="rId39"/>
    <p:sldId id="1636" r:id="rId40"/>
    <p:sldId id="650" r:id="rId41"/>
    <p:sldId id="651" r:id="rId42"/>
    <p:sldId id="652" r:id="rId43"/>
    <p:sldId id="653" r:id="rId44"/>
    <p:sldId id="654" r:id="rId45"/>
    <p:sldId id="655" r:id="rId46"/>
    <p:sldId id="657" r:id="rId47"/>
    <p:sldId id="658" r:id="rId48"/>
    <p:sldId id="659" r:id="rId49"/>
    <p:sldId id="660" r:id="rId50"/>
    <p:sldId id="661" r:id="rId51"/>
    <p:sldId id="662" r:id="rId52"/>
    <p:sldId id="663" r:id="rId53"/>
    <p:sldId id="1637" r:id="rId54"/>
    <p:sldId id="664" r:id="rId55"/>
    <p:sldId id="1638" r:id="rId56"/>
    <p:sldId id="1642" r:id="rId57"/>
    <p:sldId id="1639" r:id="rId58"/>
    <p:sldId id="1643" r:id="rId59"/>
    <p:sldId id="325" r:id="rId60"/>
    <p:sldId id="1641" r:id="rId61"/>
    <p:sldId id="1644" r:id="rId62"/>
    <p:sldId id="1640" r:id="rId63"/>
    <p:sldId id="1598" r:id="rId64"/>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F223649-5A1E-4E5C-9950-B4514F00FC3B}">
          <p14:sldIdLst>
            <p14:sldId id="256"/>
            <p14:sldId id="257"/>
            <p14:sldId id="1630"/>
            <p14:sldId id="665"/>
            <p14:sldId id="666"/>
            <p14:sldId id="668"/>
            <p14:sldId id="670"/>
            <p14:sldId id="671"/>
            <p14:sldId id="672"/>
            <p14:sldId id="673"/>
            <p14:sldId id="674"/>
            <p14:sldId id="675"/>
            <p14:sldId id="669"/>
            <p14:sldId id="676"/>
            <p14:sldId id="677"/>
            <p14:sldId id="678"/>
            <p14:sldId id="679"/>
            <p14:sldId id="692"/>
            <p14:sldId id="680"/>
            <p14:sldId id="682"/>
            <p14:sldId id="626"/>
            <p14:sldId id="627"/>
            <p14:sldId id="630"/>
            <p14:sldId id="631"/>
            <p14:sldId id="632"/>
            <p14:sldId id="648"/>
            <p14:sldId id="633"/>
            <p14:sldId id="634"/>
            <p14:sldId id="636"/>
            <p14:sldId id="641"/>
            <p14:sldId id="642"/>
            <p14:sldId id="643"/>
            <p14:sldId id="639"/>
            <p14:sldId id="644"/>
            <p14:sldId id="638"/>
            <p14:sldId id="645"/>
            <p14:sldId id="1635"/>
            <p14:sldId id="1636"/>
            <p14:sldId id="650"/>
            <p14:sldId id="651"/>
            <p14:sldId id="652"/>
            <p14:sldId id="653"/>
            <p14:sldId id="654"/>
            <p14:sldId id="655"/>
            <p14:sldId id="657"/>
            <p14:sldId id="658"/>
            <p14:sldId id="659"/>
            <p14:sldId id="660"/>
            <p14:sldId id="661"/>
            <p14:sldId id="662"/>
            <p14:sldId id="663"/>
            <p14:sldId id="1637"/>
            <p14:sldId id="664"/>
            <p14:sldId id="1638"/>
            <p14:sldId id="1642"/>
            <p14:sldId id="1639"/>
            <p14:sldId id="1643"/>
            <p14:sldId id="325"/>
            <p14:sldId id="1641"/>
            <p14:sldId id="1644"/>
            <p14:sldId id="1640"/>
            <p14:sldId id="159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1990" autoAdjust="0"/>
    <p:restoredTop sz="99090" autoAdjust="0"/>
  </p:normalViewPr>
  <p:slideViewPr>
    <p:cSldViewPr>
      <p:cViewPr varScale="1">
        <p:scale>
          <a:sx n="48" d="100"/>
          <a:sy n="48" d="100"/>
        </p:scale>
        <p:origin x="547" y="3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56" d="100"/>
          <a:sy n="56" d="100"/>
        </p:scale>
        <p:origin x="-2838" y="-90"/>
      </p:cViewPr>
      <p:guideLst>
        <p:guide orient="horz" pos="2909"/>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 /><Relationship Id="rId18" Type="http://schemas.openxmlformats.org/officeDocument/2006/relationships/slide" Target="slides/slide16.xml" /><Relationship Id="rId26" Type="http://schemas.openxmlformats.org/officeDocument/2006/relationships/slide" Target="slides/slide24.xml" /><Relationship Id="rId39" Type="http://schemas.openxmlformats.org/officeDocument/2006/relationships/slide" Target="slides/slide37.xml" /><Relationship Id="rId21" Type="http://schemas.openxmlformats.org/officeDocument/2006/relationships/slide" Target="slides/slide19.xml" /><Relationship Id="rId34" Type="http://schemas.openxmlformats.org/officeDocument/2006/relationships/slide" Target="slides/slide32.xml" /><Relationship Id="rId42" Type="http://schemas.openxmlformats.org/officeDocument/2006/relationships/slide" Target="slides/slide40.xml" /><Relationship Id="rId47" Type="http://schemas.openxmlformats.org/officeDocument/2006/relationships/slide" Target="slides/slide45.xml" /><Relationship Id="rId50" Type="http://schemas.openxmlformats.org/officeDocument/2006/relationships/slide" Target="slides/slide48.xml" /><Relationship Id="rId55" Type="http://schemas.openxmlformats.org/officeDocument/2006/relationships/slide" Target="slides/slide53.xml" /><Relationship Id="rId63" Type="http://schemas.openxmlformats.org/officeDocument/2006/relationships/slide" Target="slides/slide61.xml" /><Relationship Id="rId68" Type="http://schemas.openxmlformats.org/officeDocument/2006/relationships/viewProps" Target="viewProps.xml" /><Relationship Id="rId7" Type="http://schemas.openxmlformats.org/officeDocument/2006/relationships/slide" Target="slides/slide5.xml" /><Relationship Id="rId2" Type="http://schemas.openxmlformats.org/officeDocument/2006/relationships/slideMaster" Target="slideMasters/slideMaster2.xml" /><Relationship Id="rId16" Type="http://schemas.openxmlformats.org/officeDocument/2006/relationships/slide" Target="slides/slide14.xml" /><Relationship Id="rId29" Type="http://schemas.openxmlformats.org/officeDocument/2006/relationships/slide" Target="slides/slide27.xml" /><Relationship Id="rId1" Type="http://schemas.openxmlformats.org/officeDocument/2006/relationships/slideMaster" Target="slideMasters/slideMaster1.xml" /><Relationship Id="rId6" Type="http://schemas.openxmlformats.org/officeDocument/2006/relationships/slide" Target="slides/slide4.xml" /><Relationship Id="rId11" Type="http://schemas.openxmlformats.org/officeDocument/2006/relationships/slide" Target="slides/slide9.xml" /><Relationship Id="rId24" Type="http://schemas.openxmlformats.org/officeDocument/2006/relationships/slide" Target="slides/slide22.xml" /><Relationship Id="rId32" Type="http://schemas.openxmlformats.org/officeDocument/2006/relationships/slide" Target="slides/slide30.xml" /><Relationship Id="rId37" Type="http://schemas.openxmlformats.org/officeDocument/2006/relationships/slide" Target="slides/slide35.xml" /><Relationship Id="rId40" Type="http://schemas.openxmlformats.org/officeDocument/2006/relationships/slide" Target="slides/slide38.xml" /><Relationship Id="rId45" Type="http://schemas.openxmlformats.org/officeDocument/2006/relationships/slide" Target="slides/slide43.xml" /><Relationship Id="rId53" Type="http://schemas.openxmlformats.org/officeDocument/2006/relationships/slide" Target="slides/slide51.xml" /><Relationship Id="rId58" Type="http://schemas.openxmlformats.org/officeDocument/2006/relationships/slide" Target="slides/slide56.xml" /><Relationship Id="rId66" Type="http://schemas.openxmlformats.org/officeDocument/2006/relationships/handoutMaster" Target="handoutMasters/handoutMaster1.xml" /><Relationship Id="rId5" Type="http://schemas.openxmlformats.org/officeDocument/2006/relationships/slide" Target="slides/slide3.xml" /><Relationship Id="rId15" Type="http://schemas.openxmlformats.org/officeDocument/2006/relationships/slide" Target="slides/slide13.xml" /><Relationship Id="rId23" Type="http://schemas.openxmlformats.org/officeDocument/2006/relationships/slide" Target="slides/slide21.xml" /><Relationship Id="rId28" Type="http://schemas.openxmlformats.org/officeDocument/2006/relationships/slide" Target="slides/slide26.xml" /><Relationship Id="rId36" Type="http://schemas.openxmlformats.org/officeDocument/2006/relationships/slide" Target="slides/slide34.xml" /><Relationship Id="rId49" Type="http://schemas.openxmlformats.org/officeDocument/2006/relationships/slide" Target="slides/slide47.xml" /><Relationship Id="rId57" Type="http://schemas.openxmlformats.org/officeDocument/2006/relationships/slide" Target="slides/slide55.xml" /><Relationship Id="rId61" Type="http://schemas.openxmlformats.org/officeDocument/2006/relationships/slide" Target="slides/slide59.xml" /><Relationship Id="rId10" Type="http://schemas.openxmlformats.org/officeDocument/2006/relationships/slide" Target="slides/slide8.xml" /><Relationship Id="rId19" Type="http://schemas.openxmlformats.org/officeDocument/2006/relationships/slide" Target="slides/slide17.xml" /><Relationship Id="rId31" Type="http://schemas.openxmlformats.org/officeDocument/2006/relationships/slide" Target="slides/slide29.xml" /><Relationship Id="rId44" Type="http://schemas.openxmlformats.org/officeDocument/2006/relationships/slide" Target="slides/slide42.xml" /><Relationship Id="rId52" Type="http://schemas.openxmlformats.org/officeDocument/2006/relationships/slide" Target="slides/slide50.xml" /><Relationship Id="rId60" Type="http://schemas.openxmlformats.org/officeDocument/2006/relationships/slide" Target="slides/slide58.xml" /><Relationship Id="rId65" Type="http://schemas.openxmlformats.org/officeDocument/2006/relationships/notesMaster" Target="notesMasters/notesMaster1.xml" /><Relationship Id="rId4" Type="http://schemas.openxmlformats.org/officeDocument/2006/relationships/slide" Target="slides/slide2.xml" /><Relationship Id="rId9" Type="http://schemas.openxmlformats.org/officeDocument/2006/relationships/slide" Target="slides/slide7.xml" /><Relationship Id="rId14" Type="http://schemas.openxmlformats.org/officeDocument/2006/relationships/slide" Target="slides/slide12.xml" /><Relationship Id="rId22" Type="http://schemas.openxmlformats.org/officeDocument/2006/relationships/slide" Target="slides/slide20.xml" /><Relationship Id="rId27" Type="http://schemas.openxmlformats.org/officeDocument/2006/relationships/slide" Target="slides/slide25.xml" /><Relationship Id="rId30" Type="http://schemas.openxmlformats.org/officeDocument/2006/relationships/slide" Target="slides/slide28.xml" /><Relationship Id="rId35" Type="http://schemas.openxmlformats.org/officeDocument/2006/relationships/slide" Target="slides/slide33.xml" /><Relationship Id="rId43" Type="http://schemas.openxmlformats.org/officeDocument/2006/relationships/slide" Target="slides/slide41.xml" /><Relationship Id="rId48" Type="http://schemas.openxmlformats.org/officeDocument/2006/relationships/slide" Target="slides/slide46.xml" /><Relationship Id="rId56" Type="http://schemas.openxmlformats.org/officeDocument/2006/relationships/slide" Target="slides/slide54.xml" /><Relationship Id="rId64" Type="http://schemas.openxmlformats.org/officeDocument/2006/relationships/slide" Target="slides/slide62.xml" /><Relationship Id="rId69" Type="http://schemas.openxmlformats.org/officeDocument/2006/relationships/theme" Target="theme/theme1.xml" /><Relationship Id="rId8" Type="http://schemas.openxmlformats.org/officeDocument/2006/relationships/slide" Target="slides/slide6.xml" /><Relationship Id="rId51" Type="http://schemas.openxmlformats.org/officeDocument/2006/relationships/slide" Target="slides/slide49.xml" /><Relationship Id="rId3" Type="http://schemas.openxmlformats.org/officeDocument/2006/relationships/slide" Target="slides/slide1.xml" /><Relationship Id="rId12" Type="http://schemas.openxmlformats.org/officeDocument/2006/relationships/slide" Target="slides/slide10.xml" /><Relationship Id="rId17" Type="http://schemas.openxmlformats.org/officeDocument/2006/relationships/slide" Target="slides/slide15.xml" /><Relationship Id="rId25" Type="http://schemas.openxmlformats.org/officeDocument/2006/relationships/slide" Target="slides/slide23.xml" /><Relationship Id="rId33" Type="http://schemas.openxmlformats.org/officeDocument/2006/relationships/slide" Target="slides/slide31.xml" /><Relationship Id="rId38" Type="http://schemas.openxmlformats.org/officeDocument/2006/relationships/slide" Target="slides/slide36.xml" /><Relationship Id="rId46" Type="http://schemas.openxmlformats.org/officeDocument/2006/relationships/slide" Target="slides/slide44.xml" /><Relationship Id="rId59" Type="http://schemas.openxmlformats.org/officeDocument/2006/relationships/slide" Target="slides/slide57.xml" /><Relationship Id="rId67" Type="http://schemas.openxmlformats.org/officeDocument/2006/relationships/presProps" Target="presProps.xml" /><Relationship Id="rId20" Type="http://schemas.openxmlformats.org/officeDocument/2006/relationships/slide" Target="slides/slide18.xml" /><Relationship Id="rId41" Type="http://schemas.openxmlformats.org/officeDocument/2006/relationships/slide" Target="slides/slide39.xml" /><Relationship Id="rId54" Type="http://schemas.openxmlformats.org/officeDocument/2006/relationships/slide" Target="slides/slide52.xml" /><Relationship Id="rId62" Type="http://schemas.openxmlformats.org/officeDocument/2006/relationships/slide" Target="slides/slide60.xml" /><Relationship Id="rId70" Type="http://schemas.openxmlformats.org/officeDocument/2006/relationships/tableStyles" Target="tableStyles.xml"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 /><Relationship Id="rId1" Type="http://schemas.openxmlformats.org/officeDocument/2006/relationships/image" Target="../media/image21.wmf" /></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0.wmf" /><Relationship Id="rId2" Type="http://schemas.openxmlformats.org/officeDocument/2006/relationships/image" Target="../media/image209.wmf" /><Relationship Id="rId1" Type="http://schemas.openxmlformats.org/officeDocument/2006/relationships/image" Target="../media/image208.wmf" /><Relationship Id="rId4" Type="http://schemas.openxmlformats.org/officeDocument/2006/relationships/image" Target="../media/image211.wmf" /></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4.wmf" /><Relationship Id="rId7" Type="http://schemas.openxmlformats.org/officeDocument/2006/relationships/image" Target="../media/image218.wmf" /><Relationship Id="rId2" Type="http://schemas.openxmlformats.org/officeDocument/2006/relationships/image" Target="../media/image213.wmf" /><Relationship Id="rId1" Type="http://schemas.openxmlformats.org/officeDocument/2006/relationships/image" Target="../media/image212.wmf" /><Relationship Id="rId6" Type="http://schemas.openxmlformats.org/officeDocument/2006/relationships/image" Target="../media/image217.wmf" /><Relationship Id="rId5" Type="http://schemas.openxmlformats.org/officeDocument/2006/relationships/image" Target="../media/image216.wmf" /><Relationship Id="rId4" Type="http://schemas.openxmlformats.org/officeDocument/2006/relationships/image" Target="../media/image215.wmf" /></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1.emf" /></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7.wmf" /></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2.wmf" /></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2.wmf" /></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2.wmf" /></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1.wmf" /><Relationship Id="rId1" Type="http://schemas.openxmlformats.org/officeDocument/2006/relationships/image" Target="../media/image170.wmf" /></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4.wmf" /><Relationship Id="rId2" Type="http://schemas.openxmlformats.org/officeDocument/2006/relationships/image" Target="../media/image173.wmf" /><Relationship Id="rId1" Type="http://schemas.openxmlformats.org/officeDocument/2006/relationships/image" Target="../media/image172.wmf" /></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6.wmf" /><Relationship Id="rId7" Type="http://schemas.openxmlformats.org/officeDocument/2006/relationships/image" Target="../media/image190.wmf" /><Relationship Id="rId2" Type="http://schemas.openxmlformats.org/officeDocument/2006/relationships/image" Target="../media/image185.wmf" /><Relationship Id="rId1" Type="http://schemas.openxmlformats.org/officeDocument/2006/relationships/image" Target="../media/image184.wmf" /><Relationship Id="rId6" Type="http://schemas.openxmlformats.org/officeDocument/2006/relationships/image" Target="../media/image189.wmf" /><Relationship Id="rId5" Type="http://schemas.openxmlformats.org/officeDocument/2006/relationships/image" Target="../media/image188.wmf" /><Relationship Id="rId4" Type="http://schemas.openxmlformats.org/officeDocument/2006/relationships/image" Target="../media/image187.wmf" /></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3.wmf" /></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3.wmf" /></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2.emf" /><Relationship Id="rId1" Type="http://schemas.openxmlformats.org/officeDocument/2006/relationships/image" Target="../media/image199.wmf" /></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5.wmf" /><Relationship Id="rId1" Type="http://schemas.openxmlformats.org/officeDocument/2006/relationships/image" Target="../media/image204.wmf" /></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7.wmf" /><Relationship Id="rId1" Type="http://schemas.openxmlformats.org/officeDocument/2006/relationships/image" Target="../media/image206.wmf" /></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 /></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19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1963"/>
          </a:xfrm>
          <a:prstGeom prst="rect">
            <a:avLst/>
          </a:prstGeom>
        </p:spPr>
        <p:txBody>
          <a:bodyPr vert="horz" lIns="91440" tIns="45720" rIns="91440" bIns="45720" rtlCol="0"/>
          <a:lstStyle>
            <a:lvl1pPr algn="r">
              <a:defRPr sz="1200"/>
            </a:lvl1pPr>
          </a:lstStyle>
          <a:p>
            <a:fld id="{3CFFB1D5-221C-4C9C-BBBC-9726FAA49C7B}" type="datetimeFigureOut">
              <a:rPr lang="en-US" smtClean="0"/>
              <a:pPr/>
              <a:t>12/17/2022</a:t>
            </a:fld>
            <a:endParaRPr lang="en-US"/>
          </a:p>
        </p:txBody>
      </p:sp>
      <p:sp>
        <p:nvSpPr>
          <p:cNvPr id="4" name="Footer Placeholder 3"/>
          <p:cNvSpPr>
            <a:spLocks noGrp="1"/>
          </p:cNvSpPr>
          <p:nvPr>
            <p:ph type="ftr" sz="quarter" idx="2"/>
          </p:nvPr>
        </p:nvSpPr>
        <p:spPr>
          <a:xfrm>
            <a:off x="0" y="8772525"/>
            <a:ext cx="3038475" cy="46196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772525"/>
            <a:ext cx="3038475" cy="461963"/>
          </a:xfrm>
          <a:prstGeom prst="rect">
            <a:avLst/>
          </a:prstGeom>
        </p:spPr>
        <p:txBody>
          <a:bodyPr vert="horz" lIns="91440" tIns="45720" rIns="91440" bIns="45720" rtlCol="0" anchor="b"/>
          <a:lstStyle>
            <a:lvl1pPr algn="r">
              <a:defRPr sz="1200"/>
            </a:lvl1pPr>
          </a:lstStyle>
          <a:p>
            <a:fld id="{5585B7C5-6057-4F29-8696-65B28EF557C0}" type="slidenum">
              <a:rPr lang="en-US" smtClean="0"/>
              <a:pPr/>
              <a:t>‹#›</a:t>
            </a:fld>
            <a:endParaRPr lang="en-US"/>
          </a:p>
        </p:txBody>
      </p:sp>
    </p:spTree>
    <p:extLst>
      <p:ext uri="{BB962C8B-B14F-4D97-AF65-F5344CB8AC3E}">
        <p14:creationId xmlns:p14="http://schemas.microsoft.com/office/powerpoint/2010/main" val="22911277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1.623"/>
    </inkml:context>
    <inkml:brush xml:id="br0">
      <inkml:brushProperty name="width" value="0.08571" units="cm"/>
      <inkml:brushProperty name="height" value="0.08571" units="cm"/>
    </inkml:brush>
  </inkml:definitions>
  <inkml:trace contextRef="#ctx0" brushRef="#br0">1 13 7674,'0'-7'-130,"0"2"392,0 5-24,0 0 1,0 5 166,0 3 0,0-1-176,0 1 1,0-4-152,0 4 1,0 0-79,0 4 0,0-4 1,0 0-16,0 2 0,0 0-62,0 2 1,0 0 34,0 0 0,0 0 20,0 0-4,0 0 0,1-1-162,3-3 1,-3-1-414,4-4-163,-4-1 255,-1 3 1,0-6 508,0-3 0,0 1 0,0-5 0,-6 0 0,0-4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8.262"/>
    </inkml:context>
    <inkml:brush xml:id="br0">
      <inkml:brushProperty name="width" value="0.08571" units="cm"/>
      <inkml:brushProperty name="height" value="0.08571" units="cm"/>
    </inkml:brush>
  </inkml:definitions>
  <inkml:trace contextRef="#ctx0" brushRef="#br0">1 0 6658,'8'0'609,"0"0"1,-4 0-468,4 0 0,0 0-455,4 0 1,0 0 312,0 0 0,0 0 0,0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6.587"/>
    </inkml:context>
    <inkml:brush xml:id="br0">
      <inkml:brushProperty name="width" value="0.08571" units="cm"/>
      <inkml:brushProperty name="height" value="0.08571" units="cm"/>
    </inkml:brush>
  </inkml:definitions>
  <inkml:trace contextRef="#ctx0" brushRef="#br0">1 1 7634,'5'6'-153,"-3"1"94,2-3 1,-3 3 80,-1 5 0,0 0-77,0 0 0,2 0 0,0 0 91,2 0 0,0-4 0,-4 0 42,0 2 1,4-4-86,0 2 22,5-5 1,-3 4 74,2-4 18,2-1 0,-7 3-13,5-5 0,0 0 0,4 0 49,0 0 0,-4 0 1,0 0-49,2 0 1,0 0-1,2 0 5,0 0 1,0 0-1,0 0-118,0 0 0,0 0-128,0 0 1,0 0-179,1 0 0,-6 0-1236,2 0 1559,-7 0 0,4 0 0,-6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6.912"/>
    </inkml:context>
    <inkml:brush xml:id="br0">
      <inkml:brushProperty name="width" value="0.08571" units="cm"/>
      <inkml:brushProperty name="height" value="0.08571" units="cm"/>
    </inkml:brush>
  </inkml:definitions>
  <inkml:trace contextRef="#ctx0" brushRef="#br0">0 25 6988,'7'0'-269,"0"0"353,-4 0 0,0 0 55,5 0 1,-4 0-29,5 0 1,-2 0 0,5 0-49,0 0 1,0-4 0,-1 0-212,1 1 0,0 2-168,0 1 0,0-4-140,1 0 456,-7 0 0,0 4 0,-6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7.158"/>
    </inkml:context>
    <inkml:brush xml:id="br0">
      <inkml:brushProperty name="width" value="0.08571" units="cm"/>
      <inkml:brushProperty name="height" value="0.08571" units="cm"/>
    </inkml:brush>
  </inkml:definitions>
  <inkml:trace contextRef="#ctx0" brushRef="#br0">0 12 6852,'7'-5'-1094,"3"3"1494,-1-1 0,-3 1 0,3 2-243,0 0 1,-3 0 0,3 0 0,0 0-154,1 0 1,2 0-1,0 0-92,0 0 0,0 0 0,0 0 0,1 0 86,-1 0 2,0 0 0,0 5 0,0 2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7.609"/>
    </inkml:context>
    <inkml:brush xml:id="br0">
      <inkml:brushProperty name="width" value="0.08571" units="cm"/>
      <inkml:brushProperty name="height" value="0.08571" units="cm"/>
    </inkml:brush>
  </inkml:definitions>
  <inkml:trace contextRef="#ctx0" brushRef="#br0">145 0 7345,'-11'2'312,"2"1"-326,0 0 0,2 6 0,-4-4 0,2 2-30,0 2 0,2-3 1,-5 3-1,1 0 24,3 2 0,-3-4 0,4 2 0,0 0-23,-2 2 1,6 1 0,0 0 0,1 0 20,2 0 1,0 0-1,0 0 20,0 0 1,5 0-1,0 0 61,2 0 1,-1 0-1,3-2 1,-2 0-6,-2-2 1,5 0 0,-2 2-55,3-1 1,-4 0-1,2-5-4,0-2 0,2 0 0,1-2-338,0 0 0,0 0 0,0 0 342,0 0 0,-5 0 0,3-11 0,-3-2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7.925"/>
    </inkml:context>
    <inkml:brush xml:id="br0">
      <inkml:brushProperty name="width" value="0.08571" units="cm"/>
      <inkml:brushProperty name="height" value="0.08571" units="cm"/>
    </inkml:brush>
  </inkml:definitions>
  <inkml:trace contextRef="#ctx0" brushRef="#br0">0 1 7661,'12'0'-260,"0"0"292,0 0 0,0 4 0,-1 1 59,-3 2 1,2-3 0,-3 4 0,1 0-74,1-1 0,-3 3 0,3-3 0,0 1-44,0 0 1,1-1 0,2 2-1,0-3 23,1 0 1,-1 2 0,0-4 0,0 0-244,0 1 1,5-3-132,3 2 0,-2-3-65,-3-1 442,-1 0 0,-7 0 0,-2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8.281"/>
    </inkml:context>
    <inkml:brush xml:id="br0">
      <inkml:brushProperty name="width" value="0.08571" units="cm"/>
      <inkml:brushProperty name="height" value="0.08571" units="cm"/>
    </inkml:brush>
  </inkml:definitions>
  <inkml:trace contextRef="#ctx0" brushRef="#br0">144 1 7661,'-12'0'-149,"0"0"0,4 0 222,-1 0-44,7 0 1,-3 5-18,5 3 0,0-1 0,-2 1-19,-1 1 1,-3 2 0,-2 1 0,3 0-47,0 0 1,0 0-1,-4 1 1,2-1-32,2 0 0,-5 0 0,3 0-90,1 0 0,-1-4 0,4 0-438,0 2 612,-2-5 0,5 0 0,0-5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8.732"/>
    </inkml:context>
    <inkml:brush xml:id="br0">
      <inkml:brushProperty name="width" value="0.08571" units="cm"/>
      <inkml:brushProperty name="height" value="0.08571" units="cm"/>
    </inkml:brush>
  </inkml:definitions>
  <inkml:trace contextRef="#ctx0" brushRef="#br0">0 0 6649,'12'0'-327,"0"0"589,0 0 0,0 0 0,0 0-75,0 0 0,-4 0 0,1 0-36,0 0 1,2 2-1,1 1-73,0 0 0,0 6 1,-2-4-1,-1 0-29,0 0 1,-6 5 0,4-2-1,0 2-23,0 3 0,-4-1 0,2 0 0,-1 0-221,-1 0 1,2 0-1,-5 1 1,0 2 8,0 0 1,0 2 0,0-5-1,0 0 32,0 0 1,-5-4 0,0 0-1,-2 0-151,-2-1 1,0-1 304,1-2 0,-8-2 0,3 3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9.789"/>
    </inkml:context>
    <inkml:brush xml:id="br0">
      <inkml:brushProperty name="width" value="0.08571" units="cm"/>
      <inkml:brushProperty name="height" value="0.08571" units="cm"/>
    </inkml:brush>
  </inkml:definitions>
  <inkml:trace contextRef="#ctx0" brushRef="#br0">0 13 6969,'12'0'297,"-4"0"-202,0 0 0,0 0-24,4 0 1,0 0-1,0 0 18,0 0 0,-4 0 0,1 0 28,0 0 0,1 0 1,2 0 0,0-4-309,0 0 140,1 0 16,-1 4 1,-5 2 28,2 1 1,-7 0 0,2 5 2,-2 2 1,-2-4 0,1 2 4,3 2 1,-2 0-1,1 2-3,-1 0 0,-2-4 1,0 0 0,0 2 0,0 0 1,0 2 4,0 0 0,0-4 0,0 1 54,0 0 0,0 1 32,0 2 1,0 0-75,0 0 1,0 0-1,0 1-41,0-1 1,0 0 0,0 0-7,0 0 0,0 0 1,0 0 12,0 0 1,0-5 0,0 2 9,0 0 1,0 2 10,0 1 0,0 0 3,0 0 1,0-4 6,0 0 1,0 0-22,0 4 0,0-4 3,0 0 1,0 0 26,0 4 1,0-4 3,0 0 1,0 0-19,0 4 0,0-4 5,0 0 1,0 0-15,0 4 0,0-4 1,0 0 74,0 1 0,0-2 85,0 1 1,1-4-97,3 4 1,-2-4 5,1 4 1,-1-4-142,-2 4-110,0-5 0,-5 6-84,-4-5 0,-6 1 0,0-5 0,0 3 265,1 1 0,-3 1 0,-2-5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1.127"/>
    </inkml:context>
    <inkml:brush xml:id="br0">
      <inkml:brushProperty name="width" value="0.08571" units="cm"/>
      <inkml:brushProperty name="height" value="0.08571" units="cm"/>
    </inkml:brush>
  </inkml:definitions>
  <inkml:trace contextRef="#ctx0" brushRef="#br0">265 1 6288,'-8'0'91,"-1"0"0,6 0 0,-6 0 1,6 0 133,-6 0 0,6 0-137,-6 0 1,6 0 0,-6 0-160,0 0 1,3 0 0,-3 0 58,0 0 0,3 0-2,-3 0 0,1 0 0,-4 0-4,0 0 1,5 0-1,-2 0 6,0 0 0,-2 0 209,-1 0-90,0 0 1,5 0 0,0 2 78,1 1-106,2-1 0,3 7-241,-3-5 0,1 4 74,-5-4 1,4 5 106,-4 0 0,5-3 0,0 2-21,1 2 1,2-4 0,0 2 15,0 2 0,0 0 0,0 2-3,0 0 1,0 0-1,0 0 38,0 0 1,0-4 0,0 1-7,0 0 1,4 2 0,0 1-71,-1 0 1,0 0-1,-1 0-59,2 0 0,0 0 0,-4 0 53,0 0 1,0-5-1,0 2 32,0 0 1,0 2 0,2 1 5,1 0 0,-1 0 1,2 0 18,-3 0 0,-1 0-4,0 0 1,0 0-28,0 0 0,0 0-9,0 0 0,0-4 25,0 0 0,0 0 33,0 4 0,0-4-35,0 0 0,2-5 1,0 2-8,2 1 1,0-4-4,-4 6 1,2-4 42,1 4 0,-1-4 1,3 3-10,0-2 0,-2 3 80,6-4 1,-6 4-100,6-4 1,-6 4 0,4-2 43,-2 0 0,1-3 139,-3 1 0,0-1-108,6 1 1,-2-3 0,4 5 0,-2-3-6,0 1 1,-1 1-1,4-5 1,0 0-56,0 0 0,0 0 0,0 0 0,1 0-184,3 0 0,-2 0 0,5 0 0,0 0-1592,0 0 1748,1 0 0,9 0 0,2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2.562"/>
    </inkml:context>
    <inkml:brush xml:id="br0">
      <inkml:brushProperty name="width" value="0.08571" units="cm"/>
      <inkml:brushProperty name="height" value="0.08571" units="cm"/>
    </inkml:brush>
  </inkml:definitions>
  <inkml:trace contextRef="#ctx0" brushRef="#br0">133 1 7097,'1'6'-170,"3"-1"133,-2-4 0,1 3 75,-6 0 0,0 0 15,-5-4 0,4 0 0,-5 0-87,0 0 0,3 0 0,-3 0 26,0 0 0,3 0-77,-3 0-114,7 0 164,-3 0 73,5-6 0,1 1 1,3-3-14,4 4 1,-2 3-24,3 1 5,-1 0 102,4 0 1,0 5 81,0 3 1,-4-1-46,0 1 0,-2 0 39,3 4 0,0 0 1,-5 0-70,-2 0 0,0 0-84,-2 0 0,0 0 0,0 0-100,0 0 1,-4-4 0,-1-1 30,-2-2 0,3 3 0,-3-2 1,0-1-60,1 0 1,2 1 0,-4-4 33,-2 2 1,0 4 0,-1-2 30,3 1 0,-2-5 1,1 2-35,-1-3 0,2-1 101,-1 0 1,6 0-59,-6 0 0,6 0 1,-4-1-61,2-3 0,-1 2 27,2-7 1,3 1 59,-3-4 1,2 4-19,2 0 24,0 0 0,0 0-37,0 0-14,0 5 1,2-2-9,2 5 0,-2 0 39,7 0 68,-7 0 1,9 0 51,-3 0 0,-2 0-52,3 0 0,-6 0 1,4 2 1,-2 1 0,4 0-49,-6 5 1,6-4 0,-4 3 1,2-2 0,-4 1 0,2-4 20,0 2 1,-3 2-1,3-4 103,0 2 0,0 2-33,4-3 0,1-1-88,-2 2 1,-2-1 0,-1 0-22,0 0 1,-2 3-11,5-3 1,-5 0 0,2 4 3,0-2 1,-3 1 0,3-3 7,0 0 0,-2 1 24,5-4 0,-4 5-132,4-2-771,-5 1 643,2-4 239,-5 0 0,-5-5 0,-2-2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9.214"/>
    </inkml:context>
    <inkml:brush xml:id="br0">
      <inkml:brushProperty name="width" value="0.08571" units="cm"/>
      <inkml:brushProperty name="height" value="0.08571" units="cm"/>
    </inkml:brush>
  </inkml:definitions>
  <inkml:trace contextRef="#ctx0" brushRef="#br0">1 0 6695,'7'0'592,"-2"6"-481,-5 2 1,0 3-90,0 1 0,0 0 0,0 0 28,0 0 0,0 0 1,0 0-23,0 0 1,0 0 0,0 0 9,0 0 1,0 0 0,0 0 8,0 0 0,1 0 11,3 0 1,-2 0-45,2 0 1,-1-5 75,0-4-7,-1 4 38,8-5-24,-8 3 60,3-5-166,0 0 0,-2 0-17,5 0 1,-4 0 15,4 0 0,0 0-7,4 0 1,0 0 80,0 0 1,-4 0 0,0 0 153,2 0 1,0 0-105,2 0 0,0 0-280,0 0-428,0 0-529,0 0 497,-5 0 0,-3 0 626,-8 0 0,-3 0 0,-5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9.951"/>
    </inkml:context>
    <inkml:brush xml:id="br0">
      <inkml:brushProperty name="width" value="0.08571" units="cm"/>
      <inkml:brushProperty name="height" value="0.08571" units="cm"/>
    </inkml:brush>
  </inkml:definitions>
  <inkml:trace contextRef="#ctx0" brushRef="#br0">1 1 7614,'8'0'-320,"0"0"0,-4 0 537,4 0-233,-5 0 0,7 0 3,-1 0 0,-3 0 15,2 0 1,0 2-71,4 1 0,-4-1-251,0 2 0,0-3 9,4-1 310,-5 0 0,3 5 0,-3 2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0.163"/>
    </inkml:context>
    <inkml:brush xml:id="br0">
      <inkml:brushProperty name="width" value="0.08571" units="cm"/>
      <inkml:brushProperty name="height" value="0.08571" units="cm"/>
    </inkml:brush>
  </inkml:definitions>
  <inkml:trace contextRef="#ctx0" brushRef="#br0">1 0 6835,'2'8'258,"1"0"1,0-5-201,5 1 1,-1-1-1,2-1-642,-1 2 1,-4 0 583,4-4 0,0 0 0,4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1.364"/>
    </inkml:context>
    <inkml:brush xml:id="br0">
      <inkml:brushProperty name="width" value="0.08571" units="cm"/>
      <inkml:brushProperty name="height" value="0.08571" units="cm"/>
    </inkml:brush>
  </inkml:definitions>
  <inkml:trace contextRef="#ctx0" brushRef="#br0">265 0 8023,'-5'7'30,"2"-2"0,-4-3-66,2 2 0,-4-2 0,4 5 0,-2-2-69,-2-2 0,-1 3 1,-2-1-1,0 0 40,0 0 1,0 4-1,-1-6 1,1 2 38,0 0 1,0-3 0,0 5 0,0-2 9,0-2 1,0 4 10,0 1 0,0-2 1,2-1-20,1 0 0,0-3-13,5 7 76,0-6 0,4 3 116,0-2 1,5-2 0,4 3 13,1 0 0,2-3 0,0 1-35,0-1 0,0-2 0,-1 1 0,-2 2-31,0 1 0,-2 0 1,5-4-1,0 1-73,0 3 1,1-2-1,-1 1 1,0 0-77,0 1 1,0-2 30,0 1 1,0 3-1,-2 0-198,-1 0 43,-4-4 1,-5 8 31,0-2 1,0-1 64,0 1 1,-5-2 0,-5 4 7,-4-2 1,4-4 0,-2 3 0,1 0 9,1-1 1,-2-3 0,0 2-1,-1-1 34,1 0 1,0 4 0,0-2 2,0 0 1,0-2 0,0 4 95,0 1 0,5-2-39,-2 1 1,6-4-16,0 4-50,-4-5 19,5 8 1,-1-10 81,6 3 1,0-2-1,6-2 58,0 0 0,-3 3 0,3 1-26,0-1 0,1-1 0,2-2 1,0 0 11,0 0 0,2 0 1,1 0-3,0 0 0,6 0 0,-6 0 0,0 0 38,-1 0 0,-2 0 1,0 0-1,0 3-24,0 1 0,0 1 1,0-5-132,0 0 1,0 0-441,0 0 1,-2 0-50,-1 5 1,-3-4-933,-2 3 1421,-2-2 0,3-2 0,-5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2.153"/>
    </inkml:context>
    <inkml:brush xml:id="br0">
      <inkml:brushProperty name="width" value="0.08571" units="cm"/>
      <inkml:brushProperty name="height" value="0.08571" units="cm"/>
    </inkml:brush>
  </inkml:definitions>
  <inkml:trace contextRef="#ctx0" brushRef="#br0">12 1 6466,'8'0'170,"1"0"0,-6 0 87,6 0 1,-2 0-76,5 0 1,0 0 0,0 0-54,0 0 1,0 2 0,1 0 13,-1 2 0,0 2 1,0-4-125,0 2 1,-5 0 0,0-2 0,0 0-86,0 2 0,-4 5-26,6 0 1,-6 1 0,0 2-9,-1 0 0,-2-4 0,0 1 44,0 0 1,0-3 0,-2 3-49,-1 0 0,-4 1 56,-5 2 0,1-4 1,2-1 55,0-2 0,2 1 1,-5-3 25,0 0 1,0 2-1,-1-5-50,1 0 1,5 0-1,-2 0 1,0 0-109,-2 0 1,4 0 0,-2 0-209,0 0 0,3-2 11,-3-2 0,6-3 321,0-5 0,-4 0 0,0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2.637"/>
    </inkml:context>
    <inkml:brush xml:id="br0">
      <inkml:brushProperty name="width" value="0.08571" units="cm"/>
      <inkml:brushProperty name="height" value="0.08571" units="cm"/>
    </inkml:brush>
  </inkml:definitions>
  <inkml:trace contextRef="#ctx0" brushRef="#br0">107 25 7047,'12'0'-499,"-5"-1"1,-2-2 800,1-1 0,-5-1 92,3 1 69,-3 2-251,-1-3 0,-1 5-31,-3 0 0,1 0-222,-4 0 0,2 0 0,-2 2 86,-3 1 1,3-1-1,0 3-144,-3 0 1,1-2 0,-1 4 0,3-2 58,-3-2 1,3 2-1,0 1 1,1-1 2,-1 0 1,5 4 0,-4-2 26,1 0 1,4 3 5,-4-1 1,5 0 0,5 0 52,3 0 1,-2-3-1,2 3 56,2 0 0,0-2 1,2 4-3,0-3 0,-3-1 1,-2-4-1,3 0 23,0 0 0,2 3 1,0-3-87,0 0 0,0-1 1,0-2-1,0 0-310,0 0 0,0 0-39,0 0 0,0-6 0,0-2-118,-5-3 1,3 4 0,-5-3 426,2-3 0,-5 0 0,3-4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3.341"/>
    </inkml:context>
    <inkml:brush xml:id="br0">
      <inkml:brushProperty name="width" value="0.08571" units="cm"/>
      <inkml:brushProperty name="height" value="0.08571" units="cm"/>
    </inkml:brush>
  </inkml:definitions>
  <inkml:trace contextRef="#ctx0" brushRef="#br0">61 48 7422,'-12'0'-123,"4"0"-23,-1 0 100,1 0 0,-2-1 54,2-3 0,2 2-17,6-7-13,0 1 1,2 1-1,1 2 1,2 1-3,2 1 0,-4-2 0,6 5 19,0 0 1,2 0 0,-1 2 0,-1 1-2,0 0 0,-1 3-9,4-3 1,0 3 0,-2 3-74,-1 0 0,-4-6 0,-5 6 20,0 0 0,0-3 0,-2 3 36,-1 0 0,0 0 1,-6 0-1,0-2 16,-1-2 1,2 5-1,-1-3 1,0 0 12,-1 2 0,2-6 1,-1 2 60,0 0 0,0-3 11,1 7 1,2-6 14,6 6 54,0-6 1,0 3-1,2-3-57,2 1 0,1 1 0,4-2 20,0 1 1,-6 0-1,6-4 19,0 0 0,2 0 0,1 0-1,0 0 0,0 0 0,0 0 0,0 0 21,0 0 0,0 0 0,0 0-23,0 0 1,0 0-105,0 0 1,0 0 27,0 0-548,-5 0 0,-1 0-390,-2 0 897,-2 5 0,3-3 0,-5 3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4.395"/>
    </inkml:context>
    <inkml:brush xml:id="br0">
      <inkml:brushProperty name="width" value="0.08571" units="cm"/>
      <inkml:brushProperty name="height" value="0.08571" units="cm"/>
    </inkml:brush>
  </inkml:definitions>
  <inkml:trace contextRef="#ctx0" brushRef="#br0">12 1 7193,'0'12'69,"0"-4"0,0 0 1,0 2-52,0 0 0,0 2 0,0 0 0,0 0 12,0 0 0,0 0 1,0 0-1,0 0-63,0 0 0,0 2 0,0 1 0,0 0-35,0 0 0,0-1 1,0-2-1,0 0-91,0 0 0,0 0 1,0 0-1,0 0-136,0 0 1,-4-4 294,1 0 0,-2-5 0,5 7 0,0-3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4.867"/>
    </inkml:context>
    <inkml:brush xml:id="br0">
      <inkml:brushProperty name="width" value="0.08571" units="cm"/>
      <inkml:brushProperty name="height" value="0.08571" units="cm"/>
    </inkml:brush>
  </inkml:definitions>
  <inkml:trace contextRef="#ctx0" brushRef="#br0">12 37 7162,'5'-10'86,"4"1"0,-4 3 0,0 3-76,0-1 1,2 0 80,5 4 0,0 0 1,1 0-23,-1 0 1,0 0 0,0 0 0,0 0-35,0 0 1,0 4 0,0 1-75,0 2 0,-5-4 0,0 2 0,0-1-58,0 0 1,-3 5 2,4 0 0,-5-3 1,0 2 27,-1 2 0,-4 0 0,0 2 36,-2 0 1,-2-4-1,3 1 32,-6 0 0,-1 1 0,-2 1-26,0-3 1,0 2 0,0-5-24,0 2 1,0-5-1,0 2 5,0-3 0,0 4 1,-1-2-135,1 0 1,0-2 9,0-1 0,2-1 33,1-3 0,4 2 133,5-7 0,-5 1 0,-2-4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5.355"/>
    </inkml:context>
    <inkml:brush xml:id="br0">
      <inkml:brushProperty name="width" value="0.08571" units="cm"/>
      <inkml:brushProperty name="height" value="0.08571" units="cm"/>
    </inkml:brush>
  </inkml:definitions>
  <inkml:trace contextRef="#ctx0" brushRef="#br0">217 1 6753,'7'0'184,"-2"0"0,-6 0-110,-3 0 1,2 0 0,-5 2-42,2 1 1,-5-1 0,2 3-1,-1 0-18,0 4 0,-1-3 1,2 0-1,-3 1-20,-1 0 1,0 0-1,0 2 1,0-1-7,0 2 0,0 0 1,0 4-1,0-1-21,0-1 1,4 7 0,1-7 0,2 1 24,2 0 1,-2-1-1,1 2 1,1 1 40,2 0 1,1 2 0,0-5 0,1 0 14,3 0 0,-1-2 0,3-1 0,1 0-16,0 0 1,1-2 0,3 1 0,-2 0-105,-1-1 1,0-2 0,4-4-192,0 3 0,0-2 0,0 1 262,0-1 0,0-2 0,0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5.778"/>
    </inkml:context>
    <inkml:brush xml:id="br0">
      <inkml:brushProperty name="width" value="0.08571" units="cm"/>
      <inkml:brushProperty name="height" value="0.08571" units="cm"/>
    </inkml:brush>
  </inkml:definitions>
  <inkml:trace contextRef="#ctx0" brushRef="#br0">0 0 7631,'8'0'-52,"1"0"-14,0 0 1,-3 0 0,3 0 101,0 0 0,2 0 0,1 0 1,0 0 39,0 0 1,0 5 0,0-2-1,0 1 7,0 1 0,0-3 0,0 3 55,0 0 1,0 2-176,0 5 0,-2 0-72,-1 0 1,-4-5 0,-5 2 41,0 0 0,-2-3 1,-1 1-1,-4 0 14,0 0 1,-3-4 0,1 4-1,-1-2-102,-2-2 1,0 3 0,-2-3 0,-1 0 55,0-1 0,-1-2 0,4 0-131,0 0 1,0 0 229,-1 0 0,1 0 0,6-5 0,0-2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9.586"/>
    </inkml:context>
    <inkml:brush xml:id="br0">
      <inkml:brushProperty name="width" value="0.08571" units="cm"/>
      <inkml:brushProperty name="height" value="0.08571" units="cm"/>
    </inkml:brush>
  </inkml:definitions>
  <inkml:trace contextRef="#ctx0" brushRef="#br0">1 37 7138,'7'0'349,"3"0"-174,-1 0 0,1-1 0,2-2-18,0-1 0,0 0 1,0 4-80,0 0 1,0-1 0,0-2-350,0-1 0,0 0-417,0 4 182,-5 0 84,-2 0 422,-5-5 0,0 3 0,0-3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6.189"/>
    </inkml:context>
    <inkml:brush xml:id="br0">
      <inkml:brushProperty name="width" value="0.08571" units="cm"/>
      <inkml:brushProperty name="height" value="0.08571" units="cm"/>
    </inkml:brush>
  </inkml:definitions>
  <inkml:trace contextRef="#ctx0" brushRef="#br0">60 0 7326,'-5'7'1,"3"2"0,-5-3 49,1 0 0,-2-2 0,3 5 8,-2 0 0,4-3 0,-2 3 9,0 0 1,3 1 0,-1 2-19,1 0 0,2-4 1,0 1-12,0 0 0,4 1 0,1 3-19,2-1 0,-3-5 1,4 2 9,2 0 1,0-3-210,2 3 0,0-6 0,0 0-102,0-1 1,0-2 0,-1-2-1,-2-1 282,0 0 0,-2-12 0,5 2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6.654"/>
    </inkml:context>
    <inkml:brush xml:id="br0">
      <inkml:brushProperty name="width" value="0.08571" units="cm"/>
      <inkml:brushProperty name="height" value="0.08571" units="cm"/>
    </inkml:brush>
  </inkml:definitions>
  <inkml:trace contextRef="#ctx0" brushRef="#br0">1 1 7631,'8'7'-104,"-2"-2"53,0 0 1,3-3-1,-1 3 86,3 0 1,1-2 0,0 3 0,0 0 29,0-3 1,0 2 0,0 0-1,0 2 25,0 3 1,0-4 0,0 2 0,0 0-111,0-1 1,0 3 0,0-1 0,0 1-4,0 2 0,-4 0 0,1 0 0,-2 0-88,0 0 1,-2 0 0,-3 0 0,1 0 78,0 0 1,1 0 0,-4 0-1,0 0 1,0 0 0,0 2 0,0 1 1,-1 0 107,-3 0 1,2-1-1,-3-2 1,1 0-72,1 0 1,-6-4-1,4 0 1,0 1-48,0 2 1,-5-3-1,3 0 1,-1 0-107,0-1 0,0 2 0,-4-5-37,0-2 0,0 1 0,0 0 7,0 1 0,4 0 177,0-4 0,0-5 0,-4-2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7.139"/>
    </inkml:context>
    <inkml:brush xml:id="br0">
      <inkml:brushProperty name="width" value="0.08571" units="cm"/>
      <inkml:brushProperty name="height" value="0.08571" units="cm"/>
    </inkml:brush>
  </inkml:definitions>
  <inkml:trace contextRef="#ctx0" brushRef="#br0">1 0 7499,'12'0'79,"0"0"0,-4 0 0,-2 2 226,0 1 1,-1-1-127,-1 2 0,-1-3-143,5-1 1,-4 0-1,2 2-401,0 1 0,0-1-582,-3 2 102,-1-3 845,8-1 0,-8 0 0,-2-5 0,-7-2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7.360"/>
    </inkml:context>
    <inkml:brush xml:id="br0">
      <inkml:brushProperty name="width" value="0.08571" units="cm"/>
      <inkml:brushProperty name="height" value="0.08571" units="cm"/>
    </inkml:brush>
  </inkml:definitions>
  <inkml:trace contextRef="#ctx0" brushRef="#br0">1 0 7579,'0'12'53,"1"-5"1,2-2 143,1 0 1,4-2 0,-3 4-40,2-2 0,0 1 1,2-3-635,-1 0 0,0 1-605,4-4 1081,-5 0 0,3-5 0,-3-2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39.490"/>
    </inkml:context>
    <inkml:brush xml:id="br0">
      <inkml:brushProperty name="width" value="0.08571" units="cm"/>
      <inkml:brushProperty name="height" value="0.08571" units="cm"/>
    </inkml:brush>
  </inkml:definitions>
  <inkml:trace contextRef="#ctx0" brushRef="#br0">194 24 6458,'5'-6'286,"-4"0"1,6 2 0,-3 1-81,-3-2-250,5 5 80,-6 6 0,-5-4 1,0 5-39,-2-2 1,5 1-1,-3-2-26,-1 4 1,4-2 0,-7 1-1,0 0-14,-2 0 1,-1-4 0,0 6 0,0-1-2,0-1 0,0 2 1,0-4-1,0 2 8,0 2 0,0-3 46,0 3 0,0-3 29,0 3-29,5-4-20,2-5-33,5 0 34,0 0 0,5 0 45,4 0 0,-3 0 1,2 0 25,2 0 0,0 0 1,2 0 4,0 0 0,0 0 0,0 0 1,0 0 0,0 0 0,0 1-3,0 3 0,0-2 0,0 1-8,1-1 1,-1-1-132,0 3 0,-5-2-1,2 1 1,-6 0 9,0 1 0,-3-2 0,-3 3-36,0-1 0,-7-1 52,2 5 1,-1-4-1,0 3 1,2 0-34,2-1 0,-5-3 0,3 2 0,0-1 36,-2 0 0,6 4 0,-4-2 1,0-1 14,0 0 1,4 3 0,-4-2 61,2 0 1,-4-2 36,6 4 1,-6-4-38,6 4 0,-3-4-25,2 4 1,2-4 26,-1 4 0,3-5 132,3 1 0,0 1 34,6-1 0,-2 0-102,5-4 1,0 1-1,0 2-5,0 1 0,0 0 1,0-4-29,0 0 0,1 0 1,-1 0-1,1 0 17,3 0 0,-2 0 0,3 0 0,-1 0 3,-1 0 0,3 1 1,-3 2-1,1 1-53,-2-1 1,1-1-1,0-2 30,1 0 1,0 0 0,-4 0-245,0 0 0,-4 0 0,0 0-762,1 0-194,-3 0 1138,-1 0 0,0-6 0,2-1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0.107"/>
    </inkml:context>
    <inkml:brush xml:id="br0">
      <inkml:brushProperty name="width" value="0.08571" units="cm"/>
      <inkml:brushProperty name="height" value="0.08571" units="cm"/>
    </inkml:brush>
  </inkml:definitions>
  <inkml:trace contextRef="#ctx0" brushRef="#br0">0 25 7064,'0'-7'443,"5"2"-425,4 5 0,1-4 0,2 0 3,0 2 1,0 0-1,0 2 1,0 0 61,0 0 0,0 2 0,0 0-67,0 2 1,0 2 0,0-4 5,1 2 0,-6 4 1,0-3-16,-2 2 0,0-3-13,-5 4 0,0 0 0,0 4-54,0 0 0,-2-4 0,-2-1 0,-2 0 8,-1-1 0,-4-2 0,3 3 0,-1 0 2,1 0 1,-3-5 0,3 3 0,-3 0 36,-1-2 1,0 1 0,0-4-12,0 0 0,0 0 27,0 0 1,0 0-160,0 0-294,5 0 1,2-1 449,5-3 0,0-3 0,5-10 0,2-2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0.646"/>
    </inkml:context>
    <inkml:brush xml:id="br0">
      <inkml:brushProperty name="width" value="0.08571" units="cm"/>
      <inkml:brushProperty name="height" value="0.08571" units="cm"/>
    </inkml:brush>
  </inkml:definitions>
  <inkml:trace contextRef="#ctx0" brushRef="#br0">97 25 7631,'8'-4'-773,"0"0"0,-5-1 1129,1 1 115,-3 2-358,-1-3 0,-1 5 8,-3 0-133,2 0 0,-4 0 12,2 0 1,1 0 0,-5 0 82,-1 0 0,2 2 0,-1 0-51,-1 2 0,2 4 1,0-3-1,0 0-19,1 1 0,2 2 0,-3-3 1,2 2-25,2 3 0,-2-4 0,1 2 23,1 2 0,2-4 0,1 2 4,0 2 0,0 0 106,0 2 1,0-4 0,0 1-37,0 0 1,5-4-1,2 0 8,0 0 1,3-3-1,-2 2-19,3-3 1,1 4 0,0-2-149,0 0 0,0-2 1,0-1-1,0 0-187,0 0 1,0-1-1,0-2-23,0 0 0,0-3 1,-1 2-1,-2-3-353,0 0 636,-7-3 0,8-2 0,-3-7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1.347"/>
    </inkml:context>
    <inkml:brush xml:id="br0">
      <inkml:brushProperty name="width" value="0.08571" units="cm"/>
      <inkml:brushProperty name="height" value="0.08571" units="cm"/>
    </inkml:brush>
  </inkml:definitions>
  <inkml:trace contextRef="#ctx0" brushRef="#br0">72 24 7158,'-12'0'-564,"0"0"331,0 0 275,0 0 0,3 0 231,2 0-182,4-5 0,-1 3-11,8-7 1,-1 6-46,4 0 0,2 1 13,3 2 1,-4 0 0,0 0 13,1 0 0,2 0 1,1 0-51,0 0 0,-4 4 0,0 2-50,1 1 1,-2-5-1,0 3-14,-2 0 0,-1-2 0,-3 4 1,2 0 33,1 0 1,0-4 0,-4 6-7,0 0 1,-4-3 0,-1 1 0,-1 0 3,1 0 0,0-5 0,2 3 0,-2 0 9,-2-2 0,3 6 0,-3-4 0,2 2 0,-3-4 0,3 4 79,-2-2 0,4 1 43,-1-2 1,3-2 142,1 7-78,0-6 1,5 2-55,3-5 1,3 0 0,1 0-43,0 0 1,0 0-1,0 0 1,0 0 25,0 0 1,0 0-1,0 0 45,0 0 1,0 0-148,0 0 0,0 0 0,-1 1-347,-3 3 0,-1-2-685,-3 1 219,-3-1 562,10-2 24,-10 0 223,4 0 0,-5-5 0,0-2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2.876"/>
    </inkml:context>
    <inkml:brush xml:id="br0">
      <inkml:brushProperty name="width" value="0.08571" units="cm"/>
      <inkml:brushProperty name="height" value="0.08571" units="cm"/>
    </inkml:brush>
  </inkml:definitions>
  <inkml:trace contextRef="#ctx0" brushRef="#br0">1 1 7118,'7'0'99,"-2"0"190,-5 0-139,0 0-834,5 0-42,-3 0 726,3 0 0,0 0 0,2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3.797"/>
    </inkml:context>
    <inkml:brush xml:id="br0">
      <inkml:brushProperty name="width" value="0.08571" units="cm"/>
      <inkml:brushProperty name="height" value="0.08571" units="cm"/>
    </inkml:brush>
  </inkml:definitions>
  <inkml:trace contextRef="#ctx0" brushRef="#br0">0 1 7645,'7'0'-1392,"-2"1"1531,-5 3 1,0-1 147,0 5 0,0 0-168,0 4 0,0 0 0,2 0-32,1 0 0,-1 0 0,2 0 0,-3 0-63,-1 0 1,0 0-1,2 0 1,1 0-117,0 0 0,1 4 0,-2 0 0,1-1 33,0-2 0,1-1 1,-4 0-1,0 0-4,0 0 1,0-4 0,0 1-338,0 0-215,0-4 615,0 0 0,-4-11 0,1-6 0,-7-6 0,3-6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9.894"/>
    </inkml:context>
    <inkml:brush xml:id="br0">
      <inkml:brushProperty name="width" value="0.08571" units="cm"/>
      <inkml:brushProperty name="height" value="0.08571" units="cm"/>
    </inkml:brush>
  </inkml:definitions>
  <inkml:trace contextRef="#ctx0" brushRef="#br0">1 0 7274,'12'0'256,"-4"2"0,0 1-132,1 0 0,2 1 1,1-4-1,0 0-85,0 0 0,0 0 0,0 0 0,0 0-215,0 0 0,-4 0 0,0 0 1,3 0-171,3 0 0,0 0 0,2 0 346,-3 0 0,4-5 0,2-2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4.260"/>
    </inkml:context>
    <inkml:brush xml:id="br0">
      <inkml:brushProperty name="width" value="0.08571" units="cm"/>
      <inkml:brushProperty name="height" value="0.08571" units="cm"/>
    </inkml:brush>
  </inkml:definitions>
  <inkml:trace contextRef="#ctx0" brushRef="#br0">12 37 7328,'12'-11'-337,"0"3"1,-4 1-1,1 4 784,0 0 1,1-2 0,2 5-395,0 0 0,0 0 1,0 0-1,0 0-69,0 0 1,-4 0 0,1 0 0,0 0-26,2 0 1,1 5-1,0 0 70,0 2 0,0-4 10,0 6 0,0-1-25,0 4 0,-5-5 1,-4 2-262,-1-1 1,-2-2 182,0 3 1,-2-1-1,-1 2 57,-6-1 0,3-3 0,-3-3 0,0 1 44,-1-2 1,-2 0-1,0-2 1,0 0-31,0 0 0,0 0 1,-1 0-1,1 0-103,0 0 1,0 0 0,0 0 0,0 0-97,0 0 1,-4 0-1,1 0 22,0 0 0,1 0 1,4-2 169,1-1 0,4 1 0,5-8 0,0 3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4.761"/>
    </inkml:context>
    <inkml:brush xml:id="br0">
      <inkml:brushProperty name="width" value="0.08571" units="cm"/>
      <inkml:brushProperty name="height" value="0.08571" units="cm"/>
    </inkml:brush>
  </inkml:definitions>
  <inkml:trace contextRef="#ctx0" brushRef="#br0">1 1 6300,'7'0'573,"0"0"-396,-4 0 0,4 0-84,5 0 0,-4 0 1,0 0-1,2 0 23,0 0 1,2 0 0,0 0 0,0 0-124,0 0 1,0 4-1,0 0-44,0-1 1,0 2 0,-1 0-97,-3 2 0,2-3 102,-7 4 1,1 0 8,-4 4 1,0 0 42,0 0 1,-1-1 0,-2-2-57,0 0 0,-3-7 0,3 3 0,-2 0-10,-2-2 0,-1 1 1,-4-4-1,0 2-12,0 1 1,0-1 0,0 2-204,0-3 0,0-1 1,0 0 273,0 0 0,2-1 0,1-3 0,4-3 0,0-5 0,-2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5.177"/>
    </inkml:context>
    <inkml:brush xml:id="br0">
      <inkml:brushProperty name="width" value="0.08571" units="cm"/>
      <inkml:brushProperty name="height" value="0.08571" units="cm"/>
    </inkml:brush>
  </inkml:definitions>
  <inkml:trace contextRef="#ctx0" brushRef="#br0">49 1 6973,'7'0'-820,"-3"0"826,-8 0 0,2 2 0,-3 0 74,0 2 0,2 2 108,-5-3 1,4 0 0,-3 5-29,2 2 1,1-4-1,3 2-43,-4 2 1,4 0 0,-3 2-56,3 0 0,1 0 0,0 0-27,0 0 1,0 0 0,1-1 103,3-3 0,-1 2-107,5-7 1,0 6 0,4-6 5,0 0 0,-4-2 0,0-1-315,2 0 0,-4 0 0,2 0-1196,2 0 1473,-5 0 0,5 0 0,-3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6.265"/>
    </inkml:context>
    <inkml:brush xml:id="br0">
      <inkml:brushProperty name="width" value="0.08571" units="cm"/>
      <inkml:brushProperty name="height" value="0.08571" units="cm"/>
    </inkml:brush>
  </inkml:definitions>
  <inkml:trace contextRef="#ctx0" brushRef="#br0">217 49 7520,'0'-7'254,"0"1"-285,0 2 1,-1 2 0,-3-3-5,-4 0 1,2 3 0,-3-3-45,0 0 0,-2 3 1,-1-2-1,0 3 22,0 1 0,-4 0 0,0 0 1,2 0 32,0 0 1,2 0-1,0 1 1,0 2 28,0 1 1,4 1 0,1-1-10,2 5 0,1-3 0,4 2 15,0 2 1,0-4 0,0 2 1,0 2 1,2-4 0,1 0-13,6 0 1,0 0 0,0-4 0,-1 2 12,2-1 0,0-2 0,2-1 1,0 0-1,0 0 1,0 0 0,0 0 27,0 0-35,0 0 2,0 0 0,-4 0 32,1 0 0,-2-4 31,5 0 0,-4-5-25,1 1 0,-7 1 0,2-1-42,-3 0 0,-1 0-26,0 0-58,0 5-4,0-2 55,0 5 66,0 0-8,-5 5 1,3-2 0,-5 5-27,2 2 0,-4-4 0,4 2-5,-2 2 0,4-4 1,-2 0-1,1 1 0,1 0 0,-3-3 1,3 4-1,0 2-15,0 0 0,1-2 0,2 0 0,-1 0 7,-3-1 0,2 3 0,-1-1-35,1 1 1,-2 2 0,0 0 27,2 0 0,0 0-1,2 0 1,0 0 98,0 0 1,2 1-19,1-1 1,0-6 0,6-2-36,0-2 1,-3-2-1,3 0-6,0 0 1,1 0 0,2 0 3,0 0 0,0 0 0,0 0 36,0 0 0,1-6 155,-1-2-49,0 3-148,-6-6 1,4 4-1,-5-5 1,0 0 44,0 0 1,1 2 0,-3 1-310,0 0 0,2 6-72,-5-6 0,0 6 0,-2-4 0,-1 0 315,0 0 0,-6-1 0,2-4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6.894"/>
    </inkml:context>
    <inkml:brush xml:id="br0">
      <inkml:brushProperty name="width" value="0.08571" units="cm"/>
      <inkml:brushProperty name="height" value="0.08571" units="cm"/>
    </inkml:brush>
  </inkml:definitions>
  <inkml:trace contextRef="#ctx0" brushRef="#br0">1 0 5973,'6'2'243,"-1"2"0,1-3 6,2 3 1,-1 2-126,1-3 1,-5 7 24,1-2 0,-3 3-47,-1 1 0,0 0 0,0 0-65,0 0 1,0 0-1,1-2 1,2 0-85,1-2 1,0-4-1,-4 4-370,0 1 0,0-2 114,0 1 0,4-4 97,0 4 206,0-5 0,1 2 0,2-5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7.239"/>
    </inkml:context>
    <inkml:brush xml:id="br0">
      <inkml:brushProperty name="width" value="0.08571" units="cm"/>
      <inkml:brushProperty name="height" value="0.08571" units="cm"/>
    </inkml:brush>
  </inkml:definitions>
  <inkml:trace contextRef="#ctx0" brushRef="#br0">0 1 6624,'5'7'468,"-3"-2"0,8-3-525,-7 1 1,6-1 148,0 2 0,-3-3 0,3-1 11,0 0 1,1 0 0,1 0-295,1 0 1,-4 0 0,1 0-1,0 0 191,2 0 0,1 0 0,0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8.258"/>
    </inkml:context>
    <inkml:brush xml:id="br0">
      <inkml:brushProperty name="width" value="0.08571" units="cm"/>
      <inkml:brushProperty name="height" value="0.08571" units="cm"/>
    </inkml:brush>
  </inkml:definitions>
  <inkml:trace contextRef="#ctx0" brushRef="#br0">0 85 6292,'0'6'71,"0"-2"84,0-8 1,2 3 99,1-3 1,0-2-91,5 3 1,0-1-50,4 4 1,0 0-1,0 0-39,0 0 1,0 0 0,0 0-40,0 0 1,0 0-1,0 1-119,0 3 0,0 3 68,0 5 1,-4-2 0,-1-1 9,-2 0 1,1-3 0,-3 3-1,0 0-221,0 0 0,-1-3-100,-2 3 299,0-1 0,-6-1 0,-2-2 1,-2-1-14,-3 0 1,1 0-1,0-4 1,0 0 49,0 0 1,0 0-37,0 0 0,2-2-28,1-1 0,4 0 31,5-5 0,0 4 0,0-5 11,0 0 1,5 3 0,0-1 0,0 0 15,0 0 0,4 4 0,-4-4 0,2 2-8,2 2 0,-3-3 1,3 3-1,-2-1 24,0-2 0,4 5 0,-5-4 1,2 0-16,1 2 1,-6-6 0,6 6 0,0 0 1,2-3 0,-1 1 0,-1 0 2,0 0 1,-6-1-14,6 2 0,-1-1 0,2-4 0,-1 0 1,-3 6 76,-2 0-37,-2-4-71,3 5-73,-5-3 102,0 5 0,-4 2 1,-2 1-6,0 0 1,2 6 23,-5 0 0,6 0 1,-4 0-1,2 0 31,2 0 1,0-3-1,0 3 1,0 0-40,0 2 1,2 1-1,1 0-9,0 0 1,0 0 0,0 0-1,0 0 46,0 0 1,0 0 0,0 0 88,0 0 0,1-4-87,3 0 1,3-2-1,5 3 133,0-6 1,0 0-1,0 0-59,0 1 1,-4 0 0,0-4 33,1 0 1,2 0-64,1 0 1,-4 0-187,0 0-852,-5 0 947,2-5 0,-10-2 0,-2-5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8.920"/>
    </inkml:context>
    <inkml:brush xml:id="br0">
      <inkml:brushProperty name="width" value="0.08571" units="cm"/>
      <inkml:brushProperty name="height" value="0.08571" units="cm"/>
    </inkml:brush>
  </inkml:definitions>
  <inkml:trace contextRef="#ctx0" brushRef="#br0">25 0 7680,'0'12'71,"5"-5"34,-3-2 1,3-3 0,-3 1 104,1 0 1,0 3-73,5-3 0,-5 0 1,2 4-1,-1 0-316,0 0 0,0-1-21,-4 6 1,-1-1-1,-2-2 1,-2-2 38,-2-2 1,3 4 0,-4-6 159,-1 0 0,-7-1 0,-3-2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9.605"/>
    </inkml:context>
    <inkml:brush xml:id="br0">
      <inkml:brushProperty name="width" value="0.08571" units="cm"/>
      <inkml:brushProperty name="height" value="0.08571" units="cm"/>
    </inkml:brush>
  </inkml:definitions>
  <inkml:trace contextRef="#ctx0" brushRef="#br0">10 12 7726,'5'-7'98,"2"2"-66,5 5 0,0 0 1,0 0-1,0 0-52,0 0 0,0 5 1,0-2-1,-1 1-11,-3 2 1,3-5 0,-3 4-6,3 1 1,1 0-74,0 7 0,-5-1-122,2 0 220,-6-1-16,2-4 1,-5 3 0,-2-3 0,-1 0-27,0 2 1,-6-6-1,0 4 1,-1-2-5,-2-2 0,2 0 1,0 0-1,-4 0-23,1 0 44,-1-1-38,2-2 0,0 0 57,0 0 0,0 0 0,0 0-152,0 0 0,4 0 65,0 0 0,5-2 1,1-1 103,4 0 0,5-6 0,5 2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49.984"/>
    </inkml:context>
    <inkml:brush xml:id="br0">
      <inkml:brushProperty name="width" value="0.08571" units="cm"/>
      <inkml:brushProperty name="height" value="0.08571" units="cm"/>
    </inkml:brush>
  </inkml:definitions>
  <inkml:trace contextRef="#ctx0" brushRef="#br0">97 24 5752,'7'-5'252,"-2"3"-102,-5-7 64,-5 6 0,2-2-83,-5 5 0,4 0 0,-3 2 55,2 1 1,0-1 0,2 3-147,-1 0 1,-5 2-90,1 5 0,-1 0 1,-1-1-1,3-2 9,2 0 1,-3-6 0,4 6 7,1 0 1,2 2-1,1 1 33,0 0 1,0-5-1,1 2 35,3 0 1,3-3 0,5-3-41,0-1 0,0 2 0,0-1 0,0 0-312,0-1 312,0-2-384,0 0 0,0 0 214,0 0 1,-4-2 173,0-1 0,0-4 0,4-5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0.468"/>
    </inkml:context>
    <inkml:brush xml:id="br0">
      <inkml:brushProperty name="width" value="0.08571" units="cm"/>
      <inkml:brushProperty name="height" value="0.08571" units="cm"/>
    </inkml:brush>
  </inkml:definitions>
  <inkml:trace contextRef="#ctx0" brushRef="#br0">182 0 7790,'5'7'-520,"2"-2"458,-1-5-13,0 0 114,-6 0 92,0 0 0,-6 0-96,-2 0 0,2 0 1,-1 2-1,0 0 4,0 2 1,4 2-1,-6-4 1,1 4-12,1 0 1,-3-2 0,2 3 0,-1 0-23,0 0 0,-1 0 0,2 5 0,-1 0-35,0 0 1,-1 0-1,3 0 1,-1 0-12,0 1 0,4-1 0,-3 0 0,1 0 32,-1 0 0,4 1 1,0 2-1,1 0 28,2 0 1,0-1 0,0-2-1,0 0-20,0 0 1,0 0 0,0 0 103,0 0 1,0 0-1,2 0 61,1 0 0,0-4 0,5 0-90,2 1 0,-4-2 1,2 0-1,2-2-29,0-2 0,2-2 0,-1 0 0,-2 2-64,0 1 0,-2 0 1,5-4-1,0 0-273,0 0 1,-4 0 0,1 0-291,0 0 0,2 0 581,1 0 0,0 0 0,0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0.306"/>
    </inkml:context>
    <inkml:brush xml:id="br0">
      <inkml:brushProperty name="width" value="0.08571" units="cm"/>
      <inkml:brushProperty name="height" value="0.08571" units="cm"/>
    </inkml:brush>
  </inkml:definitions>
  <inkml:trace contextRef="#ctx0" brushRef="#br0">1 0 6837,'8'7'169,"0"-3"1,-4 2-77,4-3 1,-4 1-98,4-4 0,-4 0 0,4 0-61,2 0 1,-4 0 0,2 0-130,2 0 1,-1 2 0,0 1-169,0 0 1,-6 1 361,6-4 0,-7 0 0,3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0.509"/>
    </inkml:context>
    <inkml:brush xml:id="br0">
      <inkml:brushProperty name="width" value="0.08571" units="cm"/>
      <inkml:brushProperty name="height" value="0.08571" units="cm"/>
    </inkml:brush>
  </inkml:definitions>
  <inkml:trace contextRef="#ctx0" brushRef="#br0">12 1 7567,'-7'0'127,"2"0"51,5 5 1,2-4-281,1 4 1,0-4-1,4 0 1,0 2-103,-1 1 1,-2 0-1,4-4 78,2 0 1,-4 0-1,3-1 126,0-3 0,1-3 0,2-5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1.151"/>
    </inkml:context>
    <inkml:brush xml:id="br0">
      <inkml:brushProperty name="width" value="0.08571" units="cm"/>
      <inkml:brushProperty name="height" value="0.08571" units="cm"/>
    </inkml:brush>
  </inkml:definitions>
  <inkml:trace contextRef="#ctx0" brushRef="#br0">116 0 7637,'7'5'-24,"-3"-3"328,-4 3-888,0-5 76,0 0 480,-4 0 1,2 2 0,-6 1 54,-1 0 1,-3 3 0,0-3-1,0 0 1,5 6 0,-1-4 5,-2 2 0,-1-1 1,1 3-42,2 0 0,2-7-14,6 7 0,-3-1 36,-2 4 0,7 0 30,6 0 1,-1-5 0,0-2-30,3 0 0,0-3 0,2 1-19,0-1 1,-3-2 0,-1 0 10,1 0-6,-4 0 1,6 0 0,-3 0 0,1 0 21,3 0 1,1 0-1,-1 0 1,0 0 28,0 0 1,-1-2 0,-2-1-1,-1 0 17,2 0 0,-4-3 0,0 1 12,0-2 1,-2 4 4,-4-6 0,0 2-4,0-5 0,0 4-29,0-1 1,-1 4 0,-2-4-13,-1 0 1,-1 6-1,1-4-86,-4 2 0,-3-4 0,-1 6 0,1-2-32,3 0 1,-3 3 0,4-1 0,-4 1-243,-2 2 0,1 0 0,1 0 18,-1 0 0,0 0 0,0 0 301,0 0 0,0 5 0,0-3 0,0 3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1.452"/>
    </inkml:context>
    <inkml:brush xml:id="br0">
      <inkml:brushProperty name="width" value="0.08571" units="cm"/>
      <inkml:brushProperty name="height" value="0.08571" units="cm"/>
    </inkml:brush>
  </inkml:definitions>
  <inkml:trace contextRef="#ctx0" brushRef="#br0">12 1 7637,'12'0'0,"-5"5"-34,-2-3-26,0 3 0,-2-5 1,4 2 30,-2 1 1,-1 0 0,-2 3 238,1 0 1,-1 3-25,2 0 1,-3 1-249,-1 2 0,-1-1 0,-3-3 0,-3-3-490,0 0 0,-3-3 552,2 2 0,-8-3 0,-3-1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2.035"/>
    </inkml:context>
    <inkml:brush xml:id="br0">
      <inkml:brushProperty name="width" value="0.08571" units="cm"/>
      <inkml:brushProperty name="height" value="0.08571" units="cm"/>
    </inkml:brush>
  </inkml:definitions>
  <inkml:trace contextRef="#ctx0" brushRef="#br0">0 84 7111,'2'-12'-14,"2"0"0,-3 4 0,3 0 62,-3-1 1,1 3-1,1 1 38,0 0 0,2 2-51,-5-5-34,0 5 1,1-2-1,2 7 47,0 1 1,1 0 0,-4 5-41,0 2 0,0-4 0,0 2 0,0 2 17,0 0 0,4 2 1,-1 0-1,0 0-1,-1 0 0,2 0 0,-1 0 0,0 0-85,-1 0 0,2-4 0,-1 1 0,0 0-184,-1 2 0,-2 1-351,0 0 410,0 0 102,0-5 1,0-1-1,-2-3 84,-1 0 0,-4 2 0,-5-5 0,0 5 0,1 2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2.242"/>
    </inkml:context>
    <inkml:brush xml:id="br0">
      <inkml:brushProperty name="width" value="0.08571" units="cm"/>
      <inkml:brushProperty name="height" value="0.08571" units="cm"/>
    </inkml:brush>
  </inkml:definitions>
  <inkml:trace contextRef="#ctx0" brushRef="#br0">12 37 7061,'-7'0'378,"3"0"0,8-1-248,4-3 1,-1 2 0,1-1 0,1 1-178,2 2 0,1-1 0,0-2 0,0-1-127,0 2 0,1 0 0,2 2 0,2 0 174,2 0 0,1-5 0,4-2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8.245"/>
    </inkml:context>
    <inkml:brush xml:id="br0">
      <inkml:brushProperty name="width" value="0.08571" units="cm"/>
      <inkml:brushProperty name="height" value="0.08571" units="cm"/>
    </inkml:brush>
  </inkml:definitions>
  <inkml:trace contextRef="#ctx0" brushRef="#br0">0 1 5935,'0'0'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8.602"/>
    </inkml:context>
    <inkml:brush xml:id="br0">
      <inkml:brushProperty name="width" value="0.08571" units="cm"/>
      <inkml:brushProperty name="height" value="0.08571" units="cm"/>
    </inkml:brush>
  </inkml:definitions>
  <inkml:trace contextRef="#ctx0" brushRef="#br0">24 13 7638,'-7'0'-1373,"1"-1"1345,2-3-465,2 2 722,-3-3 528,5 5 42,0 0-780,5 0 0,-2 0 80,6 0 1,-6 0 1,6 0 0,-6 0 0,6 0-64,0 0 1,-3 0 0,3 0-22,0 0 0,1 0 0,2 0-16,1 0 1,-6 0-1,2 0-28,0 0 0,2 0-39,1 0 1,0 0 14,0 0-633,-5 0-527,-2 0 1212,-5 0 0,-5 0 0,-2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58.990"/>
    </inkml:context>
    <inkml:brush xml:id="br0">
      <inkml:brushProperty name="width" value="0.08571" units="cm"/>
      <inkml:brushProperty name="height" value="0.08571" units="cm"/>
    </inkml:brush>
  </inkml:definitions>
  <inkml:trace contextRef="#ctx0" brushRef="#br0">0 0 7323,'0'12'-235,"2"-5"-84,1-3 434,-1-3 118,8-1-12,-3 0 0,5 0-177,0 0 0,-4 0 0,1 0-104,0 0 0,2 0 0,1 0-15,0 0 1,-5 0 0,2 0-32,0 0 1,2 0-1,1 0 33,0 0 0,-5 0 0,2 0 73,0 0 0,2-5 0,1-2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0.441"/>
    </inkml:context>
    <inkml:brush xml:id="br0">
      <inkml:brushProperty name="width" value="0.08571" units="cm"/>
      <inkml:brushProperty name="height" value="0.08571" units="cm"/>
    </inkml:brush>
  </inkml:definitions>
  <inkml:trace contextRef="#ctx0" brushRef="#br0">132 13 7445,'12'0'3,"-5"0"165,-1 0-283,-6 0 1,-2 0 46,-2 0 0,-3 0 3,-5 0 1,5 0 53,-2 0 0,6 0 0,-4 2 0,0 0-2,0 2 1,4 2 18,-6-3 0,3 0 0,-3 3 26,0 0 0,6 2 0,-4-3 0,0 1 16,0-1 1,3 4-27,-4 0 0,5 1 8,0 2 0,0-4 1,0 1-91,-1 0 0,0-3 1,4 3 67,0 0 0,4 1 1,2 2 89,0 0 1,-2-4-1,4-1 1,2 0-82,0 0 1,-2-5 0,1 2 0,0-2-8,1-2 0,4 0 1,1 0-1,0 0-32,0 0 0,-1 0 1,-2 0-1,0 0 7,0 0 0,0 0 0,0 0 0,0 0 4,0 0 0,0-5 1,0 2 5,0 0 1,0-4 8,0-1 0,0-3-3,0-1 1,-4 0 0,-1 0 10,-2 0 1,-1 5 0,-4-2 0,1 1 7,3 1 1,-2-3 0,1 2 41,-1-3 1,-2-1 0,0 0-16,0 0 1,-5 0-97,-4 0 1,0 4 0,0 1 0,1 2-33,-2 3 0,0 0 1,-2 2-1,-2 0-41,-1 0 0,1 0 0,-3 0 0,0 0-74,2 0 0,-6 0 0,4 2 196,-2 1 0,-1-1 0,-4 3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0.879"/>
    </inkml:context>
    <inkml:brush xml:id="br0">
      <inkml:brushProperty name="width" value="0.08571" units="cm"/>
      <inkml:brushProperty name="height" value="0.08571" units="cm"/>
    </inkml:brush>
  </inkml:definitions>
  <inkml:trace contextRef="#ctx0" brushRef="#br0">1 1 7157,'5'6'-1020,"-2"0"1450,5-6-1,-5 1-161,1 3 1,-1-3-102,0 4 0,4 1 0,5 1-11,0 0 1,-4-1 0,0-3 0,2 2-3,0 2 0,2 1 0,0 3-153,0-3 0,0 1 0,0-5 0,0 0-91,0 1 0,-1-2 1,-2 3 23,0 0 0,-2 0 1,5-4-345,0 2 1,-5 2 0,-1-4-737,-1 2 1146,-4 0 0,5 1 0,-6 2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1.294"/>
    </inkml:context>
    <inkml:brush xml:id="br0">
      <inkml:brushProperty name="width" value="0.08571" units="cm"/>
      <inkml:brushProperty name="height" value="0.08571" units="cm"/>
    </inkml:brush>
  </inkml:definitions>
  <inkml:trace contextRef="#ctx0" brushRef="#br0">37 1 7629,'-7'0'-664,"2"0"34,5 0 708,0 5-13,0-3 1,-1 7 61,-3-5 1,2 5 31,-2 0 1,-1 1-71,1 2 1,0 0 0,4 0-6,0 0 1,0 0 0,0 0-67,0 0 1,0-4 0,0 1-1,0 0-46,0 1 0,0 2 1,0 1-1,1-1-4,3 0 1,-2 0 0,2 0-9,-3 0 0,-1 0 0,0 0 8,0 0 0,0 0 29,0 0 1,0 0-190,0 0-345,0-5-94,0-2 631,0-5 0,0-11 0,0-2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1.887"/>
    </inkml:context>
    <inkml:brush xml:id="br0">
      <inkml:brushProperty name="width" value="0.08571" units="cm"/>
      <inkml:brushProperty name="height" value="0.08571" units="cm"/>
    </inkml:brush>
  </inkml:definitions>
  <inkml:trace contextRef="#ctx0" brushRef="#br0">25 13 7398,'8'0'-658,"-2"-1"381,0-3 0,3 2 364,0-1 1,-3 1 116,2 2 1,0 0-31,4 0 1,0 0-67,0 0 0,0 0 0,0 0-21,0 0 1,0 0 0,0 0 0,-1 2-71,-3 1 0,2-1 0,-3 3 0,1-1-187,1 0 0,-6 2 1,4-3 180,-2 6 1,1-3-1,-3 2 99,0 2 1,3-4-128,-2 2 0,-3 0-60,3 4 1,-2 0 4,-2 0 1,-6-4 49,-2 1 0,-2-6 1,-3 4 30,1-2 1,0-1 0,0-4-1,2 2 46,1 1 0,-1-1 1,2 2-1,-3-3-49,-1-1 0,0 0 0,0 0-56,0 0 0,0 0 0,0 0-107,0 0 0,0 0 0,0 0-195,0 0 0,4-1 352,0-3 0,0-3 0,-4-5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2.582"/>
    </inkml:context>
    <inkml:brush xml:id="br0">
      <inkml:brushProperty name="width" value="0.08571" units="cm"/>
      <inkml:brushProperty name="height" value="0.08571" units="cm"/>
    </inkml:brush>
  </inkml:definitions>
  <inkml:trace contextRef="#ctx0" brushRef="#br0">110 0 7632,'-13'0'-425,"1"0"1,0 0 442,0 0 0,4 0 7,0 0 0,2 2 0,-4 1 130,2 0-137,5 1 1,-3 1-1,3 0 33,-1 2 1,0 0-76,4 5 0,0 0-116,0 0 0,0 0 113,0 0 1,2-5 0,0-2 15,2 0 1,5-3-3,0 1 0,1-1 1,2-2 41,0 0 0,0 0 1,0 0-28,0 0 0,1 0 0,-1 0-9,0 0 0,0 0 1,-1-2-1,-2-1 61,0 0 0,-6-6 0,6 4-18,0-2 1,-4 4 73,-1-6 0,-3 2 0,-1-5-101,0 0 1,-1 5-1,-2-2 1,-2 1-69,-2 1 0,1 1 1,-3 3-1,0 0-20,0 0 0,3 1 0,-3 2-73,0 0 1,-2 0 0,-1 2-10,-1 1 1,3 0 160,1 6 0,-6-2 0,1 5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3.709"/>
    </inkml:context>
    <inkml:brush xml:id="br0">
      <inkml:brushProperty name="width" value="0.08571" units="cm"/>
      <inkml:brushProperty name="height" value="0.08571" units="cm"/>
    </inkml:brush>
  </inkml:definitions>
  <inkml:trace contextRef="#ctx0" brushRef="#br0">253 49 7335,'-1'-8'46,"-3"0"1,2 5 0,-5-2-57,2 0 1,-1 3 0,2-1-53,-4 1 1,-3 1 0,-1-2 11,0-1 0,0 0 0,0 4 1,0 0 16,0 0 1,0 0 0,0 0 0,0 2 15,0 1 1,0-1-1,0 2 1,0-1 28,0 0 1,4 0 0,0 5-34,-1 2 1,3-4 0,2 2-15,3 2 0,1-4 1,0 2 21,0 2 1,1-4-1,3 1 6,4-2 1,-1 1 0,1-3 0,2 0 12,0 0 1,-2-2 0,0-1 9,2 0 0,0 0 1,2-1 16,0-3 0,0 2 1,0-3-13,0 0 1,-4 3 0,0-1-3,2 1 0,0-2 0,2-1 30,0-2 0,0 4 4,0 0 1,-1 0-5,-3-1 0,-1 2 35,-3-1-40,-3 1 0,3 2-81,-8 0 0,2 0 14,-7 0 0,1 5 13,-4 4 1,5-3 0,2 1 0,1 0 4,1 0 0,-7 0 0,2 5 4,-3 0 0,1 0 0,0 0 0,4 0-9,0 0 1,-3-4 0,2 1 0,0 0-2,4 2 1,1 1 0,2 0 0,0 0 15,0 0 0,0 0 1,0 0 9,0 0 0,0 0 0,0 0-14,0 0 0,4-4 0,2-1 80,0-2 0,-2 3 1,4-4-19,2-2 1,0 0 0,2-2 0,0 0-5,0 0 0,0 0 1,2 0-1,1 0-22,0 0 1,3 0 0,-3 0 0,0-2 16,0-1 0,0 1 1,0-3-1,0 1-26,0 0 0,-1-5 0,-2 2-178,0 0 1,-4-3-137,0 1 1,-5-1 0,0-2 0,-1 0 285,-2 0 0,0-5 0,0-2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4.175"/>
    </inkml:context>
    <inkml:brush xml:id="br0">
      <inkml:brushProperty name="width" value="0.08571" units="cm"/>
      <inkml:brushProperty name="height" value="0.08571" units="cm"/>
    </inkml:brush>
  </inkml:definitions>
  <inkml:trace contextRef="#ctx0" brushRef="#br0">13 0 7562,'2'8'19,"1"0"1,-1-4 0,2 5-1,-1-2-13,0 0 0,-1 3 1,2-1 11,-3 1 1,-1 2 0,0 0 0,-1 0-205,-3 0 0,2 0 0,-1 1-64,1-1 0,-2-5 0,0 2 250,2 0 0,-5 2 0,0 1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4.441"/>
    </inkml:context>
    <inkml:brush xml:id="br0">
      <inkml:brushProperty name="width" value="0.08571" units="cm"/>
      <inkml:brushProperty name="height" value="0.08571" units="cm"/>
    </inkml:brush>
  </inkml:definitions>
  <inkml:trace contextRef="#ctx0" brushRef="#br0">0 0 7615,'6'7'-271,"2"-3"0,2-3 0,3-1 190,-1 0 1,0 0 0,0 0-30,0 0 1,0 0 0,0 0 24,0 0 1,-5 0-1,2 0 85,0 0 0,7 0 0,3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5.063"/>
    </inkml:context>
    <inkml:brush xml:id="br0">
      <inkml:brushProperty name="width" value="0.08571" units="cm"/>
      <inkml:brushProperty name="height" value="0.08571" units="cm"/>
    </inkml:brush>
  </inkml:definitions>
  <inkml:trace contextRef="#ctx0" brushRef="#br0">181 0 7575,'-2'7'-614,"-2"-3"0,2-3 547,-7-1 0,1 0 162,-4 0 1,5 0 0,0 2 0,0 1 19,0 0 0,4 1 0,-6-2-35,0 1 0,3 0 1,-3 4-67,0-2 0,-2 4 0,-1 0-52,0 1 1,4-2-1,2 1 11,0 0 1,-2-3 0,4 3 14,2 0 1,0-3-1,2 3 6,0 0 1,0-3 37,0 3 0,5-3 0,4 3-18,1 0 1,2-6-1,0 2 1,0-1-32,0-1 0,0 2 1,2-5-1,1 0 12,0 0 0,3 0 1,-3 0-1,2 0-4,2 0 0,-4 0 0,2 0 0,-1 0 62,-1 0 1,2-2-1,-5-1 10,0 0 1,-4-6 0,-2 4 0,1-2-4,0-2 0,-4-1 0,0-2-48,-1 0 1,-2 0 0,0 0-1,0 0-18,0-1 0,-2 1 1,-1 2-17,-6 1 0,3 0 1,-2 6-1,-3-2-69,-3 0 1,0 3 0,-3-1-1,0 1-13,2 2 0,-6 0 0,4 0 0,0 2 6,0 1 1,0 0-1,4 4 1,0 0-319,1 0 416,-3-5 0,3 9 0,-7-5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5.311"/>
    </inkml:context>
    <inkml:brush xml:id="br0">
      <inkml:brushProperty name="width" value="0.08571" units="cm"/>
      <inkml:brushProperty name="height" value="0.08571" units="cm"/>
    </inkml:brush>
  </inkml:definitions>
  <inkml:trace contextRef="#ctx0" brushRef="#br0">0 13 6828,'0'-12'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5.725"/>
    </inkml:context>
    <inkml:brush xml:id="br0">
      <inkml:brushProperty name="width" value="0.08571" units="cm"/>
      <inkml:brushProperty name="height" value="0.08571" units="cm"/>
    </inkml:brush>
  </inkml:definitions>
  <inkml:trace contextRef="#ctx0" brushRef="#br0">37 60 7636,'-8'0'-516,"0"0"1,4 0 0,-3-2 515,2-2-81,1 3 471,4-4 145,0 5 106,0 0-508,5 0 1,2 0-89,5 0 1,0 0-112,0 0 0,0 0 0,0 0-15,0 0 0,0 0 0,0 0 53,0 0 1,5 0 0,-2-2 68,0-2 1,3 3 0,-3-3 0,0 3 13,-1 1 1,-2 0 0,0 0-115,0 0 1,0 0 0,0 0-246,0 0 0,0 0 47,0 0 1,-5-2 25,-4-2 1,-3 4 0,-2-5 230,-2-1 0,-5-1 0,2-5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6.189"/>
    </inkml:context>
    <inkml:brush xml:id="br0">
      <inkml:brushProperty name="width" value="0.08571" units="cm"/>
      <inkml:brushProperty name="height" value="0.08571" units="cm"/>
    </inkml:brush>
  </inkml:definitions>
  <inkml:trace contextRef="#ctx0" brushRef="#br0">12 0 7531,'-5'7'-120,"4"0"94,-3-4 0,2 0-200,2 5 0,0-4 202,0 4 1,0 0 0,2 3 0,1-2 78,0 0 1,1-2 0,-4 5 12,0 0 0,0 0 1,0 0 21,0 0 1,2 0 0,1 1-1,0-1-43,0 0 1,-2 0 0,1 0 0,1 0-220,-1 0 1,2 0 0,-2 0-91,2 0 0,-3 0 262,3 0 0,3-5 0,0-2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1.257"/>
    </inkml:context>
    <inkml:brush xml:id="br0">
      <inkml:brushProperty name="width" value="0.08571" units="cm"/>
      <inkml:brushProperty name="height" value="0.08571" units="cm"/>
    </inkml:brush>
  </inkml:definitions>
  <inkml:trace contextRef="#ctx0" brushRef="#br0">108 0 7329,'-7'12'152,"1"-4"1,3 1-81,0 0 0,-6 2 0,4 1-75,-2 0 0,4 0 1,-4 0-1,0-2 14,0-1 0,4 1 0,0-2 0,0 1-25,-1 0 0,2 1 0,-1-2-132,1 3 0,-2-3 0,0 0-137,2 1 0,0-2 0,1 0-286,-3-2 569,2-1 0,-3 1 0,5 2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7.919"/>
    </inkml:context>
    <inkml:brush xml:id="br0">
      <inkml:brushProperty name="width" value="0.08571" units="cm"/>
      <inkml:brushProperty name="height" value="0.08571" units="cm"/>
    </inkml:brush>
  </inkml:definitions>
  <inkml:trace contextRef="#ctx0" brushRef="#br0">1 96 6230,'12'0'-40,"0"0"0,-4 0 50,0 0 1,-4-4 227,4 1 0,-5-3 0,2 3-160,0 0 0,-2-3-166,5 2 1,-4 2 0,4-5 64,2 1 0,-4-2 0,0 3 0,1 0 43,0-1 0,-4 1 1,2 2-1,-1-2 17,0-2 0,2 4 8,-3 0-2,-1 1 0,3 4-17,-5 1 0,-1 0 0,-2 5 0,-1 2 46,2 0 0,0-2 0,2 0 0,0 2 33,0 0 0,0 2 0,0 0-22,0 0 1,0 0 0,0 0-130,0 0 1,0 0 0,2 1-174,1-1 0,-1 0 0,2 0-120,-3 0 0,-1-5 1,-1 2 338,-3 0 0,-3 0 0,-5 0 0,0 1 0,0-3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8.299"/>
    </inkml:context>
    <inkml:brush xml:id="br0">
      <inkml:brushProperty name="width" value="0.08571" units="cm"/>
      <inkml:brushProperty name="height" value="0.08571" units="cm"/>
    </inkml:brush>
  </inkml:definitions>
  <inkml:trace contextRef="#ctx0" brushRef="#br0">1 1 6250,'12'0'347,"-4"0"-354,0 0 1,0 0 55,4 0 1,0 0-30,0 0 0,0 0 1,0 0 94,0 0 1,-4 0-1,0 0-9,2 0 1,0 0 0,2 0 0,0 0-65,0 0 1,0 0-1,0 0 1,0 0 21,0 0 1,0 0 0,0 0-481,0 0 0,0 0-412,0 0 828,0 0 0,-5 0 0,4 0 0,-4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9.116"/>
    </inkml:context>
    <inkml:brush xml:id="br0">
      <inkml:brushProperty name="width" value="0.08571" units="cm"/>
      <inkml:brushProperty name="height" value="0.08571" units="cm"/>
    </inkml:brush>
  </inkml:definitions>
  <inkml:trace contextRef="#ctx0" brushRef="#br0">25 49 7628,'-12'0'-787,"5"0"910,2 0 1,5-2-425,0-2 285,0 3 1,0-10 12,0 3 0,0 2 14,0-3 0,1 7-4,3-2 1,3 2-7,5 2 0,0 0 0,0 0 31,0 0 1,-4 0 0,-2 2-25,0 2 0,2-2 0,-4 7-17,-1 0 1,-2-3 0,-1 3-44,0 0 1,0 2 0,-1-1 46,-3-2 1,-1 2 0,-5-3 0,3 0 4,2 2 1,-4-6-5,1 6 65,-3-6 56,4 2-90,2-5 0,10 0 0,3 0 9,3 0 1,1 0-1,0 0-1,0 0 0,-4 0 0,0 0 55,2 0 1,1 0 0,1 0 14,0 0 0,-4 0 1,0 0-19,2 0 0,-4 0-142,2 0-155,0 0-491,4 0-130,-5 0 831,-2 0 0,0 5 0,2 2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09.383"/>
    </inkml:context>
    <inkml:brush xml:id="br0">
      <inkml:brushProperty name="width" value="0.08571" units="cm"/>
      <inkml:brushProperty name="height" value="0.08571" units="cm"/>
    </inkml:brush>
  </inkml:definitions>
  <inkml:trace contextRef="#ctx0" brushRef="#br0">1 0 7628,'5'6'-631,"-4"0"254,10-6 0,-8 0 234,5 0 143,-5 0 0,7 0 0,-3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10.099"/>
    </inkml:context>
    <inkml:brush xml:id="br0">
      <inkml:brushProperty name="width" value="0.08571" units="cm"/>
      <inkml:brushProperty name="height" value="0.08571" units="cm"/>
    </inkml:brush>
  </inkml:definitions>
  <inkml:trace contextRef="#ctx0" brushRef="#br0">1 0 7628,'0'7'-1268,"0"0"1432,0-4 1,0 0-87,0 6 1,0-2 0,2 4 15,1-3 0,-1 2-53,2-1 0,-3 1 0,1 2-40,1 1 1,-1-1-1,2 0 1,-3 0-8,-1 0 0,0 0 0,0 0 1,0 0 58,0 0 1,0 4-1,0 0 1,0-2-10,0 0 0,0-2 0,0 0 0,0 0 39,0 0 1,0-4 0,0 0 0,0 1-48,0 2 1,0-3 0,0 0 47,0 1 0,0 2-46,0 1 1,0-4-433,0 0-133,0-5-359,0 2 886,0-5 0,0-5 0,0-2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10.709"/>
    </inkml:context>
    <inkml:brush xml:id="br0">
      <inkml:brushProperty name="width" value="0.08571" units="cm"/>
      <inkml:brushProperty name="height" value="0.08571" units="cm"/>
    </inkml:brush>
  </inkml:definitions>
  <inkml:trace contextRef="#ctx0" brushRef="#br0">25 12 7628,'0'7'-1885,"4"-3"1901,0-8 0,4 2 83,-4-7 1,2 6 154,-3 0 0,0 1-23,5 2 0,0 0-130,4 0 1,0 0 0,0 0 0,0 0-82,0 0 0,0 0 0,0 0 0,0 0 23,0 0 0,0 0 0,0 0 0,0 0 15,1 0 1,-6 4 0,2 2-41,0 1 1,-3-4 0,1 6-73,-2 0 1,0-3-2,-5 3 1,0-2-30,0 4 0,0-3 0,0 1 31,0 0 1,-5-3-20,-4 3 0,-1-6 59,-2 6 0,0-7 0,-1 2 14,1-2 0,0-2 1,0 0-2,0 0 1,0 0 0,0 0-2,0 0 1,0 0 0,0 0-8,0 0 0,0 0 0,0 0-96,0 0 1,4-5 0,0 2-92,-1 0 1,2-3-1,0 1 195,2-2 0,-4-6 0,2-6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21.405"/>
    </inkml:context>
    <inkml:brush xml:id="br0">
      <inkml:brushProperty name="width" value="0.08571" units="cm"/>
      <inkml:brushProperty name="height" value="0.08571" units="cm"/>
    </inkml:brush>
  </inkml:definitions>
  <inkml:trace contextRef="#ctx0" brushRef="#br0">12 0 7638,'-5'7'-1025,"3"-2"1165,-3-5 156,5 0-44,0 0-235,0 5 0,0-2 38,0 6 1,0-6 37,0 6 0,0-6-56,0 6 1,0-2-41,0 5 1,0-5 0,0 2-26,0 0 1,0-3-2,0 3 1,0-6-17,0 6 21,0-7 1,0 5-64,0-3-317,0-3 14,0 5 1,2-2 389,1-1 0,-1 2 0,3-5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21.723"/>
    </inkml:context>
    <inkml:brush xml:id="br0">
      <inkml:brushProperty name="width" value="0.08571" units="cm"/>
      <inkml:brushProperty name="height" value="0.08571" units="cm"/>
    </inkml:brush>
  </inkml:definitions>
  <inkml:trace contextRef="#ctx0" brushRef="#br0">1 0 7633,'5'7'-67,"-2"-2"-324,5-5 1,-4 0 130,4 0 0,-4 0-136,4 0 396,-5 0 0,2 0 0,-5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24.541"/>
    </inkml:context>
    <inkml:brush xml:id="br0">
      <inkml:brushProperty name="width" value="0.08571" units="cm"/>
      <inkml:brushProperty name="height" value="0.08571" units="cm"/>
    </inkml:brush>
  </inkml:definitions>
  <inkml:trace contextRef="#ctx0" brushRef="#br0">230 97 6056,'0'-12'234,"4"0"-161,-1 0 1,2 4 0,-5 0 49,0-1 0,0 2 0,-2 0 64,-2 2 1,2 1-107,-7 4 1,1-1-95,-4-3 0,0 2 0,0-1-2,0 1 1,5 2 0,-2 0 0,0 0 9,-2 0 0,-1 0 1,0 0-1,0 2 11,0 1 0,0-1 1,2 3-1,0-1-13,2 0 0,2 2 1,-4-4-1,3 3-53,2 2 1,-3-3-47,4 4 0,0 0 71,4 4 0,2-1 0,0-2 16,2-1 1,4-4-1,-3 3 1,2-2 24,3-2 0,0 0 0,2 0 0,0 0 5,0 0 1,0-2-1,0-1 38,0 0 1,0 0 0,0 0-1,0 0 1,0 0 1,0 0 0,0 0-19,0 0 0,-4-1 0,1-2-39,0 0 0,-3-2 0,1 4-16,-2-3 0,1 2 1,-3-3-13,0 0 1,3 2-1,-3-5-19,0-1 55,2 3 1,-5 0 1,0 2-15,0 2 0,-2-1 12,-1 6 0,0-1 0,-4 3 1,2 0 1,-1-3 0,3 3-1,-2-1 10,-2 0 0,4 4 0,-4-2 0,0-1 20,0 0 1,4 4-1,-4-4 1,0 0 12,0 0 0,4 4 0,-6 0-3,0 1 0,3 2 1,-1 0 16,2 0 1,0-4 0,4 1-55,-3 0 1,2 2 0,-1 1-6,1 0 1,2-5-1,0 2 30,0 0 1,0 2-1,0 1-32,0 0 0,0 0 1,0 0-1,0 0 1,0 0 0,0 0 0,0 0-18,0 0 0,0 0 1,0 0-1,0 0-19,0 0 0,5-4 0,-2 0 71,0 1 1,0-2 0,0 0 6,6-2 0,-3-1 0,3-4 14,0 0 1,1 0 0,2 0-51,0 0 0,1-4 0,-1-1 0,0 0 14,0-1 0,0-3 0,0 2 59,0 0 1,0-3 0,0 3-1,-2-1 28,-1 0 0,1 4 1,-2-2 76,3 0 0,-4 0 29,-4 3-414,4 1 0,-5-5-995,1 4 1199,-1 1 0,-7-8 0,-2 3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38.281"/>
    </inkml:context>
    <inkml:brush xml:id="br0">
      <inkml:brushProperty name="width" value="0.08571" units="cm"/>
      <inkml:brushProperty name="height" value="0.08571" units="cm"/>
    </inkml:brush>
  </inkml:definitions>
  <inkml:trace contextRef="#ctx0" brushRef="#br0">13 13 7025,'0'-7'386,"0"2"-341,0 5 1,0 2 20,0 1 1,0 4 0,0 5-18,0 0 1,0-4 0,0 0-31,0 2 0,0 0 0,0 2-34,0 0 1,0 0-69,0 0 0,0 0-168,0 0 1,0 0-23,0 0 0,0-4-523,0 1 796,0-7 0,-5 9 0,-2-5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1.883"/>
    </inkml:context>
    <inkml:brush xml:id="br0">
      <inkml:brushProperty name="width" value="0.08571" units="cm"/>
      <inkml:brushProperty name="height" value="0.08571" units="cm"/>
    </inkml:brush>
  </inkml:definitions>
  <inkml:trace contextRef="#ctx0" brushRef="#br0">1 0 7061,'12'0'-72,"0"0"0,-4 0 0,0 0 368,2 0 0,-4 2-118,2 1 0,0-1 0,3 3 64,-3 0 0,2-2-158,-1 5 1,1-1 0,1 2-1,-2-1 10,0 2 1,-2-1-1,5 0 1,-1 0-147,-3 0 0,2 1 0,-3 2 1,1 0-95,1 0 1,-3 0-1,3 1 1,0-1 63,0 0 0,-3 0 0,3 0 68,0 0 0,-4 0 0,1-2 1,-2-1 16,-1 0 0,2-1 1,-4 4 17,3 0 0,-2 0 0,1 0-7,-1 0 1,-2 0 0,-2-2-1,-1 0 11,0-2 0,-6 0 28,0 4 1,3-2 0,-1 0 0,0-3 22,0-2 0,4 3 1,-6-2 11,0 0 1,3-2-260,-3 4 0,1-5-323,-4 1-581,5-3 1075,2-1 0,5 0 0,0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38.704"/>
    </inkml:context>
    <inkml:brush xml:id="br0">
      <inkml:brushProperty name="width" value="0.08571" units="cm"/>
      <inkml:brushProperty name="height" value="0.08571" units="cm"/>
    </inkml:brush>
  </inkml:definitions>
  <inkml:trace contextRef="#ctx0" brushRef="#br0">25 0 6348,'-7'5'679,"-4"-3"-396,10 3-195,-5-5 1,8 0-30,2 0 1,-2 0 0,7 0-145,0 0 0,-3 0 0,3 0-70,0 0 0,2 0 0,0 0-156,1 0 0,0 0 311,0 0 0,0 0 0,0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39.371"/>
    </inkml:context>
    <inkml:brush xml:id="br0">
      <inkml:brushProperty name="width" value="0.08571" units="cm"/>
      <inkml:brushProperty name="height" value="0.08571" units="cm"/>
    </inkml:brush>
  </inkml:definitions>
  <inkml:trace contextRef="#ctx0" brushRef="#br0">1 1 7122,'0'7'-29,"0"-2"1,0-3 149,0 1 0,0 0 47,0 5 1,0 0-111,0 4 1,0 0 0,0 0-44,0 0 1,4-4-1,0 0 1,-1 2-21,-2 0 1,-1-2 0,0 1 6,0 0 1,4 1 0,0 2-191,-1 0 0,-2 0 0,-1 0-237,0 0 1,0-4 424,0 1 0,5-7 0,2 3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46.276"/>
    </inkml:context>
    <inkml:brush xml:id="br0">
      <inkml:brushProperty name="width" value="0.08571" units="cm"/>
      <inkml:brushProperty name="height" value="0.08571" units="cm"/>
    </inkml:brush>
  </inkml:definitions>
  <inkml:trace contextRef="#ctx0" brushRef="#br0">1 1 7061,'12'0'-252,"-4"0"227,0 0 0,-4 0 22,4 0 0,0 0 181,4 0 1,-4 0-84,0 0 1,-4 0 0,4 0-1,2 0 1,-4 0-135,2 0 0,-4 0-470,4 0-520,-5 0 1029,7 0 0,-13 5 0,1 2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46.564"/>
    </inkml:context>
    <inkml:brush xml:id="br0">
      <inkml:brushProperty name="width" value="0.08571" units="cm"/>
      <inkml:brushProperty name="height" value="0.08571" units="cm"/>
    </inkml:brush>
  </inkml:definitions>
  <inkml:trace contextRef="#ctx0" brushRef="#br0">1 0 7136,'12'0'-193,"0"0"1,0 0 183,0 0 1,0 0-55,0 0 0,0 0 0,0 0-417,0 0 480,0 0 0,0 0 0,0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47.239"/>
    </inkml:context>
    <inkml:brush xml:id="br0">
      <inkml:brushProperty name="width" value="0.08571" units="cm"/>
      <inkml:brushProperty name="height" value="0.08571" units="cm"/>
    </inkml:brush>
  </inkml:definitions>
  <inkml:trace contextRef="#ctx0" brushRef="#br0">48 24 6614,'0'-7'290,"0"-2"-114,0 6-261,0-2 103,0 5 1,0 2 84,0 1 0,0 0-58,0 6 1,0-2 124,0 5 0,0-4 1,0 1-53,0 0 0,0-3 0,0 3-45,0 0 0,0 2 0,0 1-40,0 0 1,0-5-1,0 2 1,0 0-9,0 2 0,0 1 1,0 0-38,0 0 1,0 0-1,0 0 1,0 0 21,0 0 1,0-4 0,0 0-229,0 1 1,0 2-20,0 1 0,0-4-80,0 0-115,-6-5 1,-1 2 90,-4-5 0,4-5 341,-2-4 0,7-6 0,-4-4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47.812"/>
    </inkml:context>
    <inkml:brush xml:id="br0">
      <inkml:brushProperty name="width" value="0.08571" units="cm"/>
      <inkml:brushProperty name="height" value="0.08571" units="cm"/>
    </inkml:brush>
  </inkml:definitions>
  <inkml:trace contextRef="#ctx0" brushRef="#br0">24 72 7403,'-1'-10'-587,"-3"1"716,2-1 1,-1 5-61,6-4 0,0 0 1,6 5-58,0 2 0,-3-1 33,3-1 0,-2 2 0,5-1-57,0 1 1,-4 2-1,1 0 35,0 0 0,2 0 0,1 0 2,0 0 1,0 0 0,0 0 47,0 0 1,0 2 0,0 0-33,0 2 1,0 2 0,0-4-46,0 2 1,-4 4 0,0-2-15,1 1 0,-2-1 0,0 3-12,-2 0 1,3-2-20,-4 5 1,0 0 0,-3-1-1,3-3 1,-2 3-40,1-3 1,-1 3 76,-2 1 1,0 0 8,0 0 1,-4-5 0,0 2 38,1 0 1,0-3-1,1-1 1,-3-1 49,-2-1 0,3 2 1,-4-5 29,-2 0 0,4 4 0,-2-1 1,-2 0 10,0-1 1,-2-2 0,0 0 0,0 0-117,0 0 1,0 0-1,-2 0 1,-1 0-248,0 0 1,-6-5 0,4 2 0,-2-1 234,-2-1 0,-7-7 0,-3-7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5.813"/>
    </inkml:context>
    <inkml:brush xml:id="br0">
      <inkml:brushProperty name="width" value="0.08571" units="cm"/>
      <inkml:brushProperty name="height" value="0.08571" units="cm"/>
    </inkml:brush>
  </inkml:definitions>
  <inkml:trace contextRef="#ctx0" brushRef="#br0">0 1 7633,'0'12'188,"0"0"-138,0 0 0,0 0 1,0 0-20,0 0 0,0 0 1,0 0-8,0 0 1,0-4-1,0 0 1,0 2-107,0 0 1,0 2 0,0 0-71,0 0 1,0-4 113,0 1 0,0-6 84,0 6 1,2-7-32,1 2 1,0-3 137,6-1 0,-6 0-75,6 0 1,-6 0-67,6 0 1,-6 0 11,6 0 0,-6 0-16,6 0 1,-2 0 77,5 0 0,0 0 127,1 0 1,-1 0-180,0 0 1,0 0-336,0 0 1,-5 0-132,2 0 1,-6 0-582,6 0 1013,-6 0 0,-3-5 0,-3-3 0,-12-3 0,2-1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6.117"/>
    </inkml:context>
    <inkml:brush xml:id="br0">
      <inkml:brushProperty name="width" value="0.08571" units="cm"/>
      <inkml:brushProperty name="height" value="0.08571" units="cm"/>
    </inkml:brush>
  </inkml:definitions>
  <inkml:trace contextRef="#ctx0" brushRef="#br0">0 49 7331,'8'0'-891,"1"0"1263,0 0 1,-3 0-1,3 0-196,0 0 1,-3-1 0,3-2-81,0-1 1,-3 0 0,2 4-155,1 0 0,2 0-125,1 0 0,-5 0 1,2 0-168,0 0 0,-3-4-131,3 0 1,-6-1 480,0 1 0,-1-3 0,-2-5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6.404"/>
    </inkml:context>
    <inkml:brush xml:id="br0">
      <inkml:brushProperty name="width" value="0.08571" units="cm"/>
      <inkml:brushProperty name="height" value="0.08571" units="cm"/>
    </inkml:brush>
  </inkml:definitions>
  <inkml:trace contextRef="#ctx0" brushRef="#br0">0 36 7056,'12'0'-361,"-4"0"0,1 0 728,0 0 0,1 0 1,2 0-308,0 0 0,0-1 0,0-2 5,0 0 1,1-2-1,-1 5-288,0 0 1,0 0 0,0 0-133,0 0 0,0 0 1,-2-1 354,-1-3 0,1-3 0,-3-5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6.960"/>
    </inkml:context>
    <inkml:brush xml:id="br0">
      <inkml:brushProperty name="width" value="0.08571" units="cm"/>
      <inkml:brushProperty name="height" value="0.08571" units="cm"/>
    </inkml:brush>
  </inkml:definitions>
  <inkml:trace contextRef="#ctx0" brushRef="#br0">169 0 7648,'7'0'-270,"-2"0"1,-7 0 422,-1 0 0,0 0 22,-5 0 0,0 5-111,-4-2 0,4 6 1,1-4-1,0 0-16,0 0 1,1 1 0,-3-2-1,0 2-115,0 1 1,0 4 0,0-3 0,0 3 14,0 1 1,3 0 0,-3 0 0,1 0-109,2 0 0,-1 1 0,4 2 0,0 1 141,0-2 0,1 0 1,2-2-1,0 0 35,0-1 0,0 5 1,0 0-1,0-2 21,0 0 1,2-2-1,1 0 1,0 0-12,0 0 1,3 0-1,-1 0 2,2 0 1,-4 0 0,6-1 0,-1-2-1,-1-2 19,2-2 0,-6 3 1,4-2-1,0-1 57,0 0 1,1 3-143,4-4 1,0 4-1,0-4-205,0-1 0,-4-1 0,0-2-369,1 0 612,2 0 0,1 0 0,0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2.605"/>
    </inkml:context>
    <inkml:brush xml:id="br0">
      <inkml:brushProperty name="width" value="0.08571" units="cm"/>
      <inkml:brushProperty name="height" value="0.08571" units="cm"/>
    </inkml:brush>
  </inkml:definitions>
  <inkml:trace contextRef="#ctx0" brushRef="#br0">1 0 7912,'8'0'180,"0"0"0,-4 0-192,4 0 1,-4 0-92,4 0 1,0 0-171,4 0 0,-4 0-610,0 0 562,-5 0 321,2 0 0,-5 6 0,0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7.397"/>
    </inkml:context>
    <inkml:brush xml:id="br0">
      <inkml:brushProperty name="width" value="0.08571" units="cm"/>
      <inkml:brushProperty name="height" value="0.08571" units="cm"/>
    </inkml:brush>
  </inkml:definitions>
  <inkml:trace contextRef="#ctx0" brushRef="#br0">1 1 7377,'8'2'-307,"0"0"468,1 2 0,-2 2 1,1-4-12,1 2 0,-2 5 1,1 0-32,2 1 0,-4-2 0,0 0 0,1 0-124,0-1 1,1 3-1,3-1-42,-3 1 0,2-2 0,-1 1-49,1 0 0,-2-3 0,0 3-97,2 0 0,-4-4 0,1 0-94,-2 0 1,3-2-30,-4 6 0,2-7-108,-3 2 424,-1-3 0,3-1 0,-5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7.804"/>
    </inkml:context>
    <inkml:brush xml:id="br0">
      <inkml:brushProperty name="width" value="0.08571" units="cm"/>
      <inkml:brushProperty name="height" value="0.08571" units="cm"/>
    </inkml:brush>
  </inkml:definitions>
  <inkml:trace contextRef="#ctx0" brushRef="#br0">133 1 7124,'-5'7'114,"3"-1"0,-1-2 0,0 3-10,-1 0 1,1 3-1,-4-1-160,2 1 1,-4 2 0,2 0 24,0 0 0,-2 0 1,3-1-1,1-2-65,0-1 0,-3 0 0,2 4-2,0 0 1,3 0 0,-2-1-1,1-2 34,0 0 1,0-2 26,4 5 1,-1-5-1,-2-2-191,-1 0-35,0-3 1,4 2 262,0-8 0,0-8 0,0-7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8.620"/>
    </inkml:context>
    <inkml:brush xml:id="br0">
      <inkml:brushProperty name="width" value="0.08571" units="cm"/>
      <inkml:brushProperty name="height" value="0.08571" units="cm"/>
    </inkml:brush>
  </inkml:definitions>
  <inkml:trace contextRef="#ctx0" brushRef="#br0">37 24 7648,'0'7'-922,"-1"-2"1026,-4-5 0,3 0-67,-6 0 1,4 0 81,-4 0-485,5 0 326,-2 0 259,5-5-105,0-2 1,4 0 0,1 0 19,2 2 0,1 0-6,4 5 0,0 0-107,0 0 0,-4 0 1,-2 2-43,0 1 1,0 0 37,-3 6 0,3-2-91,2 5 0,1 0-43,-5 0 0,0 0 85,-4 0 1,0 0 30,0 1 1,0-6-1,-1 2-56,-3 0 0,2-3 1,-3 1 2,0-2 1,-2 4-1,-5-6 31,0 0 0,4 0 1,0 0 35,-1 0 0,2 2 48,-1-5-2,0 0 0,0-5-4,0 2-88,5-6 1,-2 6 6,5-6 141,5 7 1,2-3 6,5 5 1,-4 0 0,0 0 14,1 0 0,2 0-76,1 0 0,-4 1 0,0 2-79,2 0 1,-4 6 0,0-4-264,0 2 0,0-4-95,-3 6 1,0-6-14,5 0 1,-4-1 388,4-2 0,-5 0 0,2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29.226"/>
    </inkml:context>
    <inkml:brush xml:id="br0">
      <inkml:brushProperty name="width" value="0.08571" units="cm"/>
      <inkml:brushProperty name="height" value="0.08571" units="cm"/>
    </inkml:brush>
  </inkml:definitions>
  <inkml:trace contextRef="#ctx0" brushRef="#br0">0 0 7473,'7'5'-168,"4"-3"1,-5 5 147,7-4 0,-6-1 0,0 3 0,0-1 85,0 0 0,-4 4 1,6-2-1,-1 1 39,-1 2 0,2-3 0,-4 3 0,2 0 4,2 1 1,-3 1 0,3-2 0,0 0-90,2 0 0,-3 0 0,-2 0 1,1 0-68,0 0 1,-4 2-1,2 1 1,-1 0-25,0 0 0,0 0 1,-4 0-1,0 0 48,0 0 0,4 0 0,0 0 0,-2 0-2,0 0 0,-2 0 0,0 0 0,0 0 60,0 0 0,0 0 1,0 0-1,-2 0-28,-1 0 0,1 0 0,-3 0-60,0 0 1,2 0 0,-5 0-8,-2 0 1,4-1 0,-1-2 0,0-1 94,1 1 0,2-2 0,-5 1 6,0 1 1,3-3 0,-1 0 256,2-1 0,-4-3 204,6 6-268,-6-5-221,2 8 0,-1-10 4,-1 3 0,6 1-575,-6-1 1,6 1-794,-6-5 1352,7 0 0,-9-6 0,4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49.905"/>
    </inkml:context>
    <inkml:brush xml:id="br0">
      <inkml:brushProperty name="width" value="0.08571" units="cm"/>
      <inkml:brushProperty name="height" value="0.08571" units="cm"/>
    </inkml:brush>
  </inkml:definitions>
  <inkml:trace contextRef="#ctx0" brushRef="#br0">470 1 7412,'-12'0'-631,"0"0"834,5 0-40,2 0-116,5 0-56,0 0 42,-5 0 1,3 1-64,-2 3 0,-1-1 1,-1 5 27,0 2 1,2-1 0,-5 0 0,2-1 22,0 2 1,-3-1 0,1 0 0,0-1-8,1 2 1,-2 0 0,3 2-1,-1 0-16,-1 0 0,3 4 0,-3 2 1,0 1 3,0 2 1,3-3-1,-3 3 1,0-1-10,-2-2 1,4 5 0,-2-4 0,0 0 9,-2 2 1,1-1 0,1 4-1,0 0 30,0 0 1,-2 0 0,-1 0 0,2 0-29,1 0 1,-1 0-1,2 0 1,-3 1 10,-1 4 0,4-4 0,0 5 0,-1-3 8,-2 2 1,3 2 0,1-1 0,2 0 8,3-1 1,-4 3 0,2-3 0,0 1-21,-1-1 1,3 3-1,-2-3 1,3 2-49,1 3 0,0-3 0,0 1 0,0-1-28,0 0 1,0 4-1,0-4 1,0 0 24,0-3 1,0 1 0,0-1-1,0-1 56,0-2 0,4-1 1,1 0-1,0 0 0,1 0 0,2 0 0,-3 1 0,0-3-14,1-1 0,2 5 1,-3-2-1,0 1-18,1 1 0,0-2 0,-4 1 0,3 2-49,2 1 0,-3 0 0,4-4 0,0 0 41,-1 1 0,2-1 0,-4 0 0,2 0 42,3 0 1,-4-4 0,2-1 0,2 2 41,0-3 1,2 5 0,0-4-1,-1 1-48,-3 0 1,2 0 0,-1 3 0,1-2-15,2-1 0,0 0 1,1 4-1,-1 0-4,0 0 0,0-3 1,0-3-1,0 0-6,0 1 0,-2 0 0,-1 1 1,0-3 4,0 1 1,2-5-1,1 4 1,0-5 2,0 0 0,0 0 1,1 1-1,2-2 1,1-4 0,1 4 1,-2-3-1,3 3-15,0 1 0,-2 0 1,4 0-1,0 0-29,-1 0 0,2 0 0,-3 0 0,-1 0 74,0 0 1,3 0-1,-3 0 1,-1-1-26,1-3 1,-2 1 0,4-3 0,2-1 19,-3 0 0,5 4 0,-3-6 0,2 1-5,-3 1 1,3-3-1,-5 2 1,1-1 10,-1 0 0,0-1 1,-2 3-1,1 0 25,-1-2 0,-2 6 0,-1-4-12,0 2 1,0-4 0,0 4-119,0-2 1,0 4-480,0-6-53,0 1 312,0-4 295,-5-5 0,-2-2 0,-5-5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0.310"/>
    </inkml:context>
    <inkml:brush xml:id="br0">
      <inkml:brushProperty name="width" value="0.08571" units="cm"/>
      <inkml:brushProperty name="height" value="0.08571" units="cm"/>
    </inkml:brush>
  </inkml:definitions>
  <inkml:trace contextRef="#ctx0" brushRef="#br0">36 1 7451,'5'7'-578,"2"-2"1,5-3 682,0 1 0,-4-1 0,1 2 52,0-3 1,0 1 0,0 0-119,0 2 1,-1 4-1,2-2-20,-1 0 0,0-2 0,-6 4 0,2 0-2,0-1 1,-3 3-1,1-1-58,-1 1 0,2 2 0,-1 0 1,0 0 33,-1 0 0,-4 0 1,-1 0-43,-6 0 1,0 1 0,-2-1 0,1 0-128,-4 0 0,-5 0 0,2-2 1,-3-1 175,-5 0 0,0-1 0,-4 4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3.363"/>
    </inkml:context>
    <inkml:brush xml:id="br0">
      <inkml:brushProperty name="width" value="0.08571" units="cm"/>
      <inkml:brushProperty name="height" value="0.08571" units="cm"/>
    </inkml:brush>
  </inkml:definitions>
  <inkml:trace contextRef="#ctx0" brushRef="#br0">193 25 6944,'1'7'440,"3"-3"-438,-2-3 135,3-1 1,-4 0-248,3 0 0,-2 2 70,1 1 0,-1 0 18,-2 5 1,0-4 9,0 4 0,0 0-10,0 4 1,0 0-78,0 0 0,-2-1 1,-1-2 46,0 0 0,-3-7 0,3 3 24,0 0 0,-7-3 3,2 2 1,-2 2 0,-3-3-1,1 0 31,0-2 0,5-1 0,-2 0 0,0 0-15,-2 0 0,-1 0 0,0 0 0,0 0 1,5 0-1,0-1 1,0-2-45,0 0 0,3-6 1,-2 4-1,0-2 21,4-2 0,0 3 1,1-1-1,-2 0-37,-1 0 1,0-1 67,4-4 0,0 4 1,0 0 156,0-1 1,2 2-77,1-1 0,0 4 0,5-3 12,2 2 1,-5 0 0,0 2 0,0-1-38,4 2 1,-3 0-71,3 2 0,-2-4-34,5 0 1,0 0 44,0 4 1,0 0 0,0 0 36,0 0 0,-1 2 1,-2 0-1,0 2 23,0-1 0,2-2 1,1-1-1,0 0 24,0 0 1,0 0 0,0 0 0,-1 0-45,1 0 0,0 0 0,0 0 1,0 0-50,0 0 1,0 0 0,0 0 0,0 0 26,0 0 1,0 0 0,0 0 18,0 0 0,0 0 1,0 0 17,0 0 1,-4 0 0,0 0-36,1 0 0,-2 0-226,1 0 1,-4 0-501,4 0 69,-5 0 641,3 0 0,-12 0 0,-1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4.354"/>
    </inkml:context>
    <inkml:brush xml:id="br0">
      <inkml:brushProperty name="width" value="0.08571" units="cm"/>
      <inkml:brushProperty name="height" value="0.08571" units="cm"/>
    </inkml:brush>
  </inkml:definitions>
  <inkml:trace contextRef="#ctx0" brushRef="#br0">133 73 6162,'-13'0'-405,"6"2"516,-2 1 0,6-1 448,-6 2-496,6-3 1,-3-1-40,2 0-32,2 0 1,-3-1-1,4-2 22,-3-1 1,2-5-41,-1 1 0,1 1 0,2-1 110,0-1 0,0 2-26,0-1 1,2 2 88,1-3-9,4 4 1,5 5-99,0 0 1,-4 0 0,-1 2 0,0 0 11,0 2 0,-4 4 0,6-3-40,0 2 0,-3 1-20,3 4 0,-3 0 0,3-1-43,0-3 0,-6 2-17,0-1 1,-1 1 57,-2 2 1,0-4 0,0 1 21,0 0 1,0-3 0,-2 3 4,-1 0 0,0-3 1,-6 3-43,0 0 1,-1 1 0,-2 1-12,0-3 0,-1 2 1,1-5 0,0 2 0,0-5 0,0 2 29,0-2 0,0-2 23,0 0 0,2-2-8,1-2 1,0 2 0,5-7 28,2 0 0,0 3-19,2-3 0,0 1-8,0-4 1,2 0-9,1 0 1,0 5 0,4 2 0,0 1-8,0 1 0,-4-2 0,6 5-3,0 0 0,1-4 12,2 1 1,0-2 23,0 5 0,-4 2 0,-1 1 10,-2 6 1,4-3 0,-4 3-13,2 0 0,-5-3 1,4 1-1,-2 0 42,-1 0 1,7-4-1,-2 6 38,3 0 1,-4-4 0,2 1-99,0-1 0,0-3 1,0 5-31,0-2 0,-6 0 1,4-4-300,-1 3 0,-1-2-702,-1 1 1022,-2-1 0,8-7 0,-3-2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4.936"/>
    </inkml:context>
    <inkml:brush xml:id="br0">
      <inkml:brushProperty name="width" value="0.08571" units="cm"/>
      <inkml:brushProperty name="height" value="0.08571" units="cm"/>
    </inkml:brush>
  </inkml:definitions>
  <inkml:trace contextRef="#ctx0" brushRef="#br0">0 1 7084,'6'7'-382,"-4"-2"321,7-5 357,-7 0-224,9 0 0,-5 0-84,7 0 0,-7 0-261,3 0 0,-6 2 38,6 1 1,-6-1 106,6 2 0,-6-3 128,6-1 0,-6 0 0,2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5.156"/>
    </inkml:context>
    <inkml:brush xml:id="br0">
      <inkml:brushProperty name="width" value="0.08571" units="cm"/>
      <inkml:brushProperty name="height" value="0.08571" units="cm"/>
    </inkml:brush>
  </inkml:definitions>
  <inkml:trace contextRef="#ctx0" brushRef="#br0">0 0 7596,'8'7'-82,"1"-3"-23,0-3 1,-3-1 0,3 0 0,0 0-223,1 0 0,2 0 0,0 0 327,0 0 0,0-5 0,0-2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2.834"/>
    </inkml:context>
    <inkml:brush xml:id="br0">
      <inkml:brushProperty name="width" value="0.08571" units="cm"/>
      <inkml:brushProperty name="height" value="0.08571" units="cm"/>
    </inkml:brush>
  </inkml:definitions>
  <inkml:trace contextRef="#ctx0" brushRef="#br0">1 1 6731,'2'7'370,"1"-3"1,0-3-175,5-1 0,0 4-467,4 0 0,-4 0 271,0-4 0,0 5 0,4 2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6.298"/>
    </inkml:context>
    <inkml:brush xml:id="br0">
      <inkml:brushProperty name="width" value="0.08571" units="cm"/>
      <inkml:brushProperty name="height" value="0.08571" units="cm"/>
    </inkml:brush>
  </inkml:definitions>
  <inkml:trace contextRef="#ctx0" brushRef="#br0">36 1 7528,'0'6'-976,"0"0"1104,0-6 568,0 0 1,0 5-778,0 3 0,0 3 0,0 1 79,0 0 1,0-4 0,0 0 0,0 2 87,0 0 0,0 2 0,0 0-41,0 0 1,0 0 0,0 0 0,0 0-6,0 0 0,0 0 0,0 0 0,0 0-73,0 0 0,0-4 0,0 1 1,0 0-27,0 1 1,0-2 0,0 1 0,0 0 19,0 1 0,0 2 0,0 1 2,0-1 1,0 0-39,0 0 1,0 0-239,0 0-47,0-5 1,-1-2 103,-3-5 1,1 0 255,-5 0 0,0-11 0,-4-2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8:57.644"/>
    </inkml:context>
    <inkml:brush xml:id="br0">
      <inkml:brushProperty name="width" value="0.08571" units="cm"/>
      <inkml:brushProperty name="height" value="0.08571" units="cm"/>
    </inkml:brush>
  </inkml:definitions>
  <inkml:trace contextRef="#ctx0" brushRef="#br0">0 13 6871,'0'6'-541,"2"0"528,1-6 0,-1-2 1,3-1 120,0 0 0,-2-1-47,5 4 0,-5-2 0,2-1-9,0 0 1,-2-2-42,6 5 1,-2 0 0,5 0-14,0 0 1,-4 0 0,1 0 24,0 0 1,1 0-1,2 0 24,0 0 0,-4 0 0,1 0 5,0 0 1,2 0 20,1 0 0,-5 5 1,2 0-49,0 2 1,-3-4 4,-3 6 0,3-6 1,-3 6-40,0 0 0,3-3 1,-3 3-72,0 0 1,3-3 0,-3 3 11,0 0 0,3-3-9,-2 3 0,0-1 105,-4 4 0,0-4 53,0 0 0,-2-4 0,-1 4-30,-6 1 0,3-3 1,-3-1-30,0 0 1,0-2 0,0 4 0,0-2 8,0-3 0,-1 1 0,-2 0-6,0 1 0,-1 0 0,1-4-23,0 0 1,0 0 0,0 0-36,0 0 1,5 0 0,-2 0-187,0 0 1,3 0-204,-3 0 1,6-2 421,0-1 0,1-9 0,2-7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6.595"/>
    </inkml:context>
    <inkml:brush xml:id="br0">
      <inkml:brushProperty name="width" value="0.08571" units="cm"/>
      <inkml:brushProperty name="height" value="0.08571" units="cm"/>
    </inkml:brush>
  </inkml:definitions>
  <inkml:trace contextRef="#ctx0" brushRef="#br0">1 0 6606,'0'7'0,"2"-2"-435,1-5 1,0 0 716,5 0 79,-5 0-116,2 0-197,-5 0 0,0 2-203,0 1 198,5-1 238,-3 3-49,3-5 1,-3 0-79,1 0 0,0 0-79,5 0 0,-4 0-65,4 0 1,-4 0 0,4 0 49,2 0 1,-4 0 0,2 0-1,2 0 1,-4 0-1,2 0-15,2 0 1,0 0 0,2 0-4,0 0 1,0 0-1,0-1 1,0-2-30,0-1 1,5 0 0,-2 4-1,0 0 9,-1 0 1,-2 0 0,0 0 0,0 0-10,0 0 1,-5 0-1,2 0-91,0 0 0,2 0-138,1 0 1,-4 0-504,0 0-354,-5 0 1073,2 0 0,0-5 0,2-2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7.060"/>
    </inkml:context>
    <inkml:brush xml:id="br0">
      <inkml:brushProperty name="width" value="0.08571" units="cm"/>
      <inkml:brushProperty name="height" value="0.08571" units="cm"/>
    </inkml:brush>
  </inkml:definitions>
  <inkml:trace contextRef="#ctx0" brushRef="#br0">1 1 6355,'7'0'280,"-2"0"0,-5 5 1,0 3-112,0 3 0,0-3 0,0 0-128,0 2 1,0 0 0,0 2 0,0 0 33,0 0 1,0 0 0,0 2-1,0 0-192,0 2 1,0 2 0,0-3 0,0 2 66,0 2 1,0-4-1,0 4 1,0-2 38,0-2 0,0-1 0,0-2 1,0 0-35,0 0 1,0 0-529,0 0 229,5-5 0,-3-4 344,2-6 0,2-4 0,1-5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7.555"/>
    </inkml:context>
    <inkml:brush xml:id="br0">
      <inkml:brushProperty name="width" value="0.08571" units="cm"/>
      <inkml:brushProperty name="height" value="0.08571" units="cm"/>
    </inkml:brush>
  </inkml:definitions>
  <inkml:trace contextRef="#ctx0" brushRef="#br0">12 37 7360,'1'-7'301,"1"2"-309,3-1 1,4 5-1,-2-5 4,-1 1 1,5 4 0,-3-3 0,3 2 30,1 2 1,0 0 0,0 0-9,0 0 0,0 0 0,0 0 0,0 2-4,0 2 1,0-2-37,0 7 0,0-3 1,-1 3-1,-2 0 6,-1 0 1,-4-3 0,3 3 14,-2 0 0,1 0 1,-4-1 31,2 1 0,0-1 0,-5 2 33,-3-1 0,1 0 1,-4-4 7,2 2 0,-4-4 1,1 0-62,-3-1 0,-1 2 0,0 0 0,0-2-78,0 0 0,0-2 1,0 0-1,-1 0-66,-4 0 1,4 0 0,-4 0 0,1 0-10,-1 0 1,5 0 0,5 0-131,-3 0 1,3-2-15,0-1 0,4 0 285,-1-5 0,8 0 0,3-4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8.445"/>
    </inkml:context>
    <inkml:brush xml:id="br0">
      <inkml:brushProperty name="width" value="0.08571" units="cm"/>
      <inkml:brushProperty name="height" value="0.08571" units="cm"/>
    </inkml:brush>
  </inkml:definitions>
  <inkml:trace contextRef="#ctx0" brushRef="#br0">48 37 7614,'0'7'-689,"0"-2"0,-1-5 728,-3 0 1,-3 0 56,-5 0 1,4 0 167,0 0 0,5-1-71,0-3 0,1 1-124,2-5 0,2 5 0,0-2 0,3 1-129,2 0 1,-3 0 0,4 3 34,2-3 0,0 2 0,2-1 86,0 1 0,-4 2 0,1 0 0,0 0 37,1 0 1,-2 0 0,1 0 0,0 0-76,1 0 1,-2 2-1,1 0-85,0 2 1,0 5 0,0-2-113,0 0 0,-7 3 1,4-3 38,-1 0 1,-3 3 123,1-1 1,-1 1 13,-2 2 1,0-4 0,0 1 16,0 0 0,-5-3 1,0 3-1,-2-2 38,-2 0 1,3 3 0,-3-3 0,0 1-47,-2 1 0,-1-6 0,0 4-17,0-2 0,0 4 1,0-6 13,0 0 0,0-1-29,0-2 0,5 0 10,-2 0 1,3-2 11,-3-2 0,0 2-11,5-7 1,-1 3 0,2-3-14,-1 0 0,0 6 12,4-6 0,4 6 0,1-4-3,2 2 0,-3 0 98,4 5 1,-4 0 53,4 0 0,0 0-63,4 0 0,-1 2 0,-2 1 14,0 0 1,-2 6-141,5 0 79,-5-4 0,4 6 0,-3-5-26,2 1 0,-2 3 1,-1-5-1,0 0-3,0 0 0,-4 4 0,4-4-7,-2 2 0,4-4 1,-4 4-10,2-2-526,-4 5 1,7-8 541,-2 1 0,-2-6 0,-1-4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9.051"/>
    </inkml:context>
    <inkml:brush xml:id="br0">
      <inkml:brushProperty name="width" value="0.08571" units="cm"/>
      <inkml:brushProperty name="height" value="0.08571" units="cm"/>
    </inkml:brush>
  </inkml:definitions>
  <inkml:trace contextRef="#ctx0" brushRef="#br0">0 1 7582,'2'6'-434,"1"-1"0,0-3 268,6 2 0,-6-2 129,6 2 0,-6-3 59,6-1 1,-6 0-21,5 0 0,-5 0-38,6 0 0,-6 0-90,6 0 1,-6 0 125,6 0 0,-7 0 0,4 0 0,-6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9.330"/>
    </inkml:context>
    <inkml:brush xml:id="br0">
      <inkml:brushProperty name="width" value="0.08571" units="cm"/>
      <inkml:brushProperty name="height" value="0.08571" units="cm"/>
    </inkml:brush>
  </inkml:definitions>
  <inkml:trace contextRef="#ctx0" brushRef="#br0">0 1 7504,'0'12'-234,"2"-5"1,1-3-39,6-3 0,1-1 0,2 0 272,0 0 0,-1 0 0,2 0 0,-1 0 0,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09.860"/>
    </inkml:context>
    <inkml:brush xml:id="br0">
      <inkml:brushProperty name="width" value="0.08571" units="cm"/>
      <inkml:brushProperty name="height" value="0.08571" units="cm"/>
    </inkml:brush>
  </inkml:definitions>
  <inkml:trace contextRef="#ctx0" brushRef="#br0">24 0 7582,'0'7'633,"0"0"-934,0-3 1,0-2 119,0 7 0,0-1 0,0 4 212,0 0 0,0 0 0,0 0-8,0 0 1,0 0 0,0 0 0,0 0-24,0 0 1,0 0-1,0 0 1,0 0-29,0 0 1,0 0-1,0 0-39,0 0 0,0 0 1,0 0-136,0 0 0,-1 0-131,-3 0 0,2-4 333,-1 0 0,-4-5 0,0 2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0.366"/>
    </inkml:context>
    <inkml:brush xml:id="br0">
      <inkml:brushProperty name="width" value="0.08571" units="cm"/>
      <inkml:brushProperty name="height" value="0.08571" units="cm"/>
    </inkml:brush>
  </inkml:definitions>
  <inkml:trace contextRef="#ctx0" brushRef="#br0">72 72 7009,'5'-7'-361,"-2"-2"0,3 6 809,-3-6 0,-1 6-397,2-6 1,2 6-1,-1-4-25,2 2 1,-4 0-1,6 5 67,0 0 1,-3-4 0,3 1-164,0 0 0,2 1 0,1 4 91,0 1 0,0-1 1,0 3-14,0 0 0,0-2 0,0 6-2,0 0 0,0-3 1,0 3-5,0 0 0,0 1-95,0 2 0,-2 0 0,-1 1-35,-6-1 1,-1-5 0,-2 2 140,0 0 0,-5-3 0,-4 1 0,0 0 63,1 0 1,-2-4-1,1 0 1,-1 0-56,-2 1 1,-2-2-1,-1 1 1,0-1 70,0-2 0,-3 0 0,1 0 0,0 0-39,0 0 0,-1 0 0,3 0 0,0-2-68,0-1 0,6 1 0,0-3 1,0 0-222,-2 2 1,4-3-1,-2 3-536,0-6 772,3 4 0,-4-11 0,3 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2.615"/>
    </inkml:context>
    <inkml:brush xml:id="br0">
      <inkml:brushProperty name="width" value="0.08571" units="cm"/>
      <inkml:brushProperty name="height" value="0.08571" units="cm"/>
    </inkml:brush>
  </inkml:definitions>
  <inkml:trace contextRef="#ctx0" brushRef="#br0">1 49 6847,'6'-12'-384,"0"5"521,-1 2 0,-2 0 0,5 2 144,1 0 0,2 0-158,1-1 0,-4 3 1,0-3 55,2 2 1,-4 2-119,2 0 1,-4 5 0,4 0-72,2 2 0,-4-4 1,0 6 32,0 0 0,2 2 0,-3 1-102,2 0 0,-4-5 0,1 2 0,-1-1 8,0-1 0,-1 3 1,3-3-22,0 0-58,-3 3 0,3-7-23,-5 5-131,0-5 154,0 2 1,-1-5 71,-3 0 89,2 0 1,-3-2-48,5-1 0,0-4 135,0-5 0,0 4-40,0-1-37,5 2 0,-3-5-19,2 0 0,-1 4 0,0-1 0,6 0 0,-4 3 1,0-1-1,0 0 24,4 0 1,-3 5-1,1-3 1,0 0 28,0 2 0,-4-3 0,6 3 74,0 0 0,-3-2-12,3 5 0,-2 0 23,5 0 1,-4 0-17,1 0 0,-6 5 26,6-2 1,-1 7-23,4-2 1,-5-2-80,2 3 0,-6-3 0,4 3 5,-2 0 1,1-1-32,-2 4 0,-2 0-18,1 0 1,-1 0-1,-2 0 30,0 0 1,0 0-46,0 0 1,-2-2 0,-1 0-149,0-2 1,-1 0-44,4 4 1,0-4-286,0 0-212,0-5 0,1 2 697,3-5 0,3-5 0,5-2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4.232"/>
    </inkml:context>
    <inkml:brush xml:id="br0">
      <inkml:brushProperty name="width" value="0.08571" units="cm"/>
      <inkml:brushProperty name="height" value="0.08571" units="cm"/>
    </inkml:brush>
  </inkml:definitions>
  <inkml:trace contextRef="#ctx0" brushRef="#br0">362 1 6466,'0'7'975,"0"-2"-711,0-5-119,0 0-120,-5 5 0,2-3 0,-6 2 1,0-3-49,-1-1 1,2 2 0,-2 0 0,-2 2-4,-2-1 0,-3 2 0,5-1 0,0-1 7,0-2 0,-4 3 0,1 1 0,0 1 23,1-1 0,2 1 0,0-4 25,0 2 0,0 4 0,0-2-36,0 0 0,0 1 0,0 2-30,0-1 0,0-4 0,0 5-3,0 0 0,4-4 90,0-1-26,5 2 0,-2-4 0,6 3 125,3-5 1,3 0-1,5 0-68,0 0 0,0 0 0,0 0 0,0 0 2,0 0 1,0 0 0,2 0 0,0 2-27,2 1 0,0-1 0,-4 2 1,0-3-29,0-1 1,5 0-1,-2 2-75,0 1 0,-2-1 1,-1 2-107,0-3 1,-4 4 23,1-2 1,-7 3 0,4-3-57,-1 0-1,-4 7 1,5-4 103,-6 7 0,-5-6 0,0 2 22,-2 0 0,1-3 1,-3 1-1,0-2 12,0-2 1,3 3 0,-3-1 0,0 0-2,-2 0 1,-1 5 0,0-3-1,0 0 5,0 2 1,0-6-1,0 6 32,0 0 0,0-2 0,0-1 19,0 0 0,4 2 0,1-3 20,2 2-37,-4-4 54,7 7 0,-7-7 3,5 5 24,0-5 1,4 3 194,0-2-119,0-2 1,5 3 24,4-5 1,1 0-25,2 0 1,0 0 0,0 0-52,0 0 1,0 0-1,0 0 1,2 0-35,1 0 1,-1 0 0,2 0 0,-3 0 1,-1 0 1,5 0 0,-2 0-1,0-2-132,-1-1 0,-2 1 0,1-2 0,2 3 25,0 1 1,2 0 0,-5 0 0,0 0-6,0 0 0,0 0-42,0 0 0,-4 0 5,0 0-825,-5 0 908,2 0 0,-10 0 0,-2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1.338"/>
    </inkml:context>
    <inkml:brush xml:id="br0">
      <inkml:brushProperty name="width" value="0.08571" units="cm"/>
      <inkml:brushProperty name="height" value="0.08571" units="cm"/>
    </inkml:brush>
  </inkml:definitions>
  <inkml:trace contextRef="#ctx0" brushRef="#br0">362 13 6701,'-11'-1'241,"2"-2"1,0-1-266,0 1 0,3 2 1,-3 1 91,0 0 0,3 0 0,-3 0 60,0 0 1,3 1-100,-3 3 1,3-1 0,-3 3-1,2 1-19,2 0 0,-5-3 0,2 4-56,-3 2 1,-1 0 0,0 1 0,2-2-3,1-1 0,-1 0 0,3 4 0,0 0 21,-2 0 1,3 0-1,-4 0 1,4 0 96,0 0 0,-2 0 0,3 2 0,-2 1-30,-2 0 1,2 1-1,-1-4 1,0 2 98,1 2 1,-2-3 0,3 5-1,1-2-82,0-1 0,0 6 0,2-4 1,-1 0-43,2 1 0,0-1 0,2-2 0,0 2-37,0 2 0,0-3 0,0 3 1,0-2-18,0-3 0,4 0 1,0-2-1,0 0-24,1 0 1,-2 0 0,5 0-110,2 1 0,0-1 1,2-2-1,2-2-47,1-4 1,-1 1 0,3-1 0,0-1-85,-2-1 1,6-2 302,0 0 0,1 0 0,3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1.753"/>
    </inkml:context>
    <inkml:brush xml:id="br0">
      <inkml:brushProperty name="width" value="0.08571" units="cm"/>
      <inkml:brushProperty name="height" value="0.08571" units="cm"/>
    </inkml:brush>
  </inkml:definitions>
  <inkml:trace contextRef="#ctx0" brushRef="#br0">0 0 6153,'0'8'263,"0"1"0,0-6 1,0 6-166,0 0 0,0-3 0,0 3-80,0 0 0,0 2 1,2-1-1,0-1 3,2 0 1,2-1 0,-4 4-134,2 0 0,4 0 0,-4 0-45,-1 0 1,-2 0 0,1-2 0,0 0-25,2-2 0,0-4 181,-4 4 0,0-5 0,0 2 0,0-5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2.070"/>
    </inkml:context>
    <inkml:brush xml:id="br0">
      <inkml:brushProperty name="width" value="0.08571" units="cm"/>
      <inkml:brushProperty name="height" value="0.08571" units="cm"/>
    </inkml:brush>
  </inkml:definitions>
  <inkml:trace contextRef="#ctx0" brushRef="#br0">1 1 7433,'8'4'-149,"0"0"1,0 0 61,4-4 1,0 0 0,0 0 58,0 0 1,0 0 0,0 0 15,0 0 0,0 0 0,0 0 0,0 0-85,0 0 1,5 0 0,-2 0-1,0 0-88,-2 0 1,-1 0 184,0 0 0,1 0 0,-1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2.950"/>
    </inkml:context>
    <inkml:brush xml:id="br0">
      <inkml:brushProperty name="width" value="0.08571" units="cm"/>
      <inkml:brushProperty name="height" value="0.08571" units="cm"/>
    </inkml:brush>
  </inkml:definitions>
  <inkml:trace contextRef="#ctx0" brushRef="#br0">24 84 6606,'0'8'-57,"0"0"0,0 0 174,0 4 0,0 0 0,0 0-47,0 0 0,0 0 0,0 0-79,0 0 1,5 0-1,-2 0 1,0 0-26,-2 0 1,-1-3 0,2-2 0,1 3-11,0 0 0,2 2 1,-5 0-1,0 0-47,0 0 0,0-3 0,0-2 17,0 3 1,0-3-48,0 1 10,0-6 1,0 2 129,0-8 1,0 2 0,0-6 62,0-2 1,-2-1-1,-1-1 1,0 0 12,0 0 0,-3 4 1,1 1-1,0-3-53,0-1 0,-1 3 0,3 1 0,0-3-10,0-1 0,1-1 0,2 0-67,0 0 1,0 0-1,0 0 79,0 0 0,2 0 1,1 0 3,0 0 1,1 4 0,-2 0 99,2-1 1,-2-2-1,7-1-97,0 0 1,0 0 0,0 1 0,0 2-83,0 1 1,2 5-1,1-1 1,-2 1-89,-1-1 0,1 3 92,-2-3 0,3 4 1,1 4 1,-4-1-19,0 4 1,-5 2 0,2 1-10,0-2 0,-3 3 0,1-3-35,-1 3 0,-2-3 0,0 0 42,0 1 1,0 2-1,-2 1 68,-1 0 0,1-4 0,-3-1-28,0-2 1,2 3 0,-5-4 71,-2-1 0,0-2 0,-2-1 1,0 0 33,0 0 1,0 0 0,0 0 0,0 0 67,0 0 0,0 0-199,-1 0 0,1 0-240,0 0 0,6-6-623,2-1 894,8 2 0,2-7 0,6 6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3.824"/>
    </inkml:context>
    <inkml:brush xml:id="br0">
      <inkml:brushProperty name="width" value="0.08571" units="cm"/>
      <inkml:brushProperty name="height" value="0.08571" units="cm"/>
    </inkml:brush>
  </inkml:definitions>
  <inkml:trace contextRef="#ctx0" brushRef="#br0">0 0 6906,'0'7'156,"6"-2"-404,2-5 1,-2 0 0,3 0 236,0 0 0,-3 5 145,3-2 0,-1 3-88,4-2 0,0-2 0,0 5 83,0-2 1,-5 4-1,2-6 1,0 2-86,2 0 0,1 2 1,0 3-22,0-1 0,-3 1 1,1-2-1,-2 1 27,1 0 1,2 1 0,-1-2-1,0 3 13,-2 1 1,-2 0 0,4-2-1,-2 0-1,1-2 1,-2 1-1,0 6 1,0 1-14,-1-2 1,-2 0 0,3-2 0,0 0-31,-1 0 0,-3 4 1,3-1-1,-3 0-42,1-1 0,1 1 0,-5 1 0,0 1 34,0 0 0,0-4 1,-2 5-1,-2-3-62,-4 2 1,-3 2 0,-1-2 0,1-3 43,3 0 0,-5-1 1,4 1-1,0-1-17,-3-2 0,2-2 0,-2 2 0,0-2-75,0-1 0,0-6 0,0 3 1,1-3-82,-1 3 1,0-5 0,0 5 0,0-4-59,0-1 0,4 0 1,-1 0 237,0 0 0,-1-6 0,-2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4.424"/>
    </inkml:context>
    <inkml:brush xml:id="br0">
      <inkml:brushProperty name="width" value="0.08571" units="cm"/>
      <inkml:brushProperty name="height" value="0.08571" units="cm"/>
    </inkml:brush>
  </inkml:definitions>
  <inkml:trace contextRef="#ctx0" brushRef="#br0">1 0 6765,'8'0'26,"0"0"1,0 0 6,4 0 0,0 5 0,0-2-17,0 0 0,-4-2 0,0-1-175,2 0 1,0 5-508,2-2 666,-5 1 0,3-4 0,-3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4.678"/>
    </inkml:context>
    <inkml:brush xml:id="br0">
      <inkml:brushProperty name="width" value="0.08571" units="cm"/>
      <inkml:brushProperty name="height" value="0.08571" units="cm"/>
    </inkml:brush>
  </inkml:definitions>
  <inkml:trace contextRef="#ctx0" brushRef="#br0">12 1 7590,'-4'8'-888,"-1"0"1,3-5 1059,6 1 0,1-2 0,5 1 0,-3 1-87,3-1 0,1-2 0,1 0-203,0 3 1,0-2 0,0 2 0,0-3 117,0-1 0,0 0 0,0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5.639"/>
    </inkml:context>
    <inkml:brush xml:id="br0">
      <inkml:brushProperty name="width" value="0.08571" units="cm"/>
      <inkml:brushProperty name="height" value="0.08571" units="cm"/>
    </inkml:brush>
  </inkml:definitions>
  <inkml:trace contextRef="#ctx0" brushRef="#br0">0 1 7572,'0'7'-89,"0"-2"0,2-1 1,1 1 160,0 2 1,1 1 0,-4 4 0,0 0 17,0 0 1,5 0 0,-2 0-1,0 0 1,-2 0 0,-1 0 1,0 0-1,0 0-8,0 0 1,0 2 0,0 1-1,0 0-11,0 0 0,5 0 0,-3 0 0,1 0-157,-1 0 0,2 3 0,-1-3 0,0 0 4,-1-1 0,-1-2 0,2 0-225,0 0 0,2 0-455,-5 0-24,0-5 785,-6-2 0,0-16 0,-6-2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6.149"/>
    </inkml:context>
    <inkml:brush xml:id="br0">
      <inkml:brushProperty name="width" value="0.08571" units="cm"/>
      <inkml:brushProperty name="height" value="0.08571" units="cm"/>
    </inkml:brush>
  </inkml:definitions>
  <inkml:trace contextRef="#ctx0" brushRef="#br0">1 1 7594,'8'0'260,"0"0"-284,1 0 0,-2 0 0,1 0 30,1 0 1,2 0 0,1 0 0,0 2 23,0 1 0,-4 0 0,0 3 0,2 0 9,0-3 0,2 2 0,0 0 0,0 0 63,0 1 0,0 3 0,0-2-106,0 0 1,-4 2 0,1-4-87,0 2 1,-4-3-1,-1 4 46,-3 2 1,-1-4-51,0 2 1,-1-1-1,-2 2 1,-2-2 91,-2-2 1,4 1-1,-6-3 46,0 0 0,-2 3 1,-1-3 52,0 0 0,0 1 1,0-4-1,0 0-43,0 0 0,4 0 0,0 0 1,-1 0-11,-2 0 1,-1 0-1,0 0-418,0 0 1,0 0-861,0 0 774,0-5 460,5-2 0,2-5 0,5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17.523"/>
    </inkml:context>
    <inkml:brush xml:id="br0">
      <inkml:brushProperty name="width" value="0.08571" units="cm"/>
      <inkml:brushProperty name="height" value="0.08571" units="cm"/>
    </inkml:brush>
  </inkml:definitions>
  <inkml:trace contextRef="#ctx0" brushRef="#br0">241 37 7518,'7'0'448,"4"0"-581,-10 0 0,5-1 92,-6-3 0,-5 1 53,2-5 1,-3 5-9,2 0 0,-3 0 0,-5 0 8,0-1 1,0 0 0,0 4 0,0 0 17,0 0 1,0 0 0,0 0-32,0 0 0,0 0 0,0 0 5,0 0 1,0 0 0,2 2-1,0 0 8,2 2 0,0 2-24,-4-3 0,2 4 2,1 5 0,3-4 1,3 0-22,-1 2 1,0-4-1,4 2 7,0 2 0,0 0 0,2 1-33,1-3 1,0 2 31,5-7 0,-1 3 1,2-3-31,-1 0 0,0 1 23,4-4 0,-1-1 0,-2-2 0,-1 0 4,2 0 1,-4 0 0,2 0 5,2 0 0,0-3 1,2 3 31,0 0 0,0-6 0,0 6 5,0 0 1,-4 0-41,1-1 0,-3 1-5,2-5 0,-1 5 4,-3 0 1,-3 0-40,3-1 54,-3 2 1,1-3 103,2 5 68,-3 0-135,4 0 1,-6 0 0,-2 2 47,0 1 0,-3 0-38,2 5 0,2-4-47,-7 4 1,1 0 18,-4 4 0,0 0-10,0 0 1,5-1 0,0-2-1,0 0 3,0 0 1,4-3-1,0 3-2,1 0 1,-2 1-1,0 3-11,2-1 0,-1-2 1,0-1-1,-1 0-24,2 0 0,0 2 1,1 1 11,-3 0 1,2 0 0,-1 0 13,1 0 1,2 0-1,0 0 23,0 0 1,0-4 0,2 0-5,1 1 0,0-3 1,5-1 33,2 0 0,-4-3 1,3 1-1,0-1-35,1-2 1,2 0-1,0 0 1,0 0-6,0 0 0,0 0 1,0-2 8,0-1 1,-1 0 0,-2-3 0,0 0 4,0 3 1,-3-2 0,1 0 77,-2-2 1,4-1-64,-6-4 1,6 0-16,-6 0 0,3 1 1,-3 2 6,0 0 0,2 2 0,-5-5-1,0 0 0,4 4 75,-1-1-86,2 7-105,-5-3 83,0 5-432,0 0 0,-5 0 0,-2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5.017"/>
    </inkml:context>
    <inkml:brush xml:id="br0">
      <inkml:brushProperty name="width" value="0.08571" units="cm"/>
      <inkml:brushProperty name="height" value="0.08571" units="cm"/>
    </inkml:brush>
  </inkml:definitions>
  <inkml:trace contextRef="#ctx0" brushRef="#br0">0 12 6715,'8'0'216,"1"0"1,-2 0-98,5 0 1,-4-1 0,1-2 11,0 0 0,-3-2 1,3 5-9,0 0 0,-3 0 0,3 0-45,0 0 1,2 0-62,1 0 0,0 0 0,-2 2 0,-1 1-63,0 0 0,-1 3-6,4-3 0,-5 3 0,0 3-52,-2 0 1,0-6 0,-5 6 32,0 0 1,0-3 0,0 3-32,0 0 1,-2 0 0,-1 0-1,-2-2-18,-2-2 1,0 5 114,-5-2 0,1-2 0,2 1 25,0-2 0,2 4-15,-5-6 0,0 6 1,-1-6-14,1 0 0,5-1 1,0-1-1,0 2-139,0 1 1,4 0-136,-6-4 1,6 0 281,-6 0 0,6 0 0,-2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26.836"/>
    </inkml:context>
    <inkml:brush xml:id="br0">
      <inkml:brushProperty name="width" value="0.08571" units="cm"/>
      <inkml:brushProperty name="height" value="0.08571" units="cm"/>
      <inkml:brushProperty name="color" value="#E71224"/>
    </inkml:brush>
  </inkml:definitions>
  <inkml:trace contextRef="#ctx0" brushRef="#br0">0 37 5897,'0'-7'286,"0"2"0,0 4 132,0-3-351,0 2 0,0-4-8,0 2-227,0 2 296,0-3 81,0 5 1,0 2-18,0 1 1,0 4 1,0 5 0,0-4-106,0 0 0,0 0-243,0 4 0,0 0 147,0 0 0,0 0 6,0 0 0,0 0 1,0 0 4,0 0 0,0 0 0,0 0-88,0 1 1,0-1-265,0 0 220,0 0 1,2-2-128,1-1 5,-1-4 0,3-7-355,-5-1 606,0 1 0,5-8 0,2 3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27.795"/>
    </inkml:context>
    <inkml:brush xml:id="br0">
      <inkml:brushProperty name="width" value="0.08571" units="cm"/>
      <inkml:brushProperty name="height" value="0.08571" units="cm"/>
      <inkml:brushProperty name="color" value="#E71224"/>
    </inkml:brush>
  </inkml:definitions>
  <inkml:trace contextRef="#ctx0" brushRef="#br0">0 1 7590,'0'12'-555,"0"-5"0,2-2 564,2-5 120,-3 0 0,6 0 5,-3 0 1,-2 0-1,7 0 1,-6 0 1,6 0 0,-6 0 8,6 0 1,-1 0-46,4 0 1,-5 0-74,2 0 0,-3 2 1,3 0-24,0 2 1,-3 2 0,4-4-74,-2 2 0,-2 2 0,4-4 0,-4 3 5,0 2 1,-1-3 0,-2 4-4,1 2 1,4 0-34,-4 2 0,0 0 0,-3-1-181,3-3 220,-2 2 1,4-8 67,-2 2 37,-2-3 74,3-1-124,-5 0 1,-2-4-19,-1 1 0,1-7 18,-2 2 1,3 2-1,2-1 1,2 0-1,1 0 0,1 3 14,-1-4 1,-1 2 0,4-4 8,-2 2 0,2 4 1,-1-3 15,0 2 1,2-3-1,2 3 23,-1-2 0,1 4 0,-2 0-9,3 1 0,1-2 0,0 0-6,0 2 1,1 0 0,-1 2 79,0 0 0,0 2-17,0 1 0,-5 0 1,0 5-26,-2 2 1,3-4 0,-4 2-45,-1 2 1,2-4-1,-1 2-41,-1 2 1,-1-4 0,-1 2 48,3 2 0,-3-4 1,3 3-173,-2 0 0,-2 1 68,0 2 1,0 0-1,0 0 67,0 0 1,0-4-1,0 1 19,0 0 1,0-3 0,0 3 7,0 0 0,-2-3-211,-2 3 1,3-6-405,-3 6 235,3-6 1,2 2 347,3-5 0,3 0 0,5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28.759"/>
    </inkml:context>
    <inkml:brush xml:id="br0">
      <inkml:brushProperty name="width" value="0.08571" units="cm"/>
      <inkml:brushProperty name="height" value="0.08571" units="cm"/>
      <inkml:brushProperty name="color" value="#E71224"/>
    </inkml:brush>
  </inkml:definitions>
  <inkml:trace contextRef="#ctx0" brushRef="#br0">85 72 7126,'5'7'-447,"-3"-2"1,7-5 576,0 0 1,-3 0 0,3 0-326,0 0 0,-3 0 332,3 0 0,-1 0-71,4 0 1,-4 0 0,-2 2-92,0 1 0,-1-1-35,-1 2 0,-1-3-184,5-1 177,0-5 0,4-2 18,0-5 1,-5 5-23,-4-2 108,-1 1 1,-2 0-1,-2 2-1,-1 0 0,1 1 0,-3 2-16,0-1 0,2 0 1,-5 3-6,-2-3 1,4 2 0,-2-1 0,-2 1 0,4 2 0,-2 0 36,-2 0 0,0 0 98,-2 0 0,0 2-89,0 1 1,4-1-43,-1 2 0,6 1 1,-4 1-2,2 0 0,-1-3 0,3 2-53,0 0 0,-7 2 17,2 5 1,2-1 0,-1-2 0,0 0 13,0 0 0,4-3 0,-4 3 5,2 0 1,-4 1-1,6 2 0,-2-4 85,5 1-7,0-1 1,5 2-69,4-2 0,1-2 0,2-6 1,0 0 0,-4 0 0,1 1 30,0 3 0,2-2 0,1 1 1,0-1 0,-5-2 0,2 0 0,0 0-36,2 0 0,-4 0 1,2 0-28,0 0 1,2 0 0,1 0-205,0 0 1,-4 0-38,0 0 261,-5 0 0,2 5 0,-5 2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29.673"/>
    </inkml:context>
    <inkml:brush xml:id="br0">
      <inkml:brushProperty name="width" value="0.08571" units="cm"/>
      <inkml:brushProperty name="height" value="0.08571" units="cm"/>
      <inkml:brushProperty name="color" value="#E71224"/>
    </inkml:brush>
  </inkml:definitions>
  <inkml:trace contextRef="#ctx0" brushRef="#br0">241 48 6825,'7'0'-578,"-2"-1"1290,-5-3 0,0 2-777,0-7 1,-2 6-76,-1-6 1,0 6 0,-3-2 0,-1 1 185,0 1 0,-1-2 1,-4 5-121,0 0 0,4 0 0,0 0 62,-2 0 0,0 0-30,-2 0 1,0 0-1,0 0 40,0 0 1,0 5-1,0 0 19,0 2 0,0-4 12,0 6 0,0-3 0,1 3 0,3 0 32,4 0 1,-2-3 0,3 3-25,0-1 0,1 2-50,2 2 0,2 1-37,2-1 1,2-6 0,6 0 48,1-1 0,-1-3 0,0 1 1,0-1 32,0-2 1,-5 0-1,2 0-43,0 0 0,2 0 0,1 0-33,0 0 0,-4 0 1,-2-2-1,1-1-20,0 0 1,-3-3-1,4 2 47,1-4 1,-2-2 75,1-3 0,-4 3 0,3 1 0,-2 0 4,-3 1 0,0 2 0,-2-3-35,0 0 0,0-2 19,0-1 0,0 5-86,0-2 114,0 6 72,0-2-18,0 5 1,0 2-8,0 1 0,0 4-33,0 5 0,0 0 0,0 0 10,0 0 0,0 0-121,0-1 1,0 1 17,0 0 0,1-1-477,3-3 1,3 2-592,5-7 1072,0 2 0,0-11 0,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0.359"/>
    </inkml:context>
    <inkml:brush xml:id="br0">
      <inkml:brushProperty name="width" value="0.08571" units="cm"/>
      <inkml:brushProperty name="height" value="0.08571" units="cm"/>
      <inkml:brushProperty name="color" value="#E71224"/>
    </inkml:brush>
  </inkml:definitions>
  <inkml:trace contextRef="#ctx0" brushRef="#br0">12 24 7590,'-6'0'206,"0"0"0,8 0-230,2 0 1,-2 0 97,7 0 0,-6 0-68,6 0 1,-7 2 0,4 1-44,-1 0 1,-4 6-1,3 0-7,-2 1 0,-2-2 0,0 1-43,0 0 0,0 1 1,0 2 34,0 1 0,0-6-2,0 2 1,1-7-1,2 4-144,0-1 120,2-3 85,-5 3 1,0-7 7,0-1 1,0 0 79,0-6 0,0 2 6,0-5 0,0-1-80,0 1 0,0 5 1,0-2-23,0 0 0,0 3 0,0-3-48,0 0 0,4 3 0,1-3-41,2 0 0,1 3 0,4-1 40,0 2 1,-5 0 0,2 5-20,0 0 1,2 0 470,1 0-194,0 0 1,-2 2 0,0 1-108,-2 0 1,-5 6-1,2-2 4,0 0 1,-2 3-137,5-1 0,-4 1 0,3 2 1,-2 0 1,0-4-1,-2 1 28,1 0 1,0-3 0,-4 3 29,0 0 1,0-3 16,0 3-108,0-1 1,0-1-323,0 2 1,-2-6-127,-1 0 1,0-1 510,-5-2 0,5-5 0,-2-2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0.800"/>
    </inkml:context>
    <inkml:brush xml:id="br0">
      <inkml:brushProperty name="width" value="0.08571" units="cm"/>
      <inkml:brushProperty name="height" value="0.08571" units="cm"/>
      <inkml:brushProperty name="color" value="#E71224"/>
    </inkml:brush>
  </inkml:definitions>
  <inkml:trace contextRef="#ctx0" brushRef="#br0">0 0 6275,'0'7'366,"2"-2"-192,1-5-95,-1 0-27,8 0 1,-7 0-79,6 0 0,-2 5-37,5-2 1,-4 1-1,1-4-154,0 0 1,-3 0 66,3 0 0,-6 0 150,6 0 0,-7 0 0,3 0 0,-5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1.075"/>
    </inkml:context>
    <inkml:brush xml:id="br0">
      <inkml:brushProperty name="width" value="0.08571" units="cm"/>
      <inkml:brushProperty name="height" value="0.08571" units="cm"/>
      <inkml:brushProperty name="color" value="#E71224"/>
    </inkml:brush>
  </inkml:definitions>
  <inkml:trace contextRef="#ctx0" brushRef="#br0">0 0 7131,'5'7'-1045,"-2"-2"1365,6-5 0,-2 0-402,5 0 1,0 0 0,0 0-51,0 0 0,-4 0 0,1 0 132,0 0 0,1 0 0,2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1.667"/>
    </inkml:context>
    <inkml:brush xml:id="br0">
      <inkml:brushProperty name="width" value="0.08571" units="cm"/>
      <inkml:brushProperty name="height" value="0.08571" units="cm"/>
      <inkml:brushProperty name="color" value="#E71224"/>
    </inkml:brush>
  </inkml:definitions>
  <inkml:trace contextRef="#ctx0" brushRef="#br0">60 1 7590,'-6'7'-574,"5"0"424,-3-4 1,3 0 193,1 5 1,0 0 37,0 4 0,0 0 0,0 0-14,0 0 1,0-4-1,0 1 1,0 0 59,0 1 1,0 2 0,0 0 0,0 0-23,0 0 0,0 0 0,0 0 0,0 1-71,0-1 1,-5 0-1,2 1 1,0 2-148,2 0 0,1 2 0,0-5 0,0 0 41,0 0 1,-5 0-1,3 0-236,-1 0 0,1 0-362,2 0 364,-5 0 305,4-5 0,-10-2 0,4-5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2.207"/>
    </inkml:context>
    <inkml:brush xml:id="br0">
      <inkml:brushProperty name="width" value="0.08571" units="cm"/>
      <inkml:brushProperty name="height" value="0.08571" units="cm"/>
      <inkml:brushProperty name="color" value="#E71224"/>
    </inkml:brush>
  </inkml:definitions>
  <inkml:trace contextRef="#ctx0" brushRef="#br0">12 49 6615,'7'-5'-147,"0"2"403,-3-5 1,-2 2-1,7-3 1,-2 4-116,0 0 1,4 3 0,-3-1-516,3 1 0,1 2 0,0 0 404,0 0 1,0 0 0,0 0 2,0 0 1,0 0-1,0 2-2,0 1 1,0-1-1,0 2 17,0-3 0,-4 3 1,0 0-14,1-1 1,-2 2 0,1-1 0,0 0-45,-1 1 0,3-3 0,-3 3 1,1-1-75,0 0 0,-4 2 0,4-4 0,0 4 27,-1 0 1,-2-2-7,-5 5 1,0-6-1,0 6 91,0 0 1,-1-4 0,-2 0 15,-1 0 0,-4-2 1,3 4-58,-2-2 1,0 1 0,-2-3 0,1 0-4,-2 0 0,0 0 0,-2 0 1,0 0 58,0 0 1,-2 0 0,0 0 0,-2 0 69,1 0 1,2-2-1,-1-1 1,-1 2-65,0 2 1,-1-3 0,4 3 0,0-3 9,0-1 1,0 0 0,-1 0-8,1 0-904,0 0 851,5-5 0,-3-2 0,3-5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3.650"/>
    </inkml:context>
    <inkml:brush xml:id="br0">
      <inkml:brushProperty name="width" value="0.08571" units="cm"/>
      <inkml:brushProperty name="height" value="0.08571" units="cm"/>
      <inkml:brushProperty name="color" value="#E71224"/>
    </inkml:brush>
  </inkml:definitions>
  <inkml:trace contextRef="#ctx0" brushRef="#br0">1 1 7004,'7'5'-402,"0"-3"1,-5 3 0,3-1 372,2 0 0,-3 2 258,4-3 0,0 4-115,4 5 0,-5-4 0,-2-1-18,0-2 1,-3 4 0,3-2 0,-1 1-28,0 0 0,2 0 0,-4 4-23,2 0 0,2 0 0,-3 0-16,6 0 1,-3 0 0,2 0-82,2 0 0,0 0 0,2 0-18,0 1 1,0-1 0,0-2 0,-1-1 51,-3 0 0,3-6 0,-3 6-25,2 0 1,-2-3 98,1-3-41,-1-1 1,-1-4 0,0-1 3,-2-6 0,0-1 1,-5-2-1,0 0 70,0 0 0,0 0 1,0-1-1,0 1-8,0 0 0,0-4 0,0 1 1,0 0-41,0 1 0,1 2 0,2 0 0,0 0-69,0 0 1,-1 0 0,-1 0-242,3 0 0,-2 4-268,7 0 0,-1 5 156,4 0 380,-5 1 0,3 2 0,-3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5.612"/>
    </inkml:context>
    <inkml:brush xml:id="br0">
      <inkml:brushProperty name="width" value="0.08571" units="cm"/>
      <inkml:brushProperty name="height" value="0.08571" units="cm"/>
    </inkml:brush>
  </inkml:definitions>
  <inkml:trace contextRef="#ctx0" brushRef="#br0">109 0 6720,'8'0'650,"0"0"-649,-5 0 1,1 0-2,-8 0 1,1 0 22,-5 0 0,4 0 1,-2 2-1,-1 1-36,0 0 1,3 1 0,-3-2 0,1 1-18,-1 0 1,3 1-1,-3-2 3,2 1 1,-3 0 22,4 6 0,-4-2 10,4 5 1,-4 0 17,4 0 0,-4 0 0,4 1 122,2-1 0,0-5-12,2 2 0,2-3 1,1 3-26,6 0 0,-3-6 1,2 2 13,2 0 1,0-3-80,2 1 0,0-1 9,0-2 1,0 0 0,0 0 3,0 0 0,-4 0 0,1 0 41,0 0 0,1 0 3,2 0 0,0 0-471,0 0-838,-5-5 1208,-2 3 0,0-3 0,2 5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4.325"/>
    </inkml:context>
    <inkml:brush xml:id="br0">
      <inkml:brushProperty name="width" value="0.08571" units="cm"/>
      <inkml:brushProperty name="height" value="0.08571" units="cm"/>
      <inkml:brushProperty name="color" value="#E71224"/>
    </inkml:brush>
  </inkml:definitions>
  <inkml:trace contextRef="#ctx0" brushRef="#br0">169 132 7399,'6'-12'-848,"1"5"979,-3-2 1,-2 6-46,1-6 1,-3 1-8,-3-4 0,1 0 8,-2 0 1,-2 4 177,3 0-219,-7 0 0,5 0 0,-4 2-18,0 0 1,1 2-1,-4 4 20,0 0 1,0 2 0,0 1-59,0 6 1,2-3 0,1 2 0,0 0-12,0-1 0,3 3 0,-1-1 0,1 1-100,4 2 0,-4 2 62,2 1 1,0 3-1,4 2 1,0-4 9,0-2 0,2-4 1,0-1-1,4 0 44,0 0 0,1-3 0,2 1 1,0-2 10,0-2 1,-3-1 0,3-2 0,0 0-34,1 0 0,2-2 0,0-1-41,0-6 1,0-1-1,-1-2 1,-2 0 70,0 0 1,-6 0-1,4-1 65,-2 1 1,0 0 0,-5 0 5,0 0 0,0 5 0,0-2 137,0 0-43,0 3-194,0 1 1,1 5 1,3 0 0,-2 2 55,1 1 0,0 4 0,0 5-41,0 0 1,2 0 0,-4 0-271,3 0 1,-2 0 101,7 1 0,-3-1 1,3-2 177,0-1 0,-1 1 0,4-3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5.482"/>
    </inkml:context>
    <inkml:brush xml:id="br0">
      <inkml:brushProperty name="width" value="0.08571" units="cm"/>
      <inkml:brushProperty name="height" value="0.08571" units="cm"/>
      <inkml:brushProperty name="color" value="#E71224"/>
    </inkml:brush>
  </inkml:definitions>
  <inkml:trace contextRef="#ctx0" brushRef="#br0">48 241 6291,'-7'-5'506,"4"2"-883,6-6 0,4 3 481,5-2 1,-1 1 0,-2 4 85,0 0 1,-6-3-139,6 2 0,-7 2 0,3-5 0,0 0-28,-2 0 0,1 4 0,-4-6-51,0 0 0,0-2 0,0-1 89,0 0 1,-1 0-1,-2 0 1,0 0 60,0 0 1,-3 0 0,1 0-34,-2 0 1,4 4 0,-6 1-35,0 2 1,3 1 0,-3 4-198,0 0 0,-2 2-86,-1 1 0,4 0 0,2 5 6,0 2 1,2-4 144,4 2 0,0 0 88,0 4 1,5-5 0,4-3 25,1-3 0,-2-1 0,1 0 0,0 0-25,1 0 1,2 0 0,0-1-1,0-2-6,0 0 0,0-3 0,1 3 0,-1-2 38,0-2 1,0 4-1,-2-2 1,-1 1 40,0 0 0,-6 0 1,4 3 158,-2-3-214,5 2 0,-3-3-157,5 5 86,-5 5 1,-1-2-10,-2 5 0,-1-4-13,5 4 36,-5-5 1,2 7 14,-5-1 0,0-3 102,0 3 0,-2-6 0,0 6 194,-2 0 1,-4-3-192,4 3 1,-2-3 0,4 3-73,-2 0 1,0-2 57,4 5 1,0 0-208,0 1 0,1-6 0,3 0 77,4-2 1,-1 4 0,1-6 26,1 0 1,-2-1 0,1-2 23,1 0 0,-2 0-12,1 0 0,0 0 9,4 0 0,0 0 1,-2-2-1,0-1-2,-2 0 0,-4-6 0,4 4 40,1-2 1,-2 4 0,1-4-46,1 2 0,-3-5 0,-1 3 0,-1 0-32,0-2 0,4 1 1,-2-2 15,0 1 0,-2 0 1,3 4-8,-2-2 1,0 4 68,-5-6 0,0 6 34,0-6-46,0 6 0,0-3-76,0 2-58,0 2 0,0-1 100,0 6 0,0 0 13,0 6 1,-2-2-1,-1 5 21,-1 0 1,0-4 0,4 1-1,0 0 87,0 1 1,0 2 0,0 0-1,0 0 15,0 1 0,4-1 0,2 0-159,0 0 1,-2-5 0,3-2 0,0-1-346,-1-1 1,3 2 243,3-5 0,0 0 1,-2-2-1,-1-1-180,-1-6 0,-1-1 0,3-2 313,-3 0 0,2-6 0,3-1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5.695"/>
    </inkml:context>
    <inkml:brush xml:id="br0">
      <inkml:brushProperty name="width" value="0.08571" units="cm"/>
      <inkml:brushProperty name="height" value="0.08571" units="cm"/>
      <inkml:brushProperty name="color" value="#E71224"/>
    </inkml:brush>
  </inkml:definitions>
  <inkml:trace contextRef="#ctx0" brushRef="#br0">25 1 7831,'-12'6'-1659,"5"0"1659,2-6 0,10 5 0,2 2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7.188"/>
    </inkml:context>
    <inkml:brush xml:id="br0">
      <inkml:brushProperty name="width" value="0.08571" units="cm"/>
      <inkml:brushProperty name="height" value="0.08571" units="cm"/>
      <inkml:brushProperty name="color" value="#E71224"/>
    </inkml:brush>
  </inkml:definitions>
  <inkml:trace contextRef="#ctx0" brushRef="#br0">205 84 7432,'0'-12'-150,"0"0"1,0 5 0,-2 0-1,-1 0 273,0 0 1,-1 3 383,4-4-382,-5 5 1,-2-2-90,-5 5 0,0 0 1,0 0-112,0 0 0,-1 0 0,1 0 0,0 2 26,0 1 1,5-1-1,-2 3 1,0-1-14,-2 0 1,4 4-1,0-2 1,0 1-1,0 2 0,4-3 0,-4 3 70,1 0 0,2 1 1,4 2-4,0 0 1,0-4 0,2 1-5,1 0 1,4 0-1,5 0 18,0 0 1,-4-6-1,1 4-18,0-2 0,1 0 1,2-5-5,0 0 1,-4 0 0,1 0-1,0 0 0,2 0 73,1 0 0,0-5 0,-2 0 27,-1-2 0,-3 4 0,-3-6-4,0 0 1,2 3 0,-5-3-20,0 0 1,0 3-1,0-3-32,0 0 0,0 3 1,0-3-48,0 0 0,4-2 0,-1-1-237,0 0 0,-1 4 219,-2 0 98,0 5 0,-2-2-27,-1 5 1,1 2-58,-2 1 1,3 0-1,1 5-52,0 2 1,0-4 0,0 3 14,0 0 0,0 1 0,0 2 45,0 0 0,0 0-6,0 0 0,1-1 1,2-2-1,2-2 17,2-2 0,-4 0 1,6-5-67,0 0 1,-3 0-27,3 0 1,-5-2 82,4-2 0,-5-3 0,0-5 33,-1 0 0,2 5 0,0-2 0,-2 0-34,0-2 1,2 4 0,0-2 0,-2 0 7,0-2 1,2 4-1,0-2-3,-2 0 1,4 2-1,-2-1 0,5 4 17,-1-4 1,-1 5-1,1 0 16,1 1 1,-2 2-17,1 0 1,0 0-15,4 0 0,0 2 2,0 1 1,-1 0 0,-2 5-16,-1 2 1,-5-4 0,2 2-24,1 2 1,-5-4 0,4 3-80,1 0 0,-5 1 11,3 2 1,1 0-39,-1 0 0,1-4-49,-5 1 150,0-2-79,0 0 173,0-2 1,0-6-41,0-3 1,0 2-19,0-7 1,-5 1 0,1-4 127,1 0 0,3 5 0,0-2-37,0 0 1,0-2 0,0 1 35,5 1 1,-4-1 0,5 3-19,-1 0 1,-4 1 0,5 3-35,-1-1 1,0-1 0,4 2-74,-1-1 1,-4 0-1,4 4-8,2 0 1,-4 0-1,2 0 14,2 0 0,1 0 1,1 0-3,0 0 1,0 0 0,0 0-1,0 0 14,0 0 1,0 0 0,0 0-9,0 0 0,-6 2 1,0 0-14,-1 2 1,-4 2 0,5-4-19,-1 2 0,-4 2 1,3-3-23,-2 6 1,-1-4-1,2 0 1,1 0 11,-1 4 1,-2-3-1,-1 3-5,0 0 0,0-3 0,0 3 27,0 0 0,0 1-50,0 2 0,0 0-135,0 0 0,0-4-489,0 1-534,0-7 1212,0-2 0,5-6 0,2-7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8.198"/>
    </inkml:context>
    <inkml:brush xml:id="br0">
      <inkml:brushProperty name="width" value="0.08571" units="cm"/>
      <inkml:brushProperty name="height" value="0.08571" units="cm"/>
      <inkml:brushProperty name="color" value="#E71224"/>
    </inkml:brush>
  </inkml:definitions>
  <inkml:trace contextRef="#ctx0" brushRef="#br0">157 13 7109,'8'0'-80,"1"0"1,-7-1 21,2-3 1,-8 2 86,-4-1 1,2 1-1,-3 2 34,0 0 1,-2 0 0,-1 0 14,0 0 1,0 0-1,0 0 40,0 0 1,0 5-86,0 4 1,2 1 0,0 1 1,2-3 0,4 2-43,-4-1 0,5 1 1,0 2-1,1 0 15,2 0 0,0 0 0,0 0 15,0 0 0,0 0 0,0 0 15,0 0 1,2 0 0,0 0-44,2 0 1,4-4 0,-3-1 0,0 0 2,1 0 0,3-4 0,0 4-4,1-2 0,2 1 0,0-3 0,0 0 5,0 0 0,0-1 0,0-2 12,0 0 1,5 0 0,-2 0 3,0 0 0,-2-5 0,-1 2 3,0 0 0,0-3 0,-1 1 8,-3-2 1,2 4-1,-5-4 1,0 0-6,0 0 0,1 4 0,-3-6 1,0 0 0,6-2 1,-4-1-23,2 0 1,-4 0 0,2 0 20,0 0 0,-3 0 31,1 0 0,-1 4 0,-4 2-15,-1 0 0,0-2-44,-6 4 1,2-4 0,-5 4-33,0 2 1,4 0-1,-1 2 24,0 0 0,3 0 28,-3 0 0,3 2 0,-3 0 16,0 2 0,6 4 1,-4-2-70,2 0 1,-4 2-60,6 4 0,-6 0 35,6 0 1,-2 0 0,5 0 45,0 0 0,0-4 0,2 1 16,1 0 1,-1-3 0,3 1 104,0-2 0,2 4-2,5-6 0,0 6 0,0-6-52,0 0 1,1-1-1,-1-2 1,0 0 174,0 0 1,0 0-1,0 0 42,0 0 0,0 0 1,0 0-156,0 0 0,0 0-135,0 0-146,-5 0-22,3 0 0,-8-2 16,1-2-236,-1 3 0,-2-6-84,0 3 1,0 2 496,0-7 0,0-4 0,0-6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8.709"/>
    </inkml:context>
    <inkml:brush xml:id="br0">
      <inkml:brushProperty name="width" value="0.08571" units="cm"/>
      <inkml:brushProperty name="height" value="0.08571" units="cm"/>
      <inkml:brushProperty name="color" value="#E71224"/>
    </inkml:brush>
  </inkml:definitions>
  <inkml:trace contextRef="#ctx0" brushRef="#br0">0 1 7231,'8'0'-194,"1"0"89,-7 0 1,5 0 0,-4 2 61,0 1 1,3-1 19,-2 2 0,-2-3 42,7-1 0,-6 0 62,6 0 1,-7 0-94,7 0 0,-6 4-214,6 0 0,-1 0-100,4-4 326,-5 0 0,3-5 0,-3-2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8.994"/>
    </inkml:context>
    <inkml:brush xml:id="br0">
      <inkml:brushProperty name="width" value="0.08571" units="cm"/>
      <inkml:brushProperty name="height" value="0.08571" units="cm"/>
      <inkml:brushProperty name="color" value="#E71224"/>
    </inkml:brush>
  </inkml:definitions>
  <inkml:trace contextRef="#ctx0" brushRef="#br0">1 0 6999,'0'12'-660,"1"-5"532,3-3 0,3-3 103,5-1 0,0 0 2,0 0 0,0 0 23,0 0 0,0 0 0,0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39.608"/>
    </inkml:context>
    <inkml:brush xml:id="br0">
      <inkml:brushProperty name="width" value="0.08571" units="cm"/>
      <inkml:brushProperty name="height" value="0.08571" units="cm"/>
      <inkml:brushProperty name="color" value="#E71224"/>
    </inkml:brush>
  </inkml:definitions>
  <inkml:trace contextRef="#ctx0" brushRef="#br0">47 13 6597,'7'-2'1143,"-3"-2"-1618,-2 3 499,-2-5 1,0 8 0,0 2 34,0 4 1,0-2 0,0 3-38,0 0 1,0 2 0,0 1-21,0 0 0,0 0 0,0 0 0,0 0-44,0 0 1,0 0-1,0 0 1,0 1-35,0 3 0,0-2 1,0 2-1,0 0 36,0 0 1,0 1-1,0-2 1,-2 1 10,-2-1 0,3-2 0,-3-1 0,2 0 20,2 0 1,-1-1 0,-2-2-118,0-1 1,-3-1-131,2 1 0,3-2 256,-8-6 0,7-2 0,-2-2 0,-3-2 0,0-6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40.143"/>
    </inkml:context>
    <inkml:brush xml:id="br0">
      <inkml:brushProperty name="width" value="0.08571" units="cm"/>
      <inkml:brushProperty name="height" value="0.08571" units="cm"/>
      <inkml:brushProperty name="color" value="#E71224"/>
    </inkml:brush>
  </inkml:definitions>
  <inkml:trace contextRef="#ctx0" brushRef="#br0">0 97 6918,'0'-12'-194,"0"-1"1,2 3 0,1 1 360,0 0 1,3 3 0,-3-3-159,0 0 1,6 6-1,-4-4 213,2 2 1,0 0-117,5 5 1,1 0-83,-1 0 0,0 5 0,-2 0 0,-1 0-12,0 0 0,-3 1 1,3-3-1,0 2-76,0 2 0,-3-1 1,3 3-1,0-2 26,2-2 0,-3 4 1,0-6-1,0 2-34,-1 0 0,-1-3 1,-3 7-6,1 0 0,0-3 52,-4 3 0,0-6 88,0 6 1,-2-3-39,-1 3 1,-4-3 94,-5-2 0,4-2 0,0 1-109,-2-1 1,4 2 0,-3-1-3,0 0 0,-1 0 1,-2 0 53,0 0 0,0 2 0,0-4 72,0 3 0,4-2-145,-1 1 0,3 0-232,-2 1-352,-3-2 492,10 3 0,-5-7 102,6-1 0,6-4 0,0-5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41.003"/>
    </inkml:context>
    <inkml:brush xml:id="br0">
      <inkml:brushProperty name="width" value="0.08571" units="cm"/>
      <inkml:brushProperty name="height" value="0.08571" units="cm"/>
      <inkml:brushProperty name="color" value="#E71224"/>
    </inkml:brush>
  </inkml:definitions>
  <inkml:trace contextRef="#ctx0" brushRef="#br0">229 25 6792,'-12'0'-78,"0"0"0,4 0 0,1-2 325,2-2 1,-4 3-94,0-3 0,3 2 0,-1 1-130,2-3 0,-4 3 26,0-3 1,3 2 0,-3 2 21,0 0 0,0 2 0,0 1-19,0 0 0,1 6 0,-4-4 10,0 2 0,5-4 0,2 4-100,0-2 1,0 5-1,-4-2-60,6 3 1,0-4 0,0 2 71,0 0 1,-2-3-1,5 3 23,0 0 1,2-3 0,1 3-33,0 0 0,6-2 0,-4-1-52,2 0 0,-4-1 1,6-2 64,0 1 1,-3 0 0,3-4 48,0 0 0,-3 0 0,3 0 27,0 0 1,2 0-26,1 0 1,-2-5 0,-1-2-15,0 0 0,-6 0 0,6 4-22,0-6 0,-3 3 1,1-3-1,-2 0 0,4-1 13,-5-2 1,1 1 0,-2 2 40,1 0 0,0 6 1,-4-6 1,0 2-45,0-5 1,0 4-121,0-1 1,0 6-204,0-6 1,-5 7-181,-4-2 0,3 2 498,-3 2 0,2 0 0,0 0 0,2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6.260"/>
    </inkml:context>
    <inkml:brush xml:id="br0">
      <inkml:brushProperty name="width" value="0.08571" units="cm"/>
      <inkml:brushProperty name="height" value="0.08571" units="cm"/>
    </inkml:brush>
  </inkml:definitions>
  <inkml:trace contextRef="#ctx0" brushRef="#br0">25 0 7729,'0'12'46,"0"-4"0,0 1 4,0 0 0,0-3 1,0 3-1,0 0-47,0 1 0,0 2 1,0 0-1,0 2-26,0 2 0,0-3 0,0 3 1,0-2 1,0-2 0,0 0 1,0 0-1,0 0-54,0 0 1,0 0 0,0 0 0,0 0 42,0 0 0,0-4 0,-1 0-412,-4 1 0,4 2-263,-3 1 707,3 0 0,-5-5 0,0-2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9:41.958"/>
    </inkml:context>
    <inkml:brush xml:id="br0">
      <inkml:brushProperty name="width" value="0.08571" units="cm"/>
      <inkml:brushProperty name="height" value="0.08571" units="cm"/>
      <inkml:brushProperty name="color" value="#E71224"/>
    </inkml:brush>
  </inkml:definitions>
  <inkml:trace contextRef="#ctx0" brushRef="#br0">97 1 5814,'-7'5'642,"-3"-4"-429,8 5 2,-3-6 47,5 0-348,0 0 81,0 5 1,0-2 0,-1 3 46,-3 0 0,2-1-9,-1-1 0,1 3-34,2 5 0,0 0-23,0 0 1,-4 0-1,0 0 19,2 0 1,-1-4 0,0 0 11,-1 2 0,-4 0 1,4 2-1,2 0 11,0 0 0,-2-4 1,0 1-1,0-2 37,-1 0 1,3 3-1,-2-1-79,3 1 0,1 2 1,0 0-53,0 0 0,0-4 0,0 1 61,0 0 1,0 2-1,1 1-1,3 0 1,-2-5-1,3 0-9,0-2 1,-2 4 33,5-6 0,0 2-33,4-5 1,0 0 9,0 0 0,0-2 0,0-1 47,0 0 0,0-6 0,-1 4 27,-3-2 1,2 5-1,-3-3 1,1 0 86,1 2 1,-6-6 0,4 4-46,-2-2 1,1 4 0,-3-6 59,0 0 0,1 3-61,-4-3 0,2 3 0,1-3-5,0 0 1,1 6-11,-4-6 1,0 6 43,0-6-197,0 6 0,0-3 36,0 2 0,0 2-169,0-7 200,0 6 1,-1-2-17,-3 5 0,2 0-14,-7 0 1,6 0-172,-6 0-266,6 0-27,-2 0-674,5 0 1168,0 0 0,-5-10 0,-2-4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0.990"/>
    </inkml:context>
    <inkml:brush xml:id="br0">
      <inkml:brushProperty name="width" value="0.08571" units="cm"/>
      <inkml:brushProperty name="height" value="0.08571" units="cm"/>
      <inkml:brushProperty name="color" value="#E71224"/>
    </inkml:brush>
  </inkml:definitions>
  <inkml:trace contextRef="#ctx0" brushRef="#br0">0 0 7440,'7'0'1359,"-2"0"-1357,-5 0 263,0 0 0,0 5-178,0 4 0,0 1 0,0 2 27,0 0 1,0-4-1,2 1-70,1 0 1,-1 2 0,2 1 0,-1-2 11,0-2 1,-1 3 0,2-3-1,-3 3-132,-1 1 0,5 0 1,-2 0-30,0 0 1,-2 0 0,-1 0 53,0 0 0,0 0 0,0 0 44,0 0 1,0 0-1,0 0 9,0 0 1,2-4 0,1 0-62,0 1 0,1 2-200,-4 1 0,0-4-611,0 0-300,0-5 313,0 2 857,0-5 0,-5-5 0,-2-2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1.581"/>
    </inkml:context>
    <inkml:brush xml:id="br0">
      <inkml:brushProperty name="width" value="0.08571" units="cm"/>
      <inkml:brushProperty name="height" value="0.08571" units="cm"/>
      <inkml:brushProperty name="color" value="#E71224"/>
    </inkml:brush>
  </inkml:definitions>
  <inkml:trace contextRef="#ctx0" brushRef="#br0">0 24 7113,'11'-1'-384,"-3"-3"458,-3 2 0,-3-3 0,0 4 0,4-2-19,1 0 1,-4-2-1,6 5-24,0 0 1,1 0 0,2 0 60,0 0 0,0 0 0,0 0-41,0 0 0,0 0 0,1 0 0,-1 0-4,0 0 0,0 0 0,0 0 1,-2 2-26,-1 1 1,1-1-1,-3 3 1,0 0-52,2-2 1,-6 3-1,4-3 49,-1 6 0,-2-3 0,-4 3-117,0 0 0,0-3 0,0 3-60,0 0 0,-2 1 0,-1 3 122,-6-1 0,0-5 0,0 0 0,0 0 11,0 0 1,3-1-1,-3 3 1,0-4-3,-1 0 0,2-3 0,-1 1 75,0-1 0,-1 2 0,-3-1-25,1 0 0,5-1 3,-2-2 0,1 0-114,-4 0 0,5-5 15,4-4 1,1 3 71,2-3 0,-5 2 0,-2-5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2.219"/>
    </inkml:context>
    <inkml:brush xml:id="br0">
      <inkml:brushProperty name="width" value="0.08571" units="cm"/>
      <inkml:brushProperty name="height" value="0.08571" units="cm"/>
      <inkml:brushProperty name="color" value="#E71224"/>
    </inkml:brush>
  </inkml:definitions>
  <inkml:trace contextRef="#ctx0" brushRef="#br0">265 0 7106,'-8'2'136,"0"1"1,1 0 0,-2 4-1,3 0-83,0-1 0,-3-3 0,0 2 0,-1-1-29,-2 0 1,4 5 0,0-2 0,-2 1-8,0 1 0,-2-2 1,0 5-1,0 0 12,0 0 1,1 0 0,2 0 0,0 1-36,0-1 1,-1-2 0,-1-1 0,2 0 54,0 0 1,7 2-1,-3 1 1,0 0-13,2 0 1,-2 0-1,5 0 1,0 0-1,0 0 0,0 0 0,2 0 1,1 0-4,0 0 1,7-2-1,-3 0 1,0-3-60,2-2 0,-1 4 1,4-2-169,0 0 1,0 2-1,0-5 1,0-1-136,0-2 0,0-1 0,0 0 0,1 0 328,3 0 0,-2 0 0,8 0 0,-3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2.790"/>
    </inkml:context>
    <inkml:brush xml:id="br0">
      <inkml:brushProperty name="width" value="0.08571" units="cm"/>
      <inkml:brushProperty name="height" value="0.08571" units="cm"/>
      <inkml:brushProperty name="color" value="#E71224"/>
    </inkml:brush>
  </inkml:definitions>
  <inkml:trace contextRef="#ctx0" brushRef="#br0">1 1 7531,'12'0'-140,"0"0"0,-4 0 277,0 0 1,0 0-9,4 0 0,0 0-69,0 0 1,0 0-1,-1 1-18,-3 3 0,2-1-51,-1 5 1,0 0-1,0 3 46,0-3 0,-7 2 0,2-1-93,-3 1 0,-1-2 0,0 0 18,0 2 1,0-4-1,-1 2-50,-3 2 0,-3-1 1,-5 0 35,0-1 1,-4-1 0,0 2 20,2-1 0,0-5 0,2 1-80,0-3 1,4-1 0,0 0 2,-1 0 1,2 0-636,-1 0 743,5 0 0,-2-5 0,5-2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3.298"/>
    </inkml:context>
    <inkml:brush xml:id="br0">
      <inkml:brushProperty name="width" value="0.08571" units="cm"/>
      <inkml:brushProperty name="height" value="0.08571" units="cm"/>
      <inkml:brushProperty name="color" value="#E71224"/>
    </inkml:brush>
  </inkml:definitions>
  <inkml:trace contextRef="#ctx0" brushRef="#br0">72 0 7288,'-12'0'-952,"6"2"1115,2 2 1,1-3 292,-1 3-310,3-2 1,-5 3-80,6 3 0,-4-2 0,1 3-4,0 0 0,0 0 0,0 0-15,0 0 0,-6-1 0,6 4-63,0 0 0,1 0 0,2 0 40,0 0 1,0-4-1,0 0 70,0 1 0,0-2 0,2 0 29,1-2 0,4 3 0,5-4-56,0-2 0,-4 0 0,1-2 1,0 0-78,1 0 1,3 0 0,-1 0 0,0 0-33,0 0 0,0 0 1,0 0-966,0 0 0,0 0 1006,0 0 0,0-5 0,0-2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3.869"/>
    </inkml:context>
    <inkml:brush xml:id="br0">
      <inkml:brushProperty name="width" value="0.08571" units="cm"/>
      <inkml:brushProperty name="height" value="0.08571" units="cm"/>
      <inkml:brushProperty name="color" value="#E71224"/>
    </inkml:brush>
  </inkml:definitions>
  <inkml:trace contextRef="#ctx0" brushRef="#br0">0 0 7860,'12'0'0,"0"0"0,0 0-220,0 0 1,0 4 265,0 0 1,1 2 26,-1-3 1,-2 0-1,-1 4-41,0-2 1,-6 4-1,6-4 1,-1 2 4,-1 2 1,3-3 0,-3 3 0,0 0-18,2 1 1,-3-2-1,4 1 1,-2 0-22,1 2 0,-2 1 0,1 0 1,0 0 10,-1 0 0,3 0 0,-3 0 0,0 0 21,-4 0 0,3 0 1,-2-1-1,-2 1-45,0 0 0,-2 0 0,0 0 0,0 0-130,0 0 0,0 0 1,0 0 132,0 0 1,-2 0 0,0 0 44,-2 0 1,-4 0 0,3-1 0,-2-2-14,-3-1 1,4-1 0,-2 2 0,-2-2-37,0-2 1,-1 0 0,2-2-11,0 1 1,2 1-550,-5-5 574,5 0 0,-3 0 0,3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4.857"/>
    </inkml:context>
    <inkml:brush xml:id="br0">
      <inkml:brushProperty name="width" value="0.08571" units="cm"/>
      <inkml:brushProperty name="height" value="0.08571" units="cm"/>
      <inkml:brushProperty name="color" value="#E71224"/>
    </inkml:brush>
  </inkml:definitions>
  <inkml:trace contextRef="#ctx0" brushRef="#br0">0 12 7777,'7'0'-273,"0"0"264,-4 0-74,-1 0 205,3 0-209,0 0 1,-2 0 52,6 0 0,-2 0 54,5 0 1,0 0 0,-1-2 23,1-2 1,-4 4-1,1-4-124,0 2 0,-3 2-37,3 0 0,-6 0-581,6 0 351,-6 0 347,2 0 0,-5 6 0,0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5.256"/>
    </inkml:context>
    <inkml:brush xml:id="br0">
      <inkml:brushProperty name="width" value="0.08571" units="cm"/>
      <inkml:brushProperty name="height" value="0.08571" units="cm"/>
      <inkml:brushProperty name="color" value="#E71224"/>
    </inkml:brush>
  </inkml:definitions>
  <inkml:trace contextRef="#ctx0" brushRef="#br0">0 1 7427,'12'0'-388,"-4"0"677,1 0 0,-6 0-175,6 0 1,-6 0-26,6 0 1,-3 2 0,3 0 0,0 2 103,-1-1 0,3 0-907,1 0 714,0-1 0,5 8 0,2-3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6.686"/>
    </inkml:context>
    <inkml:brush xml:id="br0">
      <inkml:brushProperty name="width" value="0.08571" units="cm"/>
      <inkml:brushProperty name="height" value="0.08571" units="cm"/>
      <inkml:brushProperty name="color" value="#E71224"/>
    </inkml:brush>
  </inkml:definitions>
  <inkml:trace contextRef="#ctx0" brushRef="#br0">0 60 7001,'0'-7'183,"0"-2"0,0 6-61,0-6 0,6 6-28,2-6 0,-2 6-40,3 0 1,-3 0-1,3 0 48,0 0 1,-1-2-68,4 5 1,0 0-21,0 0 1,-5 0 0,2 2-55,0 1 1,-3 0-68,3 6 1,-1-2 0,2 5 33,-1 0 0,-3-4 0,-3 1 34,1 0 1,1 2-1,-2 1-8,1 0 0,0 0 0,-3 0-5,3 0 1,-2-5-1,1 2-47,-1 0 0,-2-3 23,0 3 80,0-1-18,0-1 43,0-2 0,0-7-61,0-1 1,0-4 0,0-5 0,0 0-40,0 0 1,4 4-1,0-1 37,-2 0 0,1-1 46,1-2 0,-1 1 0,4 2 34,-2 0 0,3 1 10,-4-4 0,4 5-27,-4-2 1,4 6 0,-2-4-4,0 2 0,-2 0 0,4 4 79,1-3 1,-2 2-1,1-1-22,1 1 0,2 2 1,1 0-9,0 0 0,1 0-30,-1 0 0,0 0-25,0 0 0,-5 0 0,1 0-80,1 0 1,-2 5-1,1-2 98,2 0 0,-4 3 0,2-1-14,2 2 0,-3-5 1,-1 3 78,0 1 1,1 0-94,-2 6 1,-1 1 0,-4-1-7,0 0 0,0-5 0,0 2 0,0 0 1,0-3-56,0 3 0,0-1 43,0 4 1,0-5-79,0 2 1,-4-6-380,-1 6-229,2-6-61,3 2 754,0-5 0,0-5 0,0-2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6.794"/>
    </inkml:context>
    <inkml:brush xml:id="br0">
      <inkml:brushProperty name="width" value="0.08571" units="cm"/>
      <inkml:brushProperty name="height" value="0.08571" units="cm"/>
    </inkml:brush>
  </inkml:definitions>
  <inkml:trace contextRef="#ctx0" brushRef="#br0">1 72 7760,'0'-12'-782,"0"0"0,4 0 1143,0 0 0,0 4-193,-4 0 0,5 5-87,3 0 0,-1 1 0,1 2 0,1 0 1,-2 0 0,1 0-90,1 0 0,2 0 0,1 0 52,0 0 1,0 0 0,-1 2-4,-3 1 1,2 0 0,-1 4-37,1-2 1,-2 3 0,-1-2-59,-2 1 1,3 0 0,-2 4-133,0-3 0,-3 2 120,1-1 1,-3 1 23,-1 2 0,0 0 41,0 0 1,-5-1 0,-3-3 3,-3-4 0,3 2 1,0-3-1,-1 0-6,-2-1 1,3 2 0,0-1 13,-1 0 0,-2-1 6,-1-2 0,0 0-88,0 0 1,4 0-588,0 0 129,5 0 528,-2-6 0,0 0 0,-2-6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7.505"/>
    </inkml:context>
    <inkml:brush xml:id="br0">
      <inkml:brushProperty name="width" value="0.08571" units="cm"/>
      <inkml:brushProperty name="height" value="0.08571" units="cm"/>
      <inkml:brushProperty name="color" value="#E71224"/>
    </inkml:brush>
  </inkml:definitions>
  <inkml:trace contextRef="#ctx0" brushRef="#br0">217 0 7020,'5'7'57,"-3"-2"169,3-5-46,-5 0-237,0 0 37,-5 0 1,3 0 26,-7 0 0,6 0 4,-6 0 0,1 0 1,-4 0 13,0 0 0,5 0 0,-2 0-21,0 0 0,-2 5 0,-1 0-3,0 2 0,2-4 0,0 4 0,2-2-42,-1-2 1,2 3 0,0-1-1,0 0 33,1 0 1,2 4 0,-4-4 7,-1 2 1,3-4-1,1 4 1,1 0 1,0 0 0,0-4 0,4 6 0,0 0 1,0-3 0,0 3-1,0 0 0,0-3 0,0 3 4,0 0 1,0-3 0,2 3 15,1 0 1,0-3 0,5 1 29,2-2 1,-4 4-1,2-5 42,2-2 1,0 4-1,2-2-73,0-2 0,0 0 1,0-2-1,0 0-19,0 0 0,0 0 1,0 0-3,0 0 1,0 0 0,0 0 44,0 0 1,-4 0-37,1 0 0,-6 0-115,6 0 1,-6-2 35,6-1 1,-2 1-25,6-2 1,-6 3 0,2 1-1083,0 0 1176,-4 0 0,6-5 0,-4-2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8.063"/>
    </inkml:context>
    <inkml:brush xml:id="br0">
      <inkml:brushProperty name="width" value="0.08571" units="cm"/>
      <inkml:brushProperty name="height" value="0.08571" units="cm"/>
      <inkml:brushProperty name="color" value="#E71224"/>
    </inkml:brush>
  </inkml:definitions>
  <inkml:trace contextRef="#ctx0" brushRef="#br0">0 13 6865,'12'-7'-95,"-5"2"0,0 5 260,-4 0 0,0 0-102,5 0 1,-4 0 78,4 0 1,0 0-54,4 0 0,-1 2 0,-2 0-22,0 2 0,-6 0 0,4-2-64,-2 1 0,4 4-92,-6 5 1,1 0 34,-4 0 0,0 0-80,0 0 0,-1-1 1,-2-2-1,-2-2 88,-2-2 0,4 4 0,-6-4 48,0 2 0,0-4 0,0 4-34,0-2 1,1-1 0,-2-2-99,1 1 0,-1-1 41,2 2 1,1-3-151,-1-1 1,5-5 238,0-3 0,1 2 0,2 1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8.536"/>
    </inkml:context>
    <inkml:brush xml:id="br0">
      <inkml:brushProperty name="width" value="0.08571" units="cm"/>
      <inkml:brushProperty name="height" value="0.08571" units="cm"/>
      <inkml:brushProperty name="color" value="#E71224"/>
    </inkml:brush>
  </inkml:definitions>
  <inkml:trace contextRef="#ctx0" brushRef="#br0">73 13 7222,'5'-7'-873,"-3"2"1024,2 5 1,-5 0-99,-2 0 0,0 2 0,-6 0 6,0 2 1,3 2 1,-3-3 1,3 4-13,-2 5 1,-2-4-1,7 0-29,0 2 1,1-4-1,1 1 1,-2-1-50,0 1 0,-2-3 0,5 4 56,0 2 1,0-4 0,0 2 81,0 2 0,2-5 0,1 0 1,0 0 0,7-2 0,-2 4 6,2-2 1,-2-1-1,1-4-9,0 0 1,2 0-1,0 0-167,1 0 1,0 0-292,0 0 0,0 0 259,0 0 92,-5 0 0,3-5 0,-3-2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49.527"/>
    </inkml:context>
    <inkml:brush xml:id="br0">
      <inkml:brushProperty name="width" value="0.08571" units="cm"/>
      <inkml:brushProperty name="height" value="0.08571" units="cm"/>
      <inkml:brushProperty name="color" value="#E71224"/>
    </inkml:brush>
  </inkml:definitions>
  <inkml:trace contextRef="#ctx0" brushRef="#br0">1 1 7767,'8'7'-804,"0"-3"963,-5-3 1,2 1-115,-5 1 1,0 0 0,0 5 45,0 2 0,0-4 1,0 2 15,0 2 1,0 0-65,0 2 1,0 0 0,0 0 0,0 0 8,0 0 0,0 0 0,0 2 0,0 1-40,0 0 1,0 3-1,0-3 1,0 2-21,0 2 0,0-4 1,0 2-1,0-1 65,0 0 1,0 4 0,0-4 0,0-2-24,0 0 0,0-2 0,0 0 0,0 0-21,0 0 0,0 0-442,0 0-97,0 0 1,5-5 68,4-3 0,-4-4 457,-1-4 0,2-3 0,1-5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0.124"/>
    </inkml:context>
    <inkml:brush xml:id="br0">
      <inkml:brushProperty name="width" value="0.08571" units="cm"/>
      <inkml:brushProperty name="height" value="0.08571" units="cm"/>
      <inkml:brushProperty name="color" value="#E71224"/>
    </inkml:brush>
  </inkml:definitions>
  <inkml:trace contextRef="#ctx0" brushRef="#br0">1 1 7767,'2'7'-784,"1"-3"751,4-3 184,5-1 1,0 0-17,0 0 1,0 0 0,0 0-44,0 0 0,-4 4 1,0 0-1,2-1-27,0-2 0,-2 1 0,1 0-28,0 2 1,1 2-1,2-3-27,0 6 0,-4-4 0,-1 0 1,0-1-70,0 0 1,-4 5 0,4-4-81,-2 2 0,4 0 1,-6 5 67,0 0 0,-1-4 0,-2 1 37,0 0 0,0-3 38,0 3 0,-2-7 0,-2 3-11,-4 1 0,-3-5 0,-1 3 3,0-2 1,0 2 0,0-1-88,0 0 0,0-1 0,0-2-170,0 0 1,-1 0 0,-2 0-183,-1 0 443,0 0 0,9 0 0,2 0 0,5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0.686"/>
    </inkml:context>
    <inkml:brush xml:id="br0">
      <inkml:brushProperty name="width" value="0.08571" units="cm"/>
      <inkml:brushProperty name="height" value="0.08571" units="cm"/>
      <inkml:brushProperty name="color" value="#E71224"/>
    </inkml:brush>
  </inkml:definitions>
  <inkml:trace contextRef="#ctx0" brushRef="#br0">1 25 6613,'0'-7'166,"1"2"0,3 3-65,5-2 0,-3 3 1,2-3 43,2 3 0,0 1 1,2 0 126,0 0 1,0 0-1,0 0-165,0 0 0,-4 0 1,0 1-103,2 3 1,-4-2-106,2 7 1,-5-1 0,2 4-19,0 0 0,-3 0 1,2 0-34,-3 0 1,-1-4 0,0 0 97,0 1 1,-1 0 0,-2 1 0,-2-3-7,-2-2 0,3 0 0,-4-2 1,-1 1-30,-2-2 0,-1 4 0,0-2-79,0-2 0,4 0 1,0-2-260,-1 0 426,3 0 0,1-5 0,0-2 0,-2-5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1.235"/>
    </inkml:context>
    <inkml:brush xml:id="br0">
      <inkml:brushProperty name="width" value="0.08571" units="cm"/>
      <inkml:brushProperty name="height" value="0.08571" units="cm"/>
      <inkml:brushProperty name="color" value="#E71224"/>
    </inkml:brush>
  </inkml:definitions>
  <inkml:trace contextRef="#ctx0" brushRef="#br0">83 0 6871,'-5'0'-1052,"-2"0"1221,3 0 144,3 0 1,-6 0 105,3 0-360,2 6 1,-8 0-53,2 7 1,2-6-1,1 0 52,0-2 0,3 5-20,-1-2 1,1 3-1,2 1-47,0 0 1,-4-5 0,1 2 22,0 0 1,1 2 50,2 1 0,2-4 74,1 0 0,4 0-20,5 4 0,0-5-37,0-4 0,0-1 0,0-2-54,-1 0 0,-3 0 0,1 0 33,0 0 1,-3 0-9,3 0 1,-6 0-147,6 0 1,-6-2-134,0-1 0,0 1 0,0-3 225,0 0 0,2 3 0,-5-3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2.682"/>
    </inkml:context>
    <inkml:brush xml:id="br0">
      <inkml:brushProperty name="width" value="0.08571" units="cm"/>
      <inkml:brushProperty name="height" value="0.08571" units="cm"/>
      <inkml:brushProperty name="color" value="#E71224"/>
    </inkml:brush>
  </inkml:definitions>
  <inkml:trace contextRef="#ctx0" brushRef="#br0">264 24 5988,'0'7'159,"0"0"0,1-4 62,3 0 142,-2 1 71,3-4-163,-5 0-270,0 0-79,0-5 1,-2 3-1,0-3 35,-2 0 1,-5 3 42,0-7 0,3 6 0,0-2 0,0 1 4,-1 1 1,-1-2-1,-4 5 1,0 0 0,0 0 0,0 0-21,0 0 1,0 2 0,0 1 0,0 0-17,0 0 0,0 3 0,0-3 0,0 1-9,0 1 1,0 2-9,0 5 1,-1 0-1,3 0-43,2 0 0,2 0 45,6 1 1,0-1 0,0 0 64,0 0 1,0-5 0,2 0 17,2-2 0,-2 0 0,7-4 0,0 2 25,2 0 0,1 2 0,0-5-46,0 0 0,0 0 1,0 0-1,0-2 7,0-1 1,0 1 0,0-3-1,0 0 0,0 2 0,0-4 24,0 2 1,0-5-16,0 2 1,-2-2 0,-1-1 68,-1 3 1,-5 1-70,0 3 1,3 2-37,-2-7 0,0 6-120,-4-6 110,0 6-27,0-2 0,-2 5 75,-1 0 1,0 5 44,-5-2 0,4 6 1,-2-4-56,1 2 0,-3-4 0,3 6-9,-2 0 0,4-3 0,-2 1 1,1 0-41,0 0 1,0 1 0,4 4 8,0 0 0,0-5 0,0 2 1,0 0 7,0 2 0,0 1 0,0 0 9,0-1 0,0 1 0,0 0 1,0 0 0,0-4 0,0 0 0,0 1 0,0 2 0,0 1 0,0 0 0,0 0-1,0 0 1,0 0 0,0 0-1,0 0 0,4 0 0,1-1 27,2-3 0,-3-2 0,4-3 1,0 3-14,-2 0 1,4-3-1,-2 1 1,3-2 44,1-2 1,-4 0-1,0 0 1,1 0 59,2 0 1,2 0 0,2 0 0,1 0 19,-1 0 0,-1 0 1,-2-2-27,0-2 1,0-2-1,-2-3-8,-2 1 0,1 0 1,-3-3-44,0 3 1,-3-2 0,1 2-41,-2-3 0,-2 3 1,0 0-125,0-2 0,-2 5 0,-1 0 14,-1 0 0,-1 3 0,2-3-165,-1 0 0,-1 3 253,1-2 0,-2-2 0,-6-1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3.800"/>
    </inkml:context>
    <inkml:brush xml:id="br0">
      <inkml:brushProperty name="width" value="0.08571" units="cm"/>
      <inkml:brushProperty name="height" value="0.08571" units="cm"/>
      <inkml:brushProperty name="color" value="#E71224"/>
    </inkml:brush>
  </inkml:definitions>
  <inkml:trace contextRef="#ctx0" brushRef="#br0">12 37 5993,'0'7'520,"0"-2"-424,-5-5 0,4-1-21,-3-3 0,2 1-46,2-5 1,5 4 0,0-3 18,2 2 0,0 1 0,4 3-5,-3-4 1,3 4-1,-3-3 146,3 3 1,1 1-24,0 0 1,0 0-93,0 0 0,-5 1 0,-2 2 0,-1 2-36,-1 2 1,3 1-84,-2 4 0,-2 0 1,3-1-1,-1-2-58,0-1 0,0 0 0,-4 4-51,0 0 1,4-4 0,0 0-8,-2 2 1,0-4-44,-2 2-47,0-5 551,0 2-222,0-5 0,0-5-74,0-3 1,0-3 0,0-1-23,0 0 0,0 0 1,0 0-6,0 0 0,1 2 0,2 0-3,1 2 1,5 1 45,-2-1 1,0-1 0,1 5 40,1 1 1,-2 2 0,1 0-9,1-4 1,-2 4-1,1-3 42,1 3 1,2 1-1,1 0-48,0 0 0,-4 0 1,-1 1-1,0 2 36,-1 1 0,-2 0 0,4-3 11,1 3 1,-2-3 0,0 5-43,-2-1 0,0-3 0,-2 3-8,1 0 1,1 2-21,-5 5 1,3 0 0,1 0-35,-1 0 1,-1-4 0,-2 0-178,0 2 1,0-4 106,0 2 1,0-4-624,0 4-184,0-5 887,0 2 0,0-5 0,0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4.147"/>
    </inkml:context>
    <inkml:brush xml:id="br0">
      <inkml:brushProperty name="width" value="0.08571" units="cm"/>
      <inkml:brushProperty name="height" value="0.08571" units="cm"/>
      <inkml:brushProperty name="color" value="#E71224"/>
    </inkml:brush>
  </inkml:definitions>
  <inkml:trace contextRef="#ctx0" brushRef="#br0">0 1 8236,'12'0'-136,"0"0"0,-4 0 0,1 0-267,0 0 1,-3 0 0,3 0 402,0 0 0,1 0 0,2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7.382"/>
    </inkml:context>
    <inkml:brush xml:id="br0">
      <inkml:brushProperty name="width" value="0.08571" units="cm"/>
      <inkml:brushProperty name="height" value="0.08571" units="cm"/>
    </inkml:brush>
  </inkml:definitions>
  <inkml:trace contextRef="#ctx0" brushRef="#br0">205 1 7598,'-5'7'-609,"-2"0"651,-5-4 1,4-1-1,2 3 1,-1-1 7,0 0 0,-1 2 1,-4-4-1,2 3-49,1 2 1,-1-3-1,2 3 1,-1 0 22,0-1 0,-1 1 0,3 2 0,-1 0 3,0 0 0,4 1 0,-4 2-28,-1 0 1,3 0 0,2 0-1,2 0 23,-2 0 0,2 1 0,-2-1-67,3 0 1,1 0 0,1 0 56,3 0 1,-1 0 15,5 0 0,0-2 1,4-1-66,0 0 0,-4-6 0,0 0 0,2-1-140,0-2 1,2 0 0,0 0-92,0 0 0,0 0 268,0 0 0,5 0 0,2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4.710"/>
    </inkml:context>
    <inkml:brush xml:id="br0">
      <inkml:brushProperty name="width" value="0.08571" units="cm"/>
      <inkml:brushProperty name="height" value="0.08571" units="cm"/>
      <inkml:brushProperty name="color" value="#E71224"/>
    </inkml:brush>
  </inkml:definitions>
  <inkml:trace contextRef="#ctx0" brushRef="#br0">1 13 6604,'8'-7'398,"0"3"-250,2 3 1,-4 1 0,2 0 49,2 0 1,-4 0 0,2 0 38,2 0 1,0 0-112,2 0 0,0 0-180,0 0 1,-5 1 0,-2 2 0,0 2-20,-2 2 1,3-4-1,-3 2 9,0 0 0,3 1 0,-3 3-19,0-1 0,6-4 0,-6 4 20,0 2 0,-2-4 1,-2 0 44,-3 0 1,-3 2-1,-5-4-14,0-1 0,0 2 0,0-1-110,0-1 0,4-2 1,0-1-48,-1 0 1,-2 0-467,-1 0 336,5 0 319,2 0 0,5-5 0,0-2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5.255"/>
    </inkml:context>
    <inkml:brush xml:id="br0">
      <inkml:brushProperty name="width" value="0.08571" units="cm"/>
      <inkml:brushProperty name="height" value="0.08571" units="cm"/>
      <inkml:brushProperty name="color" value="#E71224"/>
    </inkml:brush>
  </inkml:definitions>
  <inkml:trace contextRef="#ctx0" brushRef="#br0">85 49 7767,'5'-7'-1730,"-4"-4"2034,5 5 1,-6-3 34,0 1 12,0 6-252,0-4 1,-2 6-64,-2 0 1,2 0-28,-7 0 0,3 1 0,-3 2-14,0 1 0,6 1 1,-6-2 34,0 1 0,3 6-26,-3-3 1,6 0 0,0 1 7,1 1 0,1-2 0,-2 1-1,0 2 1,-2-4 0,5 2 3,0 2 1,0-4-1,0 2-36,0 2 0,5 1 105,4 1 0,1-4 0,2-1 19,0-2 0,0 0 0,0-3 1,1 3-2,-1-3 0,0 0 0,0-2 1,0 0-37,0 0 0,0 0 1,0 0-1,0 0 34,0 0 1,-4 0 0,0 0 22,1 0 0,2-2-61,1-2-444,-5 3-777,3-10 128,-8 10 1031,3-4 0,-10 5 0,-2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2:55.700"/>
    </inkml:context>
    <inkml:brush xml:id="br0">
      <inkml:brushProperty name="width" value="0.08571" units="cm"/>
      <inkml:brushProperty name="height" value="0.08571" units="cm"/>
      <inkml:brushProperty name="color" value="#E71224"/>
    </inkml:brush>
  </inkml:definitions>
  <inkml:trace contextRef="#ctx0" brushRef="#br0">0 0 7584,'7'5'31,"3"-2"0,-5 4 96,1-2 1,-4 1-1,2-3-64,-2 6 1,-1-3-1,2 2-163,0 2 0,2 0 0,-5 2-169,0 0 0,-5 0 0,0-1 1,-2-2 268,-1 0 0,-3-2 0,-1 5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2.525"/>
    </inkml:context>
    <inkml:brush xml:id="br0">
      <inkml:brushProperty name="width" value="0.08571" units="cm"/>
      <inkml:brushProperty name="height" value="0.08571" units="cm"/>
      <inkml:brushProperty name="color" value="#E71224"/>
    </inkml:brush>
  </inkml:definitions>
  <inkml:trace contextRef="#ctx0" brushRef="#br0">0 12 7767,'8'0'-16,"1"0"0,0 0 25,1 0 1,-2 0 0,-1-1-22,-2-3 1,1 2 71,-2-1 1,-2 1 0,7 2-7,0 0 1,-3 0 0,3 0 0,0 0 4,2 0 0,1 0 0,0 0 94,0 0 1,0 0-1,0 0 1,-2 2 9,-1 1 1,1 0-384,-2 6 0,1-2 1,0 5 67,-6 0 1,3-4 0,-2 1 110,-2 0 1,0 2 0,-2 1 37,0 0 1,0-5 0,0 2-35,0 0 1,-4-3 0,-1 1-16,-2-2 0,-1 4 0,-4-4 28,0 2 1,4-4 0,-1 0-1,0-1-85,-1-2 1,-2 1 79,0 3 1,0-2 0,0 1-48,0-1 0,4-2 0,1-2-357,2-1-183,0 1 616,5-3 0,-5 0 0,-2-2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3.008"/>
    </inkml:context>
    <inkml:brush xml:id="br0">
      <inkml:brushProperty name="width" value="0.08571" units="cm"/>
      <inkml:brushProperty name="height" value="0.08571" units="cm"/>
      <inkml:brushProperty name="color" value="#E71224"/>
    </inkml:brush>
  </inkml:definitions>
  <inkml:trace contextRef="#ctx0" brushRef="#br0">97 0 7422,'12'0'-602,"-4"0"882,1 0-278,-7 0 1,2 0 0,-7 2 65,0 1 0,-3-1 0,2 2 50,-4-3 0,2 1-61,-3 1 0,6 0 0,-6 6-37,0 0 1,2-3 0,1 3 0,-1 0-81,0 1 0,3 2 1,-4 0 20,-1 0 1,3 1 0,1-1 64,0 0 1,3 0 0,-1 0-25,1 0 0,4-2 1,1-1 145,6 0 1,1-6 0,2 4-112,0-2 0,0 0 0,0-5 0,0 1-67,0 3 0,0-2 1,0 1-240,0-1 1,0-2 0,0 0-501,0 0 769,0 0 0,1-5 0,-1-2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3.408"/>
    </inkml:context>
    <inkml:brush xml:id="br0">
      <inkml:brushProperty name="width" value="0.08571" units="cm"/>
      <inkml:brushProperty name="height" value="0.08571" units="cm"/>
      <inkml:brushProperty name="color" value="#E71224"/>
    </inkml:brush>
  </inkml:definitions>
  <inkml:trace contextRef="#ctx0" brushRef="#br0">0 0 7767,'0'7'340,"0"-2"1,5-3-334,-2 1 0,7-1-63,-2 2 1,-2-3 0,3-1 83,0 0 0,2 0 1,1 2-131,-1 2 0,-4-3 1,2 3-459,0-3 1,2 1-369,1 2 928,-5-3 0,3 4 0,-3-5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3.633"/>
    </inkml:context>
    <inkml:brush xml:id="br0">
      <inkml:brushProperty name="width" value="0.08571" units="cm"/>
      <inkml:brushProperty name="height" value="0.08571" units="cm"/>
      <inkml:brushProperty name="color" value="#E71224"/>
    </inkml:brush>
  </inkml:definitions>
  <inkml:trace contextRef="#ctx0" brushRef="#br0">1 1 7824,'12'0'210,"-4"0"0,0 0-227,2 0 1,-4 0 0,0 1 0,1 2-415,0 1 1,-3 0 0,4-4 430,2 0 0,0 5 0,2 2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4.350"/>
    </inkml:context>
    <inkml:brush xml:id="br0">
      <inkml:brushProperty name="width" value="0.08571" units="cm"/>
      <inkml:brushProperty name="height" value="0.08571" units="cm"/>
      <inkml:brushProperty name="color" value="#E71224"/>
    </inkml:brush>
  </inkml:definitions>
  <inkml:trace contextRef="#ctx0" brushRef="#br0">96 0 7767,'2'7'-771,"1"-3"1012,-1-3 0,2-1-243,-8 0 0,2 2 66,-7 1 1,1 0-73,-4 6 0,2-6 1,1 4-1,0 0-42,0 0 1,2-4 47,-1 6 0,2-2 66,-3 5 0,4 0 34,5 0 1,0 0 0,2-1-38,1-3 1,4 3 0,5-4-33,0-1 1,0 5 0,0-4 15,0 0 0,0-2 1,0-4-1,0 2 0,0 0 0,0 2 0,0-5 0,2 0 15,2 0 0,-3 0 0,3 0 0,-2 0-38,-2 0 0,0-5 1,0 2-1,0 0-27,0 2 0,-4-4 1,0 2-1,0-1-12,-1-1 1,-1 2 0,-3-6-24,1 0 1,0 3-1,-4-3 23,0 0 1,4 3-1,0-3 14,-2 0 1,0-2 6,-2-1 0,0 0-33,0 0 1,-5 5-56,-4-2 0,-1 6 1,-2 0-41,0 1 0,0 2 0,0 0-98,0 0 1,0 0-36,0 0 1,0 2 0,0 1 25,0 0 1,0 6 0,0-2 230,0 0 0,-1 3 0,1-3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4.671"/>
    </inkml:context>
    <inkml:brush xml:id="br0">
      <inkml:brushProperty name="width" value="0.08571" units="cm"/>
      <inkml:brushProperty name="height" value="0.08571" units="cm"/>
      <inkml:brushProperty name="color" value="#E71224"/>
    </inkml:brush>
  </inkml:definitions>
  <inkml:trace contextRef="#ctx0" brushRef="#br0">0 1 7767,'2'7'-268,"2"-2"234,4 0 250,-4-3 0,2 5 1,-5-5 259,3 2 1,-3 5-611,3 0 1,-2-3 0,-2 2 0,-2 0-1041,-2-1 1174,-2 3 0,-5-3 0,-2 5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5.562"/>
    </inkml:context>
    <inkml:brush xml:id="br0">
      <inkml:brushProperty name="width" value="0.08571" units="cm"/>
      <inkml:brushProperty name="height" value="0.08571" units="cm"/>
      <inkml:brushProperty name="color" value="#E71224"/>
    </inkml:brush>
  </inkml:definitions>
  <inkml:trace contextRef="#ctx0" brushRef="#br0">0 73 7767,'5'7'-1344,"-3"-2"1516,8-5 1,-7 0-44,6 0-37,-7 0 0,5-4 0,-4-1-23,0-2 1,1 3-27,-4-4 1,4 0-52,-1-4 1,1 4-42,-4 0 102,0 5 0,0-7 267,0 8-214,0-3 1,0 10 0,0 4-66,0 1 1,0-2-1,0 0-26,0 2 0,0 0 1,0 2-29,0 0 1,5 0 0,-2 0-25,0 0 0,3 0-94,-3 0 0,6 0 0,-6 0-212,0 0 1,-1 0 0,-2 0 4,0 1 0,-2-1 338,-2 0 0,-2 0 0,-6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7.841"/>
    </inkml:context>
    <inkml:brush xml:id="br0">
      <inkml:brushProperty name="width" value="0.08571" units="cm"/>
      <inkml:brushProperty name="height" value="0.08571" units="cm"/>
    </inkml:brush>
  </inkml:definitions>
  <inkml:trace contextRef="#ctx0" brushRef="#br0">1 0 6378,'8'0'131,"0"0"0,-4 0 0,4 0 82,1 0 1,-2 0-86,1 0 0,0 2-17,4 1 1,0-1 0,0 2-86,1-3 1,-1 1 0,0 1 90,0 0 0,0 6-47,0-6 0,-4 6 1,-1-4-75,-2 2 0,3 0-158,-4 5 1,0 0 73,-4-1 0,-1 0 0,-2-2 46,-1 0 0,-4-6 0,3 6 22,-2 0 0,3-4 1,-4-1-21,-1-2 1,-2 2-1,-1-1-92,0 0 1,0-1-1,-1-2-148,1 0 1,0 0 0,0 0 279,0 0 0,5 0 0,-4-5 0,5-2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5.883"/>
    </inkml:context>
    <inkml:brush xml:id="br0">
      <inkml:brushProperty name="width" value="0.08571" units="cm"/>
      <inkml:brushProperty name="height" value="0.08571" units="cm"/>
      <inkml:brushProperty name="color" value="#E71224"/>
    </inkml:brush>
  </inkml:definitions>
  <inkml:trace contextRef="#ctx0" brushRef="#br0">12 13 6689,'-6'-5'-587,"0"3"920,6-3 1,2 5-180,2 0 0,-2 0 98,7 0 0,-6 0-163,6 0 1,-6 0 0,6 0 3,0 0 1,-3 0-1,3 0-52,0 0 1,2 0 0,1 0 0,0 0-31,0 0 0,-5 0 0,2 0-137,0 0 0,-3 0-512,3 0-543,-6 0 1181,2 0 0,0 0 0,2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6.079"/>
    </inkml:context>
    <inkml:brush xml:id="br0">
      <inkml:brushProperty name="width" value="0.08571" units="cm"/>
      <inkml:brushProperty name="height" value="0.08571" units="cm"/>
      <inkml:brushProperty name="color" value="#E71224"/>
    </inkml:brush>
  </inkml:definitions>
  <inkml:trace contextRef="#ctx0" brushRef="#br0">0 1 7767,'12'0'146,"-4"0"72,0 0 1,-5 0-298,6 0 0,-7 1 0,2 3-156,-2 4 1,-4-1-1,-2 1 303,-4 1 1,2-2-69,-2 1 0,0 0 0,-4 4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7.106"/>
    </inkml:context>
    <inkml:brush xml:id="br0">
      <inkml:brushProperty name="width" value="0.08571" units="cm"/>
      <inkml:brushProperty name="height" value="0.08571" units="cm"/>
      <inkml:brushProperty name="color" value="#E71224"/>
    </inkml:brush>
  </inkml:definitions>
  <inkml:trace contextRef="#ctx0" brushRef="#br0">24 37 7767,'12'0'-151,"-5"0"0,-2 2 132,-5 1 0,-5 0-64,-3 5 0,1-5 11,-1 1 0,4-3-79,-4-1 1,5-1 123,0-3 0,1 1 0,2-5 15,0-1 1,2 3 0,0 1 0,4 1 56,0 0 1,-2 0 0,4 3 130,2-3 1,0 2-59,2-1 1,0 1 0,0 2 0,0 0 9,0 0 0,0 2 1,0 0-1,1 2 3,-1-1 0,0 2 1,0-1-1,0 0-41,0 1 0,-5-2 0,2 4 1,-1-1-102,-1 1 0,2-3 1,-6 4-1,2 0-17,0-1 1,-3 3 0,1-1-52,-1 1 1,-2-2 0,1 1-25,3 0 1,-2 1 0,1 2-42,-1 0 1,-2-4 0,0 1 87,0 0 1,-2-3 0,-1 1 0,-4 0 51,0 0 1,-3-4 0,1 4-40,-1-2 0,-1 1 0,2-3 0,0 0-92,0 0 1,-1 0 92,-2 1 0,0-2 43,0 1 0,-1-1 0,1-2-44,0 0 1,5-5 0,-2 2 0,0 0-48,-2 2 0,4-1 0,-2-1 8,0 0 1,3-3-31,3 2 1,1 2 322,2-7 1,0 6-52,0-6 0,0 6 1,2-4-102,1 2 1,0 0 0,4 4-15,-2-3 1,1 3 0,-3-5-56,0 1 0,6 3-29,0-7 1,-3 6 38,3 0 1,-6 1 0,4 1 0,0-2 38,0 0 1,-4-2 41,6 5 1,-1 0 0,4 0-2,0 0 1,-5 0-1,2 0 34,0 0 1,2 2-53,1 1 0,0-1 1,-2 3-26,-1 0 0,1-3-36,-2 2 1,-1-1 52,1 1-45,0 2 0,4 5-78,0-3 0,-4 2-98,0-7 0,-4 3-840,4-2-118,-5-3 1125,2 5 0,-5-1 0,0 2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7.309"/>
    </inkml:context>
    <inkml:brush xml:id="br0">
      <inkml:brushProperty name="width" value="0.08571" units="cm"/>
      <inkml:brushProperty name="height" value="0.08571" units="cm"/>
      <inkml:brushProperty name="color" value="#E71224"/>
    </inkml:brush>
  </inkml:definitions>
  <inkml:trace contextRef="#ctx0" brushRef="#br0">0 1 7643,'13'0'156,"-8"5"1,1 2-124,-6 5 1,1 0 0,2 0-1,0 0 85,0 0 0,-1 0 0,-2 0-342,0 1 1,0-1 0,0 0 0,-2 0-456,-2 0 679,3 0 0,-14 5 0,1 2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7.787"/>
    </inkml:context>
    <inkml:brush xml:id="br0">
      <inkml:brushProperty name="width" value="0.08571" units="cm"/>
      <inkml:brushProperty name="height" value="0.08571" units="cm"/>
      <inkml:brushProperty name="color" value="#E71224"/>
    </inkml:brush>
  </inkml:definitions>
  <inkml:trace contextRef="#ctx0" brushRef="#br0">1 0 6931,'8'0'-45,"0"0"1,0 0 0,4 0 44,0 0 0,0 6 0,0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7.955"/>
    </inkml:context>
    <inkml:brush xml:id="br0">
      <inkml:brushProperty name="width" value="0.08571" units="cm"/>
      <inkml:brushProperty name="height" value="0.08571" units="cm"/>
      <inkml:brushProperty name="color" value="#E71224"/>
    </inkml:brush>
  </inkml:definitions>
  <inkml:trace contextRef="#ctx0" brushRef="#br0">0 0 7767,'8'7'-437,"1"-3"383,-7-3 1,5-1-199,-3 0 1,-2 0-1,6 2-221,1 2 473,-3-3 0,4 4 0,-3-5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8.130"/>
    </inkml:context>
    <inkml:brush xml:id="br0">
      <inkml:brushProperty name="width" value="0.08571" units="cm"/>
      <inkml:brushProperty name="height" value="0.08571" units="cm"/>
      <inkml:brushProperty name="color" value="#E71224"/>
    </inkml:brush>
  </inkml:definitions>
  <inkml:trace contextRef="#ctx0" brushRef="#br0">1 0 6479,'12'0'1190,"-6"0"-1841,0 0-315,-6 0 966,0 0 0,0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8.297"/>
    </inkml:context>
    <inkml:brush xml:id="br0">
      <inkml:brushProperty name="width" value="0.08571" units="cm"/>
      <inkml:brushProperty name="height" value="0.08571" units="cm"/>
      <inkml:brushProperty name="color" value="#E71224"/>
    </inkml:brush>
  </inkml:definitions>
  <inkml:trace contextRef="#ctx0" brushRef="#br0">0 0 7767,'0'7'-615,"0"-2"1,2-5 614,1 0 0,4 0 0,5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3:09.311"/>
    </inkml:context>
    <inkml:brush xml:id="br0">
      <inkml:brushProperty name="width" value="0.08571" units="cm"/>
      <inkml:brushProperty name="height" value="0.08571" units="cm"/>
      <inkml:brushProperty name="color" value="#E71224"/>
    </inkml:brush>
  </inkml:definitions>
  <inkml:trace contextRef="#ctx0" brushRef="#br0">12 61 7279,'0'7'-22,"-1"-2"-62,-3-5 0,2-1 154,-1-3 0,1 1-158,2-5 1,2 5 103,1 0 0,4-4 52,5-1 1,0 2 18,0 3 0,0 1 24,0 2 0,0 0-64,0 0 1,1 2 0,-1 1-62,0 6 0,-5-3 0,0 2 0,0 0-1,0-1 1,-4 3 0,4-1 3,-2 1 1,0 2-49,-5 0 0,0 0 1,0 0-11,0 0 0,0-4-10,0 1 1,0-6-1,-2 4-62,-1-2 0,0-1-65,-6-4 0,2 0 171,-5 0 0,5-1 19,3-3 0,3 2 120,1-7 1,0 1 0,1-2-65,3 1 1,-2 0-1,5 4 1,-2-2 166,-2-2 1,3 3 0,-1-1-116,2 1 1,-4-3-95,6 1 1,-3 1 0,3 1 0,-2-1-57,-2 0 1,5 4 0,-4-2 0,2 1 82,0 0 0,0-4 0,4 4 92,0 2 1,-4-4 0,0 2 82,1 2 1,-2-1-94,1-1 1,-4 2-26,4-1 1,0 1-340,4 2 0,0 0 167,0 0 0,-4 0 0,0 2 33,1 1 1,-2-1 78,1 2 1,-4 1 15,4-1 1,-4 2 111,4-3 0,-5 0-72,1 5 1,-2-4-1,-2 4-26,0 2 1,0-4 0,0 2 0,0 2 2,0 0 0,0-2 0,0 1 0,0 0 136,0 1 1,0 2 0,0 0-102,0 0 1,0 0-1,0 0-63,0 0 0,0 1 1,0-1-1,-2-2-81,-2-2 0,3 3 1,-5-3-1,2 3-1170,0 1 1224,-5 0 0,-3 5 0,-7 2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4.047"/>
    </inkml:context>
    <inkml:brush xml:id="br0">
      <inkml:brushProperty name="width" value="0.08571" units="cm"/>
      <inkml:brushProperty name="height" value="0.08571" units="cm"/>
    </inkml:brush>
  </inkml:definitions>
  <inkml:trace contextRef="#ctx0" brushRef="#br0">13 1 7540,'-7'0'564,"2"0"-480,5 0 16,0 5-27,0 2 0,0 5-21,0 0 1,0-4 0,0 0 1,0 2 1,0 0 0,0 2-1,0 0-56,0 0 1,2 2 7,1 1 1,-1-1-1,2 2 1,-3-3-14,-1-1 1,0-4 0,2 1-124,1 0 0,-1 2-359,2 1 154,2-6 0,-3 0 0,3-8 114,0-2 1,0 2 220,-3-7 0,-1-4 0,3-6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8.416"/>
    </inkml:context>
    <inkml:brush xml:id="br0">
      <inkml:brushProperty name="width" value="0.08571" units="cm"/>
      <inkml:brushProperty name="height" value="0.08571" units="cm"/>
    </inkml:brush>
  </inkml:definitions>
  <inkml:trace contextRef="#ctx0" brushRef="#br0">132 0 6369,'7'0'-246,"-3"0"557,-8 0 1,2 0 25,-7 0-178,7 0 1,-9 0-40,3 0 0,2 4 0,-3 0-190,0-1 0,3 2 0,-3 1 40,0 0 0,-2 2 25,-1 4 0,4-4 0,2 1 39,0 0 0,-2-3 0,4 3 23,2 0 1,0 1-2,2 2 1,0 0 17,0 0 1,0-4 28,0 1 1,5-3 0,4 2-5,1-4 1,-2-1 0,0 0 10,2 0 1,0 2 0,2-5-74,0 0 1,-1 1 0,-2 2-103,0 0 0,-2 2 1,5-5-96,0 0 0,-4 0 1,1 0-865,0 0 534,-4 0 1,5-2 489,-7-2 0,7-2 0,-3-6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4.888"/>
    </inkml:context>
    <inkml:brush xml:id="br0">
      <inkml:brushProperty name="width" value="0.08571" units="cm"/>
      <inkml:brushProperty name="height" value="0.08571" units="cm"/>
    </inkml:brush>
  </inkml:definitions>
  <inkml:trace contextRef="#ctx0" brushRef="#br0">1 25 6597,'5'-7'226,"-2"1"-91,5 2 1,-4 2-37,4-1 0,0 1 6,4 2 0,0 0-87,0 0 1,0 4 0,0 0-1,0 0-36,0 1 1,-4-2 0,1 3 0,-2 1 30,0 0 1,3-3-1,-5 4 1,0 2-65,0 0 1,1 1-1,-3-2 1,2-1 3,2 2 1,-4 0 0,4 2 32,-2 0 0,0-4 0,-4 1-37,3 0 0,-3-3-172,3 3 90,-2-7 81,-2 3 0,0-6 0,0-3 26,0-4 1,0-3 0,0-1 26,0 0 0,0 0 1,0 0-16,0 0 0,0 4 1,0 0 61,0-1 1,0-2 0,1 1-5,3 1 1,-2 0 0,7 3-33,0 0 1,2 3-1,1 0 1,-2 0 20,-1-1 1,1 2-1,-2-1 33,3 1 1,-3 2-1,0 0-3,1 0 1,2 0 0,1 0 0,0 0 50,0 0 0,0 4 1,0 0-1,0-1-41,0-2 1,-4 4-1,0 2 1,0 1-29,-1 0 1,-1-4-1,-3 4 1,1 2 11,-1 0 1,-2 2 0,-1 0 0,1 0-111,3 0 1,-2 0 0,2 0 40,-3 0 1,-1 0-1,0 0 1,0 0-59,0 0 1,1-4 0,2 1-249,1 0 0,0-3-594,-4 3 912,6-1 0,0-1 0,6-2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5.565"/>
    </inkml:context>
    <inkml:brush xml:id="br0">
      <inkml:brushProperty name="width" value="0.08571" units="cm"/>
      <inkml:brushProperty name="height" value="0.08571" units="cm"/>
    </inkml:brush>
  </inkml:definitions>
  <inkml:trace contextRef="#ctx0" brushRef="#br0">0 60 7773,'12'0'0,"0"0"-672,0 0 562,-5 0 1,3 5 240,-1-2 0,1 1 0,2-4-39,0 0 0,-4 0 0,1 0-90,0 0 0,-3-4 22,3 1 0,-6-6 0,4 4-40,-2-2 1,0 4-1,-5-6 0,0 6-10,0-6 1,-2 3 23,-2-3 1,2 4 0,-7 5-68,0 0 1,3 0-1,-3 0 42,0 0 0,3 0 0,-3 0 47,0 0 1,3 4-1,-1 2 70,2 1 0,-5-4 0,2 4-13,-3-2 0,4 4 0,2-2 0,1 1-1,0 1 0,-4-6 0,4 6-10,2 0 0,0 1-1,2 2 1,0-4-1,0 1-29,0 0 0,0 2-11,0 1 1,0 0 0,0 0 27,0 0 1,2-5-17,1 2 0,4-3 1,4 3-2,-3 0 1,2-6 0,-1 0-1,1-1-31,2-2 0,-4 0 0,1 0 0,0 0-160,1 0 1,-2 0 0,1 0-75,0 0 0,1 0 0,1-2-284,-3-1 0,-1 1 513,-3-2 0,3-2 0,5-1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6.488"/>
    </inkml:context>
    <inkml:brush xml:id="br0">
      <inkml:brushProperty name="width" value="0.08571" units="cm"/>
      <inkml:brushProperty name="height" value="0.08571" units="cm"/>
    </inkml:brush>
  </inkml:definitions>
  <inkml:trace contextRef="#ctx0" brushRef="#br0">205 48 7116,'0'-7'213,"0"-2"24,0 6 1,0-3-134,0 2 1,-2 2-73,-1-7 1,0 6 0,-6 0-70,0 1 0,3 2 0,-3 0-71,0 0 1,-1 5 0,-2-2 0,-1 1 110,1 1 1,2-2-1,1 4 1,0-2 1,0-2 1,-2 3-1,-1-1-5,0 2 1,0 0 0,2 5-43,1 0 1,4-4-1,5 1 1,0 0-4,0 2 0,0-4 0,0 2 68,0 0 0,0 2 0,0 1 68,0 0 1,2 0 0,0 0-70,2 0 1,5-4-1,-4-2 15,2 0 1,-4-2 0,6-4-80,0 0 0,-3 0 1,3 0 35,0 0 0,1 0 0,2 0 20,0 0 1,0-5-1,-1-4 3,-3-1 1,3 2-1,-3 1 1,1 0-12,0 0 1,1 1 0,-3-3 0,0 0-9,2 0 0,-3 3 0,3-1 0,0 0-70,0 0 1,-2 0 40,1-5 1,-4 0 29,4-1 1,-5 6-1,0-2 15,-1 0 0,-2 3 83,0-3-79,0 6-147,0-2 141,0 5 0,0 2 29,0 1 1,0 0 0,0 6 80,0 0 1,1-4-1,2 0-59,1 1 0,1 0 1,-2 7-70,1-1 1,4-5 0,-4 2 0,0-1-286,1-1 0,-2 3 52,5-2 0,-2 3 1,4-1-69,-2-1 0,-4-4 0,4-5 307,1 0 0,2 0 0,1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7.170"/>
    </inkml:context>
    <inkml:brush xml:id="br0">
      <inkml:brushProperty name="width" value="0.08571" units="cm"/>
      <inkml:brushProperty name="height" value="0.08571" units="cm"/>
    </inkml:brush>
  </inkml:definitions>
  <inkml:trace contextRef="#ctx0" brushRef="#br0">1 48 7383,'8'0'724,"0"0"-733,-6 0 0,8 6-121,-6 2 0,4 2 64,-4 3 0,1-1 0,-2 0-48,1 0 1,0-5 0,-3 2 64,3 0 1,-2-3 14,2 3 0,-3-6 1,0 4-74,3-2-9,-2 0 84,3-5 0,-5-2 0,-1-1-11,-3-6 1,2 3 0,-2-3 36,3 0 1,1 3-1,0-3 20,0 0 0,0-1 104,0-2 0,5 0 33,4-1 0,1 1-117,2 0 0,0 2 0,0 1-62,0 0 0,-4 6 1,0-2-12,2 0 1,0 3 40,2-1 1,0 1 56,0 2 0,0 0 0,0 0 129,0 0 0,-4 0 0,1 0-78,0 0 0,-3 2 0,3 1-8,0 0 0,-3 6 0,1-4-132,-2 2 0,4 0 0,-4 5 36,2 0 1,-5 0 0,4 1-114,-1-1 0,-4 0 0,3 0 93,-2 0 0,-1 0 1,2 0 34,0 0 0,2-5 0,-5 2-5,0 0 0,0 2-198,0 1 1,0-4-767,0 0 948,0-5 0,0 2 0,0-5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7.920"/>
    </inkml:context>
    <inkml:brush xml:id="br0">
      <inkml:brushProperty name="width" value="0.08571" units="cm"/>
      <inkml:brushProperty name="height" value="0.08571" units="cm"/>
    </inkml:brush>
  </inkml:definitions>
  <inkml:trace contextRef="#ctx0" brushRef="#br0">1 0 6861,'7'0'774,"3"0"-687,-1 0 0,-3 0 0,2 0-18,2 0 1,-4 0-1,2 0-88,2 0 0,-4 0-398,3 0 1,-6 0-533,6 0 486,-2 5 463,5-3 0,-5 8 0,-2-3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8.122"/>
    </inkml:context>
    <inkml:brush xml:id="br0">
      <inkml:brushProperty name="width" value="0.08571" units="cm"/>
      <inkml:brushProperty name="height" value="0.08571" units="cm"/>
    </inkml:brush>
  </inkml:definitions>
  <inkml:trace contextRef="#ctx0" brushRef="#br0">0 1 7773,'0'8'-126,"2"-2"309,1 0 1,0-2 0,5-4-223,2 0 0,-4 0 0,3 0-154,0 0 0,1 0 1,2 0 192,0 0 0,0 0 0,0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9.345"/>
    </inkml:context>
    <inkml:brush xml:id="br0">
      <inkml:brushProperty name="width" value="0.08571" units="cm"/>
      <inkml:brushProperty name="height" value="0.08571" units="cm"/>
    </inkml:brush>
  </inkml:definitions>
  <inkml:trace contextRef="#ctx0" brushRef="#br0">0 601 7567,'2'8'-68,"1"0"0,0-5 231,5 1 0,-4-3 0,4-1-67,2 0 0,-4 0 0,1-1-74,-2-3 0,4 1 0,-4-5 1,0-1 13,0-2 0,1-1 1,-3 0-1,2 0 1,2 0-70,2 0 0,-3-4 0,3-2 85,0 0 1,-3-3 0,1-3-1,0 0-29,0 0 0,-1 2 0,3-1 0,-2 2-38,-2 0 1,4-5 0,-6 6-1,2-1 5,0 1 0,-3 1 0,3 4 0,-1-1 4,-1 1 0,3 2 0,-3 1 0,2 0-29,2 0 0,-4 0 1,2 1-1,-1 2-161,-1 1 0,2 4 29,-5-4 0,0 4-145,0-4 122,0 5 17,0-2 204,0 5-13,0 0 0,-2 3 0,-1 3 5,0 1 0,-1 1 0,4 4 18,0 0 0,0 0 1,0 0 24,0 0 0,1 0 0,2 0 2,0 0 1,3-4-1,-3 0 1,2 0-57,2-2 0,-3 4 1,2-5-1,1 1 8,0-1 1,-3 3 0,2-3-1,1 1-50,0-1 1,1-1 0,4-4-28,0 0 1,0 0-1,0 0 49,0 0 1,0-1 0,0-3 0,0-3 44,0 1 1,0-5-1,0 4 1,-1-1 0,-3 0 0,1 0 0,-3-3 0,-1 2 4,0 1 1,0 0-8,0-4 1,-4 0-88,3 0 1,1 0-52,-1 0 1,1 0-67,-5 0 0,0 0 50,0 0 1,-2 5 77,-2 3 0,3 1 105,-4-1-37,-1 3 1,5-3 31,-4 8 0,5-1-45,0 4 0,0-2 8,0 2 1,0-2-1,0 3 67,0 1 1,0-2-6,0 1 1,0 0-1,0 4 3,0 0 0,0-4 0,0 0-10,5 1 0,-3 2 0,5 1 80,-2 0 1,5 0-163,-3 0 1,0-1 0,0-2-174,-2-1 0,0-5 1,-2 2-405,1 1 0,6-5-388,-2 3 970,-3-3 0,6-6 0,-4-2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49.840"/>
    </inkml:context>
    <inkml:brush xml:id="br0">
      <inkml:brushProperty name="width" value="0.08571" units="cm"/>
      <inkml:brushProperty name="height" value="0.08571" units="cm"/>
    </inkml:brush>
  </inkml:definitions>
  <inkml:trace contextRef="#ctx0" brushRef="#br0">1 0 7773,'11'2'-398,"-3"1"0,2-1 317,-1 2 1,-3-3 287,2-1-89,0 0 0,0 0-87,1 0 0,-6 0-133,6 0 1,-6 0-189,6 0 1,-7 2-294,2 1 583,-3-1 0,-1 3 0,0-5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0.115"/>
    </inkml:context>
    <inkml:brush xml:id="br0">
      <inkml:brushProperty name="width" value="0.08571" units="cm"/>
      <inkml:brushProperty name="height" value="0.08571" units="cm"/>
    </inkml:brush>
  </inkml:definitions>
  <inkml:trace contextRef="#ctx0" brushRef="#br0">0 1 7773,'12'4'-183,"0"0"0,-4 0 534,0-4 1,0 0-317,4 0 0,-1 1-804,-3 3 769,2-3 0,-3 5 0,5-6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1.602"/>
    </inkml:context>
    <inkml:brush xml:id="br0">
      <inkml:brushProperty name="width" value="0.08571" units="cm"/>
      <inkml:brushProperty name="height" value="0.08571" units="cm"/>
    </inkml:brush>
  </inkml:definitions>
  <inkml:trace contextRef="#ctx0" brushRef="#br0">0 25 6312,'0'-7'1145,"0"-3"-717,0 8-500,0-3-4,0 5 0,0 5 73,0 4 1,0-3-1,0 2 16,0 2 1,0 0-1,0 2 18,0 0 0,0 0 0,2 0-20,1 0 1,-1-4 0,2 0-24,-3 2 0,1-1 0,0 0-3,2 0 1,0-2 0,-2 4-35,1-3 1,-1 2 38,2-1 0,-3-3 0,1 1-8,1-2 1,-1 1-4,2-2 1,-3-2-24,-1 7 0,0-6-50,0 6 25,0-7 68,0 9 86,0-10-44,0 10 65,0-10 1,2 5-79,1-6 1,0 0-19,6 0 1,-6 0 42,6 0 0,-6 0 1,6 0 18,0 0 0,-3 0 6,3 0 0,-2 0-51,5 0 0,1 0 0,-1 0-43,0 0 0,-5 0 1,2 0-84,0 0 0,-3 0-86,3 0 0,-1 0-54,4 0 0,-5 0-102,2 0-41,-1 0 1,-1-2 381,-4-2 0,4-2 0,0-6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08.996"/>
    </inkml:context>
    <inkml:brush xml:id="br0">
      <inkml:brushProperty name="width" value="0.08571" units="cm"/>
      <inkml:brushProperty name="height" value="0.08571" units="cm"/>
    </inkml:brush>
  </inkml:definitions>
  <inkml:trace contextRef="#ctx0" brushRef="#br0">13 1 6707,'12'0'0,"0"0"0,0 0-40,-5 0 0,3 2 0,-1 0 223,1 2 1,-2 0 0,1-4-7,0 0 0,1 4 0,1 1-31,-3 2 1,2-4-1,-3 2 1,1-1 16,1 0 1,-6 4-1,4-3-106,-2 2 1,4 1 0,-4 4 18,2 0 0,-4-1 1,4-2-1,-2-1-175,-2 2 0,3 0 1,-1 2 30,2 0 1,-4 0-1,0 0 1,-1 0 51,-2 0 1,1-1-1,2-2 1,0 0 24,0 0 0,-1 2 1,-2 1-6,0 0 1,0 0 0,-2-2-1,-1-1-37,0 0 0,-3-1 0,3 4-27,-6 0 1,0 0-1,0 0 1,0-2 31,0-1 0,3 0 1,-3-4-1,0 1 16,-2-1 0,4 3 0,-2-2 0,0-1-15,-2 0 1,4 0-1,-2-2 20,0 1 0,-2 0 0,-1-4-142,0 0 0,4 4-178,0 0 1,0 0-52,-4-4 1,4 0 377,0 0 0,0 0 0,-4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1.948"/>
    </inkml:context>
    <inkml:brush xml:id="br0">
      <inkml:brushProperty name="width" value="0.08571" units="cm"/>
      <inkml:brushProperty name="height" value="0.08571" units="cm"/>
    </inkml:brush>
  </inkml:definitions>
  <inkml:trace contextRef="#ctx0" brushRef="#br0">0 36 6810,'12'0'0,"0"0"32,0 0 0,0 0 1,-1-1-29,-3-3 0,3 2 1,-3-1 73,3 1 1,1 2 0,0 0-80,0 0 1,0 0 0,-2-1-265,-1-3 1,-3 2-188,-2-1 452,-2 1 0,3-3 0,-5-2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2.290"/>
    </inkml:context>
    <inkml:brush xml:id="br0">
      <inkml:brushProperty name="width" value="0.08571" units="cm"/>
      <inkml:brushProperty name="height" value="0.08571" units="cm"/>
    </inkml:brush>
  </inkml:definitions>
  <inkml:trace contextRef="#ctx0" brushRef="#br0">0 13 5829,'8'-7'357,"1"3"1,-6 3 0,6 1-250,0 0 1,-3 0 0,3 0 0,0 0-81,1 0 0,3 0 1,-1 0-1,0 0 51,0 0 1,0 0 0,0 0-163,0 0 0,0 0 1,0 0-244,0 0 1,0 0 0,0 0 325,0 0 0,0 0 0,0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2.810"/>
    </inkml:context>
    <inkml:brush xml:id="br0">
      <inkml:brushProperty name="width" value="0.08571" units="cm"/>
      <inkml:brushProperty name="height" value="0.08571" units="cm"/>
    </inkml:brush>
  </inkml:definitions>
  <inkml:trace contextRef="#ctx0" brushRef="#br0">181 1 7120,'7'0'46,"-2"0"58,-5 0 0,-5 1-35,-3 3 0,1-2 1,-1 3-14,-1 0 0,-2 1 0,-1 3-55,0-1 0,0 0 0,0 3 0,2-2 1,1-1 1,-1 0 0,2 4 0,-1 0-42,0 0 0,-1 0 0,3 0 1,-1 0 21,0 0 1,5 2 0,-1 1-1,3 0 52,1 0 0,0-2 0,0-1 38,0 0 0,0 0 1,0 1-1,1-3-50,3-2 0,-1 3 0,5-3-3,2 3 0,0-4 1,2 0-48,0-2 0,0 4 0,0-6 0,0 0-515,0-1 0,0-2 0,0 0 542,0 0 0,0 5 0,0 2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3.244"/>
    </inkml:context>
    <inkml:brush xml:id="br0">
      <inkml:brushProperty name="width" value="0.08571" units="cm"/>
      <inkml:brushProperty name="height" value="0.08571" units="cm"/>
    </inkml:brush>
  </inkml:definitions>
  <inkml:trace contextRef="#ctx0" brushRef="#br0">1 24 7741,'8'-4'-139,"0"0"0,-5-1 1,2 2 138,0-1 1,-2 0-4,5 4 0,0 0 0,4 0 20,0 0 0,-4 0 0,0 2 14,3 1 1,-1-1 0,2 3-14,0 0 0,0 2-33,0 5 0,-1 0-52,-3 0 1,-3 0 29,-5 0 1,0-1 15,0 1 1,-5-1 0,-2-2 15,0 0 1,-3-7 0,2 3-119,-3 1 1,-1-5-1,0 4 11,0 1 1,-1-5-1,1 3-120,0-2 232,5-2 0,2 0 0,5 0 0,0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3.653"/>
    </inkml:context>
    <inkml:brush xml:id="br0">
      <inkml:brushProperty name="width" value="0.08571" units="cm"/>
      <inkml:brushProperty name="height" value="0.08571" units="cm"/>
    </inkml:brush>
  </inkml:definitions>
  <inkml:trace contextRef="#ctx0" brushRef="#br0">84 13 5821,'7'-7'1028,"-3"2"-978,-8 5 0,2 0 1,-7 2 7,0 1 1,3-1 0,-3 2 0,1-1-69,1 0 1,-2 0-1,4 4 1,0-1 25,0 1 0,-4-3 0,5 4 17,2 2 1,0-4 0,2 2 6,0 2 0,0-4 0,0 3-3,0 0 1,0-3-1,2 3-22,1 0 1,0-3-1,6 1-13,0-2 0,1 4 0,2-6 1,0 0 9,0-2 0,0-1 0,0 0-222,0 0 0,0 0 0,1 0-16,-1 0 0,0-1 226,0-3 0,0-3 0,0-5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4.106"/>
    </inkml:context>
    <inkml:brush xml:id="br0">
      <inkml:brushProperty name="width" value="0.08571" units="cm"/>
      <inkml:brushProperty name="height" value="0.08571" units="cm"/>
    </inkml:brush>
  </inkml:definitions>
  <inkml:trace contextRef="#ctx0" brushRef="#br0">1 1 7125,'7'5'-1043,"3"-4"1204,-1 4 1,0-3 0,0 1 0,-1 1-64,2-1 1,0 2 0,1 0 0,-2 0-9,0 1 1,-2 2-1,5-3 1,0 2-134,0 3 0,-4-1 0,1 0 0,0-1-10,1 2 1,-2 0 0,1 1 0,-2-2 19,0-1 1,4 0 0,-4 4 0,0 0 18,2 0 0,-6 0 1,4 0-1,-2 0-24,-2 0 0,-1 5 0,-2-2 0,0 0 30,0-2 1,0-1 0,0 0-1,-2 1 11,-1-1 1,1 0-1,-3 0 1,0 0 27,2 0 1,-7 0-1,4 0 1,-2-2-17,-1-1 1,3 1-1,-3-3 1,0 1-7,0 0 1,-2-5-507,-1 0 497,0 4 0,0-11 0,0 3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4.747"/>
    </inkml:context>
    <inkml:brush xml:id="br0">
      <inkml:brushProperty name="width" value="0.08571" units="cm"/>
      <inkml:brushProperty name="height" value="0.08571" units="cm"/>
    </inkml:brush>
  </inkml:definitions>
  <inkml:trace contextRef="#ctx0" brushRef="#br0">1 12 6375,'12'0'658,"0"0"-634,0 0-166,-5 0 164,3 0 0,-3 0-321,5 0 299,-5 0 0,3-5 0,-3-2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4.930"/>
    </inkml:context>
    <inkml:brush xml:id="br0">
      <inkml:brushProperty name="width" value="0.08571" units="cm"/>
      <inkml:brushProperty name="height" value="0.08571" units="cm"/>
    </inkml:brush>
  </inkml:definitions>
  <inkml:trace contextRef="#ctx0" brushRef="#br0">1 0 7737,'2'11'-74,"1"-3"0,0 2 84,5-7 1,-4 3 326,4-3-337,-5-1 0,7 3 0,-3-5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6.176"/>
    </inkml:context>
    <inkml:brush xml:id="br0">
      <inkml:brushProperty name="width" value="0.08571" units="cm"/>
      <inkml:brushProperty name="height" value="0.08571" units="cm"/>
    </inkml:brush>
  </inkml:definitions>
  <inkml:trace contextRef="#ctx0" brushRef="#br0">324 0 7438,'-2'7'186,"-1"-3"0,-4 2-187,-5-3 0,0 6 0,0-4-128,0 2 1,0-4 0,0 4 100,0-2 0,1 4 0,-1-4 1,0 0-8,0 0 0,4 1 0,-1-3 1,0 2-8,-1 2 1,-2-4-1,0 4 1,0 0-12,0 0 1,-5-4 0,2 4 0,1 0 17,5 0 0,-2-4 0,4 2 0,0-1 58,-2 0 1,6 1 3,0-1-17,1-2 1,4 3 150,1-5 0,4 0 0,5 0-106,0 0 0,0 4 0,0 0-57,1-2 1,-1 0 0,0-2-1,0 0 14,0 0 1,0 0-1,0 0 1,0 0 6,0 0 0,0 0 1,1 0-1,2 0 20,0 0 1,1 0 0,-4 1 0,0 2-36,0 1 1,-4 0-1,0-4-59,1 0 1,0 1 65,0 3 0,-3-2-216,-2 1 1,-2 0 102,2 1 0,-8 3 43,-5 4 0,-1-3 0,-2 0 13,0 1 0,4-2 1,0 0-1,0 0 20,1-1 0,-3-2 0,1 3 1,0 0 11,2-1 0,-3-2 0,1 3 0,-1 0 22,-2-1 0,4-2 0,-1 3 1,2 0-17,0-1 1,-3-2 0,5 3 44,-2-2 0,4 3 0,-4-2-11,2 0 0,1-2 14,4 4 1,0-4 64,0 4 0,0-4 48,0 4 0,1-5-86,3 1 1,1-2 0,4 1-1,0 1-4,0-1 1,-3-1 0,3-2 0,0 0-10,2 0 0,1 0 0,1 0 0,2 0 3,0 0 0,1 0 1,-4 0-1,0 0 2,0 0 1,4 0 0,0 0 0,-1 0 78,-2 0 0,-1 0 0,0 0-100,0 0 0,0 0-117,0 0-618,1 0-185,-7 0 882,0 0 0,-1 0 0,2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6.979"/>
    </inkml:context>
    <inkml:brush xml:id="br0">
      <inkml:brushProperty name="width" value="0.08571" units="cm"/>
      <inkml:brushProperty name="height" value="0.08571" units="cm"/>
    </inkml:brush>
  </inkml:definitions>
  <inkml:trace contextRef="#ctx0" brushRef="#br0">1 13 7607,'12'0'-414,"-4"0"0,-1-1 457,-2-3 0,4 2 0,0-1 27,1 1 0,2 2 1,0 0-2,0 0 1,-4 0 0,1 0-25,0 0 0,1 2 1,2 0 18,0 2 0,0 4 0,0-3-125,0 2 1,-4-3-1,-1 4 47,-2 2 0,1-1 0,-3 0 0,0-1-29,0 2 0,-1-4 1,-2 2-46,0 2 0,0 0 0,-2 1 71,-2-3 1,2 2-1,-7-3 12,0 0 0,-2 3 0,-1-3 8,0 0 1,5-2 0,-2-3-1,0 1 1,-2-1 0,-1 2 0,0-3-164,0-1 1,5 0-1,-2 0 12,0 0 0,2 0 7,-1 0 0,5-1 0,1-2 141,4 0 0,5-7 0,5 3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2.207"/>
    </inkml:context>
    <inkml:brush xml:id="br0">
      <inkml:brushProperty name="width" value="0.08571" units="cm"/>
      <inkml:brushProperty name="height" value="0.08571" units="cm"/>
    </inkml:brush>
  </inkml:definitions>
  <inkml:trace contextRef="#ctx0" brushRef="#br0">13 1 7756,'-12'0'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7.407"/>
    </inkml:context>
    <inkml:brush xml:id="br0">
      <inkml:brushProperty name="width" value="0.08571" units="cm"/>
      <inkml:brushProperty name="height" value="0.08571" units="cm"/>
    </inkml:brush>
  </inkml:definitions>
  <inkml:trace contextRef="#ctx0" brushRef="#br0">49 37 7737,'12'0'-516,"0"0"1,-4-4 0,-2-2 322,0 0 0,2 2 613,-4-4-102,0 5-117,-4-2-137,0 5 0,-1 0 0,-3 0 32,-4 0 0,1 0-58,-1 0 1,0 4-1,-2 1-38,1 2 0,-1-4 0,3 2-11,0 0 1,-2 2 0,3 4 26,0-3 1,3 2 0,-1-1 9,3 1 0,1-2 1,0 0 28,0 2 1,0-4 0,1 1-1,3 0 30,4 0 1,-1-5 0,1 3-2,1 0 1,2-3-1,1 3 1,0 0-43,0-2 1,0 1 0,0-4-1,0 0-7,0 0 0,0 0 0,0 0-131,0 0 0,-4 0 0,0 0-117,2 0 0,-1-1 1,0-2 212,0 0 0,-2-7 0,5 3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8.019"/>
    </inkml:context>
    <inkml:brush xml:id="br0">
      <inkml:brushProperty name="width" value="0.08571" units="cm"/>
      <inkml:brushProperty name="height" value="0.08571" units="cm"/>
    </inkml:brush>
  </inkml:definitions>
  <inkml:trace contextRef="#ctx0" brushRef="#br0">0 1 6627,'0'12'405,"0"0"1,0 0-1,0 0-634,0 0 1,5 0 0,-2 0 0,0 0 210,-2 0 1,-1 2 0,0 0 0,0 2-2,0-1 1,0 2 0,0-1-1,0-1-8,0-2 0,0 4 1,0-2-1,0 0 21,0-2 1,0-1 0,0 0-79,0 0 0,0 1 1,0-1-84,0 0 0,0-5 167,0 2 0,6-6 0,-5 2 0,4-5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8.452"/>
    </inkml:context>
    <inkml:brush xml:id="br0">
      <inkml:brushProperty name="width" value="0.08571" units="cm"/>
      <inkml:brushProperty name="height" value="0.08571" units="cm"/>
    </inkml:brush>
  </inkml:definitions>
  <inkml:trace contextRef="#ctx0" brushRef="#br0">0 49 7737,'7'-12'-171,"3"4"0,-1 0-239,1-1 1,2 3 446,0 2 0,1 3-10,-1 1 0,0 0 0,0 0 3,0 0 0,0 0 0,0 0 0,0 0-20,0 0 1,0 4-1,0 0 1,0 0 12,0 1 0,0-2 1,0 3-1,-2 1-19,-1 0 1,0 1-1,-3 4-4,0 0 1,-3 0 0,0 0-44,-1 0 1,-2 0-13,0 0 1,-4 0 0,-1-1 0,0-2 43,-1-1 0,-3-4 1,0 3-1,-1-2 47,-2-2 0,0 0 0,0-1 0,0 2-11,0-1 0,0-2 1,0-1-1,0 0 0,0 0 0,4 0 0,-1 0-304,0 0 0,-1 0-157,-2 0 436,5 0 0,2 0 0,5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8.999"/>
    </inkml:context>
    <inkml:brush xml:id="br0">
      <inkml:brushProperty name="width" value="0.08571" units="cm"/>
      <inkml:brushProperty name="height" value="0.08571" units="cm"/>
    </inkml:brush>
  </inkml:definitions>
  <inkml:trace contextRef="#ctx0" brushRef="#br0">217 12 6673,'7'-1'71,"-3"-3"75,-3 3 1,-2-5-98,-3 6 1,-3 0-11,-5 0 0,0 2 0,0 1 0,2 2-19,1 2 0,-1-4 1,2 4-1,-3 0 19,-1 0 0,4-1 1,0 3-1,-1 0-12,-2 0 0,1 2 0,0 1 0,2 0-35,-1 0 1,0 0 0,-1 0 0,3 0 2,2 0 0,0 0 1,2 0-1,-1 0 15,1 0 0,2 0 1,1 0-1,0 0-4,0 0 1,0 0 0,1-2 0,2 0 20,1-2 1,5-1 0,0 1 0,0-3-80,-1 0 1,2-2 0,-1 4 0,1-2-229,2-2 1,0-2 0,0-1 0,0 0 279,0 0 0,0 0 0,0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9.430"/>
    </inkml:context>
    <inkml:brush xml:id="br0">
      <inkml:brushProperty name="width" value="0.08571" units="cm"/>
      <inkml:brushProperty name="height" value="0.08571" units="cm"/>
    </inkml:brush>
  </inkml:definitions>
  <inkml:trace contextRef="#ctx0" brushRef="#br0">1 1 7737,'12'0'-711,"-4"0"0,0 0 782,1 0 0,-2 0 0,1 0 75,1 0 1,2 0 0,1 0 12,0 0 1,0 1 0,0 2-1,0 1-19,0-1 1,-4 0 0,0-1-111,2 2 1,-1 5-143,-1 0 0,1 1 8,-5 2 0,0 0 0,-4 0 34,0 0 0,0 0 0,0 0 36,0 0 1,-1-4 0,-3 0 30,-4 2 0,-1-4 0,-1 1 0,2-2-14,-1-2 0,-2 3 0,-1-3 1,0 0-70,0-2 1,0-1 0,0 0-72,0 0 0,0 0 61,0 0 96,5 0 0,-4-5 0,5-2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4:59.919"/>
    </inkml:context>
    <inkml:brush xml:id="br0">
      <inkml:brushProperty name="width" value="0.08571" units="cm"/>
      <inkml:brushProperty name="height" value="0.08571" units="cm"/>
    </inkml:brush>
  </inkml:definitions>
  <inkml:trace contextRef="#ctx0" brushRef="#br0">120 25 7737,'0'-7'-1304,"0"1"1968,0 2-527,0 2 0,-1-3 0,-3 5-128,-4 0 1,2 1 0,-3 2 15,0 1 0,-2 4 1,1-3-1,1 0-24,0 1 1,1 3-1,-4 0 1,4 0 0,2 0 0,0-1 13,4 2 1,0-4 0,2 2-7,0 2 1,0 0-1,0 2 48,0 0 1,2-1 0,0-2-1,4-2-23,0-2 0,2 1 0,4-4-2,0 2 1,0 2-1,0-3 1,0 0-74,0 0 0,0-2 0,0-1-222,0 0 0,1 0 1,-1-1-274,0-3 1,-5 2 535,2-7 0,-1-4 0,4-6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0.373"/>
    </inkml:context>
    <inkml:brush xml:id="br0">
      <inkml:brushProperty name="width" value="0.08571" units="cm"/>
      <inkml:brushProperty name="height" value="0.08571" units="cm"/>
    </inkml:brush>
  </inkml:definitions>
  <inkml:trace contextRef="#ctx0" brushRef="#br0">1 0 6674,'8'7'-8,"0"-3"1,-4-3 67,4-1 0,-1 2 0,2 1 0,-1 0 2,2 0 1,-1 0 0,2 0 25,1 0 1,1 6 0,7-4-31,-4 2 1,0 1 0,-2 2 0,-4-1-2,1 0 0,-1-1 0,2 2 0,-1-1-27,-3 0 1,3-1-1,-4 4 1,0 0-31,2 0 1,-6 0-1,4 0 1,0 0-21,0 0 1,-4 0-1,0-1 1,-1 1-36,-2 0 0,0 0 0,0 0 0,0 0 40,0 0 1,0 0-1,-2-1 1,-1-2-4,0-1 1,-6 0-1,2 4 26,0 0 0,-3-4 0,1-1 0,-1 0 19,-2-1 0,1-2 0,2 3 1,0 0 21,0-1 0,-2-3 0,-1 1 1,0-2-8,0-2 1,0 3 0,0 1-1,0-1-150,0-1 1,0-2 0,0 0-570,0 0 677,0 0 0,0-6 0,0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2.107"/>
    </inkml:context>
    <inkml:brush xml:id="br0">
      <inkml:brushProperty name="width" value="0.08571" units="cm"/>
      <inkml:brushProperty name="height" value="0.08571" units="cm"/>
    </inkml:brush>
  </inkml:definitions>
  <inkml:trace contextRef="#ctx0" brushRef="#br0">1 1 7635,'8'4'0,"0"0"-663,2-1 631,0-2 0,2-1-156,0 0 0,-4 0 107,1 0 0,-6 0 37,6 0 0,-6 0-293,6 0 337,-7 0 0,8 0 0,-3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2.411"/>
    </inkml:context>
    <inkml:brush xml:id="br0">
      <inkml:brushProperty name="width" value="0.08571" units="cm"/>
      <inkml:brushProperty name="height" value="0.08571" units="cm"/>
    </inkml:brush>
  </inkml:definitions>
  <inkml:trace contextRef="#ctx0" brushRef="#br0">1 0 7698,'12'7'-297,"-4"-2"90,0-5 1,-4 0 216,4 0 0,-4 5-66,4-2 1,0 1-1,3-2-99,-3 1 1,2-1-127,-1 2 281,1-3 0,2 4 0,0 2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3.489"/>
    </inkml:context>
    <inkml:brush xml:id="br0">
      <inkml:brushProperty name="width" value="0.08571" units="cm"/>
      <inkml:brushProperty name="height" value="0.08571" units="cm"/>
    </inkml:brush>
  </inkml:definitions>
  <inkml:trace contextRef="#ctx0" brushRef="#br0">253 0 7012,'12'0'286,"-5"0"4,-2 0 79,-5 0-191,0 0 0,-2 5-249,-1-2 0,0 3-27,-5-2 0,0-2 0,-4 5 48,0-2 1,4 1 0,-1-3 0,0 2 9,-1 2 1,-2-4 0,0 4-1,0 0 12,0 0 0,-5-4 0,2 2 0,0-1 6,1-1 1,2 6-1,0-6 1,2 2-65,1 0 1,-1-3 62,2 7 1,2-6 0,-1 2 61,1 0-44,2-3 1,9 7 106,4-5 1,1 0 0,2-4-38,0 0 1,0 1 0,0 2-1,0 1 39,0-2 1,0 0 0,0-2 0,1 1-50,-1 3 1,4-2-1,-1 1 1,0 0-9,-1 1 1,-7-2-1,2 1 1,0-1-57,2-2 0,-3 4 1,0 2-167,1 0 0,-3-3 89,-3 5 1,3-4 0,-2 4 14,-2 1 0,-2-2 8,-3 1 0,-4 0 2,-5 4 0,0 0 0,0-1 1,0-2-52,0-1 1,0-4 0,0 3-1,0 0 63,0-1 1,4-2 0,-1 3 0,0 0 41,-1-1 1,-3-3 0,3 3 46,2-1 1,1-4 0,4 5 98,0-1-110,-2-4 0,5 5 28,0-1 82,0-4 0,2 5-47,2-6 0,2 0 1,6 0-22,0 0 1,-4 0 0,1 0 0,0 0-29,2 0 1,1 0 0,0 0-1,0 0-28,0 0 1,0 0 0,0 0-1,0 0 27,0 0 0,0 0 0,0 0 1,0 0 12,0 0 1,0 0 0,0 0 0,0 0-1,0 0 0,0 0 0,0 0-14,0 5 0,-4-4 0,0 3-207,1-2-546,-3-2-300,-1 0 1012,-5 0 0,0 0 0,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3.383"/>
    </inkml:context>
    <inkml:brush xml:id="br0">
      <inkml:brushProperty name="width" value="0.08571" units="cm"/>
      <inkml:brushProperty name="height" value="0.08571" units="cm"/>
    </inkml:brush>
  </inkml:definitions>
  <inkml:trace contextRef="#ctx0" brushRef="#br0">36 97 7770,'8'0'-292,"1"0"0,-6 0 642,6 0 1,-6 0-538,6 0 0,-2 0 195,5 0 1,-4 0 0,1 0 122,0 0 0,-3 0 0,3 0-72,0 0 1,-3 0-1,1-1 1,0-2-25,0-1 0,-4 0 0,4 3 0,0-2-74,0-1 0,-4 0 1,4 3-30,-2-3 1,1 1-24,-2-5 1,-2 4 68,1-4 1,-1 4 0,-4-3 36,-1 2 1,1 0-1,-3 2 44,0-1 1,2-1-60,-6 1 1,6 2-42,-6-2 0,2 3 1,-5 1 14,0 0 0,4 0 0,-1 1 2,0 3 1,-1-1 30,-3 5 0,1-4 0,0 2 45,0 0 1,2 3 0,1-2-45,0 0 0,6 2 0,-4-4 0,0 2 117,0 3 0,4-4-50,-6 2 0,6 0 39,0 4 1,1 0 61,2 0 0,0-4-70,0 0 0,0-4 0,2 3 51,1-2 1,0 4-89,6 0 0,-3-3 1,3 1-11,0-2 0,-6 1 1,6-3 9,0 0 1,-3 1-1,3-4-46,0 0 0,1 0 0,2 0-67,1 0 0,-1 0 39,0 0 0,-5 0-602,2 0 0,-6 0 36,6 0 0,-6 0 0,4-1 571,-2-3 0,5-3 0,-3-5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2.597"/>
    </inkml:context>
    <inkml:brush xml:id="br0">
      <inkml:brushProperty name="width" value="0.08571" units="cm"/>
      <inkml:brushProperty name="height" value="0.08571" units="cm"/>
    </inkml:brush>
  </inkml:definitions>
  <inkml:trace contextRef="#ctx0" brushRef="#br0">13 1 5917,'-7'0'1621,"2"0"-1285,5 0-273,0 0-247,5 0 0,-2 0 1,5 0 83,2 0 0,-4 0 0,0 2 1,1 0-321,0 2 0,-4 2 420,1-3 0,-3 4 0,-1 0 0,0-2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4.241"/>
    </inkml:context>
    <inkml:brush xml:id="br0">
      <inkml:brushProperty name="width" value="0.08571" units="cm"/>
      <inkml:brushProperty name="height" value="0.08571" units="cm"/>
    </inkml:brush>
  </inkml:definitions>
  <inkml:trace contextRef="#ctx0" brushRef="#br0">0 1 7462,'8'0'-926,"1"0"1029,-2 0 1,5 0 0,0 0-1,0 0-8,0 0 1,0 0 0,1 0-1,-1 0-37,0 0 1,-5 2 0,2 0-90,0 2 0,-3 2 0,1-3-55,-2 6 0,4-3 1,-6 2-14,0 2 1,-1 0 0,-2 2 70,0 0 0,0 0 0,0 0 8,0 0 1,0 0 0,-2 0 23,-1 0 0,0-4 1,-6 1-3,0 0 1,0-3 0,0 1 0,0-2-28,0-2 0,-1 3 0,-2-3-61,-1 0 1,1-1-145,0-2 0,0 0 230,0 0 0,5 0 0,2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4.795"/>
    </inkml:context>
    <inkml:brush xml:id="br0">
      <inkml:brushProperty name="width" value="0.08571" units="cm"/>
      <inkml:brushProperty name="height" value="0.08571" units="cm"/>
    </inkml:brush>
  </inkml:definitions>
  <inkml:trace contextRef="#ctx0" brushRef="#br0">145 1 7699,'0'7'-671,"0"-2"748,0-5 1,0 2 0,-1 0-30,-3 2 1,2 0 0,-5-2-53,2 1 0,-5-1 0,3 3 0,-1-1-12,0 0 1,0 2-32,-4-3 1,0 4-4,0 5 1,2 0 0,0-1 120,2-3 1,5 2-63,0-1 1,-3 1-1,2 2-11,2 0 0,0-4 0,2 1-24,0 0 1,0-3 0,2 1 8,1-2 1,0 4-1,3-4 24,0 2 1,3-5 0,-2 3-1,1 0 55,0-2 0,0 6 0,4-6-14,0 0 1,0 0 0,0 0 0,0 0 8,0 0 1,5-2 0,-2-1 0,0 0-34,-2 0 0,-1 0 0,0 0-89,1 0 1,-1 0-257,0 0 0,-5 0 321,2 0 0,-6-5 0,2-2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6.014"/>
    </inkml:context>
    <inkml:brush xml:id="br0">
      <inkml:brushProperty name="width" value="0.08571" units="cm"/>
      <inkml:brushProperty name="height" value="0.08571" units="cm"/>
    </inkml:brush>
  </inkml:definitions>
  <inkml:trace contextRef="#ctx0" brushRef="#br0">0 97 7370,'0'-8'-311,"0"0"1,0 4 0,0-4 595,0-1 0,4 2-211,0-1 1,2 5 0,-4-2-3,2 0 1,2 3 0,-4-3-66,2 0 1,5 3-68,0-2 0,1-1 71,2 1 1,0 0 12,0 4 0,0 5 1,-1 3-23,-3 3 0,2-3 1,-5 0-1,2 2-15,2 0 1,-3 2 0,3 0-54,0 0 0,0 0 1,0 0-1,-2 0 31,-2 0 1,0-4 0,-4 0-29,3 2 0,-2 0 35,1 2 0,-1 0 0,-4-1 28,-1-3 0,0 2-15,-6-7 1,7 3 57,-2-3-3,3-1 1,1-2-30,0-8 1,0 2 0,0-3-10,0 0 0,0-2 0,0-1 1,0 0-1,0 0 0,4 0 0,-1 0 0,2 0-3,0 0 1,-3 0 0,5 0-1,0 0-2,0 0 1,-1 0 0,3 2 0,0 0 1,0 2 1,-2 4-1,1-3 20,1 2 0,0 0 0,1 2-17,-2-1 1,0 0 0,4 4 99,0 0 0,0 0 1,0 0-55,0 0 1,0 0-1,0 1 1,0 2-11,0 1 0,0 4 0,0-3 0,0 0-31,0 1 1,1 3 0,-1 0-13,0 1 0,-5 1 0,0-2 0,0-1 5,-1 2 0,-2-1 0,3 0 1,-2-1-55,-2 2 1,2 0 0,1 2 19,0 0 0,-3-4 1,1 1 27,-2 0 0,-2 1 0,0 2 11,0 0 0,0 0-25,0 0-79,0 0 1,-2-1-590,-2-3 48,3-3 640,-4-5 0,5 0 0,0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6.657"/>
    </inkml:context>
    <inkml:brush xml:id="br0">
      <inkml:brushProperty name="width" value="0.08571" units="cm"/>
      <inkml:brushProperty name="height" value="0.08571" units="cm"/>
    </inkml:brush>
  </inkml:definitions>
  <inkml:trace contextRef="#ctx0" brushRef="#br0">277 1 6364,'5'6'-13,"-3"0"1,1-6 175,-6 0 0,0 0-59,-5 0 0,4 0-70,-4 0 0,0 0 0,-4 0 2,0 0 0,0 0 0,0 0-21,0 0 1,0 1-1,0 2-9,0 1 1,0 1-1,0-2 1,0 1 0,0-1 0,0 2 0,0 0 0,0 0-38,0 1 0,4 2 0,-1-3 0,1 2 27,2 3 1,-4-4-1,5 2 2,-2 2 0,5 0 1,-2 2 34,2 0 0,2 0 13,0 0 1,2 0 0,2 0-3,4 0 1,-2-4-1,3 1-21,0 0 1,2-3 0,1 1 42,0-2 1,0-1 0,0-4 12,0 0 1,0 0-1,0 0 1,0 0-9,0 0 0,0 0 0,0 0-76,0 0 1,0 0-1,0 0-86,0 0 0,0 0-202,0 0 0,-4-4-234,0 1 1,-4-2 526,4 5 0,-5 0 0,2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7.133"/>
    </inkml:context>
    <inkml:brush xml:id="br0">
      <inkml:brushProperty name="width" value="0.08571" units="cm"/>
      <inkml:brushProperty name="height" value="0.08571" units="cm"/>
    </inkml:brush>
  </inkml:definitions>
  <inkml:trace contextRef="#ctx0" brushRef="#br0">25 12 6733,'5'-7'411,"-3"2"-205,7 5 0,-1 0-59,4 0 1,0 0 0,0 0-23,0 0 0,0 2 0,0 1-116,0 0 1,-4 6-1,0-6 1,0 1-136,-1 2 0,-1-4 0,-3 7-80,1 0 0,0-3 64,-4 3 0,0-1 0,0 4 55,0 0 1,0 0 0,-2-2 40,-1-1 1,0 0-1,-4-4 1,0 0 28,1 0 0,-2 4 0,-4-6 1,0 0 31,0-1 0,0 2 1,0 0-60,0-2 0,0 0 1,0-2-130,0 0 1,4 0-129,-1 0 301,1 0 0,2 0 0,0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7.557"/>
    </inkml:context>
    <inkml:brush xml:id="br0">
      <inkml:brushProperty name="width" value="0.08571" units="cm"/>
      <inkml:brushProperty name="height" value="0.08571" units="cm"/>
    </inkml:brush>
  </inkml:definitions>
  <inkml:trace contextRef="#ctx0" brushRef="#br0">121 12 7698,'5'-7'-1235,"-3"2"1418,-2 5 1,-2 0-50,-7 0 1,1 0-81,-4 0 0,5 5 0,0 0-48,2 2 0,-5-4 9,2 6 0,-1-2 1,-1 4 7,2-3 1,4 3-1,-3-3-69,2 2 0,0 1 1,2-2 62,-1 0 0,0-1 1,4 4 54,0 0 1,2-5 0,1 0 83,6-2 0,-3 4 0,2-4-44,2 2 0,0-4 1,4 0 1,1-1 1,-1-2-1,2 0 1,-3 0-172,-1 0 0,0 0 0,0 0-245,0 0 1,1 0 0,-1-2 301,0-1 0,0-4 0,0-5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08.246"/>
    </inkml:context>
    <inkml:brush xml:id="br0">
      <inkml:brushProperty name="width" value="0.08571" units="cm"/>
      <inkml:brushProperty name="height" value="0.08571" units="cm"/>
    </inkml:brush>
  </inkml:definitions>
  <inkml:trace contextRef="#ctx0" brushRef="#br0">1 0 7424,'7'2'-532,"-3"2"667,-3 4 0,-1-2-104,0 3 1,0-1 0,0 4 0,1 1 0,2 2-27,1 0 1,0 3 0,-4-3 0,2 2 35,1 2 1,-1-4 0,2 2 0,-3-1-133,-1 0 1,0 3 0,0-3-1,0 0 9,0 1 1,2-3 0,0 2 0,2-3 44,-1-1 0,-2 0 0,-1 0 0,0 1-61,0-1 0,0 0 0,0 0-94,0 0 0,0-5 192,0 1 0,0-5 0,5 8 0,2-4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0.798"/>
    </inkml:context>
    <inkml:brush xml:id="br0">
      <inkml:brushProperty name="width" value="0.08571" units="cm"/>
      <inkml:brushProperty name="height" value="0.08571" units="cm"/>
    </inkml:brush>
  </inkml:definitions>
  <inkml:trace contextRef="#ctx0" brushRef="#br0">1 1 7087,'8'0'-1143,"-2"1"1236,0 3 1,-1-3 239,-1 4-206,-2-4 1,4-1 201,-2 0 1,-1 0-148,5 0 0,0 0 0,4 0-91,0 0 1,0 0 0,0 0-1,0 0-21,0 0 0,0 0 0,0 0-26,0 0 1,0 0-1,0 0-107,0 0 1,0 0-1,0 0-20,0 0 1,-4 4 0,1 0 47,0-1 1,-3 2-1,1 0 8,-2 2 0,1-4 0,-3 2-19,0 0 1,6-2 0,-6 5-4,0 1 1,-2-2-76,-1 1 0,0 0 102,0 4 0,-1 0 9,-3 0 0,-3-1 0,-5-2 34,0-1 0,0-5 0,0 2 12,0 0 1,0-3-1,0 2-20,0-3 0,4-1 0,0 2 1,-1 0-13,-2 2 0,-1 0 0,0-4 0,0 0 6,0 0 0,0 4 0,0 0-13,0-1 1,0-2-1,0-1-86,0 0 1,4 0-874,0 0 186,0 0 779,1 0 0,2-5 0,5-2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1.385"/>
    </inkml:context>
    <inkml:brush xml:id="br0">
      <inkml:brushProperty name="width" value="0.08571" units="cm"/>
      <inkml:brushProperty name="height" value="0.08571" units="cm"/>
    </inkml:brush>
  </inkml:definitions>
  <inkml:trace contextRef="#ctx0" brushRef="#br0">0 37 7086,'0'-8'-240,"0"0"0,5 4 0,0-3 331,2 2 0,-4 1 0,6 4 76,0 0 1,2 0 0,1 0-80,0 0 0,-5 0 0,2 0 37,0 0 1,-3 0-25,3 0 0,-1 4 1,2 1-153,-1 2 0,-3-3 0,-3 4-30,1 2 1,4-4 0,-4 2 18,-2 2 1,1 0-4,1 2 1,-2 0 50,1 0 1,-3 0 6,-3 0 0,-4-5 0,-5-2 0,0 0-85,0-2 0,0 1 0,0-4-18,0 0 1,0 0-1,0 0-181,0 0 0,0 0 291,0 0 0,5 0 0,-4-5 0,4-2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1.813"/>
    </inkml:context>
    <inkml:brush xml:id="br0">
      <inkml:brushProperty name="width" value="0.08571" units="cm"/>
      <inkml:brushProperty name="height" value="0.08571" units="cm"/>
    </inkml:brush>
  </inkml:definitions>
  <inkml:trace contextRef="#ctx0" brushRef="#br0">60 1 7698,'12'0'-796,"-7"0"694,-5 0 1,-5 4 126,-7 0 1,5 2-1,2-4 1,1 3 12,0 2 1,0-3-1,3 3 1,-2-1-27,-1 1 0,-1 0 1,2 2-1,-1-1 14,2 2 0,-1 0 0,0 2 24,-1 0 0,0 0 0,4 0 2,0 0 0,0 0 0,0 0 94,0 0 0,5-4 0,4 1 23,1 0 0,2-3 0,0 1 0,0-2-4,0-2 0,0 0 0,0 0-297,0 0 1,0 2-1,0-5-160,0 0 0,-4 0 0,1 0 168,0 0 124,-4 0 0,6-6 0,-4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2.799"/>
    </inkml:context>
    <inkml:brush xml:id="br0">
      <inkml:brushProperty name="width" value="0.08571" units="cm"/>
      <inkml:brushProperty name="height" value="0.08571" units="cm"/>
    </inkml:brush>
  </inkml:definitions>
  <inkml:trace contextRef="#ctx0" brushRef="#br0">1 0 7380,'5'7'21,"-3"-2"16,8-5 1,-3 0-249,5 0 1,-4 2 0,0 0 210,2 2 0,-5 0 0,0-4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3.069"/>
    </inkml:context>
    <inkml:brush xml:id="br0">
      <inkml:brushProperty name="width" value="0.08571" units="cm"/>
      <inkml:brushProperty name="height" value="0.08571" units="cm"/>
    </inkml:brush>
  </inkml:definitions>
  <inkml:trace contextRef="#ctx0" brushRef="#br0">288 49 7275,'0'7'-104,"0"-2"0,0-6 378,0-3-228,0 2 1,0-8-21,0 2 0,0 1 0,-2 0 31,-1 2 1,1 0-1,-3 2-94,0-1 1,-2 0 0,-5 4 0,0 0 19,0 0 0,1 0 0,-1 0 1,0 0-6,0 0 0,-5 0 0,2 0 0,-1 0-20,-1 0 0,3 4 0,-2 0 0,3 0-16,0 1 1,1-2 0,0 3 0,2 1-32,1 0 1,0 1-1,6 4 31,0 0 1,1-4 0,2 0 33,0 2 1,2 0-6,1 2 1,4-1 0,5-3 0,0-3 89,0 0 0,2-3 0,2 2-24,4-3 0,-2-1 0,-3 0 0,-1 0 1,-2 0 1,-5 0-1,2 0 1,0 0 25,2 0 0,-3 0 0,0-1-29,1-3 1,-1 1 0,2-3 51,-2 0 1,-2-3-64,3 1 0,0 1-39,-5-1 0,0 4 9,-4-4 18,0 5-40,0-2 1,0 7 23,0 1 1,-4 0-3,0 5 0,0-4 0,2 3 0,0 0-10,-2-1 1,-2 2 0,3 4-9,-6 0 0,3 0 0,-1 0 0,1 0 12,0 0 0,-1 0 1,-2 0-2,1 0 1,5 0 0,-2 0 0,0 1 10,2-1 1,-1-5-1,4 2 1,0 0-14,0 2 0,0 1 0,0 0 0,0 0 15,0 0 1,0-4-1,1 0 1,2 1 28,0 2 1,6-3 0,-4 0 13,2 1 0,-1-2 0,4 0 0,-2-2 42,0-3 0,-1 4 1,1-2-1,1-2 23,2 0 1,-3-2-1,0 0-46,1 0 0,2 0 1,1 0-1,0 0-9,0 0 0,-4-2 1,0 0-1,1-3 101,2-2 0,1 3 1,0-4-48,0-2 0,-4 4 1,-1-2-22,-2-2 0,3 4-141,-4-2 1,1 0-1127,-5-4 1181,0 0 0,-12 0 0,0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4.082"/>
    </inkml:context>
    <inkml:brush xml:id="br0">
      <inkml:brushProperty name="width" value="0.08571" units="cm"/>
      <inkml:brushProperty name="height" value="0.08571" units="cm"/>
    </inkml:brush>
  </inkml:definitions>
  <inkml:trace contextRef="#ctx0" brushRef="#br0">12 61 7207,'-7'0'-402,"2"-5"1,10 2 422,-2-5 1,3 5-1,-3-2 43,0 0 0,6 3 23,0-1 0,-3 1 0,3 2 32,0 0 0,1 0 0,2 2-48,0 1 0,-1 0 0,-2 3 1,0 1 43,0 0 1,-3-3-1,3 4-78,0 2 0,0 0 1,0 1-1,-2-2-25,-2-1 0,4 0 0,-6 4-92,0 0 0,-1-4 1,-2 0 48,0 2 0,0-4-440,0 3 318,0-7 1,-2 3 142,-1-5 1,0 0 30,-6 0 1,7-5 19,-2-3 0,3-3 0,1-1-35,0 0 0,0 4 0,0 0-32,0-1 1,1 0-1,2-1 1,0 2-35,0-1 0,3 2 1,-1-1 43,2-1 1,-4 2 0,4-1-14,-1-1 1,2 2-1,-3 0 88,2 2 1,-1 0 0,4 2 30,-2-1 1,0 0-30,4 4 0,-4 0 0,0 0-18,1 0 0,2 4 0,-1 1 15,-1 2 1,1-3 0,-2 2 23,3 0 1,-3 2 0,-1-3-34,-2 2 0,3 1 0,-2 3 0,-1-2 12,0-1 0,-1-4 0,-4 4-47,0 2 1,4 0 0,0 2 37,-1 0 1,-2-4-349,-1 0 0,0 0-192,0 4 0,-1-5-331,-3-3 819,3-3 0,-5-1 0,6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4.382"/>
    </inkml:context>
    <inkml:brush xml:id="br0">
      <inkml:brushProperty name="width" value="0.08571" units="cm"/>
      <inkml:brushProperty name="height" value="0.08571" units="cm"/>
    </inkml:brush>
  </inkml:definitions>
  <inkml:trace contextRef="#ctx0" brushRef="#br0">1 0 7808,'12'0'64,"0"0"1,0 0 0,0 0 0,0 0-233,0 0 0,-4 0 1,0 0 89,2 0 1,0 0 0,2 0-1125,0 0 1202,-5 0 0,3 0 0,-3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15.459"/>
    </inkml:context>
    <inkml:brush xml:id="br0">
      <inkml:brushProperty name="width" value="0.08571" units="cm"/>
      <inkml:brushProperty name="height" value="0.08571" units="cm"/>
    </inkml:brush>
  </inkml:definitions>
  <inkml:trace contextRef="#ctx0" brushRef="#br0">1 73 7002,'7'-5'0,"-2"2"-323,-5-5 0,1 5 582,3 0 1,3-3-79,5 2 1,0 0-61,0 4 0,0 0 0,0 0-41,0 0 1,-1 2-1,-2 0 1,-1 2-26,2-1 0,-4 2 1,2 0-1,2 0-18,0 1 0,-2 2 0,0-3-47,2 2 1,-4 1 0,1 4-127,-2 0 0,4 0 1,-6 0 9,0 0 1,-2 0 0,-2 0-43,-3 0 1,-3 0-1,-5-1 103,0-3 1,0 2 0,2-5 0,0 0 39,2 0 1,4-1 0,-4-4 11,-1 0 0,2 0-12,-1 0 1,2-1 0,-3-3 0,6-4 0,1 2 0,2-3-6,0 0 0,0-2 0,0-1 126,0 0 0,2 2 1,0 0 58,2 2 0,5 0-123,0-4 0,0 4 0,0 1-24,-1 2 0,-4-3 1,4 4-44,2 2 0,-4-4 0,1 0 11,-2 0 0,4 2 0,-4-3 14,2 2 0,-4-3 0,4 2 1,0 1 80,0 0 1,-4 0 16,6 1 1,-7 1 0,3-4-4,0 2-98,-3 1-154,3-1 180,-5 3 0,-1-3-35,-3 5 1,2 0-60,-7 0 1,6 0 113,-6 0 1,6 0 66,-6 0 0,6 1-52,-6 3 0,6 3 19,-6 5 0,6 0-104,0 0 0,0 0 1,0 0 19,-1 0 1,0-4-1,4 0 32,0 2 1,0 0 0,0 2-5,0 0 1,2-1 0,0-2 0,2-1 39,-1 2 0,3-4 1,-3 3-1,1-2-27,1 0 1,-2 3-1,4-5 1,0 0-17,0 0 0,-4 4 0,6-6-14,0 0 1,1 3 19,2-3 0,0 1 113,1-4 0,-1 0 0,0 0 18,0 0 0,-5 0 1,2 0-48,0 0 0,0-1 0,0-2-2,0 0 0,-6-3 0,2 3-493,0 0 0,-3-3-127,1 2 1,3 2 523,-2-7 0,-5 1 0,-6-4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25.280"/>
    </inkml:context>
    <inkml:brush xml:id="br0">
      <inkml:brushProperty name="width" value="0.08571" units="cm"/>
      <inkml:brushProperty name="height" value="0.08571" units="cm"/>
    </inkml:brush>
  </inkml:definitions>
  <inkml:trace contextRef="#ctx0" brushRef="#br0">0 1 6906,'0'7'6,"0"-2"0,2-5 413,1 0-205,-1 0 1,5 0 103,-4 0-244,-1 0 1,3 2-94,-5 1-62,5-1 1,-2 3 59,6-5 1,-2 0-258,5 0 1,-4 0-241,1 0 1,-6 4-14,6 0 531,-7 0 0,-2 1 0,-7 2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25.489"/>
    </inkml:context>
    <inkml:brush xml:id="br0">
      <inkml:brushProperty name="width" value="0.08571" units="cm"/>
      <inkml:brushProperty name="height" value="0.08571" units="cm"/>
    </inkml:brush>
  </inkml:definitions>
  <inkml:trace contextRef="#ctx0" brushRef="#br0">0 0 7698,'5'7'-386,"-2"-2"0,6-5 692,0 0 0,-3 0-429,3 0 1,-2 2-185,5 1 1,-4-1 306,1 2 0,-7 2 0,3 1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26.843"/>
    </inkml:context>
    <inkml:brush xml:id="br0">
      <inkml:brushProperty name="width" value="0.08571" units="cm"/>
      <inkml:brushProperty name="height" value="0.08571" units="cm"/>
    </inkml:brush>
  </inkml:definitions>
  <inkml:trace contextRef="#ctx0" brushRef="#br0">193 0 6887,'7'0'-22,"-1"0"238,-2 0-213,-2 0-2,3 0 0,-5 2 72,0 1 127,0-1 311,0 3-281,0-5-78,0 0-38,5 0 88,-3 0-182,3 0-276,-5 0 215,0 0 1,-2 4 22,-1 0 0,0 4 1,-5-4 10,-2-1 0,4 0 0,-3 0 21,0 0 0,-1 6 0,-2-4 0,0 0 1,0 0 1,4 1 0,-1-3 0,0 2-10,-2 2 1,4-5-1,-2 3-51,0 0 1,-2 1 0,-1 3-8,0 0 0,5-7 1,0 3 27,2 1 1,-1-5 0,3 5-57,0-1 39,-2-4 82,5 10 0,2-10 4,1 3 1,4 2 0,5-3-17,0 0 1,0-1-1,0-2 1,0 0-9,0 0 0,0 4 0,1-1 0,-1 0-16,0-1 0,-5 2 1,2-1-1,-1 2-2,-1 0 0,3-3-27,-2 7 0,-2-6-49,3 6 1,-6-1 5,0 3 0,-1-3 0,-2 0 16,0 1 0,-2-2 1,-1 1-37,-6 1 0,3-2 0,-3 1 23,0 1 0,-1 0 1,-2 1-1,1-2 22,3 1 0,-3-2 0,3 1 57,-3 1 0,4-2 0,0 1 14,2 1 0,-4-2-10,6 1 0,-3-1 86,2 1 0,2-2 4,-1-1 0,3-4-24,3 3 1,4 1 0,5-1-24,0-1 1,0-2 0,1-1 0,-1 0 37,0 0 0,0 0 1,0 0-1,0 0-28,0 0 0,0 0 0,0 0 0,0 0-83,0 0 1,-4 0 0,0 0 0,0 1-70,-1 4 1,3-4 0,-2 3-103,3-3 0,-3-1-112,0 0 0,-4 1-796,4 4 1090,-5-4 0,2 5 0,-5-6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27.422"/>
    </inkml:context>
    <inkml:brush xml:id="br0">
      <inkml:brushProperty name="width" value="0.08571" units="cm"/>
      <inkml:brushProperty name="height" value="0.08571" units="cm"/>
    </inkml:brush>
  </inkml:definitions>
  <inkml:trace contextRef="#ctx0" brushRef="#br0">0 13 7188,'8'0'284,"0"-1"-193,2-4 1,0 4-1,2-3 1,0 3 64,0 1 0,2 0-91,1 0 1,-1 0 0,2 0-102,-2 0 0,-2 4 0,0 1-53,0 2 1,-5-3-1,-2 2 1,-1 1-17,-1 0 1,3 0-1,-3 2 35,0-1 0,2 0 1,-5 4 18,0 0 1,0-4 0,0 0 47,0 2 0,-5-4 1,0 0-1,-2 1 8,-2 0 0,3-4 1,-3 1-1,0-1 5,-1 0 0,-2-1 0,-1 2-39,1-3 1,0-1 0,0 0-124,0 0-16,5 0-196,2 0 0,5-1 364,0-3 0,0-3 0,0-5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5:27.893"/>
    </inkml:context>
    <inkml:brush xml:id="br0">
      <inkml:brushProperty name="width" value="0.08571" units="cm"/>
      <inkml:brushProperty name="height" value="0.08571" units="cm"/>
    </inkml:brush>
  </inkml:definitions>
  <inkml:trace contextRef="#ctx0" brushRef="#br0">25 0 7214,'12'0'-1165,"-4"0"1640,0 0-328,-5 0-15,2 0-11,-5 0 142,0 0-270,-5 6 0,2-4 1,-4 7 34,2 0 1,-3-3-1,4 3-30,2 0 0,-4 2 1,2 1-12,2 0 0,0-5 1,1 0-1,-2 0-8,-1 0 1,0-4 0,4 6 33,0 0 0,0-2 19,0 1 1,4-4-1,1 2 89,2 0 1,1-1 0,4-2 41,0 1 1,0 0 0,0-4-48,0 0 0,0 0 0,0 0-202,0 0 0,-4 0-376,1 0 462,-2 0 0,5 5 0,0 2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07.270"/>
    </inkml:context>
    <inkml:brush xml:id="br0">
      <inkml:brushProperty name="width" value="0.08571" units="cm"/>
      <inkml:brushProperty name="height" value="0.08571" units="cm"/>
    </inkml:brush>
  </inkml:definitions>
  <inkml:trace contextRef="#ctx0" brushRef="#br0">0 97 7698,'8'2'-63,"0"1"0,2 0 282,0 0-104,-3-2 1,-2 1 159,-5 1-430,0-1 0,0 5-298,0-4 493,0-1 1,0 2-33,0-8 1,0 2-44,0-7 0,0 1 1,0-4-46,0 0 1,0 4 0,0 0 69,0-1 1,0 2 0,2 0-17,1 2 0,0-3 0,6 4 20,0 2 1,-3-4 0,3 2 28,0 2 0,-3 0 0,3 2-44,0 0 1,-3 0 0,3 0 7,0 0 0,-3 0 0,1 2 0,0 0 8,0 2 1,-4 4 0,6-3 18,0 2 0,-3-3 0,-1 4 17,0 2 1,2 0-30,5 2 0,-2 0 0,-2 0-20,-5 0 0,-1-4-95,-2 1 1,0-2-12,0 5 82,0-5 65,-5-2 0,3-5-28,-7 0 1,2-1-33,-5-3 0,4 3 0,1-5-2,2 1 1,-4-2 38,6-5 0,-1 5 1,4-2-19,0 0 1,5-2 15,3-1 1,-2 2-1,1 0 43,-2 2 0,4 4 1,-4-3 0,2 2 0,-4 0 0,6 2-13,-1-1 1,-1-4 0,1 4-7,1 2 1,2-1 5,1-1 1,-4 2-6,0-1 0,0 1 43,4 2 1,-2 2-1,0 0 1,-2 2-19,1-1 0,0 0 0,1-1 1,-2 2-11,1-1 0,2 2 0,1-1 0,-1 0-24,-3 1 0,1-2 0,-3 4-31,0-2 0,-2 3 0,3-2 35,-2 0 1,0-2-1,-5 5 12,0 0 0,0-3-50,0 3 1,0-2-40,0 5 1,-2-5-1,-1-2-296,-1 0 1,-1-2-488,1 6 841,3-7 0,-10 3 0,4-5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4.237"/>
    </inkml:context>
    <inkml:brush xml:id="br0">
      <inkml:brushProperty name="width" value="0.08571" units="cm"/>
      <inkml:brushProperty name="height" value="0.08571" units="cm"/>
    </inkml:brush>
  </inkml:definitions>
  <inkml:trace contextRef="#ctx0" brushRef="#br0">253 1 7760,'12'0'-16,"-5"0"-5,-2 0 0,-5 1 487,0 3-393,0-3 1,0 6 2,0-3 1,-1-3 0,-2 5-36,0-1 1,-3-3 0,2 3-101,-4 0 1,-3-2 0,-1 3 35,0 0 1,0 2 0,0-3-1,0 0-48,0 1 0,-4 2 0,0-3 0,2 0 17,0 1 1,2 3-1,0-2 22,0 0 1,4 2 0,1-4 0,0 1-28,1-1 0,-1 1 0,-2-4 99,1 2 1,4 4-39,-4-4-36,5 5 22,-2-7 0,6 7 61,3-5 1,3 0-1,5-4 48,0 0 1,0 0-1,0 0 1,0 2-13,0 1 1,0-1 0,0 2-58,0-3 0,0 4 1,0-2-1,0 1 1,0 1 36,0-2 0,-1 3 0,-2-3-155,0 0 1,-3 3-1,2-3-7,-4 6 0,-1-4 1,0 0-42,0 0 0,1 2 0,-5 4 0,-3-3 1,2 3-1,-7-3 66,0 3 1,-2 1 0,-1-2-1,2-1 42,1 0 1,-1-1 0,2 2 0,-3-1 13,-1 0 0,0-1 1,0 4-1,0-2-5,0-1 0,4 1 1,0-3-1,0 1-16,1 0 1,-2 0 124,5 4 1,-4-4 147,4 0-111,0-5 0,4 3 87,0-2-114,0-2 1,5 3-70,3-5 0,3 0 0,1 0 45,0 0 0,0 0 1,0 0-26,0 0 0,0 0 0,0 0 0,0 0 29,0 0 0,0 0 1,0 0-1,0 0 74,0 0 1,0 0-1,0 0-83,0 0 1,0 0 0,0 0 0,-1 1-21,-3 3 1,3-2 0,-3 1-19,3-1 0,1-2 0,0 0-45,0 0 0,0 4 1,0 0-66,0-2 0,-5 0 91,2-2-168,-1 0 30,4 0-282,-5 0-232,-2 0-687,-5 5 1327,0-3 0,5-2 0,2-7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07.708"/>
    </inkml:context>
    <inkml:brush xml:id="br0">
      <inkml:brushProperty name="width" value="0.08571" units="cm"/>
      <inkml:brushProperty name="height" value="0.08571" units="cm"/>
    </inkml:brush>
  </inkml:definitions>
  <inkml:trace contextRef="#ctx0" brushRef="#br0">0 1 7225,'7'12'150,"-3"0"-61,-3 0 1,-1 0 0,0 0-94,0 0 1,2 0 0,1 0 0,0 0-146,0 0 1,-2 0 0,-1 0-128,0 0 0,5 0 1,-2 0 52,0 0 0,-2 0 223,-1 0 0,-5 0 0,-2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07.937"/>
    </inkml:context>
    <inkml:brush xml:id="br0">
      <inkml:brushProperty name="width" value="0.08571" units="cm"/>
      <inkml:brushProperty name="height" value="0.08571" units="cm"/>
    </inkml:brush>
  </inkml:definitions>
  <inkml:trace contextRef="#ctx0" brushRef="#br0">0 25 6098,'0'7'1978,"2"-3"-1845,1-8-372,-1 2 0,8-4 239,-7 1 0,7-1 0,-4-6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09.215"/>
    </inkml:context>
    <inkml:brush xml:id="br0">
      <inkml:brushProperty name="width" value="0.08571" units="cm"/>
      <inkml:brushProperty name="height" value="0.08571" units="cm"/>
    </inkml:brush>
  </inkml:definitions>
  <inkml:trace contextRef="#ctx0" brushRef="#br0">0 37 7202,'7'0'-1462,"0"0"2017,-3 0-296,-3 0 1,10 0-190,-3 0 0,-2 0-12,3 0 0,-1 0-60,4 0 1,0 0 0,0 0-17,0 0 0,0 0 2,0 0 1,0 0 0,0 0-1,0 0 1,0 0 15,0 0 1,1 0-1,2 0 1,1 0 9,-2 0 1,4 0-1,0 0 1,-1 0 7,0 0 0,3 0 0,-2 0 0,-1 0 14,0 0 1,3 0 0,-2 0-1,-1 0-10,0 0 1,3 0-1,-2 0 1,0 0-11,-1 0 0,0 0 0,-3 0 1,3 0 9,-3 0 1,4 0 0,-1 0 0,1 0 25,-1 0 0,-1 0 0,-3 0-44,4 0 1,-3 0 0,5 0-1,-1 0 1,0 0 4,-1 0 1,3 0 0,-3 2 0,1 0-89,0 2 0,1 0 0,-2-4 0,-2 0 53,3 0 1,-3 0-1,3 0 1,0 0 25,-3 0 1,2 0-1,-1 0 1,0 0 31,1 0 1,-3 0 0,3 0-1,-1 0-9,0 0 1,0 0 0,-2-1 0,0-2-15,2-1 1,0 0 0,-2 4 0,0 0 12,2 0 1,2 0-1,-3 0 1,0 0 7,0 0 1,3 0 0,-3 0-1,0 0-4,-2 0 0,4 0 0,-2 0 0,0 0 21,-1 0 1,2 0 0,-1 0 0,0 0-36,-1 0 1,-2 0 0,0 0 0,0 0-17,0 0 0,4 0 0,0 0 0,-2 0 1,0 0 0,-2-1 0,0-2 0,1-1-4,3 2 0,-2 0 0,3 2 0,-1 0 4,0 0 0,1 0 0,-5 0 0,3 0 38,1 0 0,1 0 0,-5 0 0,0 0-3,0 0 0,0 0 0,0 0 0,0 0-13,0 0 0,-4 0 0,-1 0 1,3 0 41,1 0 1,1 0 0,0 0 87,0 0-122,0-5 12,0 3 1,0-3-1,0 5 1,0 0 0,0 0 11,0 0 0,0 0-147,0 0 0,0 0-400,0 0 1,-4 0-667,0 0 1162,-5 0 0,2-5 0,-5-2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0.033"/>
    </inkml:context>
    <inkml:brush xml:id="br0">
      <inkml:brushProperty name="width" value="0.08571" units="cm"/>
      <inkml:brushProperty name="height" value="0.08571" units="cm"/>
    </inkml:brush>
  </inkml:definitions>
  <inkml:trace contextRef="#ctx0" brushRef="#br0">0 12 7650,'6'2'-3,"-5"1"79,3-12 0,3 6-80,1 0 1,3 1-1,1 2 19,0 0 0,0 0 0,0 0 1,0 0 1,0 0 0,0 0 0,0 0-20,0 0 1,-4 0-1,0 0-1,1 0-17,-3 0 1,3 2 0,-4 1-1,1 2-49,-1 2 0,0-5 1,-2 3-59,1 0 0,0 2 0,-4 5 41,0 0 0,0-4 0,-2 0 38,-1 1 0,0-3 0,-5 3 118,-2 0 80,5-4-125,-5 6 9,3-9-21,-5 8-20,5-8-13,-3 3 1,3-5-190,-5 0 0,4 0-290,-1 0 187,7 0 313,-3 0 0,0-5 0,-2-2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0.422"/>
    </inkml:context>
    <inkml:brush xml:id="br0">
      <inkml:brushProperty name="width" value="0.08571" units="cm"/>
      <inkml:brushProperty name="height" value="0.08571" units="cm"/>
    </inkml:brush>
  </inkml:definitions>
  <inkml:trace contextRef="#ctx0" brushRef="#br0">72 0 7717,'7'0'-325,"-2"0"216,-5 0 145,0 0-10,-5 5 0,0-2 1,-4 4-1,2 0-40,2 0 1,-5-1-1,3 3 1,0 0 5,-2 0 0,6-3 0,-4 3 0,1 0 1,4 1 1,0 2-1,2 0-11,0 0 0,0 1 0,2-3 9,1-2 1,4 3 0,5-4 8,0 0 0,0-2 0,0-5 0,0 0 0,0 0-1,0 0-214,0 0 1,0 0 0,1 0 214,-1 0 0,5 0 0,2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0.745"/>
    </inkml:context>
    <inkml:brush xml:id="br0">
      <inkml:brushProperty name="width" value="0.08571" units="cm"/>
      <inkml:brushProperty name="height" value="0.08571" units="cm"/>
    </inkml:brush>
  </inkml:definitions>
  <inkml:trace contextRef="#ctx0" brushRef="#br0">0 1 7713,'7'0'-704,"-2"0"792,-5 0 1,2 4 129,1 0 1,-1 5-224,2-1 0,-3 3 1,-1 1-63,0 0 1,0 0 0,0 0-1,0 0-125,0 0 0,2 0 0,1 0 0,0 0 192,0 0 0,-2 0 0,-1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1"/>
    </inkml:context>
    <inkml:brush xml:id="br0">
      <inkml:brushProperty name="width" value="0.08571" units="cm"/>
      <inkml:brushProperty name="height" value="0.08571" units="cm"/>
    </inkml:brush>
  </inkml:definitions>
  <inkml:trace contextRef="#ctx0" brushRef="#br0">0 1 7714,'8'0'280,"1"0"-334,-7 0-344,9 0 0,-9 0 280,7 0 118,-7 0 0,3 5 0,-5 2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1.609"/>
    </inkml:context>
    <inkml:brush xml:id="br0">
      <inkml:brushProperty name="width" value="0.08571" units="cm"/>
      <inkml:brushProperty name="height" value="0.08571" units="cm"/>
    </inkml:brush>
  </inkml:definitions>
  <inkml:trace contextRef="#ctx0" brushRef="#br0">205 13 7291,'-7'-5'-408,"-3"3"1,8-3 489,-7 5 0,6 0 20,-6 0 1,1 0 0,-2 1-29,1 3 0,-1-2 0,2 7-34,-3 0 1,-1 2 0,0 1 0,0 0-28,0 0 1,4 0-1,0 1 1,0 2-74,1 1 0,-2 1 1,3-1-1,1 3 0,0 0 0,1-1 0,4-3 0,0 1 31,0-1 1,0 2 0,0-1 0,0-1-48,0-1 0,4-7 1,1 1-1,2 1-40,3-3 0,0 0 0,2-3 116,0 1 0,0 1 0,0-5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2.316"/>
    </inkml:context>
    <inkml:brush xml:id="br0">
      <inkml:brushProperty name="width" value="0.08571" units="cm"/>
      <inkml:brushProperty name="height" value="0.08571" units="cm"/>
    </inkml:brush>
  </inkml:definitions>
  <inkml:trace contextRef="#ctx0" brushRef="#br0">0 85 6824,'5'-12'83,"-3"4"0,3 1 150,0 2 1,-2-3-72,6 4 0,-6 0-148,6 4 1,-2 0-1,5 0-194,0 0 1,1 0 43,-1 0 0,0 5 77,0 3 1,-2 3-210,-1 1 231,1-5 1,-8 3 0,3-3 0,-1 1-94,-1 0 1,2 0 108,-5 4 0,0 0-5,0 0 35,0 0 0,-2-5 60,-1-3 0,0-3-40,-6-1 1,6 0-1,-4-1 8,2-3 0,1 1 0,4-5 84,0-1 0,0-2-101,0-1 1,0 0 0,1 1 0,2 2-14,0 1 1,3 1 0,-3-2 0,2 3-48,2 0 1,-4-3 14,6 0 1,-6 3-1,6-2 1,0 0 25,2 1 0,-3 2 1,0 5-1,0-2 6,-1-1 0,3 1 0,-2-2 81,3 3 1,-3 1 0,0 0-18,1 0 0,-2 0 0,0 1-59,-2 3 1,0-1-2,-1 5 1,1 0-1,5 4 10,-2 0 1,-4-2-1,3 0 1,-2-2-35,-2 1 1,2-2 0,-1 1-39,-1 1 0,-2 2-165,-1 1 0,0 0-123,0 0 0,1-5 339,3-3 0,-2-3 0,9 5 0,-5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2.592"/>
    </inkml:context>
    <inkml:brush xml:id="br0">
      <inkml:brushProperty name="width" value="0.08571" units="cm"/>
      <inkml:brushProperty name="height" value="0.08571" units="cm"/>
    </inkml:brush>
  </inkml:definitions>
  <inkml:trace contextRef="#ctx0" brushRef="#br0">1 0 6630,'0'7'483,"0"-2"0,0-4-598,0 3 1,5-2-25,4 1 0,-3-1 0,2-2-6,2 0 1,0 0-1,2 0-32,0 0 1,0 0 0,2 0 176,1 0 0,-1-5 0,3-2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5.642"/>
    </inkml:context>
    <inkml:brush xml:id="br0">
      <inkml:brushProperty name="width" value="0.08571" units="cm"/>
      <inkml:brushProperty name="height" value="0.08571" units="cm"/>
    </inkml:brush>
  </inkml:definitions>
  <inkml:trace contextRef="#ctx0" brushRef="#br0">24 0 6613,'-12'0'754,"5"0"-383,2 0-63,5 0-271,0 0-110,5 0 0,2 0 0,5 0 115,0 0 1,-4 0 0,1 2 0,0 1 12,1 0 1,2 6-1,0-4-44,0 2 1,0-1 0,-1 3-1,-2-2-40,0-2 0,-6 4 0,4-4 0,0 2-19,0 2 0,-4-3 0,0 3-4,-1 0 0,-2 2 0,0 1 15,0 0 0,0 0 0,-2-2 0,-1-1 7,-6 0 1,3-3 0,-3 3 16,0 0 0,-2-5 0,-1 2-65,0 0 1,0 2 0,0-4 28,0-2 1,0 0 0,0-1-122,0 3 1,5-2 0,-2 1-152,0-1-105,3-2 426,1-5 0,10-2 0,2-5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3.045"/>
    </inkml:context>
    <inkml:brush xml:id="br0">
      <inkml:brushProperty name="width" value="0.08571" units="cm"/>
      <inkml:brushProperty name="height" value="0.08571" units="cm"/>
    </inkml:brush>
  </inkml:definitions>
  <inkml:trace contextRef="#ctx0" brushRef="#br0">0 1 6024,'12'0'414,"0"0"1,1 0-387,-1 0 1,0 0 0,0 0-1,0 0 10,0 0 1,-2 1 0,-1 2-1,0 2-16,0 2 0,-3-3 0,3 3 1,-1-1 23,-1 1 0,-1-3 0,-3 4-54,1 1 0,0 2 0,-4 1-110,0 0 1,0-4 0,0 0 87,0 1 1,-4-2 0,-2 0 0,0-2-9,-4-2 1,4 2 0,-3-1-25,0-1 0,-1-2 1,-2-1-59,0 0 0,0 0 0,1-1 120,3-3 0,3 1 0,5-5 0,0-1 0,1-2 0,3-1 0,-3 0 0,5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3.390"/>
    </inkml:context>
    <inkml:brush xml:id="br0">
      <inkml:brushProperty name="width" value="0.08571" units="cm"/>
      <inkml:brushProperty name="height" value="0.08571" units="cm"/>
    </inkml:brush>
  </inkml:definitions>
  <inkml:trace contextRef="#ctx0" brushRef="#br0">61 25 6485,'7'-2'-26,"-3"-1"0,-3 0 188,-1-5-55,0 5-9,0-2 89,0 5 10,0 0-211,-5 0 0,-2 1 48,-5 3 0,0 3 3,0 5 1,4 0 0,1 0-16,2 0 1,1 0-1,6-2-9,1-1 0,0 0 0,4-3 0,-1-1-62,1 0 0,1-1 0,4-3 1,0 2-136,0 1 1,0 0 0,0-4 60,0 0 1,0 0-1,0 0 1,0-1-51,0-3 0,-1-3 173,-3-5 0,8 0 0,-2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3.813"/>
    </inkml:context>
    <inkml:brush xml:id="br0">
      <inkml:brushProperty name="width" value="0.08571" units="cm"/>
      <inkml:brushProperty name="height" value="0.08571" units="cm"/>
    </inkml:brush>
  </inkml:definitions>
  <inkml:trace contextRef="#ctx0" brushRef="#br0">12 13 7211,'-6'-6'-1103,"0"5"1561,6-4-369,0 5 1,2 0-1,2 0-21,4 0 1,3 0 0,1 0 2,0 0 0,-5 4 0,2 1 0,0 0-57,2 0 1,-4 5 0,2-3-1,0 0-37,2 2 0,-4-1 1,2 4-1,-1 0 16,-1 0 1,3 0 0,-3 0 54,0 0-147,3 0 0,-5 0 0,4 0 1,-6 0 71,-1 0 1,-2 0-1,0 0 1,0 0 34,0 0 0,0 0-23,0 0 0,0 0 1,-2-1 0,0-2-50,-2-1 57,0-5 0,-1 6 0,-2-3-20,0 0 7,-3-3 0,3 3 1,-5-3-54,0 1 1,0 1 0,0-5-111,0 0 134,0 0 0,0 0 0,0-2 49,0-2 0,0-8 0,0-7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4.290"/>
    </inkml:context>
    <inkml:brush xml:id="br0">
      <inkml:brushProperty name="width" value="0.08571" units="cm"/>
      <inkml:brushProperty name="height" value="0.08571" units="cm"/>
    </inkml:brush>
  </inkml:definitions>
  <inkml:trace contextRef="#ctx0" brushRef="#br0">1 24 7695,'7'-6'0,"-1"0"0,-3 5-808,1-3-81,0 2 646,-4-3 776,-5 5 12,3 0-393,-3 0 0,5 2 0,0 1-62,0 6 1,0-3 0,1 3 0,2 0-38,1 1 0,0 3 0,-4-1-156,0 0 0,0 0 1,0 0-1,0 0-57,0 0 0,0 0 1,0 0-1,0 0-122,0 0 1,4 0-20,0 0 181,0 0 120,-4 0 0,0 0 0,0 0 0,0 0 0,0 0 0,0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4.496"/>
    </inkml:context>
    <inkml:brush xml:id="br0">
      <inkml:brushProperty name="width" value="0.08571" units="cm"/>
      <inkml:brushProperty name="height" value="0.08571" units="cm"/>
    </inkml:brush>
  </inkml:definitions>
  <inkml:trace contextRef="#ctx0" brushRef="#br0">1 1 7695,'0'7'-61,"0"-2"-205,0-5 175,0 0 277,5 5 66,-3-3 58,3 3-316,0-5-47,-3 0 1,5 4-1081,-4 0 1133,-1 0 0,8-9 0,-3-2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5.663"/>
    </inkml:context>
    <inkml:brush xml:id="br0">
      <inkml:brushProperty name="width" value="0.08571" units="cm"/>
      <inkml:brushProperty name="height" value="0.08571" units="cm"/>
    </inkml:brush>
  </inkml:definitions>
  <inkml:trace contextRef="#ctx0" brushRef="#br0">0 1 7654,'12'0'-110,"0"0"0,-4 0 0,-1 2 29,-2 1 1,-1 0-1,-3 3 1,2 1 35,0 0 1,2 1 0,-5 4 39,0 0 0,0 0 0,0 0 0,0 0-11,0 0 1,0 0-1,0 0-1,0 0 1,0 0-1,0 0 1,1-1-83,3-3 0,-3 3 1,3-3-464,-2 2 562,3-3 0,2 4 0,5-4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6.091"/>
    </inkml:context>
    <inkml:brush xml:id="br0">
      <inkml:brushProperty name="width" value="0.08571" units="cm"/>
      <inkml:brushProperty name="height" value="0.08571" units="cm"/>
    </inkml:brush>
  </inkml:definitions>
  <inkml:trace contextRef="#ctx0" brushRef="#br0">0 1 7695,'12'0'-126,"1"0"0,-1 0-36,0 0 0,0 0 1,0 0 192,0 0 0,0 0 1,0 0-1,0 0-42,0 0 0,0 2 0,0 0 1,0 2-27,0-1 0,0 3 45,0 3 1,-2-3-1,0 2-14,-2 2 1,-5-4 0,0 2 1,-1 2 0,-2-4-21,0 2 1,-2-1 0,0 2-28,-2-1 1,-5-1 0,2 2 0,-1-2 35,0-2 1,0-1 0,-4-2 8,0 1 0,0-1 1,0 2-1,0-3-91,0-1 0,0 0 0,0 0-28,0 0 1,0 0 125,0 0 0,0-5 0,0-2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6.652"/>
    </inkml:context>
    <inkml:brush xml:id="br0">
      <inkml:brushProperty name="width" value="0.08571" units="cm"/>
      <inkml:brushProperty name="height" value="0.08571" units="cm"/>
    </inkml:brush>
  </inkml:definitions>
  <inkml:trace contextRef="#ctx0" brushRef="#br0">0 0 7510,'12'0'-1076,"0"0"1112,0 0 0,0 0 0,0 0 37,0 0 0,0 0 0,0 0 0,0 2 0,0 1 0,0-1 0,0 3-29,1 0 0,-6-3 1,0 3-1,0 0-30,0-2 1,-4 6-1,4-4 1,0 0-65,0 0 0,-4 4 1,2-2-3,0-1 1,-3 4 0,1-1 21,-1 1 1,-2-2 10,0 1 1,0-2 24,0 6 1,-2-7-1,-1-2-40,-6-2 0,-1-2 1,-2 0-44,0 0 1,0 0 0,0 0 0,-1 0-195,1 0 0,0 0 271,0 0 0,0-11 0,0-3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7.145"/>
    </inkml:context>
    <inkml:brush xml:id="br0">
      <inkml:brushProperty name="width" value="0.08571" units="cm"/>
      <inkml:brushProperty name="height" value="0.08571" units="cm"/>
    </inkml:brush>
  </inkml:definitions>
  <inkml:trace contextRef="#ctx0" brushRef="#br0">73 1 7695,'8'0'-1093,"0"0"884,-5 0 260,2 0 0,-6 2-15,-3 1 0,1-1 0,-4 3 32,2 0 0,0-2-30,1 5 0,-1 0 1,-5 3-30,2-3 0,4 2 0,-3-1 2,2 1 0,-3 2 1,4 0-8,2 0 0,-1-1 0,0-2 0,-1 0 31,2 0 0,0-3 0,2 3 0,2-1 42,1-2 1,0 4 0,3-5 0,1 0 7,0 0 1,1 0-1,4-4-8,0 3 1,0-2 0,0 1-113,0-1 1,0-2 0,0 0-255,0 0 0,-4 0-803,1 0 1092,-2 0 0,0-2 0,-3-1 0,-3-4 0,-1-5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8.135"/>
    </inkml:context>
    <inkml:brush xml:id="br0">
      <inkml:brushProperty name="width" value="0.08571" units="cm"/>
      <inkml:brushProperty name="height" value="0.08571" units="cm"/>
    </inkml:brush>
  </inkml:definitions>
  <inkml:trace contextRef="#ctx0" brushRef="#br0">133 37 7373,'7'0'-36,"-2"0"-6,-5 0 71,0 0-283,0-5 350,0 3-257,0-8 0,-1 5 103,-3-4 0,2 4 60,-7 5 0,1 0 1,-4 0 7,0 0 0,4 2 0,0 0 0,-1 3-14,-2 2 0,-1-3 1,0 3-4,0-2 0,4 4 0,1 0 12,2 1 0,1-2 0,4 0 31,0 2 0,0-4 0,2 3-5,1 0 0,0-4 0,5 0-20,2 0 1,0-3-1,2 3-9,0 0 0,0-3 0,0 2-20,0-3 26,-5-1 1,3 0 0,-1-1 4,1-3 1,-2 2-1,1-3 33,0 0 0,-4 3 0,0-5 49,0 2 1,-3-5 4,2 2 0,-1 2-76,1-3-63,-3 6-276,4-2 275,-5 5 1,-1 2 18,-3 1 0,-3 4 0,-3 5 18,1 0 1,0-4 0,4 1-13,-2 0 1,4 1-1,-4 2 1,2 0 26,2 0-20,1-5 1,-3 4 0,3-4 5,-1 5 0,1 0 0,2 0-17,0 0 11,0 0 1,0 0-1,0 0 75,0 0-69,0 0 1,0 0 0,0 0 27,0 0-17,0 0 0,0-4 0,0 0 38,0 1-42,0 2 0,0-3 4,0 0-2,0 0 0,5 0 1,0 0 27,2 1-17,-5-3 84,3-1 1,0-4-70,-2 3 119,1-2 20,1 3-82,2-5 1,5 0-1,0 0-5,0 0 31,0 0 1,2 0 0,1 0 9,0 0-4,2 0 1,-5-4-67,0 0 24,0-5 1,-2 6-81,-1-5-57,1 0 118,-8 1-310,3-3 130,-5 8 131,0-8-560,0 8 252,0-3 204,-5 0 1,2 2-1,-6-3 1,0-1-126,-1 0 217,-2-1 0,-5-9 0,-2-2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6.359"/>
    </inkml:context>
    <inkml:brush xml:id="br0">
      <inkml:brushProperty name="width" value="0.08571" units="cm"/>
      <inkml:brushProperty name="height" value="0.08571" units="cm"/>
    </inkml:brush>
  </inkml:definitions>
  <inkml:trace contextRef="#ctx0" brushRef="#br0">133 12 7341,'7'0'-1455,"-2"0"1611,-5 0 0,0-1 316,0-3-101,0 2-75,0-3-231,0 5 1,-1 0-27,-3 0 1,1 0 0,-4 2-13,2 1 1,-4 0 17,1 5 1,-3 0 0,-1 4-135,0 0 0,0-1 0,2-2 1,0 0-27,2 0 0,1-3 0,-2 3 61,1 0 1,5 1 23,-1 3 1,3-1 65,1 0 1,0 0 237,0 0 1,4-5 0,1 0-126,2-2 0,1 4 0,3-4-108,-3 2 0,-1-4 1,-5 2-1,3-1-39,2-1 1,-3 3-1,4-3 56,2 1 0,-4 4 38,2-4 0,0 1-6,4-1 1,0-2 13,0 1 1,0-1-1,0-2-28,0 0 0,-4 0 0,1 0-37,0 0 0,-3 0-60,3 0-308,-2 0 165,5 0-640,-5 0 804,4 0 0,-5 0 0,6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9.155"/>
    </inkml:context>
    <inkml:brush xml:id="br0">
      <inkml:brushProperty name="width" value="0.08571" units="cm"/>
      <inkml:brushProperty name="height" value="0.08571" units="cm"/>
    </inkml:brush>
  </inkml:definitions>
  <inkml:trace contextRef="#ctx0" brushRef="#br0">1 49 6112,'0'-7'374,"0"1"-447,0 2 1,0 1 24,0-5 1,0 4 0,1-3 20,3 2 0,3 1 1,5 4 52,0 0 1,-4 0 0,0 0 0,2 0 184,0 0 1,-2 0 0,0 2-5,2 1 1,0 0-1,2 5-124,0 2 0,-4-1 0,-1 0 0,-1-1-134,1 2 0,-4 0 0,1 2-20,-3 0 1,-1-4 0,0 1-137,0 0 0,0 1 122,0 2 1,-4-4 87,0 1 6,0-7 0,0 2 15,0-8 0,0 2 1,4-7-75,0 0 1,0 3 0,0-3 18,0 0 1,0-2-1,0-1-30,0 0 1,5 0 60,4 0 1,1 0 0,2 2 8,0 1 0,-4 4 0,-1 4 0,0-2 32,0-1 0,0 0 0,5 4 15,0 0 1,0 0-1,0 0 35,0 0 0,-4 0 0,1 2-34,0 1 1,0 0 0,0 4 0,-2-1 18,-2 1 0,4-3 0,-6 4-52,0 2 1,3 0 0,-3 2-66,0 0 1,-1 0 0,-2 0 17,0 0 1,0 0-1,1-1-142,3-3 1,-2-1-24,1-3 0,-1-2-554,-2 7 742,0-7 0,0 2 0,0-8 0,5-3 0,2-5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19.412"/>
    </inkml:context>
    <inkml:brush xml:id="br0">
      <inkml:brushProperty name="width" value="0.08571" units="cm"/>
      <inkml:brushProperty name="height" value="0.08571" units="cm"/>
    </inkml:brush>
  </inkml:definitions>
  <inkml:trace contextRef="#ctx0" brushRef="#br0">1 0 7710,'7'5'-179,"-2"-3"234,0 3 0,-2-5 0,5 0-57,2 0 0,0 0 0,2 0-108,0 0 1,0 0-1,0 0 1,0 2 71,0 1 0,5-1 0,-2 2 0,0-4 38,-2-4 0,5-3 0,1-5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20.262"/>
    </inkml:context>
    <inkml:brush xml:id="br0">
      <inkml:brushProperty name="width" value="0.08571" units="cm"/>
      <inkml:brushProperty name="height" value="0.08571" units="cm"/>
    </inkml:brush>
  </inkml:definitions>
  <inkml:trace contextRef="#ctx0" brushRef="#br0">1 61 7469,'12'-5'120,"0"3"-332,0-1 1,0 1 258,0 2 0,0 0-49,0 0 0,0 2 0,0 0 20,0 2 0,-1 2 0,-2-4-41,0 2 0,-2 4 1,4-3-1,-2 1-25,0-1 1,-7 4-1,2 0-76,-3 1 0,-1-2 0,0 0 47,0 2 1,0 0 68,0 2 0,-5-1 27,-3-3 0,-3 2 0,-1-7 0,0 0 0,5-2 0,-2-1-2,0 0 1,2 0 0,1-1-91,0-3 1,-2 2 0,4-7 50,2 0 0,0 3 0,2-3 5,0 0 1,0 3 0,2-3 8,1 0 0,4 2 0,5 1 2,0 0 0,-4 1 0,1 2 6,0-1 1,0-1 0,0 2 2,0-1 0,-2-4 0,4 3 36,-3-2 1,3 3-2,-3-4 0,2 4 0,1-4 44,-3-1 1,2 2-52,-7-1 0,6 4 5,-6-4-79,2 5-5,-5-2 0,-2 5 11,-2 0 0,-1 2 1,-4 0 23,0 2 1,6 4-1,-4-3 1,0 0 11,0 1 1,4 3 0,-4 0 30,2 1 0,-1 1 0,3-2 0,0-1 21,0 2 1,1 0 0,2 2-8,0 0 1,0 0 0,0 0-1,0 0 20,0 0 0,2 0 0,1 0 33,0 0 0,7-1 0,-4-2 0,2-2 62,1-2 0,-6 4 0,6-6-26,0 0 1,2 3 0,1-3-325,0 0 1,0-1-446,0-2 444,-5 0 210,3 0-1,-8 0-17,3-6 0,0-6 0,2-7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23.984"/>
    </inkml:context>
    <inkml:brush xml:id="br0">
      <inkml:brushProperty name="width" value="0.08571" units="cm"/>
      <inkml:brushProperty name="height" value="0.08571" units="cm"/>
    </inkml:brush>
  </inkml:definitions>
  <inkml:trace contextRef="#ctx0" brushRef="#br0">1 1 8093,'7'0'758,"0"0"-773,-4 0 1,0 0 60,5 0 0,-4 0-456,4 0 1,-4 4-403,4 0 425,0 0 1,0 0-390,0 0 776,-5 0 0,-3-4 0,-7 5 0,-5 2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24.329"/>
    </inkml:context>
    <inkml:brush xml:id="br0">
      <inkml:brushProperty name="width" value="0.08571" units="cm"/>
      <inkml:brushProperty name="height" value="0.08571" units="cm"/>
    </inkml:brush>
  </inkml:definitions>
  <inkml:trace contextRef="#ctx0" brushRef="#br0">1 0 6418,'12'0'120,"-5"2"0,-2 1 99,0 0 1,-2 1-82,5-4 0,-4 0 0,4 0 0,2 0 1,-4 0 0,2 0-125,2 0 0,-4 0 0,2 0-236,2 0 0,-4 0-382,2 0 1,0 5 603,4-2 0,0 1 0,0-4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26.983"/>
    </inkml:context>
    <inkml:brush xml:id="br0">
      <inkml:brushProperty name="width" value="0.08571" units="cm"/>
      <inkml:brushProperty name="height" value="0.08571" units="cm"/>
    </inkml:brush>
  </inkml:definitions>
  <inkml:trace contextRef="#ctx0" brushRef="#br0">254 0 7322,'12'0'-901,"-6"0"1072,0 0 172,-6 0-156,0 0 0,-2 5-165,-2-2 1,2 3-32,-7-2 1,3-2-1,-3 5 30,0-2 1,6 1 0,-6-3 10,0 0 1,-2 6 0,-1-4-17,0 2 0,0-4 1,0 4-1,0 0-6,0 0 1,0-4 0,0 4 0,0-2-12,0-2 0,0 3 0,2-1-17,1 2 0,-1-4-89,2 0 1,1 3-140,-1-3 205,5 2 1,-3-5-1,3 1-31,-1 3 197,0-2-74,4 3-21,0-5 0,0 0 1,5 0 50,4 0 0,1 0 0,2 1 59,0 3 0,-4-2 0,0 1 0,2-1-22,0-2 0,2 0 0,0 0 1,0 0-68,0 0 1,0 1-1,0 2 14,0 1 0,0 0 0,0-4 0,0 0-177,0 0 0,0 1 0,0 2 0,1 1 1,-1-2 1,0 1 72,0 1 0,0-2-19,0 1 1,-5 3 21,2-2 0,-6 4-72,6-4 1,-6 1 23,0-1 0,-1-1 49,-2 5 1,-5-5 0,-2 2-1,0-1 0,0-2 0,4 3 52,-6 0 1,0-2 0,0 4 0,0-2 7,0-3 1,3 1 0,-3 0-2,0 1 1,-2 4-1,1-2-20,2 0 0,-3-3 1,4 2-1,0-1-1,-2 0 1,6 4 0,-4-2 0,0-1-37,0 0 0,-1 5 0,-4-4-27,0 1 1,0 4 0,0-4 33,0-1 0,4 3 1,0-3-1,-1 0 0,3-2 66,3 4 0,-3-4-15,2 4 1,0-4 43,4 4-56,0-5 0,2 3 34,1-6 0,0 0-27,5 0 0,0 1 0,4 1 2,0 2 1,-4 1 0,0-5-11,2 0 1,0 0 0,2 0-9,0 0 1,-4 0 0,1 0-34,0 0 0,1 1 0,2 1 0,0 2 44,0-1 1,0-1 0,1-2 0,-1 0 30,0 0 0,1 0 0,2 0 1,0 0-16,0 0 1,-1 0 0,-2 0-19,0 0 1,0 0-24,0 0 0,0 0 38,0 0 0,-4 0 261,0 0-238,-5 0 0,3 0-108,-2 0 0,-2 1-522,1 3-349,-1-3 927,-2 5 0,0-12 0,0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0.732"/>
    </inkml:context>
    <inkml:brush xml:id="br0">
      <inkml:brushProperty name="width" value="0.08571" units="cm"/>
      <inkml:brushProperty name="height" value="0.08571" units="cm"/>
    </inkml:brush>
  </inkml:definitions>
  <inkml:trace contextRef="#ctx0" brushRef="#br0">12 73 7097,'-7'-5'-128,"2"2"144,5-5 1,0 4 24,0-4 1,0 4-60,0-4 1,0 0 0,2-2 48,1 1 0,0 4 13,5 5 0,0 0 89,4 0 0,0 0-47,0 0 0,0 0 1,0 0-8,0 0 1,0 0-52,0 0 1,0 4 0,-1 1-72,-3 2 1,-1-3 0,-3 2-19,4 0 1,-3 3-33,-1 0 1,2 1 65,-3 2 1,2-4 0,-5 0-1,0 2 1,0-4 0,-2 1 49,-2-2 1,3 1-23,-3-3 0,-2 0 0,1 4-9,-2-2 36,5-1 104,-4-4-69,6 0-87,0 0-2,0-5 0,0-2 8,0-5 1,0 0 2,0 0 0,2 4 1,2 0 20,4-1 1,-3 2 0,1 0-4,-1 2 0,-3-3 0,5 2 2,-2 0 0,1 3 0,-2 0 15,4 1 0,-2 1-14,3-3 0,-1 2 1,2-3-1,-1 1 38,0 0 0,-6 0 5,6 4 0,-1 0 22,4 0 0,0 0 17,0 0 1,-4 0-1,0 0-22,1 0 1,-2 0 15,1 0 1,0 5-68,4 4 0,-4-4 1,-1 0-1,0-1-53,-1 0 0,-3 2 1,2-4 16,0 2 0,1 5 8,2 0 1,1-3 8,-5 2 1,0-4-1,-3 3-1,3-2 2,-2 4 1,3-2-23,-5 5 1,0-4 5,0 1 0,-1-3 1,-2 3-61,-1 0 1,0-6-280,4 6-158,0-7-174,0 3 690,0-5 0,0 0 0,0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1.265"/>
    </inkml:context>
    <inkml:brush xml:id="br0">
      <inkml:brushProperty name="width" value="0.08571" units="cm"/>
      <inkml:brushProperty name="height" value="0.08571" units="cm"/>
    </inkml:brush>
  </inkml:definitions>
  <inkml:trace contextRef="#ctx0" brushRef="#br0">0 0 7548,'7'0'-254,"3"0"1,-8 2 371,2 1 0,-3 4-34,-1 5 0,0 0 0,0 1-48,0-1 1,0 0 0,2 0-49,2 0 0,-3 0 18,3 0 1,-3 0 0,-1 0-241,0 0 0,5-4 0,-2 0-201,0 1 1,-2-2 434,-1 1 0,0 0 0,0 4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1.585"/>
    </inkml:context>
    <inkml:brush xml:id="br0">
      <inkml:brushProperty name="width" value="0.08571" units="cm"/>
      <inkml:brushProperty name="height" value="0.08571" units="cm"/>
    </inkml:brush>
  </inkml:definitions>
  <inkml:trace contextRef="#ctx0" brushRef="#br0">0 0 7551,'12'0'330,"-4"0"559,1 0-503,-7 0 1,5 0-198,-3 0-1619,-3 0 1430,4 0 0,1 0 0,0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3.479"/>
    </inkml:context>
    <inkml:brush xml:id="br0">
      <inkml:brushProperty name="width" value="0.08571" units="cm"/>
      <inkml:brushProperty name="height" value="0.08571" units="cm"/>
    </inkml:brush>
  </inkml:definitions>
  <inkml:trace contextRef="#ctx0" brushRef="#br0">25 24 6333,'-7'0'44,"1"0"-56,6 0 520,0 0-350,-5 6-100,4-5-44,-5 4 0,12-5 0,2 0-5,3 0 0,1 0 0,0 0 0,0 0 9,0 0 1,0 0 0,1 0 0,2 0-19,0 0 1,2 0-1,-4 0 1,2 0 5,1 0 1,1 0 0,-2 0 0,1 0-31,-2 0 0,4 0 0,0 0 1,-1 0-43,0 0 1,3 0 0,-2 0 0,-1 0 47,0 0 0,3 0 0,-2 0 0,-1 0-1,0 0 1,3 1 0,-2 2 0,0 0-3,-1 0 0,2-1 0,-1-2 1,1 0 0,2 0 0,2 0 1,1 0-1,0 0-23,0 0 0,0 0 0,0 0 0,0 0 44,0 0 1,-1 0 0,-1 0 0,-3 0 1,-2 0-1,1 0 1,1 0-1,-2 0 1,1 0 0,2 0 0,-3 0 1,0 0 28,1 0 1,2 0 0,-3 0-1,0 0-8,1 0 0,2 0 1,-4 0-1,0 1 44,1 3 0,-3-3 0,3 3 1,-1-2-33,0-2 1,0 0-1,-4 0 1,0 0 53,0 0 1,0 0 0,2 0 0,1 0-52,0 0 0,1 0 0,-4 1 1,2 2-51,2 0 0,-3 2 0,3-5 0,-1 0-28,1 0 69,-2 0 0,3 0-26,0 0 4,-3 0 1,4 0 0,-3 0 0,3 0 42,0 0 0,-2 0 0,3 0 1,0 0-21,-1 0 0,-2 0 0,3 0 0,0 0-5,-1 0 1,-3 0 0,3 0-1,-3 0-31,1 0 1,2 0 0,-4 0 0,4 0-12,0 0 0,-1 0 0,2 0 0,-1 0 145,0 0-119,-3 0-1,8 0 0,-10 0 13,4 0-9,2 0 0,-7 0 1,7 0 14,-2 0 1,-3 0 0,5 0 0,-2 0 48,-2 0 1,2 0-1,0 0-146,-3 0 79,5 0 0,-4 0 1,3 0-1,0 0-12,-4 0 0,4 0 1,-2 0-1,-2 0-18,-1 0 0,4 0 0,-1 0 14,-1 0 38,-3 0 1,5 0 0,-1 0 31,-1 0-54,3 0 127,-4 0-119,8 0-5,-8 0 13,8 0-10,-3 0 27,0 0-24,3 0 60,-3 0-52,5 0 17,-5 0-14,3 0 25,-3 0-22,0 0 8,4 0-422,-10 0 180,10 0-1,-9 0 183,3 0 4,0 0-20,-3 0 13,3 0 88,0 0-90,-3 0-19,8 0 15,-8 0 102,3 0-99,0 0 12,-3 0 97,8 0-87,-8 0 23,8 0-24,-8 0 4,9 0 6,-10 0-6,10 0 8,-10 0-62,10 0 55,-10 0-32,10 0 0,-9 0-35,6 0 55,-5 0 5,8 0 4,-10 0-7,5 0-11,-1 0 160,-4 0-153,10 0 4,-10 0-2,10 0 50,-10 0-43,11 0 0,-6 0 5,0 0-4,6 0 16,-6 0-14,6 0-43,0 0 45,-5 0 6,4-6-5,-5 5 104,1-4-102,4 5-2,-5 0 18,1 0-17,4 0-4,-10 0 4,4 0-10,1 0 13,-5 0-1,5 0 9,-6 0-56,0-6 48,0 5 7,0-4-130,0 5 120,5 0-2,-3 0-6,3 0-2,0 0-1,-3 0 4,8-6 3,-8 5-7,3-4-4,0 5 4,-3 0-37,3-5 36,-5 4-1,0-5 38,0 6-36,0 0 0,0 0 0,0 0 189,0-5-180,1 4-2,-1-5 10,5 6-9,-3 0 7,3 0-5,-5 0 69,0 0-59,0 0 0,0 0 12,0 0-383,-5 0 217,3 0 1,-7 0-330,5 0-104,-5 0 5,2 0 224,-5 0 346,0 0 0,-5 0 0,-2-5 0,-5-2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6.919"/>
    </inkml:context>
    <inkml:brush xml:id="br0">
      <inkml:brushProperty name="width" value="0.08571" units="cm"/>
      <inkml:brushProperty name="height" value="0.08571" units="cm"/>
    </inkml:brush>
  </inkml:definitions>
  <inkml:trace contextRef="#ctx0" brushRef="#br0">1 60 7281,'7'0'0,"-2"-1"0,-5-3 0,0 3 0,0-6 0,2 4 0,0-2 0,2-2 0,0 4 0,-2-4 0,1 2 0,-1-5 0,3 3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4.951"/>
    </inkml:context>
    <inkml:brush xml:id="br0">
      <inkml:brushProperty name="width" value="0.08571" units="cm"/>
      <inkml:brushProperty name="height" value="0.08571" units="cm"/>
    </inkml:brush>
  </inkml:definitions>
  <inkml:trace contextRef="#ctx0" brushRef="#br0">25 1 7630,'0'7'-540,"0"-2"1,0-3 678,0 1-83,0-1 1,0 5-3,0-4 0,0 0 11,0 5 1,0 0 13,0 4 1,0 0 0,0 0-36,0 0 1,0 0 0,0 0 0,0 0-28,0 0 1,0 0-1,0 0-39,0 0 0,0 0 1,0 0-1,0 0 7,0 0 1,0 0-1,0 0-43,0 0 0,0 1-366,0-1 1,0 0-21,0 0 444,-5-5 0,-2-7 0,-5-7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5.477"/>
    </inkml:context>
    <inkml:brush xml:id="br0">
      <inkml:brushProperty name="width" value="0.08571" units="cm"/>
      <inkml:brushProperty name="height" value="0.08571" units="cm"/>
    </inkml:brush>
  </inkml:definitions>
  <inkml:trace contextRef="#ctx0" brushRef="#br0">1 25 6460,'12'-5'51,"-4"3"1,0-2 93,2 3 1,-4-3-1,2 0 1,2 1-56,0 2 1,2 1-1,0 0 1,0 0 7,0 0 0,0 0 0,0 0 0,0 0-17,0 0 1,0 4 0,0 0-103,0-1 1,-4-1-1,1 1 58,0 1 0,-4 2 0,0-4-178,1 2 1,-5 2-1,3-3 16,-3 6 1,4-3-1,-2 2 78,0 2 1,-1-4 19,-2 2 0,0 0 1,-2 3 31,-2-3 0,2-3 0,-5-3 0,0 0-2,0 2 1,-1 2 0,-4-4-3,0 2 1,5 0 0,-2-4-1,0 0-33,-2 0 0,-1 0 0,0 0-62,0 0 1,0 0-1,0 0 13,0 0 1,2-1 0,0-2-213,2-1 0,5-1 293,0 1 0,-4-3 0,0-5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6.079"/>
    </inkml:context>
    <inkml:brush xml:id="br0">
      <inkml:brushProperty name="width" value="0.08571" units="cm"/>
      <inkml:brushProperty name="height" value="0.08571" units="cm"/>
    </inkml:brush>
  </inkml:definitions>
  <inkml:trace contextRef="#ctx0" brushRef="#br0">1 13 6863,'8'-4'102,"0"0"1,-4 0-123,4 4 0,0 0 37,4 0 1,0 4-1,0 0 1,0-1-23,0-2 1,-1 1 0,-2 0-1,-1 2 1,2-1 0,0 2 1,1 0 49,-3 2 1,1-3-1,-3 3-69,0-2 0,-3 1 38,1-3 0,-3 4-131,-1 5 1,-5-4 98,-3 1 0,-3-7 0,1 3 0,0 0-11,2-2 0,0 1 1,-4-4 3,0 0 0,0 0 1,0 0-61,0 0 1,4 0-205,0 0 99,5 0 1,-2-1 188,5-3 0,5-3 0,2-5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6.618"/>
    </inkml:context>
    <inkml:brush xml:id="br0">
      <inkml:brushProperty name="width" value="0.08571" units="cm"/>
      <inkml:brushProperty name="height" value="0.08571" units="cm"/>
    </inkml:brush>
  </inkml:definitions>
  <inkml:trace contextRef="#ctx0" brushRef="#br0">107 1 6391,'-7'0'-42,"-2"0"1,6 2 0,-1 0 73,-1 2 0,3 0-23,-7-4 1,6 4 0,-6 1 86,0 2 0,3-3 0,-3 4-85,0 2 1,3-4 0,1 1-6,0-2 1,3 4-21,-1 0 1,1-3 62,2 2 0,2-1 0,1 1 40,6-4 1,-3 2 0,2-3 0,0 1-36,-1 1 1,3-3 0,-1 2 0,1-1-19,2 0 0,-5-1 1,2 2-37,0-3 1,1-1 0,2 0-165,1 0 1,-6 0-362,2 0 282,-7 0 0,4-1 243,-6-3 0,-6-8 0,0-7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7.911"/>
    </inkml:context>
    <inkml:brush xml:id="br0">
      <inkml:brushProperty name="width" value="0.08571" units="cm"/>
      <inkml:brushProperty name="height" value="0.08571" units="cm"/>
    </inkml:brush>
  </inkml:definitions>
  <inkml:trace contextRef="#ctx0" brushRef="#br0">193 49 7040,'7'0'-672,"-1"0"785,-2 0 1,-3-1 179,2-3-155,-1 2 71,-2-3-141,0 0 0,-2 3-65,-1-1 1,1-3-1,-6 2-9,-2 2 0,4-4 0,-2 2 0,-2 2-39,0 0 0,2 2 1,-1 0-1,0 0 21,-1 0 1,-2 0-1,0 0 12,0 0 1,0 0-6,0 0 1,-1 2-14,1 1 1,5 3-1,0 3 14,2-1 0,-1-4 0,3 4 20,0 2 1,-2 0 25,5 2 0,2-4 0,1-1-14,6-2 0,-3 4 0,3-6-19,0 0 1,1-2 0,3-1-17,-1 0 1,0 0 0,0 0-4,0 0 0,-5 0 1,2 0 1,0 0 1,2-1 0,1-2 108,0 0 0,-4-3-53,0 2 0,-2-3-10,3-5 0,0 4-15,-6 0-56,1 5 55,-4-7 22,0 8-22,0-3-12,0 5 1,0 2-1,0 1 1,0 0-1,-2 5 8,-1 2 0,1-4 8,-6 2 1,4-1-1,-3 2 1,2 0 0,-1-2 0,4 5-22,-2 0 0,0 0 0,2-1 0,-1-2-20,0 0 1,-1-2 0,4 5 18,0 0 0,0 1 1,0-1 7,0 0 0,0 0 0,0 0 20,0 0 0,0 0 0,1 0 61,3 0 0,-2 0 0,5 0 3,-1 0 0,3 0-37,-1 0 0,-1-4 0,1-1 20,0-2 0,-1-1 0,1-4-49,1 0 1,2 0 0,1 0 0,0 0-5,0 0 1,-4 0 0,0-2 0,1 0 17,2-2 1,1-5 0,0 0 28,0-1 1,-1 2-1,-2 0 1,-2-2 2,-2 0 0,5-2 1,-3 0-102,-1 0 0,0 0 0,-6 0-176,0 0 0,0 4 1,-2 1 152,-2 2 0,-2-5 60,-6 2 0,-6-8 0,-1-3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9.337"/>
    </inkml:context>
    <inkml:brush xml:id="br0">
      <inkml:brushProperty name="width" value="0.08571" units="cm"/>
      <inkml:brushProperty name="height" value="0.08571" units="cm"/>
    </inkml:brush>
  </inkml:definitions>
  <inkml:trace contextRef="#ctx0" brushRef="#br0">13 37 6877,'0'7'-309,"-1"-2"401,-3-5-39,2 0-27,-3 0 0,5-1-77,0-3 1,0 1-46,0-5 0,0 4 60,0-4 0,4 4 1,1-3 16,2 2 1,1 1 61,4 4 0,-4 0 168,0 0-31,0 0 0,4 1-109,0 3 1,-1-1 0,-2 5 3,0 2 0,-2 0-110,5 2 1,-1 0-1,-3 0-41,-4 0 0,2-4 0,-3 0 49,0 2 0,-2-4 0,-1 2 1,0-4-18,0 4 149,0-5-165,-5 2 53,4-5 0,-6 0 0,3 0 1,3-5-29,-3-3 0,2 1-35,2-1 1,2 0 37,2-4 1,-2 2 0,5 0 0,0 3 26,0 2 0,-4-3 0,4 2 0,0 1 12,0 0 0,-4 1 0,4 3 101,-2-3-91,5 2 0,-3-7 3,5 5 1,-5 0 0,2 4 33,0 0 1,-3 0-15,3 0 0,-1 2 6,4 1 0,-4-1 1,-2 3 1,0 0 1,-1-3 1,-1 2 0,-2 2 47,1 3 1,3-3-23,-2 2 0,0-4-36,-4 4 0,0-4 1,1 4 31,3 2 0,-2-4-108,1 2 1,-1-4-1,-2 4-594,0 2 451,0-5-424,0 5 116,0-8 488,0 3 0,0-5 0,0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9.704"/>
    </inkml:context>
    <inkml:brush xml:id="br0">
      <inkml:brushProperty name="width" value="0.08571" units="cm"/>
      <inkml:brushProperty name="height" value="0.08571" units="cm"/>
    </inkml:brush>
  </inkml:definitions>
  <inkml:trace contextRef="#ctx0" brushRef="#br0">0 1 7443,'0'7'-514,"0"-2"727,0-5 1,2 0-80,2 0 0,-2 0 39,7 0 0,-1 0-458,4 0 1,0 2 0,0 0-76,0 2 0,-1 0 1,1-4 359,0 0 0,-5 0 0,8 0 0,-1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50.911"/>
    </inkml:context>
    <inkml:brush xml:id="br0">
      <inkml:brushProperty name="width" value="0.08571" units="cm"/>
      <inkml:brushProperty name="height" value="0.08571" units="cm"/>
    </inkml:brush>
  </inkml:definitions>
  <inkml:trace contextRef="#ctx0" brushRef="#br0">12 37 7630,'-7'0'-1136,"2"-1"1211,5-3 1,2 2-12,1-1 0,4 1 27,5 2 1,-4 0-4,1 0 1,-2 0-43,5 0 1,-4 0-1,1 0-47,0 0 1,-3 0 0,1 2 0,0 0-21,0 2 1,-4 0-1,4-2 1,0 0 25,0 2 0,-4 0 0,4-2 0,0 0 8,0 2 0,-4 2 1,2-4 6,0 2 0,-3 4 0,5-3-17,-2 2 1,0-3-1,-5 4-21,0 3 0,0-1-61,0 2 1,-5-1-1,-2-2-29,0 0 0,-3-7 0,1 2 82,-1-3 1,-2-1 0,0 0 39,0 0 1,4 0-1,-1 0-31,0 0 0,3 0-5,-3 0 1,7-5-9,-2-3 1,2 2 0,4-1-6,2 1 1,-2 1 0,5 1 33,-2-4 1,4 1 0,-4 1-6,2-1 0,1-2 15,4 1 0,-5 2 0,2 1 23,0 0 1,2 3-1,1-1-17,0 1 1,-5-2-1,2 0 0,0 2 0,2-1 0,1 0-13,-1-1 1,1-1 0,0 2 10,0-1 0,-4 0 0,-1 3 46,-2-3 0,0 1 107,-1-5-112,-2 5 0,-2-2-4,-9 5 1,3 0-29,-2 0 0,4 0 6,-4 0 1,4 0-17,-4 0 1,4 0-6,-4 0 1,4 0 9,-4 0 1,4 0 0,-2 2-23,1 1 0,-1-1 1,4 3-4,-2 0 0,0-2 1,2 3-1,-1 1 32,0 0 0,-1-3 0,4 4-9,0 2 1,-2-4 0,-1 2-2,0 2 1,-1-4-1,4 2 14,0 3 1,0-5 0,1 1 41,3-2 1,-2 3-1,5-2 1,0-1 13,0 0 1,-3 1 0,4-3 19,0 0 1,3 6-1,1-4 35,0 2 1,0-5-1,0 2-81,0-3 1,-2 1 0,0 1 0,-2 0-29,1 0 1,-2-2-1,1-1-31,1 0 1,-2 0 0,1 0-53,1 0 1,-2 0 0,1-1-129,1-3 1,-2 2-208,1-7 1,-5 6 45,1-6 1,-2 6 0,1-2 100,1 0 1,1 3 240,-5-7 0,5 1 0,2-4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05.894"/>
    </inkml:context>
    <inkml:brush xml:id="br0">
      <inkml:brushProperty name="width" value="0.08571" units="cm"/>
      <inkml:brushProperty name="height" value="0.08571" units="cm"/>
    </inkml:brush>
  </inkml:definitions>
  <inkml:trace contextRef="#ctx0" brushRef="#br0">1 0 7682,'0'7'-1082,"0"-2"1111,0-5 0,1 0 235,3 0-106,-2 0-22,8 0-161,-3 0 1,1 0-76,0 0 0,-4 0-128,4 0 0,-4 0 60,4 0 168,-5 0 0,2-5 0,-5-2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06.209"/>
    </inkml:context>
    <inkml:brush xml:id="br0">
      <inkml:brushProperty name="width" value="0.08571" units="cm"/>
      <inkml:brushProperty name="height" value="0.08571" units="cm"/>
    </inkml:brush>
  </inkml:definitions>
  <inkml:trace contextRef="#ctx0" brushRef="#br0">1 1 6652,'8'6'748,"0"-1"-1128,-5-4 169,7-1 0,-3 0-50,5 0 0,-4 0 261,0 0 0,0 5 0,4 2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7.300"/>
    </inkml:context>
    <inkml:brush xml:id="br0">
      <inkml:brushProperty name="width" value="0.08571" units="cm"/>
      <inkml:brushProperty name="height" value="0.08571" units="cm"/>
    </inkml:brush>
  </inkml:definitions>
  <inkml:trace contextRef="#ctx0" brushRef="#br0">1 24 7760,'0'-7'-805,"0"-3"1263,0 8-26,0-3-263,0 5-44,0 0 1,0 5-107,0 4 1,0 1-1,0 2 1,0 0-21,0 0 0,0 0 0,0 0 1,2 0 26,1 0 0,-1 2 0,3 1 0,-1 0-44,0 0 1,0 3-1,-4-1 1,2 0 13,1 1 1,-1 2-1,2-3 1,-3 2-58,-1 2 0,0-2 1,0 0-1,0 0 3,0-1 0,0-3 0,-1 2 0,-2-1 11,-1 0 1,0 1 0,3-5 0,-2 0-37,-1 0 0,0 0-359,4 0-290,0 0 462,0-6 1,4-2 269,0-8 0,5-8 0,-2-6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4.955"/>
    </inkml:context>
    <inkml:brush xml:id="br0">
      <inkml:brushProperty name="width" value="0.08571" units="cm"/>
      <inkml:brushProperty name="height" value="0.08571" units="cm"/>
    </inkml:brush>
  </inkml:definitions>
  <inkml:trace contextRef="#ctx0" brushRef="#br0">1 12 7301,'5'7'-364,"-3"-2"1,5-5 369,-4 0 1,0 0 270,5 0-220,-5 0 1,7 0-79,-1 0 1,-3 0 0,2 0-79,2 0 0,-1-1 0,0-2-404,-1 0 503,0-2 0,4 0 0,0-2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5.180"/>
    </inkml:context>
    <inkml:brush xml:id="br0">
      <inkml:brushProperty name="width" value="0.08571" units="cm"/>
      <inkml:brushProperty name="height" value="0.08571" units="cm"/>
    </inkml:brush>
  </inkml:definitions>
  <inkml:trace contextRef="#ctx0" brushRef="#br0">1 1 7117,'12'0'-665,"0"0"562,0 0 1,0 0-1,0 0 103,0 0 0,0 0 0,0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4.625"/>
    </inkml:context>
    <inkml:brush xml:id="br0">
      <inkml:brushProperty name="width" value="0.08571" units="cm"/>
      <inkml:brushProperty name="height" value="0.08571" units="cm"/>
    </inkml:brush>
  </inkml:definitions>
  <inkml:trace contextRef="#ctx0" brushRef="#br0">12 13 7223,'7'0'-45,"-2"-1"-35,-5-3 0,2 2 201,1-1 1,4 1-35,5 2 0,0 0 0,0 0 0,0 0-21,0 0 0,1 0 1,-1 0-146,0 0 0,-5 0 0,2 0-35,0 0 1,-3 5 72,-3 4 1,3-3 0,-3 2 29,0 2 1,-1-4 0,-2 2-5,0 2 0,4-4 0,-1 2-51,0 2 0,-1-4 0,-2 2 32,0 2 1,0-4 0,-2 1-1,-1 0 42,0 0 0,-6-4-6,0 6 1,-1-7-1,-2 2-7,0-3 0,0-1 0,0 2 0,-1 1-38,1 0 0,0 1 0,0-4 1,0 0-83,0 0 0,5 0 0,-2 0-175,0 0 300,3-5 0,1-2 0,5-5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5.186"/>
    </inkml:context>
    <inkml:brush xml:id="br0">
      <inkml:brushProperty name="width" value="0.08571" units="cm"/>
      <inkml:brushProperty name="height" value="0.08571" units="cm"/>
    </inkml:brush>
  </inkml:definitions>
  <inkml:trace contextRef="#ctx0" brushRef="#br0">121 13 6216,'0'-7'194,"-5"2"14,-3 5 1,1 0 89,-1 0-172,5 5 1,-3-2-76,2 5 0,2-4-15,-1 4 1,0 0-62,-1 4 0,1 0 1,-5 0-16,-1 0 1,2-1 0,0-2 0,2-1-44,3 2 0,-4-4 0,2 2 70,2 2 0,-1-5 1,0 0 81,-1 0 1,0-2 26,4 5 0,4-4 1,1 3 28,2-2 0,-3 4 0,4-6-60,2 0 0,-4-2 0,1 1 0,-1 1 43,1 0 0,1 1-209,4-4-170,0 0 1,-4 5-377,1-2 226,-7 1 1,5-4 420,-4 0 0,-1 0 0,8-10 0,-3-4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5.501"/>
    </inkml:context>
    <inkml:brush xml:id="br0">
      <inkml:brushProperty name="width" value="0.08571" units="cm"/>
      <inkml:brushProperty name="height" value="0.08571" units="cm"/>
    </inkml:brush>
  </inkml:definitions>
  <inkml:trace contextRef="#ctx0" brushRef="#br0">1 0 7664,'0'7'261,"2"-2"-300,1-5 1,4 0-44,5 0 1,0 0 0,0 0-77,0 0 0,0 0 1,0 0-48,0 0 1,-4 0 0,0 0-458,2 0 662,0 0 0,2 0 0,0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5.972"/>
    </inkml:context>
    <inkml:brush xml:id="br0">
      <inkml:brushProperty name="width" value="0.08571" units="cm"/>
      <inkml:brushProperty name="height" value="0.08571" units="cm"/>
    </inkml:brush>
  </inkml:definitions>
  <inkml:trace contextRef="#ctx0" brushRef="#br0">1 1 6867,'7'0'193,"-2"2"155,-5 1-121,0-1 0,0 8-50,0-1 1,0-3-179,0 2 0,0 0 1,0 4 18,0 0 1,0 0-1,0 0 8,0 0 1,2-1 0,0-2-1,2 0-266,-1 0 0,-2 1 1,-1 2-58,0 0 1,0-4-462,0 1 259,0-2 499,0 0 0,5-7 0,2-7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6.451"/>
    </inkml:context>
    <inkml:brush xml:id="br0">
      <inkml:brushProperty name="width" value="0.08571" units="cm"/>
      <inkml:brushProperty name="height" value="0.08571" units="cm"/>
    </inkml:brush>
  </inkml:definitions>
  <inkml:trace contextRef="#ctx0" brushRef="#br0">0 1 7664,'8'0'-6,"1"0"3,0 0 1,-3 0 0,3 0-1,0 0 6,2 0 0,-4 0 1,2 0-1,0 0 90,2 0 0,-4 0 1,2 1 29,0 3 1,2-1-1,1 5-134,0 1 1,-2-2 0,0-1 0,-2 1-15,1 0 0,-2-3 0,1 2 0,0 1 1,-1 0 0,3 0 1,-3 2-1,0-1-32,-4 2 1,3-4-1,-2 2 1,-2 2-41,0 0 0,-2 2 1,0 0-1,0 0 52,0 0 1,0-4 0,0 0 0,-2 2-11,-1 0 0,1 2 1,-3 0-1,0 0-30,-4 0 0,-1 0 1,-2 0-1,0-1-42,0-3 1,0 2 0,0-5 0,-2 0-214,-1 0 339,1 5 0,-8-9 0,3 5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7.426"/>
    </inkml:context>
    <inkml:brush xml:id="br0">
      <inkml:brushProperty name="width" value="0.08571" units="cm"/>
      <inkml:brushProperty name="height" value="0.08571" units="cm"/>
    </inkml:brush>
  </inkml:definitions>
  <inkml:trace contextRef="#ctx0" brushRef="#br0">241 0 6163,'-7'0'254,"2"2"0,3 1-270,-1 0 40,1 1 0,-5-4-35,4 0 1,-4 2 10,-5 1 1,0-1 17,0 2 1,0 2-1,0-1-27,0 2 0,1-4 0,2 4 0,0 0 9,0 0 1,0-4 0,0 6 11,0 0 1,6 2-1,-4 1-13,2 0 1,-1 0-1,3 0 1,0 0 4,0 0 1,0-5 0,0 2 0,0 0 6,0 2 1,-3 1-1,3 0 1,-2-2-9,0-1 0,3 1 0,-1-2 1,1 3 29,2 1 0,0 0 1,0 0-1,0 0 59,0 0 1,2 0 0,1 0-1,2 0-46,2 0 1,0 0 0,5 0 0,0 0-5,0 1 1,0-1 0,0-2 0,1-1-66,-1-1 1,4-1-1,-1 2 1,0-2-28,-1-2 1,2 1 0,1-4 0,0 2-1145,1-1 1194,3-1 0,3-2 0,7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8.168"/>
    </inkml:context>
    <inkml:brush xml:id="br0">
      <inkml:brushProperty name="width" value="0.08571" units="cm"/>
      <inkml:brushProperty name="height" value="0.08571" units="cm"/>
    </inkml:brush>
  </inkml:definitions>
  <inkml:trace contextRef="#ctx0" brushRef="#br0">0 0 6788,'0'7'-856,"0"0"1464,0-4 0,2 0-465,1 6 0,-1-6-131,2 6 0,-3-6 0,-1 6 29,0 0 1,0-3 0,0 3-88,0 0 0,0 2 1,0 1-115,0 0 0,0-5 0,0 2-29,0 0 1,0 2 0,0 1 18,0 0 0,0-4 1,0 0 169,0 1 0,0-3 0,0 4 0,0-3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8.539"/>
    </inkml:context>
    <inkml:brush xml:id="br0">
      <inkml:brushProperty name="width" value="0.08571" units="cm"/>
      <inkml:brushProperty name="height" value="0.08571" units="cm"/>
    </inkml:brush>
  </inkml:definitions>
  <inkml:trace contextRef="#ctx0" brushRef="#br0">0 1 7160,'2'7'176,"1"-3"157,-1-3-300,3-1-100,-5 0 0,2 1-442,1 3 509,-1-2 0,3 3 0,-5-5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7.838"/>
    </inkml:context>
    <inkml:brush xml:id="br0">
      <inkml:brushProperty name="width" value="0.08571" units="cm"/>
      <inkml:brushProperty name="height" value="0.08571" units="cm"/>
    </inkml:brush>
  </inkml:definitions>
  <inkml:trace contextRef="#ctx0" brushRef="#br0">1 60 7392,'4'-7'-873,"1"0"1053,2 1 0,-3 2 0,3 3 1,-1-2 38,1-1 0,-3 0 0,4 3-181,2-3 1,0 2-20,2-1 1,-4-3 0,1 2-78,0 2 1,-3 0 0,3 2 50,0 0 1,1 4-1,2 0 1,0 0-1,0 1 0,-4-2 1,1 4-1,0-2 38,2-2 0,-4 3 0,2 1 1,-1 1-49,-1 1 0,-1-3 0,-3 3-32,0 0 0,3-3 0,-3 3 0,0 0-18,0 0 1,-1-3 0,-4 3 57,-1 0 1,-3-3-1,-3 1 1,0 0 22,0 0 0,-1-1 0,-2 3-14,0 0 0,0-6 1,-1 4-1,1-2-14,0-2 1,0 0-1,0 0-105,0 0 1,5 2-31,-2-5 1,1 0-55,-4 0 0,4 0 0,2-2-215,0-1 418,2 1 0,-1-8 0,-2 3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39.444"/>
    </inkml:context>
    <inkml:brush xml:id="br0">
      <inkml:brushProperty name="width" value="0.08571" units="cm"/>
      <inkml:brushProperty name="height" value="0.08571" units="cm"/>
    </inkml:brush>
  </inkml:definitions>
  <inkml:trace contextRef="#ctx0" brushRef="#br0">206 0 6788,'-8'0'65,"0"0"1,2 2-1,-4 1-68,2 0 1,4 1-1,-3-2-20,2 1 1,-4 3 0,2 3 0,-1-2-6,0-2 0,0 4 1,-5-2-1,1 1 21,0 1 0,2-2 0,0 6 0,2-1 24,-1 0 1,2 0-1,0 0 1,2 0-19,2 0 0,-2 0 1,1 0-1,1 0 15,2 0 0,1 1 1,0 2-1,0 0 6,0-1 1,0 0 0,0-2-1,0 1 51,0 3 1,0-2 0,0 2-21,0-3 1,0-1 0,0 0-1,0 0 1,0 0 12,0 0 1,5 1 0,2-1-108,0 0 1,3-6 0,-3 0 0,1-3-331,0 1 0,0 1 373,4-5 0,0 5 0,0 2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0.333"/>
    </inkml:context>
    <inkml:brush xml:id="br0">
      <inkml:brushProperty name="width" value="0.08571" units="cm"/>
      <inkml:brushProperty name="height" value="0.08571" units="cm"/>
    </inkml:brush>
  </inkml:definitions>
  <inkml:trace contextRef="#ctx0" brushRef="#br0">36 49 7630,'-7'7'-1828,"-2"-3"1769,1-3 226,1-1 1,2-1-54,5-3 1,0 1-27,0-5 0,0 4-37,0-4 1,0 4-1,2-3 12,1 2 0,4 0-21,5 1 1,0 2 13,0-1 0,0 1-24,1 2 1,-1 0-1,-2 2 0,-1 0-8,0 2 1,-1 0-1,2-2 1,-1 0 3,0 2 1,-6 4 0,4-3-1,0 2-23,0 3 0,-4-4 0,0 2-57,-1 2 0,-1 0 0,2 2-49,1 0 0,0-4 0,-4 1-47,0 0 1,-2-4 41,-1-1 1,0-3 40,-6-1 1,6 0 112,-6 0 1,7-1 85,-2-3 0,3-3-95,1-5 1,1 2 0,2 0 0,0 2-4,0-1 1,0 2 0,0-1-124,0-1 0,3 2 30,-2-1 0,1 0 1,5-2 29,-2 1 0,-4 3 118,4 2 0,0 2-1,4-1 0,0 1 19,0 2 0,0 0 4,0 0 1,0 0-78,0 0 1,-4 2-70,0 1 0,-1 4 51,1 5 1,-2 0-119,-2 0 0,-2 0 122,2 0 0,-3 0-9,-1 0 0,0-4 0,1-1 0,2 0-83,1 0 1,0-4-332,-4 6 146,0-7 1,1 3 254,4-5 0,-4 0 0,4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0.687"/>
    </inkml:context>
    <inkml:brush xml:id="br0">
      <inkml:brushProperty name="width" value="0.08571" units="cm"/>
      <inkml:brushProperty name="height" value="0.08571" units="cm"/>
    </inkml:brush>
  </inkml:definitions>
  <inkml:trace contextRef="#ctx0" brushRef="#br0">13 0 6040,'-7'0'457,"2"0"1,5 2 0,2 0-270,1 2 1,0 0-151,5-4 1,0 0-157,4 0 0,0 0 0,0 0-115,0 0 0,0 0 1,0 0-442,0 0 674,0 0 0,0 0 0,0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1.191"/>
    </inkml:context>
    <inkml:brush xml:id="br0">
      <inkml:brushProperty name="width" value="0.08571" units="cm"/>
      <inkml:brushProperty name="height" value="0.08571" units="cm"/>
    </inkml:brush>
  </inkml:definitions>
  <inkml:trace contextRef="#ctx0" brushRef="#br0">1 13 7394,'8'0'-210,"0"0"1,-1-1-26,1-3 0,2 2 300,-1-1 0,1 1 1,2 2 68,0 0 1,0 0-1,0 0-33,0 0 1,0 0 0,0 0-67,0 0 0,-4 2 1,1 0-35,0 2 0,-3 4 0,1-3 7,-2 2 0,-1-3-20,-4 4 1,5 0-65,-2 4 1,0 0 50,-7 0 1,2-4 0,-3-1 0,0-2-12,-3-2 1,2 3 0,-3-3 11,0 0 0,-2 3 1,-1-3-14,0 0 1,4-2 0,0-1-1,-1 0-104,-2 0 0,3 0 1,0 0-120,-1 0 1,3-1 259,3-3 0,1 2 0,2-7 0,0 1 0,0-4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1.607"/>
    </inkml:context>
    <inkml:brush xml:id="br0">
      <inkml:brushProperty name="width" value="0.08571" units="cm"/>
      <inkml:brushProperty name="height" value="0.08571" units="cm"/>
    </inkml:brush>
  </inkml:definitions>
  <inkml:trace contextRef="#ctx0" brushRef="#br0">84 1 6959,'-8'0'-80,"0"0"0,5 0 0,-4 2 70,2 1 0,-1-1 1,3 3 17,0 0 1,-6-2 7,6 5 1,-6-4 37,6 4 0,-6 0-23,6 4 1,-2-4-1,5 0 41,0 2 1,0-4-1,0 2-17,0 2 1,2-4 0,2 1 13,4-2 1,-2 4 0,3-6-32,0 0 1,2 3 0,1-3-1,0 0-228,-1-2 1,-4-1-1,2 0 115,0 0 0,0-1 75,0-3 0,1-3 0,-3-5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2.163"/>
    </inkml:context>
    <inkml:brush xml:id="br0">
      <inkml:brushProperty name="width" value="0.08571" units="cm"/>
      <inkml:brushProperty name="height" value="0.08571" units="cm"/>
    </inkml:brush>
  </inkml:definitions>
  <inkml:trace contextRef="#ctx0" brushRef="#br0">0 0 7630,'12'5'-147,"0"-2"0,0 3 66,0-3 1,0-1 0,0 3 155,0 0 0,0-2 0,0 4 0,0-2 9,0-2 1,0 3 0,0-1 0,-1 2-13,-3 2 1,3-3 0,-3 3 0,3-1-34,1-2 1,-5 5-1,2-3 1,0 3-32,2 1 0,-4-5 1,0 2-1,0 0-31,0 2 0,-4 1 1,0 0-1,0-2-58,1-1 1,-2 1 0,1-3 0,-1 4 60,-2 1 0,0 0 0,0 0-5,0 0 0,0 0 0,0 0 0,0 0 0,0 0 0,0 0 1,-4 0-1,0 0-18,1 0 1,-2 0 0,-1 0-19,-1 1 1,4-6 0,-6 0 8,0-2 0,3 3 0,-3-4-56,0-1 1,3-1 0,-3-2-108,0 0 1,3-2 0,-3-2 214,0-4 0,3-2 0,-3-2 0,1-6 0,-4-1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2.801"/>
    </inkml:context>
    <inkml:brush xml:id="br0">
      <inkml:brushProperty name="width" value="0.08571" units="cm"/>
      <inkml:brushProperty name="height" value="0.08571" units="cm"/>
    </inkml:brush>
  </inkml:definitions>
  <inkml:trace contextRef="#ctx0" brushRef="#br0">13 0 5796,'0'7'470,"-1"-2"-329,-3-5-70,2 0 0,-3 2 167,5 1 122,0-1-230,0 3 1,0-3-31,0 1 0,0 4-59,0 5 1,0 0 0,0 0-69,0 0 1,0 0 0,0 1-22,0-1 0,1 0 0,2 0-61,1 0 1,0 0 0,-2 0 18,1 0 1,-1 0-1,2 0-167,-3 0 0,-1-4 0,0 0 257,0 1 0,-4-2 0,0 1 0,0-5 0,-1 7 0,-2-3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6:43.218"/>
    </inkml:context>
    <inkml:brush xml:id="br0">
      <inkml:brushProperty name="width" value="0.08571" units="cm"/>
      <inkml:brushProperty name="height" value="0.08571" units="cm"/>
    </inkml:brush>
  </inkml:definitions>
  <inkml:trace contextRef="#ctx0" brushRef="#br0">1 0 7161,'5'7'-1231,"-2"4"1251,5-3 350,-5-3-482,2 6 219,-5-10 68,0 5 0,2-6 71,1 0-33,-1 0-45,3-6-277,-5 5 125,0-4 0,0 6 15,0 3 1,-1-3-25,-3 3 0,2-1-130,-1 1-251,1-3 1,2 3-102,0-8 475,0-2 0,-5-6 0,-2-1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07.560"/>
    </inkml:context>
    <inkml:brush xml:id="br0">
      <inkml:brushProperty name="width" value="0.08571" units="cm"/>
      <inkml:brushProperty name="height" value="0.08571" units="cm"/>
    </inkml:brush>
  </inkml:definitions>
  <inkml:trace contextRef="#ctx0" brushRef="#br0">1 72 6996,'0'12'247,"0"-5"-508,0-2 336,0-5 0,0 2-343,0 2 283,0-3 1,0 3-73,0-8 1,0 2-113,0-7 0,0 6 119,0-6 1,0 1 37,0-4 1,0 0 0,1 2-10,3 1 1,3 0 0,5 4 186,0-2 0,-4 4 1,0 0-1,2 1-84,0 2 0,2 0 1,0 0-1,0 0-52,0 0 0,0 0 0,0 0 1,0 0-13,0 0 1,0 0-1,-1 2 1,-2 0-36,0 2 0,-2 5 25,5 0 1,-4 0 0,-1 0 4,-2 0 0,-1-2 0,-2 4 0,1-2 21,0 0 1,1-6 0,-4 6-35,0 0 0,0-3 1,0 3-76,0 0 1,0-3-138,0 3-7,0-1 150,-5 4 0,3-5 31,-7-4 140,6-1 0,-2-7-73,5-4 0,0 3 0,0-3-51,0 0 0,0 3 0,0-3-4,0 0 1,0-2-33,0-1 0,0 5 54,0-2 1,0 6 0,2-4 37,1 2 0,4-5-31,5 2 1,0 2 0,0-1 18,0 2 0,1 0 0,-3 4 0,-1-2-20,0 0 1,-1-2 0,4 5-16,0 0 1,0-4 122,0 0 1,0 0 49,0 4 0,-4 0-94,0 0 0,-4 4 1,2 2-51,0 1 0,-1-5 1,-2 3-8,1 0 1,4 2-39,-4 5 1,4 0-2,-4 0 1,0-4 0,-3-1 0,2 0 22,1 0 0,0-4 54,-4 6 0,0-1-19,0 4 0,0-5-33,0 2 1,0-1-186,0 4 1,0-5-41,0 2 1,0-6-477,0 6 706,0-6 0,-5 2 0,-2-5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08.248"/>
    </inkml:context>
    <inkml:brush xml:id="br0">
      <inkml:brushProperty name="width" value="0.08571" units="cm"/>
      <inkml:brushProperty name="height" value="0.08571" units="cm"/>
    </inkml:brush>
  </inkml:definitions>
  <inkml:trace contextRef="#ctx0" brushRef="#br0">1 0 7668,'7'2'-1325,"-3"1"1475,-3-1 0,-1 5-71,0-4 1,0 0-17,0 5 0,0-4-44,0 4 0,0-4 24,0 5 1,0-2 50,0 5 0,0 0 0,0 0-54,0 0 0,0 0 1,2 0-1,0 0-16,2 1 0,0-6 0,-4 2 0,2 0-28,1 2 1,-1 1 0,2 0 0,-1-2 25,0-1 1,0 5-1,4-2-1,-2 1 0,-1 1 1,-4-2-1,2 0-20,1 0 0,-1-4 1,2 0-1,-3 1-50,-1 2 0,2-3 0,0 0-190,2 1 0,-1 2 63,-7 1 1,1-5-1,-3-2-102,0 0 1,-3-3 277,1 2 0,2-8 0,1-3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19.094"/>
    </inkml:context>
    <inkml:brush xml:id="br0">
      <inkml:brushProperty name="width" value="0.08571" units="cm"/>
      <inkml:brushProperty name="height" value="0.08571" units="cm"/>
    </inkml:brush>
  </inkml:definitions>
  <inkml:trace contextRef="#ctx0" brushRef="#br0">1 12 5987,'12'0'102,"0"0"1,-4 0 0,0 0-9,2 0 1,0 0-1,2 0 17,0 0 1,-4 0 0,0 0-20,2 0 0,-4 5 1,2-2-9,2 0 0,-4 3 0,1-1-24,-2 2 0,-1-4 1,-2 6-72,1 0 1,-1-3-1,2 3-38,-3 0 0,-1 2-75,0 1 0,0 0 70,0 0 1,-1-2-1,-3-1-1,-4 0 1,-3-6-1,-1 2-18,0 0 1,0-3 80,0 1 1,4-1-51,0-2 0,5-2 0,0-1 13,1-6 0,2 3 1,0-3 10,0 0 1,4 3 0,0-3-1,0 2 50,1 0 1,-2-3 0,4 5 17,-2-2 0,3 4 0,-3-4 4,2 2 1,1-4-42,4 6 1,-4-6 0,0 6-13,2 0 0,-4 0-22,3-1 0,-2-1 18,5-3 1,-5 1-1,-2 4-5,0 0 1,-3-3 4,2 2-60,-3 2-3,-1-3 66,0 5 482,0 0-452,0 5 1,-4-2 0,1 6-40,0 0 1,1-3 0,2 3 9,0 0 0,-1 0 0,-2 0-9,0 0 0,-2-1-8,5 4 1,0 0 23,0 0 0,2-2 0,1-1 40,0 0 1,3-6-30,-3 6 1,0-3 0,4 4 134,-2-2 0,5-4-61,-2 4 1,-2-5 0,3 0-26,0-1 1,-3-1 0,3 2-43,0 1 0,-3 0 0,3-4 4,0 0 0,-3 0 0,3 0 35,0 0 0,-3 0-10,3 0 0,-3-2-23,3-1 1,1 1-288,-2-2 0,-2 1-939,-3 0 1194,4 1 0,0-8 0,5 3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08.773"/>
    </inkml:context>
    <inkml:brush xml:id="br0">
      <inkml:brushProperty name="width" value="0.08571" units="cm"/>
      <inkml:brushProperty name="height" value="0.08571" units="cm"/>
    </inkml:brush>
  </inkml:definitions>
  <inkml:trace contextRef="#ctx0" brushRef="#br0">1 13 6870,'8'0'-23,"0"0"1,0 0-1,4 0-151,0 0 1,-4-4 0,0 0 271,2 2 1,0 0 49,2 2 1,0 0 0,0 0-76,0 0 0,0 0 0,0 2 0,0 0-48,0 2 0,1 0 0,-1-2 79,0 1 1,-5 0-221,2 5 1,-3 0 0,3 3 112,0-3 0,-6 2 28,0-1 0,-1 1-46,-2 2 0,0 0 0,0 0-2,0 0 0,-2-4 1,-1 1 12,-6 0 1,3-4 0,-1 0 0,0 0 43,0-2 0,0 3 0,-5-3 2,0 0 0,-1 2 1,1-5-1,0 0-37,0 0 1,-1 0 0,-2 0 0,0 0-75,0 0 1,1 0 0,2 0-486,0 0 560,5 0 0,-3-6 0,3-1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0.852"/>
    </inkml:context>
    <inkml:brush xml:id="br0">
      <inkml:brushProperty name="width" value="0.08571" units="cm"/>
      <inkml:brushProperty name="height" value="0.08571" units="cm"/>
    </inkml:brush>
  </inkml:definitions>
  <inkml:trace contextRef="#ctx0" brushRef="#br0">325 1 6868,'-5'6'99,"2"0"0,-5-6-7,-1 0 1,-2 4-1,-1 0-95,0-1 0,-2-1 1,0 1-1,-2 1-12,1-1 1,2-2 0,-1 0 0,0 2 7,-2 1 1,-2 0-1,4-4 1,-2 1 69,1 3 1,2-2 0,1 2-66,0-3 0,4-1 1,1 2-1,0 0-66,0 2-29,5 0 0,-8-2-11,7 1 129,-2-1 0,5 5 31,0-4 0,2-1-49,2 2 1,3-3-1,5 1 5,0 1 1,0-1 0,0 3-13,0 0 0,0-3 0,0 3 0,0-1 52,0 0 1,0 2 0,0-4 0,0 2 53,0-1 1,0 0 0,0-1 0,0 2-45,0-1 1,4-2 0,0-1 0,-2 2-77,0 1 1,-2-1-116,0 2 1,-1-1 0,-2-1 7,-1 2 1,-4 2 68,4-3 0,-5 0-13,1 5 1,-2-4 130,-2 4 1,-5-4 0,0 3-50,-2-2 0,3-1 0,-2-2-12,0 1 1,-3-1-19,1 2 0,-3 2 1,0-1 8,3 2 1,-2-4 0,1 4-60,-1-2 0,-2 4 0,0-2 40,0 0 0,0 0 1,0-3 31,0 4 0,0-2 0,0 3 1,0 0 0,4-4 0,1 1 0,0-2-14,0-1 1,5 3 0,-3-3 20,0 0 0,2 6 10,-6-6 53,7 7-63,-3-3 0,5 0-4,0 2 0,1-6-41,3 0 0,3-1 1,3-1 22,-1 3 1,1-2 0,-2 1 55,3-1 1,1-2-1,1 0 1,2 0 15,1 0 1,1 0 0,-2 1 0,1 2 3,-2 1 1,4 0 0,0-4-1,-1 0 54,0 0 0,0 0 1,-2 1-1,1 2-21,-1 1 1,-1 0 0,-2-4 0,3 0-56,1 0 1,1 4-1,-5 0-125,0-2 1,0 4 0,0-2 29,0-2 0,-4 4-221,-1-2 1,-4 1-4,1-1 274,-2-2 0,-2 3 0,0-5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2.616"/>
    </inkml:context>
    <inkml:brush xml:id="br0">
      <inkml:brushProperty name="width" value="0.08571" units="cm"/>
      <inkml:brushProperty name="height" value="0.08571" units="cm"/>
    </inkml:brush>
  </inkml:definitions>
  <inkml:trace contextRef="#ctx0" brushRef="#br0">0 48 7258,'5'7'-1279,"-3"-2"1450,3-5 0,-3 0 0,1-1-5,0-3 16,1 2-179,-4-3 1,2 1-143,1 1 0,0-6-17,6 6 1,-2-6 144,5 6 1,-4-3-1,1 3-8,0 0 0,-3-2 0,3 5 0,0 0 66,2 0 0,-2 0 1,1 0-1,4 0 113,-1 0 1,1 0-1,-1 0 1,2 0-126,1 0 1,0 5-1,-4-2 1,0 1-33,0 1 0,0-2 1,-2 6-1,0-2 9,-2 0 1,-4 3 0,3-5-15,-2 2 0,3 0 1,-4 5-12,-2 0 0,1-4 0,0 1-61,1 0 1,0-3-1,-3 1-198,3-2 194,-2 5 206,3-9-167,-5 5-11,0-6 0,0-2 1,-1-1 6,-3 0 0,2-3 18,-2 2 1,3-2 85,1-6 0,0 4 51,0-1 0,0 1-163,0-4 0,1 5 0,3-2 53,4 0 1,-2 3 0,-1-1 0,-1 0-163,0 0 0,6 4 198,-3-6 0,4 6 0,2-4 96,-1 2 1,-5 0 0,1 5 3,1 0 1,3 0-100,0 0 1,0 0 0,0 0-53,0 0 0,-5 0 1,0 2-1,0 1 100,-1 0 1,-1 3 0,2-3 1,3 0 1,-3 6 0,0-4 0,-1 0 8,0 0 0,3 4 1,1-4 21,-2 2 1,3-4-86,-3 6 0,3-2-81,1 5 1,-6-4-1,-2 1-7,-2 0 1,-2-3 0,0 3-63,0 0 1,0-3 54,0 3 0,-2-3 0,0 3-513,-2 0 0,0-6 573,4 6 0,5-6 0,2 2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3.003"/>
    </inkml:context>
    <inkml:brush xml:id="br0">
      <inkml:brushProperty name="width" value="0.08571" units="cm"/>
      <inkml:brushProperty name="height" value="0.08571" units="cm"/>
    </inkml:brush>
  </inkml:definitions>
  <inkml:trace contextRef="#ctx0" brushRef="#br0">1 1 6642,'8'0'-767,"0"0"1306,-5 0 1,4 0-421,-4 0 0,0 0 1,5 0-136,2 0 1,0 0 0,2 0-130,0 0 0,0 4 1,0 0-1,0-1 50,0-2 0,2-1 1,1 0-1,0 0-210,0 0 305,-1 0 0,-2 0 0,0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3.512"/>
    </inkml:context>
    <inkml:brush xml:id="br0">
      <inkml:brushProperty name="width" value="0.08571" units="cm"/>
      <inkml:brushProperty name="height" value="0.08571" units="cm"/>
    </inkml:brush>
  </inkml:definitions>
  <inkml:trace contextRef="#ctx0" brushRef="#br0">0 0 7654,'2'7'-276,"1"-3"1,-1-1-41,2 0 375,-3-1 1,-1 8 23,0-1 0,0-3 0,0 3-8,0 0 0,0-3 0,0 3 12,0 0 0,0-3 0,0 3-92,0 0 1,5 2-199,-2 1 1,1 0 19,-4 0 1,0-5-545,0 2 727,0-6 0,6 2 0,0-5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3.953"/>
    </inkml:context>
    <inkml:brush xml:id="br0">
      <inkml:brushProperty name="width" value="0.08571" units="cm"/>
      <inkml:brushProperty name="height" value="0.08571" units="cm"/>
    </inkml:brush>
  </inkml:definitions>
  <inkml:trace contextRef="#ctx0" brushRef="#br0">0 0 7417,'12'5'193,"-4"-3"1,0 2-388,2-3 0,0 3 1,2 2 207,0 1 1,0-4 0,0 6 69,0 0 0,-1 1 0,-2 1 0,-2-2 68,-2 0 1,4-2 0,-4 5-128,2 0 0,-4 0 1,4 1-95,-2-1 1,4 0 0,-6 0 0,0 0 33,-1 0 1,-2 0-1,0 0 1,0 0-75,0 0 1,-6 0 0,-2-2 0,-2 0-121,-3-2 0,1-2 0,0 4 1,0-3-258,0-2 486,-5-1 0,-2 1 0,-5 2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4.786"/>
    </inkml:context>
    <inkml:brush xml:id="br0">
      <inkml:brushProperty name="width" value="0.08571" units="cm"/>
      <inkml:brushProperty name="height" value="0.08571" units="cm"/>
    </inkml:brush>
  </inkml:definitions>
  <inkml:trace contextRef="#ctx0" brushRef="#br0">193 1 7676,'-10'1'-683,"1"3"1,-1-2 585,2 2 0,-3 1 1,-1-1 509,0-1 1,0 2-356,0-1 0,4 4 0,0-3-10,-1 2 0,0 1 0,-1 3 0,2-2 55,-1-1 1,2 0 0,0 4-37,2 0 1,-3 0-1,4 0 1,1 0-32,2 0 1,1 2-1,0 1 1,0 0 30,0 0 0,0-2 0,0-1 0,0 0-23,0 0 1,0 5 0,0-2-1,1 0-36,3-1 0,2-2 1,3 0-1,-1 0-129,2 0 0,0 0 0,2 0 0,2 0-99,1 0 0,0-4 1,5 0-1,2 0-505,0-1 725,2-2 0,5 0 0,2 2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5.520"/>
    </inkml:context>
    <inkml:brush xml:id="br0">
      <inkml:brushProperty name="width" value="0.08571" units="cm"/>
      <inkml:brushProperty name="height" value="0.08571" units="cm"/>
    </inkml:brush>
  </inkml:definitions>
  <inkml:trace contextRef="#ctx0" brushRef="#br0">12 1 7650,'-7'0'-881,"2"0"1099,5 0 53,0 0-234,0 5 1,0-2-29,0 5 0,0 0 0,0 4 0,0 0 1,5-4-1,-2 0 1,1 0-19,1-1 0,-3 3 0,3-3 0,0 1-31,-2 1 1,1-6 0,-4 6-297,0 0 0,0-3 1,0 3 335,0 0 0,0 1 0,0 2 0,0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5.824"/>
    </inkml:context>
    <inkml:brush xml:id="br0">
      <inkml:brushProperty name="width" value="0.08571" units="cm"/>
      <inkml:brushProperty name="height" value="0.08571" units="cm"/>
    </inkml:brush>
  </inkml:definitions>
  <inkml:trace contextRef="#ctx0" brushRef="#br0">0 1 7650,'2'11'285,"1"-3"-432,-1-3 0,5-5 439,-3 0-480,-3 0 1,5 0-366,-2 0 553,-3 0 0,10 0 0,-4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7.417"/>
    </inkml:context>
    <inkml:brush xml:id="br0">
      <inkml:brushProperty name="width" value="0.08571" units="cm"/>
      <inkml:brushProperty name="height" value="0.08571" units="cm"/>
    </inkml:brush>
  </inkml:definitions>
  <inkml:trace contextRef="#ctx0" brushRef="#br0">36 25 7640,'-12'0'-317,"5"0"-35,-2 0 346,6 0-51,-2 0 0,7 0 26,1 0 0,0 0 36,6 0 0,-6 0-11,6 0 0,-2 0 0,5 0-12,0 0 1,2 0 0,1 0 13,0 0 0,2 0 0,-4 0 0,2 0 2,0 0 1,3 0 0,-3 0 0,2 0 0,2 0 0,-4 0 0,0 0 1,0 2 12,1 1 0,-2-1 0,1 2 0,-1-3-7,-2-1 1,1 0-1,2 0 1,1 0-1,-1 0 1,-1 0-1,1 0 1,1 0 14,-1 0 1,4 0 0,0 0 0,-1 0-12,-2 0 0,3 0 0,0 0 1,1 0-14,-1 0 1,-2 0 0,2 0 0,-2 2-17,-3 1 0,4-1 1,-1 2-1,1-3-5,-1-1 0,0 0 0,-2 0 0,2 0 10,2 0 0,-4 0 0,2 0 0,-1 0 12,1 0 0,2 0 0,-2 0 0,2 0 32,3 0 0,-3 0 0,1 0 1,1 0-35,1 0 1,-1 0 0,-1 0 0,1 0-23,2 0 0,-3 0 1,0 0-1,0 0 15,-1 0 1,2 0 0,-5 0 0,0 0-5,1 0 0,-3 0 1,2 0-1,-1 0 28,0 0 0,-1 0 0,2 0 0,-1 0 48,0 0 1,-1 0 0,3 0 0,0 0-31,-2 0 1,6 0 0,-6 0 0,2 0-25,0 0 1,-3 0 0,1 0 0,0 0-17,1 0 1,-2 0 0,1 0 0,-1 0 12,-2 0 1,0 0-1,0 0 1,0 0 19,0 0 0,0 0 0,0 0 1,1 0 16,3 0 0,-2 0 0,2 0 0,-2 0 10,3 0 0,-3 0 1,5 0-1,0 0-85,-1 0 1,1 0-1,3 0 1,-4 0-38,0 0 1,1 0-1,-1 0 1,0 0 36,-1 0 0,0-1 0,-2-2 1,1-1 133,-1 2 1,2 0 0,-1 2-1,-1 0 1,-2 0 0,3-1 0,0-2 0,0-1-81,2 2 1,-1 0 0,5 2-1,-4 0-39,0 0 1,1-4 0,-1 0-1,0 2 24,4 0 0,-3 2 1,-1 0-1,1 0-1,0 0 0,-5 0 0,4 0 0,-2 0 28,0 0 1,0 0 0,-3 0-1,2 0 14,1 0 1,2 0 0,-4 0 0,3 0-40,2 0 0,-4 0 0,2 0 0,0 0-16,4 0 0,-4 0 0,0 0 0,0 0-6,-2 0 1,6 0 0,-6 0 0,0 0 28,-1 0 0,-2-4 0,0 0 0,0 2 19,0 0 1,0 2-1,0 0 1,0 0 6,0 0 1,0 0 0,1 0 0,2 0 24,1 0 0,1 0 1,-2 0-1,1 0-44,-2 0 0,4 0 1,0 0-1,-1 0-17,0 0 0,-1 0 1,-4 0-1,1 0 13,-1 0 0,0 0 1,0 0-1,-2 2-135,-2 1 0,3-1-265,-3 2 1,-2-3 50,2-1 1,-6 0 332,-2 0 0,-5 0 0,-7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0.657"/>
    </inkml:context>
    <inkml:brush xml:id="br0">
      <inkml:brushProperty name="width" value="0.08571" units="cm"/>
      <inkml:brushProperty name="height" value="0.08571" units="cm"/>
    </inkml:brush>
  </inkml:definitions>
  <inkml:trace contextRef="#ctx0" brushRef="#br0">241 60 6114,'8'0'892,"1"0"-708,-7 0 0,3-1-146,-5-3 15,0 2 1,-1-7-10,-3 6 1,3-7-34,-3 2 0,1 2 1,0 1-26,0 0 0,-3 3 0,2-1-36,-4 1 1,-3 2 0,-1 0 0,0 0 16,0 0 1,-1 0 0,-2 0 0,-2 0-42,-2 0 0,3 5 0,-3-2 0,2 1 7,3 1 1,0-2 0,2 4 75,0-2 1,5 4 23,3 0 0,3 1 16,1 2 1,0-4 0,1-1-4,3-2 0,-1 4 0,5-6 29,2 0 1,-4-1 0,2-2-15,2 0 1,0 0-1,2 0-18,0 0 1,0 0 0,0 0-33,0 0 1,-4 0 0,-1-2 0,0-1 0,-1 0 0,-2-2 0,3 4 0,0-2-19,-1 0 0,-3-3 0,2 3-22,0 0 1,-2-6 37,6 6 0,-6-6-14,6 6 0,-7-3-15,2 2-6,2 2 17,-4-3 11,3 5 0,-5 2-1,0 1 0,-1 0 0,-3 6 0,2-6 1,-3 6 4,0 0 1,3-3-1,-1 3 4,1 0 1,-2-3-1,-1 3 21,-2 0 1,4-3 0,-2 3-27,0 0 0,2 2 0,-3 1 9,0 0 0,2-5 0,3 0 0,-2 0-2,-1 0 0,-1 1 1,2 4-17,-1 0 1,0-1-1,4 1-5,0 0 1,-4-4 0,0 0 0,2 1-25,0 2 1,2 1 0,-1-2 0,-2 0 23,-1-2 1,0 0 0,4 4 18,0 0 0,0-4 0,0 0 89,0 1 0,2 1 0,0-1 94,2-1 1,5 0-123,0 5 0,0-6 1,0 0-42,-1-2 0,-4 0 1,3-5-1,0 3-71,0 1 1,-4 1 0,6-5 0,0 0 75,1 0 0,-2 0 0,1 0 0,0 0 44,1 0 0,2 0 1,0 0-1,1-2-8,-1-2 0,0 3 0,-2-4 0,-1 0-20,0 1 1,-1-4 0,2 3 0,-1 0 40,0-1 1,-6-3 0,4 1-41,-2-3 1,4-1-1,-5 0 4,-2 0 0,1 0 0,0 0-31,1 0 0,0 4 0,-4 0-27,0-2 1,0 4-69,0-2 1,0 4-185,0-4 0,0 4-197,0-4 10,0 5 255,-5-2 1,2 5-57,-5 0 0,4 0-246,-5 0 242,7 0 246,-3 0 0,0 0 0,-2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8.465"/>
    </inkml:context>
    <inkml:brush xml:id="br0">
      <inkml:brushProperty name="width" value="0.08571" units="cm"/>
      <inkml:brushProperty name="height" value="0.08571" units="cm"/>
    </inkml:brush>
  </inkml:definitions>
  <inkml:trace contextRef="#ctx0" brushRef="#br0">1 25 6620,'0'7'69,"5"-12"0,2 2 1,5-6 1,0 2 0,0 5 1,0-1 52,0 1 0,0 2 0,0 0-38,0 0 1,0 0 0,0 0 0,0 0-27,0 0 1,0 0 0,2 0 0,1 2-46,0 1 0,3-1 0,-3 3 0,0-1-98,0 0 0,-1 2 0,-2-4 0,0 3 84,0 2 0,-5-4 1,0 2-1,0-1-4,0 0 1,-4 5-36,0 0 0,-1 1-43,-2 2 0,-5 0 62,-4 0 0,-1 0 0,-2-1 19,0-3 0,0-1 0,0-4 23,-1 0 1,1 1-1,0-4 1,0 0-28,0 0 0,0 0 0,0 0 0,0 0 25,0 0 0,0 0-306,0 0 1,0 0-624,0 0 908,5 0 0,2-5 0,5-2 0,0-5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8.886"/>
    </inkml:context>
    <inkml:brush xml:id="br0">
      <inkml:brushProperty name="width" value="0.08571" units="cm"/>
      <inkml:brushProperty name="height" value="0.08571" units="cm"/>
    </inkml:brush>
  </inkml:definitions>
  <inkml:trace contextRef="#ctx0" brushRef="#br0">37 1 7625,'8'0'-1019,"0"0"2087,-5 0-1082,2 0-101,-5 0 2,0 0 53,0 5 1,-1 1-1,-2 3 1,-3-3 19,0 0 0,2 2 0,-3-3 1,0 2 5,1 3 0,3-4 1,-2 2 29,0 2 0,3 0 0,-2 2 7,3 0 0,1-4 0,0 1 72,0 0 0,5-3 128,3 3 0,3-2-137,1 5 1,-1-4 0,-2-1-247,-1-2 0,-1 1 1,2-3-592,-1 0 771,0 1 0,4-4 0,0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9.177"/>
    </inkml:context>
    <inkml:brush xml:id="br0">
      <inkml:brushProperty name="width" value="0.08571" units="cm"/>
      <inkml:brushProperty name="height" value="0.08571" units="cm"/>
    </inkml:brush>
  </inkml:definitions>
  <inkml:trace contextRef="#ctx0" brushRef="#br0">1 0 7321,'0'7'363,"1"-2"-319,3-5 1,3 0 0,5 0-86,0 0 0,0 0 0,0 0 0,0 0-446,0 0 1,2 0 33,1 0 453,4 0 0,5 0 0,0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19.634"/>
    </inkml:context>
    <inkml:brush xml:id="br0">
      <inkml:brushProperty name="width" value="0.08571" units="cm"/>
      <inkml:brushProperty name="height" value="0.08571" units="cm"/>
    </inkml:brush>
  </inkml:definitions>
  <inkml:trace contextRef="#ctx0" brushRef="#br0">1 1 7625,'0'12'-77,"0"-4"24,0 0 0,0-4 47,0 4 0,1-5 0,2 2 155,1 0 0,4-2-148,-4 5 1,4 0 0,-4 4-35,-1 0 0,-2 0 0,-1 0 0,0 0-10,0 0 1,0 0 0,0 0-101,0 0 0,0 0 0,0 0-193,0 0 1,0 0 335,0 1 0,-5-7 0,-2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0.117"/>
    </inkml:context>
    <inkml:brush xml:id="br0">
      <inkml:brushProperty name="width" value="0.08571" units="cm"/>
      <inkml:brushProperty name="height" value="0.08571" units="cm"/>
    </inkml:brush>
  </inkml:definitions>
  <inkml:trace contextRef="#ctx0" brushRef="#br0">85 1 6961,'5'7'-404,"4"-3"0,-3-3 0,3-1 404,0 0 0,-3 0 0,3 0 608,0 0 0,0 1 1,0 2-350,0 1 0,-3 1 1,3-2-275,0 1 0,-1 5-47,4 0 1,0 1-1,0 2-32,0 0 0,-5 0 0,0 0 40,-2 0 0,0 0 0,-5 0 0,0 0 15,0 0 1,0 2 0,0 1 0,0 0 15,0 0 0,-5-2 1,-4-1-1,0 2-53,1 2 1,-2-3-1,0 3 1,-4-2-103,-1-2 1,-2 0-1,4 0 1,-2 0 56,0 0 0,-7-5 0,2 0 1,-3 0 120,-1 0 0,0-4 0,0 2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0.711"/>
    </inkml:context>
    <inkml:brush xml:id="br0">
      <inkml:brushProperty name="width" value="0.08571" units="cm"/>
      <inkml:brushProperty name="height" value="0.08571" units="cm"/>
    </inkml:brush>
  </inkml:definitions>
  <inkml:trace contextRef="#ctx0" brushRef="#br0">144 1 6966,'-12'1'-60,"0"3"1,0-1 103,0 5 1,2-4 0,1 2 38,0 0 0,6 3-90,-6-1 0,3 3 0,-3 1 0,4-1 16,0-3 1,2 2 0,-3-1 0,-1 3-38,0 3 1,4-1-1,0 2 1,1-1 13,2 0 1,0-1 0,0 3 0,0 0 5,0-2 0,5 6 0,2-6 0,1 0 5,0-2 0,2 4 1,5-2-1,0 0-58,0-1 0,3-1 0,3 0 0,1 1-210,3-4 1,0 0 270,3 2 0,3 0 0,5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1.414"/>
    </inkml:context>
    <inkml:brush xml:id="br0">
      <inkml:brushProperty name="width" value="0.08571" units="cm"/>
      <inkml:brushProperty name="height" value="0.08571" units="cm"/>
    </inkml:brush>
  </inkml:definitions>
  <inkml:trace contextRef="#ctx0" brushRef="#br0">1 13 5755,'0'-7'447,"0"1"1,0 8-86,0 2-373,0-3 0,0 6-33,0-3 0,4-2 2,0 7 1,0-6 22,-4 6 1,0-1 0,0 4 25,0 0 0,0-5 1,0 2-120,0 0 1,0 2-1,0 1-58,0 0 0,0 0 170,0 0 0,-6 0 0,0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1.821"/>
    </inkml:context>
    <inkml:brush xml:id="br0">
      <inkml:brushProperty name="width" value="0.08571" units="cm"/>
      <inkml:brushProperty name="height" value="0.08571" units="cm"/>
    </inkml:brush>
  </inkml:definitions>
  <inkml:trace contextRef="#ctx0" brushRef="#br0">13 1 7635,'-7'0'-61,"2"0"-241,5 0 128,0 0 1,0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4.179"/>
    </inkml:context>
    <inkml:brush xml:id="br0">
      <inkml:brushProperty name="width" value="0.08571" units="cm"/>
      <inkml:brushProperty name="height" value="0.08571" units="cm"/>
    </inkml:brush>
  </inkml:definitions>
  <inkml:trace contextRef="#ctx0" brushRef="#br0">193 0 5743,'-7'0'434,"-3"0"-387,1 0 0,3 0 21,-3 0 1,6 0 77,-6 0 1,6 0-71,-6 0 0,6 0 63,-6 0 0,6 0 0,-6 0-85,0 0 0,-1 0-8,-2 0 1,0 0-85,0 0 0,4 0-34,-1 0 0,6 0-14,-6 0 64,7 0 0,-5 0 141,3 0 0,2 5-90,-1 4 1,1-3-77,2 3 0,0-2 31,0 5 1,0-4-1,0 1 12,0 0 0,0-3 0,0 3 4,0 0 0,0-3 0,0 3 5,0 0 0,0-3 0,0 3-5,0 0 0,0-3 1,0 3-39,0 0 0,5 2 33,-2 1 0,1 0 29,-4 0 0,0 0 1,0 0 1,0 0 1,0-4-1,0 0-3,0 1 1,0 2 0,0 1-96,0 0 0,-1 0-36,-3 0 1,2 0-1,-1 0 47,1 0 0,2-4 1,0 0 80,0 1 0,0 2 39,0 2 1,0-1-17,0 0 0,0-5-47,0 1 1,0 1-102,0 3 84,0-6 1,0 1 24,0-3 0,2-3 24,1 3 0,0-1-74,6 1 0,-6-3-32,6 3 1,-2-2 101,6-2 1,-7 1 0,0 1 66,-1 2-133,-4 1-57,10-5 0,-9 0-40,7 0 219,-6 0 160,7 5 1,-8-4-158,7 3 1,-6-1 0,2-1 7,0 3 0,-3-1-44,7-4 0,-1 0 0,4 1 0,0 1-65,0 3 0,0-1 0,0-4 0,0 0-189,0 0 1,0 0-1,1 0 207,3 0 0,-2-6 0,3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5.273"/>
    </inkml:context>
    <inkml:brush xml:id="br0">
      <inkml:brushProperty name="width" value="0.08571" units="cm"/>
      <inkml:brushProperty name="height" value="0.08571" units="cm"/>
    </inkml:brush>
  </inkml:definitions>
  <inkml:trace contextRef="#ctx0" brushRef="#br0">37 73 6474,'-5'7'155,"-3"-3"0,1-3-143,-1-1-16,5 0 0,-2-1-18,5-3 0,1-3-42,3-5 1,-1 4 60,5 0 0,-5 4 0,2-3 59,0 2 0,-2 1 0,3 3-8,0-3 1,3 2-1,0-1-42,1 1 0,-2 2 0,0 0 6,2 0 1,0 0 22,2 0 1,-1 2 0,-2 0-1,-1 2 1,-1 5-1,2-2-4,-1 0 0,-5 3 0,2-1-24,0 1 1,-3 2 0,2 0-30,-3 0 1,-1-4 0,0 1-49,0 0 0,0-3 27,0 3-81,0-2-94,0 0 178,0-2 69,0-5 0,0-1 1,0-3 12,0-4 1,0 2-1,0-3-29,0 0 0,0 3 0,0-3-81,0 0 1,0-2-97,0-1 1,5 0 83,-2 0 1,3 4 133,-3 0 0,4 0 13,5-4 1,-4 5-1,1 2-55,0 0 0,-3 3 1,3-1-1,0 1 4,1 2 1,-2 0 0,1 0 37,0 0 1,2 0-18,1 0 0,-6 2 0,0 0 16,-1 2 1,-3 4 0,5-3-15,-2 2 1,4-3 0,-6 4 27,0 2 0,-1-4-3,-2 2 1,0 0 0,0 4 82,0 0 1,0-4-140,0 1 1,0-2-178,0 5 1,0 0-138,0 0 0,0-4-454,0 1 760,0-7 0,0 3 0,5-5 0,2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4.420"/>
    </inkml:context>
    <inkml:brush xml:id="br0">
      <inkml:brushProperty name="width" value="0.08571" units="cm"/>
      <inkml:brushProperty name="height" value="0.08571" units="cm"/>
    </inkml:brush>
  </inkml:definitions>
  <inkml:trace contextRef="#ctx0" brushRef="#br0">229 37 7099,'0'-8'295,"0"0"-148,0 5 1,-2-3 16,-1 2 0,0 2-13,-5-1 1,4 1-252,-4 2 0,0 0 93,-4 0 0,0 0 0,0 2 0,0 0-25,0 2 0,1 2 1,2-4-1,0 2 11,0-1 1,3 2 0,-3-1 0,0 0-7,-1 1 0,2-2 0,-1 5 32,0 2 1,3-4 48,-3 2 0,6 0 0,-2 3-45,0-3 1,3-1 0,-1-4 7,1 6 0,2-3-1,0 2 1,0 0 0,2 3 24,1-3 0,0 2 0,4-5 14,-2 2 0,1-5 0,-2 2-22,4-3 0,-2 4 1,3-2-22,0 0 1,-3-2 0,3-1-25,0 0 0,2 0 1,1 0 50,0 0 0,0-4 1,0 1 19,0 0 0,0-3 1,0 1-1,0 0-23,0 0 0,0-5 1,0 3-21,0 0 1,-2-3-1,0 3-38,-2 0 1,-4-2-1,3 4 0,-2-2 0,-1 3 0,-4-4-16,0-1 0,1 0 0,2-1 13,1 2 1,0 4 8,-4-4-216,0 0 205,0-4 0,-4 4-19,0 0 63,0 5-3,-1-2 1,2 9 126,-5 0 1,5 5-26,-1 0 0,3-3 0,1 2-5,0 2 0,0-4 0,0 2-13,0 2 1,0-4-1,0 2-85,0 2 0,0-4 0,1 1 0,2 0-73,1-1 1,1-3-1,-2 2-80,1 0 1,4-2-1,-2 4-584,0-2 0,0 1 1,4-3 723,-2 0 0,0 1 0,4-4 0,0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2.630"/>
    </inkml:context>
    <inkml:brush xml:id="br0">
      <inkml:brushProperty name="width" value="0.08571" units="cm"/>
      <inkml:brushProperty name="height" value="0.08571" units="cm"/>
    </inkml:brush>
  </inkml:definitions>
  <inkml:trace contextRef="#ctx0" brushRef="#br0">1 1 8177,'4'8'32,"0"0"1,0-4 0,-4 4-60,0 2 0,0 0 0,0 2 60,0 0 1,0 0 0,0 0-79,0 0 1,0 0-1,0 0 1,0 0 33,0 0 1,0-4 0,0 1-99,0 0 0,0-3-49,0 3 0,2-3-524,1 2 682,-1-2 0,3-6 0,-5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5.649"/>
    </inkml:context>
    <inkml:brush xml:id="br0">
      <inkml:brushProperty name="width" value="0.08571" units="cm"/>
      <inkml:brushProperty name="height" value="0.08571" units="cm"/>
    </inkml:brush>
  </inkml:definitions>
  <inkml:trace contextRef="#ctx0" brushRef="#br0">12 0 7199,'-6'0'-137,"0"0"209,6 0-40,0 0 0,6 0-50,2 0 1,-2 0-24,3 0 0,-1 0 1,4 0-43,0 0 0,0 0 1,0 0-1,0 0-131,0 0 0,1 0 0,2 0 214,1 0 0,0 0 0,-4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6.112"/>
    </inkml:context>
    <inkml:brush xml:id="br0">
      <inkml:brushProperty name="width" value="0.08571" units="cm"/>
      <inkml:brushProperty name="height" value="0.08571" units="cm"/>
    </inkml:brush>
  </inkml:definitions>
  <inkml:trace contextRef="#ctx0" brushRef="#br0">12 1 7617,'0'12'-695,"0"0"638,0 0 1,2-5-1,1-2 16,0 0 0,1-2 128,-4 5 0,0 0 76,0 4 1,0 0-29,0 0 1,0 0-78,0 0 0,-1-1 0,-2-2-120,0 0 0,-2-6-48,5 6 0,0-6 1,-1 4-404,-3-2-100,2-1 613,-3-4 0,5-5 0,0-2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6.587"/>
    </inkml:context>
    <inkml:brush xml:id="br0">
      <inkml:brushProperty name="width" value="0.08571" units="cm"/>
      <inkml:brushProperty name="height" value="0.08571" units="cm"/>
    </inkml:brush>
  </inkml:definitions>
  <inkml:trace contextRef="#ctx0" brushRef="#br0">97 1 6629,'0'12'-340,"5"-5"400,3-3 0,3-3 0,1 1 46,0 1 0,0 0 111,0 5 1,-2-4-1,-1 2-115,0 0 0,-5 2 0,2-3-64,0 2 0,2 1 0,-4 4-7,-2 0 0,4 0 0,-2 0 0,-2 0-55,0 0 1,-1 0 0,2 0 0,1 0-71,-2 0 0,0 2 81,-2 1 0,-5-1 0,-2 2 0,-1-3 13,0 0 0,1-1 0,-4 0 1,2 0-102,-1 0 0,-7 0 0,5-2 0,-1-1-5,0 0 1,-4-6-1,2 4 1,-2-2-559,0-2 664,-2-1 0,-5-2 0,0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7.198"/>
    </inkml:context>
    <inkml:brush xml:id="br0">
      <inkml:brushProperty name="width" value="0.08571" units="cm"/>
      <inkml:brushProperty name="height" value="0.08571" units="cm"/>
    </inkml:brush>
  </inkml:definitions>
  <inkml:trace contextRef="#ctx0" brushRef="#br0">121 0 6759,'-8'0'26,"-1"0"0,6 0 1,-4 2 50,2 2 0,-1-2-78,2 7 1,3-6 0,-5 4 0,2 0 71,1 0 1,-6 1 0,6 4 0,-2 0 20,0 0 0,3 0 0,-5 0 0,0 0-55,0 0 1,4 4 0,-2 0 0,1-2-7,1 0 0,-2 1 0,5 1 0,0-2-52,0 0 1,2-2 0,1 0 0,6 0-116,1 0 0,2 0 0,2 0 0,1 0-142,0 1 1,7-6-1,-1 0 278,6-2 0,-1 5 0,3-3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7.762"/>
    </inkml:context>
    <inkml:brush xml:id="br0">
      <inkml:brushProperty name="width" value="0.08571" units="cm"/>
      <inkml:brushProperty name="height" value="0.08571" units="cm"/>
    </inkml:brush>
  </inkml:definitions>
  <inkml:trace contextRef="#ctx0" brushRef="#br0">49 12 6644,'-12'0'22,"0"0"1,4 0 543,0 0-619,5 0 1,-2-1 135,5-3 0,1 2 204,3-1-14,-3 1-133,10 2 0,-4 0-227,5 0 0,0 0 0,0 0-312,0 0 0,0 0-45,0 0 1,0 0 443,0 0 0,0 0 0,0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8.323"/>
    </inkml:context>
    <inkml:brush xml:id="br0">
      <inkml:brushProperty name="width" value="0.08571" units="cm"/>
      <inkml:brushProperty name="height" value="0.08571" units="cm"/>
    </inkml:brush>
  </inkml:definitions>
  <inkml:trace contextRef="#ctx0" brushRef="#br0">182 0 6044,'-12'0'717,"4"0"-661,0 0 0,0 0 70,-4 0 1,4 2-67,0 2 0,0-2-18,-4 7 0,1-6 0,1 4 0,3 0-52,2 0 1,-4 1-1,1 4 1,-3 0 1,3-2-1,1-1 1,2 0 38,2 0 1,-2 2 0,1 1-28,1 0 0,2 0 1,1 0-1,0 0-15,0-1 0,0 1 0,0 0 0,0 1-7,0 3 1,0-2-1,0 2 1,0-3 15,0-1 1,0 0 0,1-1 0,3-2-58,4-1 1,-1-1 0,1 2-75,1-1 1,2-5-1,1 1 1,0-2-513,0-2 646,-4 0 0,8 0 0,-3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8.753"/>
    </inkml:context>
    <inkml:brush xml:id="br0">
      <inkml:brushProperty name="width" value="0.08571" units="cm"/>
      <inkml:brushProperty name="height" value="0.08571" units="cm"/>
    </inkml:brush>
  </inkml:definitions>
  <inkml:trace contextRef="#ctx0" brushRef="#br0">24 1 7495,'8'0'-582,"1"0"608,0 0 0,-3 0 0,3 0-1,0 0 1,0 4-22,3 0 1,0 5 3,0 0 1,0 1-76,1 2 0,-7-4 0,-2 0-30,-2 2 1,-2-4-1,0 2 43,0 2 1,-2-4-1,-2 3 18,-4 0 0,-3-3 0,-1 1 81,0-2 0,0 1 1,0-3 51,1 0 1,-1 1 0,0-4-119,0 0 0,0 0-290,0 0 0,5-1 311,4-3 0,1-3 0,7-5 0,2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9.149"/>
    </inkml:context>
    <inkml:brush xml:id="br0">
      <inkml:brushProperty name="width" value="0.08571" units="cm"/>
      <inkml:brushProperty name="height" value="0.08571" units="cm"/>
    </inkml:brush>
  </inkml:definitions>
  <inkml:trace contextRef="#ctx0" brushRef="#br0">73 1 7614,'-5'7'-115,"-3"-3"-152,2-3 1,1 1 128,5 1 1,-4 0 235,0 5 0,-4 0-39,4 4 0,-4-4-39,4 0 1,-1-1 0,2 2-25,-1-1 1,0-4 59,4 4 0,0 0 75,0 4 0,0 0-37,0 0 1,5 0-61,3 0 1,3-1 0,1-3-178,0-4 1,0 2-1,0-3-330,0 0 0,0-2 473,0-1 0,5 0 0,2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9.436"/>
    </inkml:context>
    <inkml:brush xml:id="br0">
      <inkml:brushProperty name="width" value="0.08571" units="cm"/>
      <inkml:brushProperty name="height" value="0.08571" units="cm"/>
    </inkml:brush>
  </inkml:definitions>
  <inkml:trace contextRef="#ctx0" brushRef="#br0">0 12 6990,'12'0'18,"0"0"0,0 0 1,0 0-133,0 0 0,-5 0 0,2 0 0,-1-1-521,-2-3 635,5 2 0,-4-3 0,5 5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29.787"/>
    </inkml:context>
    <inkml:brush xml:id="br0">
      <inkml:brushProperty name="width" value="0.08571" units="cm"/>
      <inkml:brushProperty name="height" value="0.08571" units="cm"/>
    </inkml:brush>
  </inkml:definitions>
  <inkml:trace contextRef="#ctx0" brushRef="#br0">37 1 7444,'0'12'5,"0"-5"0,2 2 1,0-4 138,2 2 0,2-3-143,-3 4 1,-1 0 0,2 4-83,-3 0 0,-1 0 0,0 0-16,0 0 0,0 0 0,-1-1 0,-2-2 36,-1 0 1,0-2 0,3 5-21,-3 0 0,2-4 1,-1 1-142,1 0 0,-3-4 222,-3-1 0,2-3 0,-4-1 0,3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2.950"/>
    </inkml:context>
    <inkml:brush xml:id="br0">
      <inkml:brushProperty name="width" value="0.08571" units="cm"/>
      <inkml:brushProperty name="height" value="0.08571" units="cm"/>
    </inkml:brush>
  </inkml:definitions>
  <inkml:trace contextRef="#ctx0" brushRef="#br0">0 0 6507,'7'5'814,"-2"-3"-555,-5 3 1,5-5-136,4 0 1,-3 0-1,3 0-43,0 0 0,1 0 1,2 0-232,1 0 1,-1 0-1,0 0-314,0 0 1,0 0 463,0 0 0,5 0 0,2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0.279"/>
    </inkml:context>
    <inkml:brush xml:id="br0">
      <inkml:brushProperty name="width" value="0.08571" units="cm"/>
      <inkml:brushProperty name="height" value="0.08571" units="cm"/>
    </inkml:brush>
  </inkml:definitions>
  <inkml:trace contextRef="#ctx0" brushRef="#br0">1 0 7501,'11'2'-304,"-3"2"1,2-3 0,-1 3 280,1-2 1,-2-1 0,0 2 0,2 0 99,0 0 1,2 0 0,0 0 13,0 0 1,-1 3-1,-2-3 1,0 0 67,0 0 0,-3 3 0,3-1-116,0 2 1,2-1 0,-1 3 0,-1 0-45,0 0 0,-3 2 1,3 1 27,0 0 0,-3 0 0,3 0 0,-4 0-97,0 0 1,-3-1 0,5 1 0,-2 0 11,-2 0 0,3 0 1,-3 0 51,0 0 0,-1 0 1,-2 0-1,-2 0 9,-1 0 0,0-4 1,-4 0-1,0 0-17,0-1 1,0 4-99,-5-4 1,0-1-1,0-2-343,0-2 0,0-2 455,0 0 0,-6 0 0,-1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1.633"/>
    </inkml:context>
    <inkml:brush xml:id="br0">
      <inkml:brushProperty name="width" value="0.08571" units="cm"/>
      <inkml:brushProperty name="height" value="0.08571" units="cm"/>
    </inkml:brush>
  </inkml:definitions>
  <inkml:trace contextRef="#ctx0" brushRef="#br0">0 12 7623,'8'0'-547,"1"0"0,-1 0 0,4 0 536,0 0 1,-5 0 0,2 0 25,0 0 0,2 0 0,1 0-11,0 0 0,0-4-14,0 1 1,0-2 103,0 5 194,-5 0-98,-2 0-146,-5 0 0,0 2 0,1 1 14,3 0 1,-2 3 68,1-3 1,-1 0 41,-2 6 1,0-2-116,0 5 0,0-4 0,0 1 44,0 0 1,0-3-252,0 3 0,0-2 79,0 5 0,0 1 72,0-1 0,0-5 0,0 2 46,0 0 0,0-3 0,0 3-30,0 0 1,0-3-1,1 1 1,2 0-74,1 0 0,0-4 1,-4 6 7,0 0 0,0-2 0,0 1 52,0 1 1,0 2-19,0 1 1,0 0 0,0 0 68,0 0 1,0 0 0,0 0-40,0 0 0,-2-2 0,0 0 0,-2-2-25,1 1 0,-2 2 0,0 1-70,-2 0 0,4-4 0,-1 0 41,3 1 1,-3 3 0,0 0 23,1 0 0,2-5 0,1 1 82,0 1 0,0 3-29,0 0 1,0-5-22,0 1 0,0-4-14,0 4 1,0-4-56,0 4-124,0-5 27,0 3 1,-5-3 67,-4 2 0,3-1 1,-3-4-140,0 0 222,4 0 0,-5-6 0,3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2.320"/>
    </inkml:context>
    <inkml:brush xml:id="br0">
      <inkml:brushProperty name="width" value="0.08571" units="cm"/>
      <inkml:brushProperty name="height" value="0.08571" units="cm"/>
    </inkml:brush>
  </inkml:definitions>
  <inkml:trace contextRef="#ctx0" brushRef="#br0">1 0 7625,'0'7'101,"0"-2"0,2-5 0,0 2-292,2 1 1,2-1-1,-4 3 166,2 0 1,0-2-1,-4 6-24,0 0 1,-1-3-1,-2 3 1,-1 0 37,2 1 0,-4-2 0,2 1 0,2 0-183,0 2 0,2 1 0,0 0 53,0 0 1,0 0-1,0 0-94,0 0 235,0-5 0,0 3 0,0-3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3.037"/>
    </inkml:context>
    <inkml:brush xml:id="br0">
      <inkml:brushProperty name="width" value="0.08571" units="cm"/>
      <inkml:brushProperty name="height" value="0.08571" units="cm"/>
    </inkml:brush>
  </inkml:definitions>
  <inkml:trace contextRef="#ctx0" brushRef="#br0">25 24 7625,'0'6'-1324,"0"-2"1349,0-8 168,0 3 2,0-4-204,0 5-34,0 0-107,0 5 124,0-4 0,0 6 1,1-4 6,3 0 1,-2 2-22,6-5 0,-4-2-27,4-2 0,-5 2 132,1-7 1,-4 7 66,-4-2 1,1 3-38,-5 1 1,4 0 10,-4 0-122,1 0 1,-1 0 0,1 1 7,2 3 0,1-2-30,4 7 0,1-7-93,3 2 1,-1-2 69,5-2 0,-1-2 205,0-2 1,-2 2-22,-5-7 0,0 6-112,0-5 0,-1 6-63,-3-2 1,2 2-464,-6 2 515,5 0 0,-8-5 0,5-2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4.392"/>
    </inkml:context>
    <inkml:brush xml:id="br0">
      <inkml:brushProperty name="width" value="0.08571" units="cm"/>
      <inkml:brushProperty name="height" value="0.08571" units="cm"/>
    </inkml:brush>
  </inkml:definitions>
  <inkml:trace contextRef="#ctx0" brushRef="#br0">1 1 7056,'8'0'-866,"0"0"711,2 0 0,0 0 86,2 0 1,0 0 80,0 0 1,-4 0-1,-2 1 1,1 2 142,0 1 0,-3 0 0,4-4-64,2 0 1,0 0 0,2 0-49,0 0 1,0 4 0,2 0 0,1-1-55,0-2 1,3-1 0,-3 0-1,0 0-28,0 0 0,3 0 1,-1 0-1,2 0 72,2 0 1,-3 4-1,1 0 1,0-1 5,0-2 0,-1-1 0,3 0 0,-4 0-19,0 0 1,-2 0 0,4 0 0,0 0-8,-1 0 1,-3 0 0,2 0 0,-1 0-17,0 0 1,1 0 0,-2 0 12,1 0 1,1 0 0,-5 0-1,0 0 1,0 0 41,0 0 0,0 0 0,1 0 0,1 0-20,3 0 1,-1 0 0,-3 0 0,1 0-85,3 0 0,3 0 0,-3 0 0,2 0-146,2 0 0,-4 0 0,1 0 0,-2 0 70,0 0 1,1 0 0,-2 0 0,1 0 127,-1 0 0,-2 0 0,-1 0 0,0 0 12,0 0 0,4 0 1,1 0-1,-3 0 138,-1 0 0,-1 0 0,0 0-122,0 0 1,0 0 0,0 0 0,0 0-92,0 0 1,5 0 0,-1 0 0,-1 0 12,-2 0 0,3-4 1,1 0-1,0 1 22,1 2 1,2 1 0,-3 0-1,0 0 51,1 0 0,2 0 1,-2 0-1,-1 0 24,0 0 0,-1 0 1,-2 0-1,1 0 22,0 0 0,1 0 0,-2 0 0,1 0-20,0 0 0,3 0 0,-3 0 0,0 0 20,0 0 1,3 0 0,-1-1 0,0-2-78,1-1 0,-1 0 0,-2 4 1,3 0 14,0 0 1,0 0 0,4 0 0,-3 0 45,-2 0 1,3 0-1,-2 0 1,-1 0-24,0 0 0,0 0 0,-5 0 0,0 0-5,0 0 1,-5 0-1,1 0-63,2 0 0,-4 0 0,2 0-68,2 0 0,-3 0-161,0 0-490,-4 0 757,3-5 0,-1 3 0,2-3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7.089"/>
    </inkml:context>
    <inkml:brush xml:id="br0">
      <inkml:brushProperty name="width" value="0.08571" units="cm"/>
      <inkml:brushProperty name="height" value="0.08571" units="cm"/>
    </inkml:brush>
  </inkml:definitions>
  <inkml:trace contextRef="#ctx0" brushRef="#br0">12 1 7095,'0'8'264,"0"0"0,0 0-191,0 4 1,0-4 0,0 0-124,0 1 1,0-2-1,1-1 1,2 1 10,0 0 1,2 1-1,-5 4 31,0 0 1,0 0 0,0 0 0,0 0 22,0 0 0,0 0 1,0 0-1,0 0 22,0 0 1,0 0 0,-2 0 0,-1 0-17,0 0 1,-1 0 0,4 0-11,0 0 0,0-4 1,0 1-128,0 0-483,0-4 368,0 1 1,0-8-510,0-2 740,0 3 0,-5-15 0,-2 2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7.577"/>
    </inkml:context>
    <inkml:brush xml:id="br0">
      <inkml:brushProperty name="width" value="0.08571" units="cm"/>
      <inkml:brushProperty name="height" value="0.08571" units="cm"/>
    </inkml:brush>
  </inkml:definitions>
  <inkml:trace contextRef="#ctx0" brushRef="#br0">0 24 6848,'8'-4'-463,"-1"-1"575,-2-2 0,5 4 1,-2 0-201,3 1 1,1 2 0,0 0 152,0 0 0,0 0 1,0 0-1,0 0 106,0 0 1,0 2-1,0 1 1,0 0-84,0 0 1,4 4 0,0-1-69,-2 1 0,0 4-50,-2-3 1,-5 3 0,-2-1 0,-1-1-104,0 0 1,0-1-1,-6 2 31,-1-1 1,0 1 0,-5-2 55,-2 3 0,1-4 1,0 0-1,1-1 36,-2-4 1,0 4 0,-2-2 0,0-2 12,0 0 1,0 2-1,0 0 1,0-2 63,0 0 1,0-2 0,0 0 0,0 0-94,0 0 1,4 0 0,-1 0 0,2-2-264,0-1 1,0 0 288,3-5 0,-2 0 0,-7-4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8.695"/>
    </inkml:context>
    <inkml:brush xml:id="br0">
      <inkml:brushProperty name="width" value="0.08571" units="cm"/>
      <inkml:brushProperty name="height" value="0.08571" units="cm"/>
    </inkml:brush>
  </inkml:definitions>
  <inkml:trace contextRef="#ctx0" brushRef="#br0">1 72 6557,'2'-7'12,"1"-2"1,0 6 84,5 0 1,-1 0 0,2 0-12,-1 0 1,0-2 0,4 5-74,0 0 1,-4 0 0,1 0-74,0 0 1,1 0 31,2 0 1,0 0 0,-1 2-79,-3 1 0,3 0 105,-3 6 1,3-2-20,1 5 0,-5-1 0,0-2-39,-2 0 1,0-1 0,-5 4 36,0 0 1,-5-5 0,0 0 0,0 0 23,0 0 1,-4-4 0,4 4 0,-2-2 2,-2-2 0,3 3 1,-3-3 19,0 0 1,-2-1-1,-1-2 90,0 0 0,5 0-67,-2 0 0,3-2 94,-3-1 1,4 0-122,5-6 1,2 2 0,1-5-137,6 0 0,1 4 1,2 1 60,0 2 1,0-4 0,0 4-7,0-2 1,-4 5 0,1-4-21,0 1 1,2 3 0,1-5 60,0 2 1,0-4 0,-2 4 60,-1-2 1,0 4 0,-4-4 58,2 2 0,-4-1-72,0 2 1,-1 2 58,-2-7-80,0 6 18,0-7 1,-2 8-32,-1-1 12,1 1 1,-5 2 30,4 0 0,1 2 0,-3 1 7,0 0 0,3 6 0,-3-2-24,0 0 0,3 3 0,-2-1 40,3 1 0,-4-2 1,2 1 45,0 0 0,-3 1 21,3 3 1,-1-1 0,4 0-56,0 0 1,1-5 0,3 2-41,4 0 1,1-3 0,0 1 0,0-2 10,0-2 1,-3 3-1,3-3 1,-1 2-193,-1 0 1,3-3-347,-2 1 1,3-1 31,1-2 1,-4 0 461,0 0 0,-5-5 0,2-2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9.028"/>
    </inkml:context>
    <inkml:brush xml:id="br0">
      <inkml:brushProperty name="width" value="0.08571" units="cm"/>
      <inkml:brushProperty name="height" value="0.08571" units="cm"/>
    </inkml:brush>
  </inkml:definitions>
  <inkml:trace contextRef="#ctx0" brushRef="#br0">0 0 7670,'0'7'-1044,"2"-2"1087,1-5 0,4 0 78,5 0 1,0 0 24,1 0 0,-1 0 1,0 0-229,-1 0 0,1 0 1,0 0 160,0 0 0,-5 0-79,2 0 0,-1 5 0,4 2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39.527"/>
    </inkml:context>
    <inkml:brush xml:id="br0">
      <inkml:brushProperty name="width" value="0.08571" units="cm"/>
      <inkml:brushProperty name="height" value="0.08571" units="cm"/>
    </inkml:brush>
  </inkml:definitions>
  <inkml:trace contextRef="#ctx0" brushRef="#br0">0 12 7670,'0'-7'-192,"0"2"1,2 5 0,1 0 412,-1 0-182,3 0 0,-3 0-27,1 0 0,-1 2 0,2 1 11,-3 6 1,-1 1 0,0 2 26,0 0 0,0 0 0,0 0 1,0 0-22,0 0 1,0 0 0,0 1 0,0-1 10,0 0 0,0 0 1,0 0-1,0 0-22,0 0 0,0 0 0,0 0-267,0 0 0,0-4-458,0 0 4,0-5 703,0 2 0,0-5 0,0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4.102"/>
    </inkml:context>
    <inkml:brush xml:id="br0">
      <inkml:brushProperty name="width" value="0.08571" units="cm"/>
      <inkml:brushProperty name="height" value="0.08571" units="cm"/>
    </inkml:brush>
  </inkml:definitions>
  <inkml:trace contextRef="#ctx0" brushRef="#br0">0 85 6505,'12'0'-175,"-4"0"456,1 0 1,-6 0 0,4-1-32,-2-3 1,5 2-71,-2-1 1,2 1 0,3 2-51,-1 0 0,-5 0 0,2 0-107,0 0 1,2 4-1,1 1-75,0 2 1,-5-3 0,2 3 0,-1 0 1,-1-1 0,3 1 0,-3 2 0,1 0-60,-1 0 0,-4-3 1,2 3 38,0 0 1,-3 1 0,1 2 30,-1 0 0,-2-4 0,-2-1 1,-1 0-86,-6 0 0,3-4 0,-1 4 37,-3-2 1,0 0 0,-2-4-48,0 3 1,0-3 23,0 3 0,4-2 207,-1-2 1,7-2-93,-2-2 0,3-2 1,2-5-3,3 3 0,-2-3 1,3 4 7,0 0 1,-3-3-1,3 3-12,0 0 1,-3-3-1,3 3-6,0 0 0,-3-3 74,7 2 0,-1-1 0,2-1 0,0 4-39,-2 0 1,0-2 0,1 3 1,0-2 1,1 3 0,-2-3 0,3 1-17,1-1 0,0 1 0,0-3 0,-2 4-31,-1 0 1,0 2 0,-3-4 23,0 2 1,-2 0 49,4 1-42,-5-3-8,2 0 1,-6 2-10,-3 5 0,-3 0 20,-5 0 0,5 2 1,2 0 33,0 2 1,2 5-43,-5 0 0,5-3 1,-1 2-6,3 2 1,-3-4 0,0 2 19,1 2 1,2-4 0,1 2-5,0 2 1,0-4 0,0 2-13,0 2 0,0 0 0,0 2-5,0 0 1,0 0 4,0 0 0,0 0 0,0 0 66,0 0 1,0-4 47,0 1 1,5-3-27,3 2 1,-1 2 0,1-7 70,1 0 0,-2 3-40,1-3 0,0 2-10,4-5 0,-4 0-24,0 0 0,0 0-65,4 0 1,-4 0-55,0 0 1,-4-2 92,4-2-400,-5 3-595,3-4-446,-6 5 1374,0 0 0,0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0.831"/>
    </inkml:context>
    <inkml:brush xml:id="br0">
      <inkml:brushProperty name="width" value="0.08571" units="cm"/>
      <inkml:brushProperty name="height" value="0.08571" units="cm"/>
    </inkml:brush>
  </inkml:definitions>
  <inkml:trace contextRef="#ctx0" brushRef="#br0">227 73 7179,'7'0'17,"-2"0"138,-5 0-133,0 0 33,0-5 1,0-2-38,0-5 0,-3 4 1,-3 1 30,0 2 1,1 0 0,-2 2-8,-3-1 0,3 0 0,0 3 0,1-2-48,0-1 0,-3 0 0,-3 4-19,0 0 1,0 0-1,0 0 1,0 0 21,0 0 1,0 4 0,0 1 1,0 2 1,0-3 11,0 4 1,1 0-54,4 4 1,-3-4 5,6 0 1,1-1 14,8 1 1,1-3 0,6-5-51,0 0 1,0 0-1,0 0-13,0 0 0,0 0 0,0 0 81,0 0 0,0 0 0,0 0-11,0 0 1,0-1 11,0-3 0,0 1 107,0-5 0,-5 4 0,-2-3-53,1 2 1,-5 0-9,3 1 1,-1-1-12,1-4 1,-3 3-129,3 2-74,-3 2 25,-1-3 128,0 5 0,0 2-4,0 1 1,0 0 49,0 5 1,-3 0-19,-2 4 1,0 0 15,1 0 0,3 0 1,-5-1-1,3-2-16,-2-1 1,1 0 0,4 4 0,0 0 42,0 0 1,0 0 0,0 0 0,0 0 20,0 0 0,0 0 1,0 0-60,0 0 0,2 1 1,0-1 14,3 0 0,0 0 0,-3 0-10,3 0 1,4-5 0,-1 0-10,2-2 0,1 1 0,-1-3 0,-2 0 0,1 0 0,1-1 0,2-2 0,0 0-18,0 0 1,2 0 0,1 0-1,1 0 32,-1 0 1,-2 0 0,-1 0-15,0 0 0,0-2 0,0-1 0,-1-2-10,-3-2 1,2 1 0,-3-3-1,1 0-27,0 0 1,-4-1 0,3-2-1,-1 0-130,1 0 1,-4-1-1,1 1 1,-3 0 34,-1 0 1,0 0 0,0 0 118,0 0 0,-5-5 0,-2-2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1.500"/>
    </inkml:context>
    <inkml:brush xml:id="br0">
      <inkml:brushProperty name="width" value="0.08571" units="cm"/>
      <inkml:brushProperty name="height" value="0.08571" units="cm"/>
    </inkml:brush>
  </inkml:definitions>
  <inkml:trace contextRef="#ctx0" brushRef="#br0">133 1 7171,'-7'0'32,"2"0"-7,5 0 1,-1 0-16,-3 0 0,1 2 1,-5 1-32,-1 6 1,2-3 0,-1 2 3,-1 2 1,-2 0-1,0 2 1,2 0 24,1 0 0,4 0 0,-3 0 1,2 0 0,2 0 0,-2 0 1,1 2-1,1 1 36,2 0 1,1 1 0,0-4 0,0 1 83,0-1 1,0 0-1,0 0 1,1 0-83,3 0 1,3-2 0,5-1 0,0 0-180,0 0 0,0-3 1,0 1-1,0-1-152,0-4 1,2 0 0,0-2-1,2 0 284,-1 0 0,-2 0 0,-1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2.196"/>
    </inkml:context>
    <inkml:brush xml:id="br0">
      <inkml:brushProperty name="width" value="0.08571" units="cm"/>
      <inkml:brushProperty name="height" value="0.08571" units="cm"/>
    </inkml:brush>
  </inkml:definitions>
  <inkml:trace contextRef="#ctx0" brushRef="#br0">0 84 7529,'5'-6'31,"-3"-1"0,3 4-392,0 0 1,-2-3 340,6 2 0,-6 3-44,6-3 1,-2 2 110,5 2 0,-4 2-34,1 2 1,-7-2 0,3 7-24,1 0 0,-1 1 1,3 2-45,-4 0 1,2 0 0,-3 0-50,0 0 0,-1-5 34,-2 2 1,0-6 65,0 6-13,0-6 1,-2-3 60,-2-9 1,3 3 0,-3-3 22,3 0 1,1-1 0,0-2-30,0 0 0,0 0 1,0 0-37,0 0 1,4 5-1,1-2-13,2 0 0,1 0 1,4 0-1,-2 4-7,-1 0 1,1 3 0,-2-1 0,3 0 1,1-1 1,0 2-1,0-1 1,0 1 32,0 2 1,0 0 0,0 0 29,0 0 0,0 5 0,0-2 0,-2 1 58,-1 1 1,1-3 0,-3 3-58,0 0 1,2 2-122,-5 5 0,0 0-1,-4 0 0,0 0 84,0 0 1,0 0-1,-1-2-39,-3-1 0,2 1-36,-2-2-585,3-2 649,1-1 0,0-5 0,0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2.466"/>
    </inkml:context>
    <inkml:brush xml:id="br0">
      <inkml:brushProperty name="width" value="0.08571" units="cm"/>
      <inkml:brushProperty name="height" value="0.08571" units="cm"/>
    </inkml:brush>
  </inkml:definitions>
  <inkml:trace contextRef="#ctx0" brushRef="#br0">1 25 6914,'0'-7'-21,"0"2"-22,0 5 1,5 0 84,4 0 1,1 0 0,2 0-178,0 0 1,0 0 0,0 0 0,0 0 134,0 0 0,0-6 0,0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2.769"/>
    </inkml:context>
    <inkml:brush xml:id="br0">
      <inkml:brushProperty name="width" value="0.08571" units="cm"/>
      <inkml:brushProperty name="height" value="0.08571" units="cm"/>
    </inkml:brush>
  </inkml:definitions>
  <inkml:trace contextRef="#ctx0" brushRef="#br0">1 0 7686,'0'8'-325,"0"1"1,2-2 295,1 5 1,-1 0 0,2 0 28,-3 0 0,-1 1 1,0-1-61,0 0 0,0 0 0,0 0-105,0 0 0,0 0-348,0 0 513,0-5 0,0-2 0,0-5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3.187"/>
    </inkml:context>
    <inkml:brush xml:id="br0">
      <inkml:brushProperty name="width" value="0.08571" units="cm"/>
      <inkml:brushProperty name="height" value="0.08571" units="cm"/>
    </inkml:brush>
  </inkml:definitions>
  <inkml:trace contextRef="#ctx0" brushRef="#br0">0 1 7686,'8'8'-214,"1"-2"90,0 0 0,-3 0 0,3-3 72,0 6 0,1 1 0,2 2 0,1 0 101,-1 0 0,0 0 0,0 0 0,0 0 37,0 0 0,1 0 1,0 0-1,1 0-60,-4 0 1,0 5-1,2-2 1,-2 0-59,-1-2 1,0 4 0,-4-2 0,1 2-145,-1 0 0,-1-3 1,-4 1-1,0-1 81,0-2 0,0 0 0,0 0 1,-2 0 51,-1 0 0,-3-4 0,-3-1 0,1-1-54,-2 1 1,4-4-1,-2 0 97,-2-1 0,0-2 0,-2 0 0,0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3.799"/>
    </inkml:context>
    <inkml:brush xml:id="br0">
      <inkml:brushProperty name="width" value="0.08571" units="cm"/>
      <inkml:brushProperty name="height" value="0.08571" units="cm"/>
    </inkml:brush>
  </inkml:definitions>
  <inkml:trace contextRef="#ctx0" brushRef="#br0">229 1 7585,'-12'0'-664,"0"0"616,0 0 1,0 0 152,0 0 1,4 4-89,0 0 1,5 1 0,-2-2-21,0 1 1,3 1 0,-3-1-27,0 5 1,2 1-1,-4 2 41,2 0 0,-4-4 1,0 0-1,0 2-3,1 0 1,-2-2-1,3 0 1,-1 0 55,-1-1 0,6 3 0,-4-1 9,2 1 0,-4-2 0,6 1-20,0 0 1,1 1 0,1 1-1,-2-2 5,0 0 1,-2-2 0,5 5-28,0 0 0,2-4 1,1 1-1,2-2 0,2 0 1,-4 3 0,4-5 0,0 0-41,0 0 1,1 4-1,4-6 1,-2 2-172,-1 0 0,1-3 1,-2 1-1,3-1 48,1-2 1,0 0 0,0 0 130,0 0 0,-5 0 0,-2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4.103"/>
    </inkml:context>
    <inkml:brush xml:id="br0">
      <inkml:brushProperty name="width" value="0.08571" units="cm"/>
      <inkml:brushProperty name="height" value="0.08571" units="cm"/>
    </inkml:brush>
  </inkml:definitions>
  <inkml:trace contextRef="#ctx0" brushRef="#br0">1 0 7041,'12'0'118,"0"0"-329,0 0 1,0 0 0,0 0 0,0 0 177,0 0 1,4 0 0,0 0 0,-1 0 32,-2 0 0,-1 0 0,5 0 0,2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4.887"/>
    </inkml:context>
    <inkml:brush xml:id="br0">
      <inkml:brushProperty name="width" value="0.08571" units="cm"/>
      <inkml:brushProperty name="height" value="0.08571" units="cm"/>
    </inkml:brush>
  </inkml:definitions>
  <inkml:trace contextRef="#ctx0" brushRef="#br0">0 60 6396,'0'-9'148,"2"3"70,1 0 1,0 3 0,4 1-1,0 0-224,-1-3 0,2 2 0,4 3 23,0 0 0,0 0 0,0 1 0,0 1-36,0 3 1,-1 0 0,-2-3 0,0 4-40,0 0 0,1-1 0,3 3-80,-1 1 1,-6-2-1,-2 1 96,-2 1 0,-2-2 0,0 1-42,0 1 0,-6-2 0,-2 0 131,-2-2 0,2-1 0,-1-4 43,0 0 0,-2 0 0,-1 0-43,0 0 0,0-1-21,0-4 1,2 3 12,1-6 1,4 4-30,5-4 1,5 1 0,4-2-19,1 1 0,2 1 0,0-1 0,0 3-44,0-1 0,0 5 0,0-4 4,1-1 1,-3 3 0,-1-3-26,0 0 0,-1-1 127,4 2-18,-5-4 1,-2 6 66,-5-4-35,0 4 0,0-1 32,0 8 1,0 3 0,0 5 49,0 0 0,0 0 1,0 0-62,0 0 0,-5 0 0,2 0 1,0 0-91,2 0 0,1-4 0,1 0-45,3 1 1,-2 1-1,5-1 1,0-2-254,0-2 0,-1 0 0,3-2-513,0 1 812,-1 0 0,4-4 0,0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5.129"/>
    </inkml:context>
    <inkml:brush xml:id="br0">
      <inkml:brushProperty name="width" value="0.08571" units="cm"/>
      <inkml:brushProperty name="height" value="0.08571" units="cm"/>
    </inkml:brush>
  </inkml:definitions>
  <inkml:trace contextRef="#ctx0" brushRef="#br0">12 24 7399,'-6'-5'-1001,"0"3"1066,6-3 0,6 5-6,2 0 1,2 0 0,3 0 0,-1 0-221,0 0 1,-1 0-1,1 0 161,0 0 0,0-5 0,0-2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4.513"/>
    </inkml:context>
    <inkml:brush xml:id="br0">
      <inkml:brushProperty name="width" value="0.08571" units="cm"/>
      <inkml:brushProperty name="height" value="0.08571" units="cm"/>
    </inkml:brush>
  </inkml:definitions>
  <inkml:trace contextRef="#ctx0" brushRef="#br0">0 1 7753,'12'8'148,"0"0"79,-5-5 0,0 7-211,-3-1 0,-3 1 0,3 2 0,-3 0-322,-1 0 0,0 0 1,0 0-103,0 0 0,0 0 1,-1-1 407,-3-3 0,-3 3 0,-5-5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5.470"/>
    </inkml:context>
    <inkml:brush xml:id="br0">
      <inkml:brushProperty name="width" value="0.08571" units="cm"/>
      <inkml:brushProperty name="height" value="0.08571" units="cm"/>
    </inkml:brush>
  </inkml:definitions>
  <inkml:trace contextRef="#ctx0" brushRef="#br0">24 0 7239,'0'12'-165,"0"0"0,0 0 0,2 0 123,2 0 0,-3 0 0,3 0 52,-3 0 1,-1 0-1,0 0 61,0 0 1,-1 0-366,-3 1 56,3-1 1,-6-6 237,3-2 0,3-2 0,-10-8 0,4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45.958"/>
    </inkml:context>
    <inkml:brush xml:id="br0">
      <inkml:brushProperty name="width" value="0.08571" units="cm"/>
      <inkml:brushProperty name="height" value="0.08571" units="cm"/>
    </inkml:brush>
  </inkml:definitions>
  <inkml:trace contextRef="#ctx0" brushRef="#br0">72 0 7686,'8'0'-408,"1"0"273,0 0 0,-3 5 1,3-2-1,0 0 82,2-1 1,1 2 0,0-1 0,0 2 54,0 0 0,0-3 0,0 7 25,0 0 1,0 2 0,0 1-1,-2 0-14,-1 0 0,0 0 0,-5 0 0,0 0-6,1 0 0,-3 0 1,1 0-1,-1 0 0,-2 0 1,0 4 0,0 0 0,0-2 1,0 0 0,-2-1 0,0 2 0,-2 1-3,1-1 1,-2-2 0,0-1 0,-1 1 49,1-1 0,-3 3 0,3 1 0,-1-1-14,1-1 0,-4-2 0,2 0 0,-1 0-20,0 0 0,0 0 1,-4 0-1,0-2-21,0-2 0,0 3 0,0-4 0,0 1-63,0-1 1,0-4-1,0 3 1,-1-3-143,1 2 0,-1-1 204,-3-4 0,2 0 0,-3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50.294"/>
    </inkml:context>
    <inkml:brush xml:id="br0">
      <inkml:brushProperty name="width" value="0.08571" units="cm"/>
      <inkml:brushProperty name="height" value="0.08571" units="cm"/>
    </inkml:brush>
  </inkml:definitions>
  <inkml:trace contextRef="#ctx0" brushRef="#br0">12 109 7035,'-7'0'-45,"2"0"127,5 0 42,0-5 1,0-2-92,0-5 1,0 4 0,0 0-59,5 0 1,2-3-56,5 3 1,-4 3 33,1 5 0,-3 1 0,3 2 20,0 1 0,-7 1 1,3-2-1,0 2 9,-2 2 0,6-3 0,-4 2 0,0 1 9,0 0 0,5-3 0,-2 4 13,3 2 0,-5-4 0,0 0 0,-2 1-19,-1 0 0,2-3 0,-4 3 0,3-2 0,-2 4-47,1 0 136,-1-4 1,-4 0-67,-1-5 0,0 0 12,-6 0 0,6 0 0,-4-1 10,2-3 1,1 1 0,4-5-16,0-1 1,-2 2 0,-1-1-26,0-1 0,-1-2 0,4-1-23,0 0 1,4 0 9,-1 0 1,7 0 12,-2 0 0,-2 1 0,3 3 1,-1 3 12,-1-1 0,-1 5 1,-2-3-1,3 2 2,0-3 0,3 4 19,-2-3 0,3 3 4,1 1 0,-4 0 0,0 0-11,1 0 0,-2 0 1,0 1-17,-2 3 1,3-1-1,-3 3-4,2 0 1,-3 3-72,4-1 0,-5 3 0,0 1-69,-1 0 1,-2 0 94,0 0 1,0 0 12,0 0 0,0-4-163,0 0 1,0-4-190,0 4 386,0-5 0,0 2 0,0-5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50.642"/>
    </inkml:context>
    <inkml:brush xml:id="br0">
      <inkml:brushProperty name="width" value="0.08571" units="cm"/>
      <inkml:brushProperty name="height" value="0.08571" units="cm"/>
    </inkml:brush>
  </inkml:definitions>
  <inkml:trace contextRef="#ctx0" brushRef="#br0">0 13 6265,'7'0'-67,"3"-6"1,-3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50.861"/>
    </inkml:context>
    <inkml:brush xml:id="br0">
      <inkml:brushProperty name="width" value="0.08571" units="cm"/>
      <inkml:brushProperty name="height" value="0.08571" units="cm"/>
    </inkml:brush>
  </inkml:definitions>
  <inkml:trace contextRef="#ctx0" brushRef="#br0">1 1 7626,'1'7'117,"3"-3"0,-1 1-523,5-1 0,0 0 1,4-4 405,0 0 0,0-5 0,0-2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7:51.076"/>
    </inkml:context>
    <inkml:brush xml:id="br0">
      <inkml:brushProperty name="width" value="0.08571" units="cm"/>
      <inkml:brushProperty name="height" value="0.08571" units="cm"/>
    </inkml:brush>
  </inkml:definitions>
  <inkml:trace contextRef="#ctx0" brushRef="#br0">0 0 6660,'0'12'160,"0"1"0,0-1 1,2 0-196,1 0 0,-1-1 0,3-1-432,0-1 467,-3 1 0,8-3 0,-3 5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2.267"/>
    </inkml:context>
    <inkml:brush xml:id="br0">
      <inkml:brushProperty name="width" value="0.08571" units="cm"/>
      <inkml:brushProperty name="height" value="0.08571" units="cm"/>
    </inkml:brush>
  </inkml:definitions>
  <inkml:trace contextRef="#ctx0" brushRef="#br0">1 157 7090,'7'0'-85,"-2"0"267,-5 0-161,5 0 0,1-2 0,3-1-96,-1 0 1,-4-1 150,4 4 0,-4-5-10,4 2 0,0-6-46,4 6 1,-4-1-1,-1 2-37,-2-1 0,4 1 11,0-2 0,-3 3 0,2 1-15,2 0 1,0 0 14,2 0 0,0 0 5,0 0 0,-4 0 53,1 0-166,-2 0-1,5 5 0,-5 2 93,-3 5 1,-3-5 0,-1 2-18,0 0 1,0-2 12,0 1 1,0 0 23,0 4 1,0 0-17,0 0 0,0 0 0,0 0 1,-1-5 0,-2-2 10,0 0 0,-3-2 0,2 4 9,-4-2 1,2 0-1,-3-2 22,0 1 1,3 0-30,-3-4 1,6 0-16,-6 0 0,6-2 18,0-1 0,3-4 1,3-5 4,6 0 0,-3 1 0,3 2 0,-2 1-1,0-2 1,3 1 0,-1 0-4,1 1 1,2 0 0,0-3 0,0 2 0,0 0 0,-4 6 0,1-6 1,0 2 40,2 0 1,-4-3 0,2 5-17,0-2 0,-3 1 0,1-3 0,0 2 10,0 2 1,-4-5-17,6 2 0,-6 2 1,2-1-1,-1 0 0,0 0 1,0 4 0,-3-4-9,3 2 1,-2-1-12,1 2 1,0 3-46,1-3-79,-2 2 110,3 2 0,-7 0 55,-1 0 1,-4 6 0,-5 0-27,0 1 1,4 3 0,-1-5 39,0 2 0,3-1 0,-1 3-21,2 0 1,-4-1-1,6 4 13,0 0 0,2 0 1,1 0 95,0 0 0,0 0 9,0 0 0,0 0 0,0 0-50,0 0 0,5-5 0,2-2 0,0-1-97,2 0 1,-1 1 0,4-2 0,0 1-73,0-2 0,0 0 1,0-2-1,0 0-34,0 0 0,0-4 0,0-1 101,0-2 0,0-6 0,0-6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3.445"/>
    </inkml:context>
    <inkml:brush xml:id="br0">
      <inkml:brushProperty name="width" value="0.08571" units="cm"/>
      <inkml:brushProperty name="height" value="0.08571" units="cm"/>
    </inkml:brush>
  </inkml:definitions>
  <inkml:trace contextRef="#ctx0" brushRef="#br0">12 109 7548,'-7'0'-578,"2"0"367,5 0 481,0 0 0,2-4-393,1 0 0,0-5-28,6 1 0,-6 1 241,6-1 1,-6 5 0,4-2 0,0 1-4,0 0 0,-4 0 0,4 3 34,-2-3 0,5 2-84,-2-2 1,2 4-118,2 4 0,-4 3 0,-1 5 54,-2 0 0,0 0 1,-4 0-5,3 0 0,-3-4 0,3 0-110,-2 2 1,-2 0-48,0 2 0,0-4 103,0 0 178,0-5 0,-2 2-49,-2-5 1,3-1 5,-3-3 0,3-3-40,1-5 0,0 0 0,0 0-22,0 0 0,0 4-18,0 0 159,0 0 0,0 0-42,0 0 1,0 0 0,1-2-122,3 1 0,-2 0 1,5 3-73,-2 0 1,4 2 0,-4-3 62,2 2 1,-4 1 0,4 3 3,-2-3 0,1 2 101,-2-2 0,3 3-47,5 1 1,0 0 0,0 0 24,0 0 1,0 0 0,0 0 0,0 0-5,0 0 1,-4 1 0,0 2 0,0 2-35,-1 2 0,2-3 0,-3 4 0,-1 1-12,0 2 1,-1 1 0,-4 0 0,0 0-79,0 0 0,0 2 0,0 0 0,0 2-257,0-1 1,0 2 343,0-1 0,0 5 0,0-2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6.231"/>
    </inkml:context>
    <inkml:brush xml:id="br0">
      <inkml:brushProperty name="width" value="0.08571" units="cm"/>
      <inkml:brushProperty name="height" value="0.08571" units="cm"/>
    </inkml:brush>
  </inkml:definitions>
  <inkml:trace contextRef="#ctx0" brushRef="#br0">1 96 6601,'0'-7'120,"0"-2"0,0 6-68,0-6 1,0 6 0,1-4-12,3 2 1,-1-4-1,5 4 13,1-2 1,2 4 0,1 0-85,0 1 1,0-2 0,0 0 0,0 2 20,0 0 1,-4 2 0,0 0 58,2 0 1,0 4-1,1 2-14,-3 1 0,2 0 1,-3 5-17,0 0 0,0-4 0,-5 1 0,4-2-38,0 0 0,-3 3 0,2-3 0,-1 1-73,0 1 1,0-6 0,-2 6-119,1 0 0,-1-3 194,2 3 0,-4-3 0,-3 3-42,0 0 0,-3-6 0,3 2 182,-1 0 0,-1-3-31,1 1-135,2-1 1,-3-4-27,5-1 0,0 0 22,0-6 0,0 2 0,0-5 54,0 0 0,0 0 0,0-1 26,0 1 1,2 5 0,0-2 0,4 1 65,0 1 1,-2-3 0,5 2-58,0-3 1,1 4 0,2 0-7,0 2 0,-4-4 1,1 6-1,0 0-18,1 1 0,2-2 0,0 0 1,1 2-69,-1 0 1,0 1 0,0-2 0,0-1 91,0 2 1,0 0 0,0 2 25,0 0 1,0 0-1,-2 2 1,0 0-8,-2 2 1,-5 2-1,2-4 1,-1 4 15,0 1 0,4-4 1,-4 6-1,0-2-5,1 0 0,-2 3 1,4-5-1,0 0-89,-1 0 1,-2 4-1,3 0-106,-2 1 0,0-2 0,-2 1-13,1 0 1,0 2 0,-4 1 56,0 0 1,0-5 0,0 2 23,0 0 0,0-3 0,0 3-416,0 0 79,0-3 390,0-1 0,0-5 0,0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6.723"/>
    </inkml:context>
    <inkml:brush xml:id="br0">
      <inkml:brushProperty name="width" value="0.08571" units="cm"/>
      <inkml:brushProperty name="height" value="0.08571" units="cm"/>
    </inkml:brush>
  </inkml:definitions>
  <inkml:trace contextRef="#ctx0" brushRef="#br0">1 0 7599,'0'7'-798,"0"-2"988,0 0 0,0 2-74,0 5 1,0 0 0,0 0-93,0 0 0,0 0 0,2 0 0,0 2-25,2 2 1,0-3-1,-4 5 1,0-2-26,0-1 1,2 6 0,0-4 0,2 0 18,-1 1 0,-2 2 0,-1-4 0,2 0 24,1 1 1,-1-3-1,2 1 1,-3-1-12,-1-2 1,0 0-1,0 0-72,0 0 0,0-4-411,0 0-5,0-5 0,0 1 482,0-8 0,0-3 0,0-5 0,0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5.924"/>
    </inkml:context>
    <inkml:brush xml:id="br0">
      <inkml:brushProperty name="width" value="0.08571" units="cm"/>
      <inkml:brushProperty name="height" value="0.08571" units="cm"/>
    </inkml:brush>
  </inkml:definitions>
  <inkml:trace contextRef="#ctx0" brushRef="#br0">1 96 7366,'1'-7'-203,"3"4"1,3 0-1,5 0 379,0 0 0,-4-2 0,0 5-56,2 0 0,0 0 1,2 0-51,0 0 0,0 0 0,0 0 0,0 0 3,0 0 1,0 5-1,-1 0 1,-2 0-115,0 0 0,-3 1 0,3-3 0,0 2-72,0 2 1,-4-4 0,0 6 45,1 0 0,-5-3 1,3 3-86,-3 0 0,-1 2 104,0 1 1,-4-5 0,-1 0 22,-2-2 0,1 1 0,-3-3 13,0 0 1,1 2-10,-4-5 1,5 0-6,-2 0 0,6-2 28,0-1 1,1-4-4,2-5 1,0 4 0,0-1 0,2 2 2,1 0 1,0-3-1,4 5 1,0-2 19,0-2 1,-1 3 0,3-1 0,-2 0-13,-2 0 0,4 4 1,-4-6-1,2 1-7,2 1 1,-3 1 0,1 2-6,-2-4 0,5 2-41,-2-3 0,-2 1 24,3-4 110,-7 5 69,4-3-31,-6 8-61,0-3 1,0 10-38,0 4 0,0 1 0,0 2-12,0 0 1,0 0 0,0 0 0,0 0 18,0 0 1,0 0 0,0 0 35,0 0 0,0 1 1,1-3-34,3-2 1,-2 2-1,7-5-8,0 2 0,-3-4 0,3 4-106,0-2 1,-3 0 0,3-5-304,0 0 0,2 0 0,1 0-483,0 0 859,0-5 0,5-2 0,2-5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7.176"/>
    </inkml:context>
    <inkml:brush xml:id="br0">
      <inkml:brushProperty name="width" value="0.08571" units="cm"/>
      <inkml:brushProperty name="height" value="0.08571" units="cm"/>
    </inkml:brush>
  </inkml:definitions>
  <inkml:trace contextRef="#ctx0" brushRef="#br0">1 13 7552,'11'-1'0,"-2"-2"0,-1-1-19,2 2 1,-4 0-1,2 2 24,2 0 0,0 0 0,2 0-1,0 0 1,0 0 0,0 0 0,0 0-69,0 0 1,-4 0 0,1 2 0,0 0 6,1 2 1,1 2-1,-2-4 1,0 3 34,0 2 0,-3-3 0,3 4-4,0 2 1,-3-1-1,1 0 1,-2 0 0,-2 0 1,0 0-1,0 0 1,0 0-57,0 0 1,-1-3-1,-2 3 49,0 0 1,0-3 0,-2 1-1,-1-2 76,-6-2 1,1-2 0,-2 1 0,-4 1-23,1 0 1,-1 1-1,1-4 1,-2 0 70,0 0 0,-2 0 0,4 0 0,-2 0-62,-1 0 0,0 0 0,4-1-298,0-3 0,5 2 267,4-7 0,-4 1 0,0-4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8.060"/>
    </inkml:context>
    <inkml:brush xml:id="br0">
      <inkml:brushProperty name="width" value="0.08571" units="cm"/>
      <inkml:brushProperty name="height" value="0.08571" units="cm"/>
    </inkml:brush>
  </inkml:definitions>
  <inkml:trace contextRef="#ctx0" brushRef="#br0">313 12 7549,'0'-7'-445,"0"2"570,0 5 0,-5 0-147,-4 0 1,-1 4 0,-2 0 2,0-1 1,0 2-1,0 1 1,0 0-2,0 4 1,0-4 0,-2 3-1,-1 0 19,0 1 0,-1 2 0,4 0 0,-1 0 11,1 0 0,0 0 1,0 2-1,2 1-2,1 0 0,-1 3 0,3-3 0,0 0 38,-2 0 0,6 0 0,-4 0 0,0 1 21,0-2 1,4 4 0,0-2-1,1 0-33,2 1 0,0 0 0,0 5 0,0-3 35,0-2 1,0 4 0,0-2 0,2 1-59,1 0 1,-1 1 0,3 1-1,0-1-2,-2-1 0,6-1 1,-4 3-1,0-3-30,0-2 0,4 2 1,0-1-1,1 0 11,2-1 0,0 3 1,0-4-1,0-1 3,1-2 1,-1 3-1,1 0 1,2-1-11,0-2 0,2-1 0,-5-1 1,1-2-118,3-1 1,-2-1-1,3 2 1,-1-2-387,0-2 1,4-1 519,-4-4 0,5 0 0,-2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6.104"/>
    </inkml:context>
    <inkml:brush xml:id="br0">
      <inkml:brushProperty name="width" value="0.08571" units="cm"/>
      <inkml:brushProperty name="height" value="0.08571" units="cm"/>
    </inkml:brush>
  </inkml:definitions>
  <inkml:trace contextRef="#ctx0" brushRef="#br0">0 1 7047,'2'11'-75,"1"-3"1,0-3 57,5-5 0,-4 1 0,5 2 17,0 1 0,0 2 1,0-4-1,-2 3-24,-2 2 1,4-3 0,-4 2 0,2 1-12,2 0 0,-3-3 0,1 4 0,0 2 22,0 0 1,1-2 0,4 0-9,0 2 0,0 0 1,0 2-1,0 0-5,0 0 0,0-4 1,1 1-1,2 0 8,1 1 1,1 1 0,-2-2 0,1 0 70,-2 0 1,4 1 0,0 2 0,-1 0 18,0 0 0,4 1 0,-1-1 0,3 0-22,2 0 1,-1-2 0,0 1 0,5-1-99,3-1 0,4 4 0,2-5 0,3 1-38,-2 0 0,2 0 1,0-4-1,2 0 26,3 1 0,-3-1 0,0-2 0,3 1 20,0-2 0,5 0 0,0-2 1,-1 0 20,0 0 0,1 0 0,-1 0 0,1 0 22,0 0 1,6 0 0,-4 0 0,1 0-7,-1 0 0,3-2 1,-4 0-1,1-3 73,0-2 1,-2 3-1,4-3 1,2 0 107,-3 1 0,1 3 1,-4-2-1,0 0-98,-4-4 1,4 3-1,-6-1 1,-1 0-25,-1 0 1,1 5 0,-4-2 0,-3 1 13,-3 0 1,-1 1-1,-5-2 1,-2 3-227,-5 1 0,1 0 0,-7 0 0,0 0 47,-1 0 1,-2 0-1,0 0-508,0 0 617,-5 0 0,3-5 0,-3-2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6.408"/>
    </inkml:context>
    <inkml:brush xml:id="br0">
      <inkml:brushProperty name="width" value="0.08571" units="cm"/>
      <inkml:brushProperty name="height" value="0.08571" units="cm"/>
    </inkml:brush>
  </inkml:definitions>
  <inkml:trace contextRef="#ctx0" brushRef="#br0">1 0 7645,'12'7'-98,"0"3"1,0-5 123,0 2 1,-4-4-1,0 4 1,0 0 123,-1 0 1,3 0-1,-3 5-307,0 0 0,0 0 0,-5 1 0,2-1 7,-1 0 1,-2 0-1,-1 0 1,0 0-22,0 0 1,-1 0-1,-2 0 1,-2 0-175,-2 0 345,-1 0 0,-9 0 0,-2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7.640"/>
    </inkml:context>
    <inkml:brush xml:id="br0">
      <inkml:brushProperty name="width" value="0.08571" units="cm"/>
      <inkml:brushProperty name="height" value="0.08571" units="cm"/>
    </inkml:brush>
  </inkml:definitions>
  <inkml:trace contextRef="#ctx0" brushRef="#br0">72 109 7394,'0'12'-799,"0"-5"1,-1-2 788,-3-5 0,2 0 8,-7 0 0,1 0 217,-4 0 1,4 0-85,0 0 0,5-1 0,-2-2-145,0 0 0,3-7 92,-1 2 0,1 2-295,2-3 0,0 1 204,0-4 1,2 4 0,1 0 100,6-1 0,-3 2 0,2 0-2,2 2 1,-4 0-1,3 2-23,0-1 1,1 0 0,2 3-24,0-3 0,0 2 0,0-1 43,0 1 0,-4 4 0,1 0 1,-2 3-4,0 2 0,4-3 0,-3 4-61,3 2 0,-4 0 1,2 2-1,-1 0 18,-1 0 1,-1-1 0,-3-2-1,0 0-189,0 0 1,3 1-1,-3 2 1,0 0 45,-1 0 0,-2-4 0,0 1 0,0 0 54,0 2 0,0-4 1,-2 2 56,-1 0 1,0-3-1,-4-1-26,2 0 1,-4-3 107,0 1 1,-1-1-24,-2-2 1,4-5 0,1 0-39,2-2 1,1 4 0,4-6-13,0 0 1,0-1-1,1-2 1,2-1-48,0 1 1,7 5-1,-3-2 1,0 0 11,2-2 1,-3 4 0,3 0 0,0 0 14,0 0 0,-3 4 0,1-2 0,0 1 25,0 1 0,-3-2 1,4 5-1,0-1-7,-1-3 1,3 2 0,-2-1-5,3 1 1,1 2 0,0 0 0,0 0-77,0 0 1,-4 0 0,0 0 54,1 0 0,0 2 0,1 0 87,-2 2 1,-4 5-1,3-4-47,-2 2 0,-1 0 0,-3 4 0,2-2-11,1 0 0,0-6 0,-4 6-45,0 0 0,0 1 1,0 2-146,0 1 0,-1-6 0,-2 2-136,-1 0 0,-4-3 310,4 3 0,0-6 0,-1 2 0,-2-5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7.929"/>
    </inkml:context>
    <inkml:brush xml:id="br0">
      <inkml:brushProperty name="width" value="0.08571" units="cm"/>
      <inkml:brushProperty name="height" value="0.08571" units="cm"/>
    </inkml:brush>
  </inkml:definitions>
  <inkml:trace contextRef="#ctx0" brushRef="#br0">0 0 6505,'5'7'269,"-2"-2"0,5-5-345,2 0 1,-4 0 0,3 0 0,0 0 26,1 0 1,2 0 0,0 0-1,0 0 48,0 0 1,5 0-1,-2 0 1,0 0-104,-1 0 1,-2 0 103,0 0 0,0 0 0,0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8.354"/>
    </inkml:context>
    <inkml:brush xml:id="br0">
      <inkml:brushProperty name="width" value="0.08571" units="cm"/>
      <inkml:brushProperty name="height" value="0.08571" units="cm"/>
    </inkml:brush>
  </inkml:definitions>
  <inkml:trace contextRef="#ctx0" brushRef="#br0">12 1 7409,'0'8'82,"0"0"1,0-4 0,0 4-150,0 2 1,0-4 0,2 1-1,1-1 204,0 1 0,1 1 1,-4 4-137,0 0 0,0 0 0,0 0 0,0 0 39,0 0 1,0 0 0,0 2 0,0 1-175,0 0 0,0 2 1,0-5-1,0 0-102,0 0 1,-1 0 29,-3 0 0,2 0 1,-3-2 205,0-1 0,3-4 0,-3-5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8.785"/>
    </inkml:context>
    <inkml:brush xml:id="br0">
      <inkml:brushProperty name="width" value="0.08571" units="cm"/>
      <inkml:brushProperty name="height" value="0.08571" units="cm"/>
    </inkml:brush>
  </inkml:definitions>
  <inkml:trace contextRef="#ctx0" brushRef="#br0">25 1 7629,'12'0'68,"0"0"1,-4 0-1,0 0 1,2 0-126,0 0 0,2 4 0,2 1 0,0 0-6,2 1 0,0-1 0,-4-1 0,0 3 119,0 0 0,0 3 1,0-1-1,0 1-40,0 2 1,0 0 0,-1 2-1,-2 0-76,0 2 0,-1 0 1,2-2-1,-1 0 4,0 2 0,-6 5 0,4-4 0,-2 0 47,-2 0 1,-1 1 0,-2-3-1,0 2-23,0 2 0,0-4 0,-2 4 0,-1 0-26,0 0 0,-6-4 1,-1 2-1,-4-1-29,-1 0 1,-7 0 0,2-6 0,-3 0 12,-1-2 1,-4-2 0,-1 4 0,-1-3 73,1-2 0,-9 4 0,0-2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9.456"/>
    </inkml:context>
    <inkml:brush xml:id="br0">
      <inkml:brushProperty name="width" value="0.08571" units="cm"/>
      <inkml:brushProperty name="height" value="0.08571" units="cm"/>
    </inkml:brush>
  </inkml:definitions>
  <inkml:trace contextRef="#ctx0" brushRef="#br0">157 0 7418,'-6'7'0,"-2"-2"-187,-2 0 0,-1-2 1,2 4-1,0 0 99,0 0 1,3-1 0,-1 3 0,0 0 155,0 0 0,1 2 1,-3 1-1,2 0 2,2 0 0,-4 0 0,4 0 1,0 0-9,-1 0 1,1 0-1,2 0 1,-1 0-68,2 0 1,0 4 0,2 0 0,0-2-71,0 0 0,0-2 0,0 0 0,0 0 27,0 0 0,0 4 1,0 0-1,2-1 45,1-2 1,0 3 0,4 0 0,0-1 60,0-1 0,-4-2 0,6 0 0,-2 0-27,0 0 0,3 2 1,-1-1-1,1-2-10,2 0 1,0 0 0,0-1-1,2 0-58,2-3 1,-2 0-1,5 1 1,-2-2-57,-2-1 1,3-4 0,-2 3-1,-2-2-314,0-2 407,3 0 0,-3 0 0,3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20.568"/>
    </inkml:context>
    <inkml:brush xml:id="br0">
      <inkml:brushProperty name="width" value="0.08571" units="cm"/>
      <inkml:brushProperty name="height" value="0.08571" units="cm"/>
    </inkml:brush>
  </inkml:definitions>
  <inkml:trace contextRef="#ctx0" brushRef="#br0">373 37 6519,'-5'-7'32,"-2"-2"0,-5 5-39,0 2 1,4 0 0,0 1-1,-2-2-2,0-1 1,-2 0 0,0 4 32,0 0 0,4 0 0,0 0 17,-2 0 0,0 0 0,-2 0-37,0 0 0,0 4 0,0 1 0,0 0 10,0 1 1,4 2 0,-1-3 0,0 2-10,-1 3 1,2-4 0,-1 2 0,0 2 4,-2 0 0,4 2 1,-2 0-1,1 0-5,2 0 0,-5 0 0,4 2 0,0 1 3,-2 0 0,6 1 0,0-4 0,0 0 20,-1 0 1,2 0 0,-1 0 0,1 1-14,2-1 0,0 0 0,0 0 0,0 0-18,0 0 1,5 0 0,-2 0-1,0 0-38,-2 0 0,4-4 1,0 0 46,2 1 1,-1 2 0,3-1-1,0 0 63,0-2 1,-3-5 0,3 0 0,0 0-30,2 1 0,1-2 0,0 1 1,0-1 26,0-2 0,0 0 1,0 0-1,0 0-72,0 0 1,0 0-1,0 0 1,0 0 45,0 0 1,0 0 0,0 0-1,0 0 87,0 0 0,-4-4 1,0 0-83,1 1 1,-2 2-269,1 1-259,-5 0-1022,2 0 1503,-5 0 0,-5 5 0,-2 2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6.272"/>
    </inkml:context>
    <inkml:brush xml:id="br0">
      <inkml:brushProperty name="width" value="0.08571" units="cm"/>
      <inkml:brushProperty name="height" value="0.08571" units="cm"/>
    </inkml:brush>
  </inkml:definitions>
  <inkml:trace contextRef="#ctx0" brushRef="#br0">1 0 7564,'8'0'-89,"0"0"0,-4 0 231,4 0 0,0 0-9,4 0 0,-4 0-151,0 0 0,0 0-151,4 0 0,-4 0 0,0 0-740,2 0 379,-5 0 530,5 0 0,-8 5 0,3 2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21.407"/>
    </inkml:context>
    <inkml:brush xml:id="br0">
      <inkml:brushProperty name="width" value="0.08571" units="cm"/>
      <inkml:brushProperty name="height" value="0.08571" units="cm"/>
    </inkml:brush>
  </inkml:definitions>
  <inkml:trace contextRef="#ctx0" brushRef="#br0">12 85 7628,'-7'0'137,"2"-1"1,7-3-200,1-4 1,0 2 0,5 1-260,2 0 0,0 3 0,2-2 304,0 3 1,0 1 0,0 0-1,0 0 14,0 0 1,0 0 0,1 0 0,-1 0 42,0 0 0,1 4 0,0 1 0,1 0-1,-4 1 0,0 0 0,2-4 0,-2 3-39,-1 2 1,0-3-1,-4 2 1,0 1-109,1 0 0,-2-3 0,-4 4 35,0 2 1,0 0-1,-2 1-32,-1-3 1,0 1 0,-5-5 0,0 0 93,1 1 0,-3-3 0,1 2 52,-1-3 0,2-1 120,-1 0 1,2 0-95,-5 0 0,5-1 69,3-3 1,3-3-114,1-5 1,1 2 0,2 0 0,2 3-16,2 2 1,1-4 0,4 2 0,0-1 10,0 0 0,0 4 0,0-4 0,0 0-45,0 1 0,4-3 1,0 3-1,-2-1 14,0 0 1,-2 4 0,0-3 19,0 2 1,0-3 20,0 4-65,-5-6-6,-2 9 1,-6-4 24,-3 5 1,1 0-1,-5 0 13,-2 0 0,4 4 1,0 1-1,-1 0-1,0 1 0,4 3 0,-2-2 0,1 1 24,0 0 1,-2-1 0,4 2 0,-2-1-14,1 2 0,2-4 0,1 2-4,0 2 0,0 0 0,0 2-1,0 0 0,5 0-10,3 0 1,3 0 0,1-1-212,0-3 1,-4-3-1,0-5-4,1 0 224,2 0 0,6 5 0,2 2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21.694"/>
    </inkml:context>
    <inkml:brush xml:id="br0">
      <inkml:brushProperty name="width" value="0.08571" units="cm"/>
      <inkml:brushProperty name="height" value="0.08571" units="cm"/>
    </inkml:brush>
  </inkml:definitions>
  <inkml:trace contextRef="#ctx0" brushRef="#br0">1 25 6965,'12'0'-154,"-4"0"0,-2-1 0,1-2 197,0-1 1,1 0 0,4 4-2,0 0 0,0 0 1,0 0-1,0 0-84,0 0 0,0 0 0,0 0 0,0 0-282,0 0 1,5 0 323,-2 0 0,1-5 0,-4-2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22.065"/>
    </inkml:context>
    <inkml:brush xml:id="br0">
      <inkml:brushProperty name="width" value="0.08571" units="cm"/>
      <inkml:brushProperty name="height" value="0.08571" units="cm"/>
    </inkml:brush>
  </inkml:definitions>
  <inkml:trace contextRef="#ctx0" brushRef="#br0">1 0 6437,'0'8'66,"0"1"0,0-1-18,0 4 1,0 0 0,0 0 0,0 0 33,0 0 0,0 1 0,0 2 1,0 1-57,0-2 1,0 0 0,0-1-1,0 2-226,0 1 0,0 0 1,0-4 199,0 0 0,0 0 0,0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9.328"/>
    </inkml:context>
    <inkml:brush xml:id="br0">
      <inkml:brushProperty name="width" value="0.08571" units="cm"/>
      <inkml:brushProperty name="height" value="0.08571" units="cm"/>
    </inkml:brush>
  </inkml:definitions>
  <inkml:trace contextRef="#ctx0" brushRef="#br0">241 73 7581,'0'-8'-897,"-1"2"777,-3 0 0,3 1 1,-5 2 221,1-1 0,4-1 0,-5 2-29,1-1 1,3 0-1,-7 3 33,0-3 1,3 2-1,-3-1-46,0 1 1,-2-2 0,-1 0 0,0 2-107,0 0 1,0 2 0,0 0 7,0 0 0,0 0 0,0 2 73,0 1 1,0 3 0,2 3-42,1-1 0,3-1 1,3 2-79,-1-1 0,0 0 1,4 4-27,0 0 0,0-4 0,0 1 78,0 0 0,4-3 1,1 1-1,2-2-3,3-2 1,0 3-1,2-3-2,0 0 0,0 3 0,0-3 17,0 0 1,0 0-1,0 0 29,0 0 0,0 1 0,0-4 0,0 0 6,0 0 1,-4-4-1,1-1-18,0-2 0,-3 4 62,3-6 0,-7 1 34,2-4 1,2 5-10,-3-2 1,6 1 45,-6-4-21,1 5 1,-2 2 17,2 5-125,-3 0 50,5 0-46,-6 0 0,-2 0 21,-2 0 1,3 5-4,-3 4 1,1 1 0,0 2-2,0 0 0,-2 0 0,4 0-23,-3 0 1,3 0 0,-3 0 0,2 1-35,2-1 1,0 0 0,0 0 5,0 0 1,0 0 0,-1 0-1,-2 0-35,0 0 0,-2 0 1,5 0-1,0 0 15,0 0 1,0 0 0,0 0 12,0 0 0,0 0-5,0 0 1,2-2 0,2-1-6,4-6 1,2-1 0,2-2 20,1 0 1,-1 0 0,0-2-1,0 0 86,0-2 0,0-5 0,0 2 170,0 0 0,0-3 79,0 1 1,0-1-195,0-2 1,-5 0-150,-4 0-367,-1 0 81,-2 0 1,0 4 0,-2 1-486,-1 2 803,1 1 0,-8-1 0,3-2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09.839"/>
    </inkml:context>
    <inkml:brush xml:id="br0">
      <inkml:brushProperty name="width" value="0.08571" units="cm"/>
      <inkml:brushProperty name="height" value="0.08571" units="cm"/>
    </inkml:brush>
  </inkml:definitions>
  <inkml:trace contextRef="#ctx0" brushRef="#br0">1 12 6818,'7'5'-89,"3"-3"286,-1 2 0,-3-3 0,2-1-240,2 0 1,0 0-1,2 0 1,0 0 61,0 0 0,0 0 0,0 0 0,0 0-162,0 0 1,0 0 0,0 0 0,0 0 68,0 0 0,0 0 0,0 0 0,1 0 62,-1 0 0,0 0 1,0 0-1,0 0-80,0 0 1,0 0-51,0 0 1,0 0 141,0 0 0,-5-5 0,-2-2 0,-5-5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0.264"/>
    </inkml:context>
    <inkml:brush xml:id="br0">
      <inkml:brushProperty name="width" value="0.08571" units="cm"/>
      <inkml:brushProperty name="height" value="0.08571" units="cm"/>
    </inkml:brush>
  </inkml:definitions>
  <inkml:trace contextRef="#ctx0" brushRef="#br0">12 0 7441,'-7'0'-412,"2"0"0,7 0 500,1 0 1,-1 2 17,2 1 1,-1 0 0,0 5-28,0 2 1,1-4 0,-4 3 0,0 0-28,0 1 0,0 2 0,0 0 0,0 0-63,0 0 1,0 0-1,0 0 1,0 0-39,0 1 0,0 3 1,0-1-1,2 0-73,1-1 0,-1-2 1,2 0-313,-3 0 0,-1-5 434,0 2 0,6-1 0,0 4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0.719"/>
    </inkml:context>
    <inkml:brush xml:id="br0">
      <inkml:brushProperty name="width" value="0.08571" units="cm"/>
      <inkml:brushProperty name="height" value="0.08571" units="cm"/>
    </inkml:brush>
  </inkml:definitions>
  <inkml:trace contextRef="#ctx0" brushRef="#br0">25 0 7158,'0'8'-378,"0"1"366,0-2 1,0 5 0,0 0 39,0 0 1,0 0-1,0 0 1,0 0-24,0 0 0,0 0 0,0 2 0,0 1 21,0 0 0,0 6 1,0-4-1,0 0 12,0 0 0,0 4 0,0-5 0,0 0-42,0 1 1,0-3 0,0 1 0,0-1-75,0-2 1,0 0 0,0 0 0,0 0-205,0 0 1,-4 0 70,0 0 0,-1-5 211,0-3 0,4-8 0,-4-3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1.229"/>
    </inkml:context>
    <inkml:brush xml:id="br0">
      <inkml:brushProperty name="width" value="0.08571" units="cm"/>
      <inkml:brushProperty name="height" value="0.08571" units="cm"/>
    </inkml:brush>
  </inkml:definitions>
  <inkml:trace contextRef="#ctx0" brushRef="#br0">0 49 7602,'11'-8'-876,"-2"1"1037,0 2 0,-6 0 1,6 2-178,0-1 1,2 0-1,1 3 1,0-2 94,0-1 1,0 0-1,0 4-27,0 0 1,0 0 0,0 0 0,0 0-24,0 0 1,4 4 0,0 0 0,-2 0-22,0 1 0,-2-2 0,0 4 4,0-2 0,-1 4 0,-2-2 0,-2 1-202,-2 0 1,-1-4 0,-4 4 23,0 2 0,4-4 0,0 3 79,-1 0 1,-2-3 0,-2 1 90,-3-2 0,1 4 0,-5-4-18,-1 2 0,2-5 1,-1 2-1,-2-1 33,0 0 0,-2-1 0,0 2 0,0-3 106,0-1 1,0 0 0,0 0-1,0 0-75,0 0 1,-4 0-1,0 0 1,1 0-51,2 0 0,1 0 0,0 0 1,0 0-50,0 0 0,4-4 0,-1 1-528,0 0 577,-1-4 0,-3-5 0,1-7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1.964"/>
    </inkml:context>
    <inkml:brush xml:id="br0">
      <inkml:brushProperty name="width" value="0.08571" units="cm"/>
      <inkml:brushProperty name="height" value="0.08571" units="cm"/>
    </inkml:brush>
  </inkml:definitions>
  <inkml:trace contextRef="#ctx0" brushRef="#br0">0 0 7462,'11'2'0,"-2"1"-70,0 0 0,-1 1 1,4-4-4,0 0 0,-2 2 1,-1 1-1,0 0 70,0 0 1,2 0-1,1 0 39,0 0 1,0 3 0,0-3 0,0 2 0,0 0-12,0 0 1,0 4 0,0-4 0,0 0-44,-1 0 0,1 5 0,0-3 0,0 0 10,0 2 0,0-1 0,0 4 0,0 0-6,0 0 1,-4 0-1,0 1 1,1 2 7,-3 1 1,3 1 0,-3-2 0,0 1 5,3-2 1,-2 5-1,0 0 1,0 1-1,-1 0 1,-2-4-1,3 3 1,0 0 2,-1-1 1,-3-2-1,3 3 1,-3 0 7,1-1 0,1-3 0,-5 3 1,0-1-11,0 3 1,0-3 0,0 1 0,0-3-26,0 2 0,0 2 0,0-1 0,0 0-35,0-1 0,-6 3 0,0-3 0,-3 1 7,1-1 1,1-1 0,-5-4 0,0-1-11,0-3 1,0 3 0,0-5 0,0 2 9,-1 0 1,1-5 0,-1 1 0,-2-3-62,-1-1 1,0 0 0,2 0 112,-1 0 0,2-5 0,-4-2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13.390"/>
    </inkml:context>
    <inkml:brush xml:id="br0">
      <inkml:brushProperty name="width" value="0.08571" units="cm"/>
      <inkml:brushProperty name="height" value="0.08571" units="cm"/>
    </inkml:brush>
  </inkml:definitions>
  <inkml:trace contextRef="#ctx0" brushRef="#br0">0 25 6286,'0'6'326,"0"0"-151,0-6-41,0 0-79,6 0 1,-5-2-35,3-2 29,-3 3 0,1-9-43,2 7 0,-2-3-3,7 2 1,-6 3-56,6-3 1,-1 2 76,4 2 1,0 0 0,-2 2 85,-1 2 0,1-2-73,-2 7 1,1-6 0,0 4 0,-2 0-45,-2 0 1,1-4-1,-3 6-36,1 0 1,4 2-51,-4 1 1,0 0 0,-4 0-107,0 0 0,0-4-8,0 0 137,0 0 63,0-1 0,-2-2 141,-1-5 0,1-2-53,-2-1 0,3 0 0,1-5-21,0-2 1,0 4 0,0-3-107,0 0 0,0 3 0,0-3-6,0 0 0,1-1-48,3-2 1,-2 4 82,1-1 0,0 3 0,0-3 134,1 0 1,1 7-56,-1-2 1,-2 1 0,3 0-24,0 0 0,2-2-39,5 5 0,-4 0-13,0 0 0,0 0-16,4 0 1,-4 0 23,0 0 0,-4 0-61,4 0 1,-4 5 65,4-2 0,-5 3 0,2-3 34,0 0 1,-3 3-4,2-2 1,1-2-13,-1 7 0,1-6-19,-1 6 0,-2-6 1,2 6 1,-3 0 0,0-3 140,4 3 0,-4-1-29,3 4 1,-3 0-70,-1 0 1,0-4 0,0 0-45,0 1 0,0-2-147,0 1 0,0-4-135,0 4 0,0-4-327,0 4 607,0-5 0,0 2 0,0-5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6.522"/>
    </inkml:context>
    <inkml:brush xml:id="br0">
      <inkml:brushProperty name="width" value="0.08571" units="cm"/>
      <inkml:brushProperty name="height" value="0.08571" units="cm"/>
    </inkml:brush>
  </inkml:definitions>
  <inkml:trace contextRef="#ctx0" brushRef="#br0">1 0 7760,'0'13'-163,"5"-7"0,-2-1 429,5-5 1,-4 4-1,4-1-50,2 0 1,-4-1-396,2-2 0,0 4-290,4-1 1,-4 2-384,1-5 852,-2 0 0,5 0 0,0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36.253"/>
    </inkml:context>
    <inkml:brush xml:id="br0">
      <inkml:brushProperty name="width" value="0.08571" units="cm"/>
      <inkml:brushProperty name="height" value="0.08571" units="cm"/>
    </inkml:brush>
  </inkml:definitions>
  <inkml:trace contextRef="#ctx0" brushRef="#br0">73 0 7455,'-8'4'-576,"0"0"0,4 0 881,-4-4-45,0 0-543,1 0-114,-3 0 133,8 0 264,-3 0 0,5-1 0,0-3 0,-5 2 0,-2-3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36.490"/>
    </inkml:context>
    <inkml:brush xml:id="br0">
      <inkml:brushProperty name="width" value="0.08571" units="cm"/>
      <inkml:brushProperty name="height" value="0.08571" units="cm"/>
    </inkml:brush>
  </inkml:definitions>
  <inkml:trace contextRef="#ctx0" brushRef="#br0">1 25 6684,'8'0'-935,"0"0"933,-5-5 1,1 3 1,-8-1 0,2-4 0,-3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36.980"/>
    </inkml:context>
    <inkml:brush xml:id="br0">
      <inkml:brushProperty name="width" value="0.08571" units="cm"/>
      <inkml:brushProperty name="height" value="0.08571" units="cm"/>
    </inkml:brush>
  </inkml:definitions>
  <inkml:trace contextRef="#ctx0" brushRef="#br0">37 1 7456,'-1'7'-739,"-3"-3"955,2-3-368,-3-1 32,5 0 0,-1 0-315,-3 0 406,2 0 0,-4 0 369,2 0 75,2 0 204,-3 0-447,5 0 1,2 0-83,1 0-72,4 0 1,5 0-30,0 0 0,0 0-44,0 0 1,0 0 0,0 0-13,0 0 1,0 0 0,0 0 0,0 0-85,0 0 0,-4 0 1,1-1 53,0-3 1,1 2 82,2-2 0,-4 3 64,1 1 135,-7 0-137,4 0-130,-6 0-663,0 0 745,-6 0 0,-1 5 0,-5 2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37.998"/>
    </inkml:context>
    <inkml:brush xml:id="br0">
      <inkml:brushProperty name="width" value="0.08571" units="cm"/>
      <inkml:brushProperty name="height" value="0.08571" units="cm"/>
    </inkml:brush>
  </inkml:definitions>
  <inkml:trace contextRef="#ctx0" brushRef="#br0">37 36 6293,'2'7'386,"1"-3"1,-1-1 97,2 1-214,-3-3-515,-1 10 280,0-10 0,0 6-304,0-3 209,0-3 57,0 5-61,0-6-210,0 0 122,0-6 0,0 4 50,0-7 1,4 6-26,0-6 1,0 6 311,-4-6 1,0 6 636,0-6-704,0 7 1,0-5 73,0 3-113,0 2 1,-1-3-39,-3 5 0,2-5 57,-3 3-60,5-3 0,-1 5-39,-3 0 0,1 0-6,-5 0 0,5 5 35,0 4 0,-3-3 0,2 3 2,2 0 0,0 1 0,2 2-13,0 1 1,0-6 0,0 2 1,0 0 1,0 2 0,0 1 0,0 0 5,0 0 1,0-5 0,0 2 0,0 0-14,0 2 0,-1 1 0,-2 0-46,-1 0 0,0 0 29,4 0 0,0 0 0,0 0 32,0 0 0,0-4-32,0 0 0,0 0 22,0 4 0,0-4 7,0 0-23,0-5-254,0 2-712,0-5 965,0 0 0,5-5 0,2-2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40.599"/>
    </inkml:context>
    <inkml:brush xml:id="br0">
      <inkml:brushProperty name="width" value="0.08571" units="cm"/>
      <inkml:brushProperty name="height" value="0.08571" units="cm"/>
    </inkml:brush>
  </inkml:definitions>
  <inkml:trace contextRef="#ctx0" brushRef="#br0">0 36 6870,'7'0'-371,"-2"0"0,-5-1 526,0-3-56,0 2 0,2-3 10,1 5 1,-1-1 2,2-3-74,-3 2 73,-1-3 43,0 5 122,5 0-150,-3 0 1,9 0-57,-3 0 1,-2 0-32,3 0 1,-6 0 0,4-1-135,-3-3 1,6 2-349,-2-1 0,3 1-292,1 2 735,0 0 0,0 0 0,0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40.850"/>
    </inkml:context>
    <inkml:brush xml:id="br0">
      <inkml:brushProperty name="width" value="0.08571" units="cm"/>
      <inkml:brushProperty name="height" value="0.08571" units="cm"/>
    </inkml:brush>
  </inkml:definitions>
  <inkml:trace contextRef="#ctx0" brushRef="#br0">0 13 7662,'8'0'-33,"1"0"69,0 0 0,-3 0 1,3 0-460,-1 0 1,3 0 422,1 0 0,0-5 0,0-2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41.830"/>
    </inkml:context>
    <inkml:brush xml:id="br0">
      <inkml:brushProperty name="width" value="0.08571" units="cm"/>
      <inkml:brushProperty name="height" value="0.08571" units="cm"/>
    </inkml:brush>
  </inkml:definitions>
  <inkml:trace contextRef="#ctx0" brushRef="#br0">36 169 7710,'-7'0'-1411,"-2"0"1534,1 0 0,1-1 0,4-3-101,1-4 1,2 1-1,0-1-13,0-1 0,4 2 1,2-1 14,0-1 0,2-2-3,4-1 0,0 4 0,0 1 31,0 2 1,0 1 0,0 4 39,0 0 1,-4 0-1,-1 2 1,0 0-36,0 2 1,-4 4 0,4-3-1,-2 2-20,-2 3 0,3 0 0,-3 2 1,2 0-17,0 0 1,-3 0-1,3 0 1,-1 0-73,-1 0 0,3 0 0,-3 0-65,0 0 1,2 0-1,-5 0 62,0 0 1,0-4 0,0 1-170,0 0 0,0-3 206,0 3-9,0-6 1,-2 2 33,-1-5 0,1-5 0,-2-4 33,3-1 0,1-2 1,0-1-1,0 1-29,0 0 0,0 0 0,0 0 0,0 0-3,0 0 0,1-1 0,2-2 0,0-1-9,0 2 0,3 0 0,-3 2 1,2 2 3,0 1 0,0-1 1,4 3 8,0 0 0,-1-3 5,4 2 1,0 1-1,0 0-16,0 2 1,-2 0 0,0 2 0,-2-1-6,1 2 0,2-1 0,1 0 26,0-1 0,-4 0 0,0 4 0,1 0 13,2 0 0,-3 0 1,0 1 31,1 3 1,2-1-1,1 3-38,0 0 1,-4 0 0,0-4 24,1 2 0,1 2 1,-1-3 16,-1 6 1,-5-3 0,3 2-9,-1 2 0,-4 0 1,5 2 53,-1 0 1,-4-4 0,3 0 12,-2 2 1,-2 0-122,0 2 0,1 0 0,1 0-108,2 0 0,1-4 0,-5 1-70,0 0 1,0 1 0,-2 2-112,-2 0 1,3-4-551,-3 1 116,-3-1 713,1 4 0,-6-6 0,0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42.389"/>
    </inkml:context>
    <inkml:brush xml:id="br0">
      <inkml:brushProperty name="width" value="0.08571" units="cm"/>
      <inkml:brushProperty name="height" value="0.08571" units="cm"/>
    </inkml:brush>
  </inkml:definitions>
  <inkml:trace contextRef="#ctx0" brushRef="#br0">0 1 7640,'0'7'-262,"0"-2"373,0 0 0,0-2-30,0 5 0,5 0-62,-2 4 1,3 0-1,-3 0-21,0 0 1,1 0 0,-4 0-1,0 0 20,0 0 0,0 0 1,0 0-1,0 0-44,0 0 1,0 5 0,0-2 0,0 0 11,0-2 1,0 1 0,0 1 0,0 0 1,0 0 0,0-1 0,0-2 0,2 0-30,2 0 0,-3 0 1,3-2-1,1-1-107,-2 0 0,1-6 0,-2 6-25,2 0 1,-3-2-1,3 1-44,-2 1 1,-2-2 0,-2 0 217,-2-2 0,-3-1 0,-5-4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42.933"/>
    </inkml:context>
    <inkml:brush xml:id="br0">
      <inkml:brushProperty name="width" value="0.08571" units="cm"/>
      <inkml:brushProperty name="height" value="0.08571" units="cm"/>
    </inkml:brush>
  </inkml:definitions>
  <inkml:trace contextRef="#ctx0" brushRef="#br0">0 85 7086,'6'-7'-479,"-5"-3"0,4 3 727,1 0 1,-4-2-1,7 3-198,0 0 1,-3 3 0,3-1 48,0 3 0,-3 0 0,3-2-144,0-1 0,2 0 0,1 4 26,0 0 0,0-4 1,0 0-1,0 1 28,0 2 1,0 1-1,0 0-1,0 0 0,0 1 0,0 2-25,0 1 0,-4 5 1,0-1 13,1 3 0,-2 1 0,0 0-56,-2 0 0,-1 0 0,-4 0 0,0 0 0,0 0 0,0-4 1,0 0-1,0 2 58,0 0 0,-2 1 1,0-2-1,-3-1-15,-2 2 0,3-4 0,-4 1 50,-2-2 1,0 4-1,-2-6 32,0 0 0,0 3 0,0-3-36,0 0 0,0-2 0,0-1-6,0 0 1,0 0 0,1-1 0,2-2-66,0 0 0,3-3 1,-2 2 0,4-4 0,3-3 40,1-1 0,-5 0 0,-2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2.609"/>
    </inkml:context>
    <inkml:brush xml:id="br0">
      <inkml:brushProperty name="width" value="0.08571" units="cm"/>
      <inkml:brushProperty name="height" value="0.08571" units="cm"/>
      <inkml:brushProperty name="color" value="#E71224"/>
    </inkml:brush>
  </inkml:definitions>
  <inkml:trace contextRef="#ctx0" brushRef="#br0">206 25 7620,'0'6'-831,"1"0"635,3-6 1,-2 0 58,7 0 296,-6 0 1,2-1 465,-5-4-534,0 4 1,0-5 0,-2 3-90,-1-1 1,0 0 0,-4 3-1,0-2-27,0-1 1,0 0 37,-6 4 0,1 0 0,0 0 137,0 0 1,5 0-60,-2 0 0,1 5 1,-4 2-114,0-1 1,5 5 0,-2-3-1,0 2-51,-2-2 1,-1 2 0,2-1 0,0 0-40,2-1 1,2 2 0,-3-1-20,6 1 1,1-2 87,2 0 0,2-1 54,1 1 1,4 1-1,5-5 7,0-1 0,0 2 1,0-1-1,0-1 42,0-2 0,0-1 0,0 0 1,0 0-40,0 0 0,-4 0 1,1 0-1,0-1-12,1-3 1,-2 1-1,1-5-2,0-1 0,-3 2 0,1-1-9,-2-1 0,4-2 1,-4-1 3,2 0 0,-4 4 0,2 1 74,0 2-48,-3-4 24,3 2-65,-5 0 0,-2 2-18,-1 5 1,1 1-34,-2 3 50,3-2 1,-1 7 54,-1-5 1,1 5-34,-2 0 0,3-3 0,1 2-28,0 2 1,0 0-1,-2 2-9,-1 0 1,1-4-1,-2 0 1,1 2 10,-1 0 1,3 2 0,-4 0 0,0 0 21,2 0 0,-3-4 0,3 1 0,0 0 52,0 1 1,0 2-39,-1 0 0,3 0 1,-3 0-32,2 0 0,2-4 13,0 1 1,2-7 0,1 4 5,0-1 1,3-4 89,-2 3 1,3-2-47,5-2 1,0 0 0,0-2-11,0-2 1,-5 3 0,2-4 24,0-1 1,-3 5-1,1-4 18,-2-1 1,1 5 0,-3-5-33,0 1 1,2 3-1,-4-5-287,3 2 1,-2-1-34,1 2-1086,-1 2 1355,3-8 0,-3 8 0,3-3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7.468"/>
    </inkml:context>
    <inkml:brush xml:id="br0">
      <inkml:brushProperty name="width" value="0.08571" units="cm"/>
      <inkml:brushProperty name="height" value="0.08571" units="cm"/>
    </inkml:brush>
  </inkml:definitions>
  <inkml:trace contextRef="#ctx0" brushRef="#br0">72 12 6718,'7'0'46,"-2"0"5,-5 0 162,0 0-155,-5 0 0,-2 5 0,-3 0-5,1 2 0,-1-4-28,2 6 0,2-6-50,-3 6 1,3-2 84,-3 5 0,4-5-41,5 2 0,2-6 1,1 6 38,0 0 0,6-3 41,0 3 1,1-7 0,2 4-35,0-1 0,-4-4 1,1 3-1,0-2 2,2-2 0,1 0 0,0 0-51,0 0 1,1 0 0,3 0 13,4 0 0,-2 0 0,-3 0 0,-1 0-49,-2 0 1,0 0-1,-2-2 1,0-1 41,-2 0 0,0-6 0,2 4 46,-1-2 1,0 4 0,-3-6-17,0 0 1,-3 3-56,0-3 1,-1 2-17,-2-5 0,0 5-69,0-2 1,0 6-1,-2-4 15,-1 2 0,0-1 63,-5 2 0,0 2-9,-4-1 0,1 0 0,2 0 17,1 0 0,0-2-81,-4 5 0,0 0 0,0 0 18,0 0 1,0 0 0,0 0 48,0 0 1,4 2-1,-1 1 0,0 0 1,3 1 0,-3-4-36,0 0 1,3 5 0,-1 0-166,2 2 0,-4-4-24,6 6 1,-6-6 0,4 4-390,-2-2 628,5-1 0,-9-4 0,4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3.049"/>
    </inkml:context>
    <inkml:brush xml:id="br0">
      <inkml:brushProperty name="width" value="0.08571" units="cm"/>
      <inkml:brushProperty name="height" value="0.08571" units="cm"/>
      <inkml:brushProperty name="color" value="#E71224"/>
    </inkml:brush>
  </inkml:definitions>
  <inkml:trace contextRef="#ctx0" brushRef="#br0">0 25 7024,'12'0'-54,"0"0"0,-4 0 0,1 0 0,0 0 21,2 0 0,-4 0 0,2 0 0,0 0 74,2 0 0,1 0 0,0 0-29,0 0 0,0 0 1,0 0-1,0 0-96,0 0 0,0-1 0,0-2-198,0-1 1,0 0 281,0 4 0,0-5 0,0-2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3.431"/>
    </inkml:context>
    <inkml:brush xml:id="br0">
      <inkml:brushProperty name="width" value="0.08571" units="cm"/>
      <inkml:brushProperty name="height" value="0.08571" units="cm"/>
      <inkml:brushProperty name="color" value="#E71224"/>
    </inkml:brush>
  </inkml:definitions>
  <inkml:trace contextRef="#ctx0" brushRef="#br0">1 1 7316,'0'12'-142,"0"0"27,0 0 1,0-4-1,0 0 167,0 2 0,0-4 0,0 2-70,0 2 1,0 0 0,2 1 0,0-2-36,2-1 1,2 0-1,-4 4-61,2 0 0,0 0 114,-4 0 0,5 0 0,2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3.870"/>
    </inkml:context>
    <inkml:brush xml:id="br0">
      <inkml:brushProperty name="width" value="0.08571" units="cm"/>
      <inkml:brushProperty name="height" value="0.08571" units="cm"/>
      <inkml:brushProperty name="color" value="#E71224"/>
    </inkml:brush>
  </inkml:definitions>
  <inkml:trace contextRef="#ctx0" brushRef="#br0">1 1 6839,'8'8'257,"0"0"1,-5-4-173,1 4 1,-3-4-18,-1 4 1,2-1-1,0 2-86,2-1 1,0 0-1,-4 4 1,0 0 0,0 0 0,0 0-22,0 0 0,0 0 1,0 0-1,0 0-21,0 0 0,0 4 0,0 0-6,0-1 1,0-2 0,0-1-422,0 0-80,0 0 567,0-5 0,0 3 0,0-3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4.363"/>
    </inkml:context>
    <inkml:brush xml:id="br0">
      <inkml:brushProperty name="width" value="0.08571" units="cm"/>
      <inkml:brushProperty name="height" value="0.08571" units="cm"/>
      <inkml:brushProperty name="color" value="#E71224"/>
    </inkml:brush>
  </inkml:definitions>
  <inkml:trace contextRef="#ctx0" brushRef="#br0">1 13 7618,'12'0'-8,"-4"0"1,0 0-106,2 0 1,-4-1 0,2-2 0,2-1 3,0 1 1,-2 2 0,0 1 120,2 0 0,-4 0 0,2 0-18,2 0 1,-4 0 0,2 0 23,2 0 0,-4 4 0,3 0 24,0-1 0,-3 2 0,3-1-48,0-1 0,-3 2 0,1 0-114,-2 2 0,-1-3 54,-4 4 0,0 0 68,0 4 0,-4-4 0,-1-2 15,-2 0 1,-1 2 0,-4-4 14,0-1 1,0 2 0,0-1 7,0-1 1,0-2-1,0-1 1,0 0-33,0 0 0,0 0 0,0 0 0,0 0-45,0 0 1,4 0 0,0 0-272,-1 0-110,3 0 418,1-5 0,5-2 0,0-5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4.858"/>
    </inkml:context>
    <inkml:brush xml:id="br0">
      <inkml:brushProperty name="width" value="0.08571" units="cm"/>
      <inkml:brushProperty name="height" value="0.08571" units="cm"/>
      <inkml:brushProperty name="color" value="#E71224"/>
    </inkml:brush>
  </inkml:definitions>
  <inkml:trace contextRef="#ctx0" brushRef="#br0">36 0 7608,'6'7'-62,"1"-2"0,5-5-91,0 0 1,-2 2 0,-1 1 0,0 0 212,0 0 0,-3 3 0,3-3 0,-1 1-18,-1 2 0,3-1 0,-3 4 0,1 0-28,0 0 0,-2 2 0,4 1 0,-2-2 17,1-1 1,-2 1-1,0-2 1,-1 3-31,1 1 0,-3 4 0,3 0 1,-2-2-10,-3 0 0,4-1 0,-2 1 0,-2 2-61,0-2 0,-2 4 0,-2-2 1,0-1-11,-2-2 0,-5 3 0,0 0 0,-1-1 74,-2-1 1,-2-2 0,0 0 0,-2-2-105,1-2 0,-3 3 1,-3-4-1,-1 0-421,-2 1 530,0-5 0,-1 3 0,1-6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5.641"/>
    </inkml:context>
    <inkml:brush xml:id="br0">
      <inkml:brushProperty name="width" value="0.08571" units="cm"/>
      <inkml:brushProperty name="height" value="0.08571" units="cm"/>
      <inkml:brushProperty name="color" value="#E71224"/>
    </inkml:brush>
  </inkml:definitions>
  <inkml:trace contextRef="#ctx0" brushRef="#br0">254 0 7611,'-5'7'0,"-4"-3"0,4 2-120,-6-4 1,6 5 0,-4-4 0,2 2 0,0 0 103,0 0 1,4 4 0,-4-4 0,0 0 66,0 0 1,4 5 0,-6-4 0,1 2-65,1 1 0,-2-1 0,4 4 0,0 0-3,0 0 0,-1 0 1,3 1-1,-2 2 3,-2 0 0,1 3 0,-4-3 0,2 2-18,-1 2 1,0-3-1,-1 4 1,2 0 49,-1-1 1,0 2 0,0-3 0,6-1 6,1 0 0,2 3 0,0-4 0,0-1-22,0-1 1,5 1 0,4 1-1,1-1-69,2-1 0,2-6 0,1-1 0,6 2-536,1-3 601,2 5 0,0-10 0,0 5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6.742"/>
    </inkml:context>
    <inkml:brush xml:id="br0">
      <inkml:brushProperty name="width" value="0.08571" units="cm"/>
      <inkml:brushProperty name="height" value="0.08571" units="cm"/>
      <inkml:brushProperty name="color" value="#E71224"/>
    </inkml:brush>
  </inkml:definitions>
  <inkml:trace contextRef="#ctx0" brushRef="#br0">0 61 7176,'2'7'82,"1"-3"10,-1-3-46,3-1-62,-5 0 0,2-4 0,0-1-65,2-2 1,0 3 0,-2-3 79,1 2 1,0-3-1,4 2 1,0 1 36,0 0 0,-4 0 12,6 1 1,-2 2 0,5-1-27,0 1 0,-4 2 0,1 0-24,0 0 1,0 2-1,0 0 1,0 3-12,0 2 1,2-3 0,-1 4 0,-1 0-73,0-1 1,-1 3 0,2-1-53,-1 1 0,0 2 1,-6 0 60,0 0 0,3 0 60,-3 0 45,2 0 16,-5-5 0,-2-2-24,-1-5 1,0 0-1,-4-1 21,2-3 1,-1-1-1,3-4 2,0 0 1,-1 1 0,4-4-44,0 0 1,0 4-1,0 0-6,0-1 0,0 2-172,0-1 168,0 0 1,4 0 0,1 1 28,2 2 1,-4 1 0,6 4-7,0 0 1,-3 0 0,3-1 7,0-3 1,2 2 0,1-1 44,0 1 1,-4 2 0,0 2 4,1 1 0,2 0 0,1 3 0,-2 1-53,-1 0 0,1-3 1,-2 4 10,3 2 0,-4-4 0,-2 2 0,-1 2-96,0 0 0,0-2 0,-4 0 66,0 2 1,0 0-1,0 2 1,-1 0-63,-3 0 1,1 0 0,-3 0-162,0 0 1,0-4 0,4 1-136,-2 0 358,-5-4 0,7 6 0,-3-4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7.293"/>
    </inkml:context>
    <inkml:brush xml:id="br0">
      <inkml:brushProperty name="width" value="0.08571" units="cm"/>
      <inkml:brushProperty name="height" value="0.08571" units="cm"/>
      <inkml:brushProperty name="color" value="#E71224"/>
    </inkml:brush>
  </inkml:definitions>
  <inkml:trace contextRef="#ctx0" brushRef="#br0">1 0 7564,'8'0'-215,"0"0"0,-4 0 164,4 0 0,-4 0 1,4 0-49,2 0 0,-4 0 0,2 0-66,2 0 0,-4 0 1,3 0 164,0 0 0,-4 0 0,5 5 0,-3 2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7.551"/>
    </inkml:context>
    <inkml:brush xml:id="br0">
      <inkml:brushProperty name="width" value="0.08571" units="cm"/>
      <inkml:brushProperty name="height" value="0.08571" units="cm"/>
      <inkml:brushProperty name="color" value="#E71224"/>
    </inkml:brush>
  </inkml:definitions>
  <inkml:trace contextRef="#ctx0" brushRef="#br0">0 0 7589,'2'7'-104,"1"-3"-214,6-3 1,1-1 0,2 0 317,0 0 0,0 0 0,0 0 0,0 0 0,0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8.588"/>
    </inkml:context>
    <inkml:brush xml:id="br0">
      <inkml:brushProperty name="width" value="0.08571" units="cm"/>
      <inkml:brushProperty name="height" value="0.08571" units="cm"/>
      <inkml:brushProperty name="color" value="#E71224"/>
    </inkml:brush>
  </inkml:definitions>
  <inkml:trace contextRef="#ctx0" brushRef="#br0">0 73 6792,'0'-8'191,"0"0"1,0 4-178,0-4 0,0 4 0,2-3 6,1 2 1,0 1 0,4 3-100,-2-3 84,5 2 0,-4-3 1,6 5-20,1 0 1,-6 0 0,2 0-1,0 0 0,2 2 6,1 1 1,-2 0 0,-1 3-1,-2 1-4,-2 0 1,4-3-1,-4 2 1,0 1-21,0 0 0,4-3 0,-5 4 6,-2 2 1,4 0 0,-2 2 18,-2 1 1,1-2 0,0-2 0,1 0-5,-2 0 1,0-3-136,-2 3 101,0-2 224,0 0-125,0-2 0,0-6-35,0-3 0,0 2 0,0-7-37,0 0 0,0 3 0,0-3-23,0 0 0,-4 2 70,0-1 0,0 4 52,4-4 1,0-1-70,0-3 1,1 0-102,3 0 1,-1 2-1,4 0 12,-2 2 0,4 2 1,-2-4 44,0 2 1,2 5 0,-2-2 115,0 0 0,3 3 63,-2-1 1,3 1-80,1 2 0,-4 0-34,0 0 0,-1 2 1,2 0-1,-2 3 8,-2 2 0,3-3 0,-2 2 0,-1 1-18,0 0 1,3-3-1,-2 2 1,0 1 88,3 0 1,-2-3-1,1 4-118,1 2 1,-2-5-1,0 0-13,-2 0 1,0 1 0,-2 4-79,1-2 0,1-4 0,-5 4 85,0 2 0,0-4 1,3 3 25,1 0 1,1-3-3,-5 3 1,3-2-104,1 5-480,1-5-126,-5-2 696,0-5 0,0-5 0,0-2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8.301"/>
    </inkml:context>
    <inkml:brush xml:id="br0">
      <inkml:brushProperty name="width" value="0.08571" units="cm"/>
      <inkml:brushProperty name="height" value="0.08571" units="cm"/>
    </inkml:brush>
  </inkml:definitions>
  <inkml:trace contextRef="#ctx0" brushRef="#br0">1 1 7760,'8'4'-604,"0"0"1,-4 0 932,4-4-48,-5 0 0,2 2 0,-3 0 50,1 2 0,0 2-130,5-3 0,-4 0-302,4 5 0,-5 0-317,1 4 0,-4-1 0,-4-2 3,-4-1 0,1-5 0,-1 1 415,-1-3 0,-7-1 0,-3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9.263"/>
    </inkml:context>
    <inkml:brush xml:id="br0">
      <inkml:brushProperty name="width" value="0.08571" units="cm"/>
      <inkml:brushProperty name="height" value="0.08571" units="cm"/>
      <inkml:brushProperty name="color" value="#E71224"/>
    </inkml:brush>
  </inkml:definitions>
  <inkml:trace contextRef="#ctx0" brushRef="#br0">205 1 7619,'-8'0'-402,"-1"0"0,6 0 287,-6 0 0,2 0 236,-5 0 0,4 0-71,-1 0 1,6 0 88,-6 0 0,1 1-102,-4 3 0,2-1 1,1 3-1,0 0-52,0-3 0,3 2 0,-1 0 0,0 0 19,0 1 1,4 3 0,-4 0 0,0 0-23,0-1 0,3 2 1,-2-1-2,0 1 1,2-2-1,4 0 36,0 2 1,0 0 0,0 2 64,0 0 0,5-4 0,4 0-53,1 2 0,2-5 1,0-1-66,0-3 0,0 4 1,0-2-83,0 0 1,-4-2 0,1-1-86,0 0 1,2 0-8,1 0 0,-5 0-239,2 0 449,-7 0 0,4 0 0,-6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8:59.904"/>
    </inkml:context>
    <inkml:brush xml:id="br0">
      <inkml:brushProperty name="width" value="0.08571" units="cm"/>
      <inkml:brushProperty name="height" value="0.08571" units="cm"/>
      <inkml:brushProperty name="color" value="#E71224"/>
    </inkml:brush>
  </inkml:definitions>
  <inkml:trace contextRef="#ctx0" brushRef="#br0">71 37 7384,'-5'6'-492,"4"0"273,-5-6 311,6 0 1,-1 0 10,-3 0 1,1 4-118,-5-1 0,4 2 1,-3-4-33,2 3 1,0-2 2,1 7 1,1-2 17,-5 5 0,6 0 53,-3 0 0,5-5 0,5-2 60,2 0 1,0-3-1,0 3-53,-2 0 1,5-3-1,-3 3-19,4 0 1,-3-3 0,0 1-23,2-1 0,0-2 0,2 0-10,0 0 1,0 0 0,0 0 8,0 0 0,-3-2 0,-3-1 19,0-6 1,1 3 0,-2-2 47,-3-2 0,3 0 0,0-2-2,-3 0 1,-1 0 0,-1 1-53,0-1 0,0 4 0,-1 1 0,-1 0-58,-3 0 1,-4 4 0,1-4-45,-3 2 1,3 0-1,1 5 1,-3 0-165,-1 0 0,-1 0 0,0 0 260,0 0 0,0-5 0,0-2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01.327"/>
    </inkml:context>
    <inkml:brush xml:id="br0">
      <inkml:brushProperty name="width" value="0.08571" units="cm"/>
      <inkml:brushProperty name="height" value="0.08571" units="cm"/>
      <inkml:brushProperty name="color" value="#E71224"/>
    </inkml:brush>
  </inkml:definitions>
  <inkml:trace contextRef="#ctx0" brushRef="#br0">254 61 6170,'0'-8'93,"0"-1"1,0 6 0,-1-4-27,-3 2 0,2-1 0,-3 3-45,0 0 0,3-2 0,-7 4 13,0-3 1,-2 3-1,-1-3-75,0 2 0,4 2 0,0 0 28,-1 0 0,2 0 0,-1 0 44,-1 0 0,-3 0 0,0 0 58,0 0 0,2 2 0,0 1-58,2 0 0,0 6 0,-2-4 0,0 0 27,2 0 1,4 4 0,-3-4-161,2 2 0,0 1 66,1 4 0,2-5 1,-2 2 23,3 0 1,1-3 9,0 3 1,5-3 2,3 3 1,-1-4 0,1-5-38,1 0 1,2 0-1,1 0-49,0 0 0,-4 0 0,0-2 74,2-1 0,-4 1 0,0-3 1,1 0-38,0 2 0,-2-3 101,3 3 0,-4 0-32,4-6 0,0 3 0,3-3-43,-3 0 1,-1 7-54,-4-2 59,-1 3 2,3 1 0,-6 0 58,-3 0 0,1 0-27,-5 0 1,4 0-1,-2 1 13,0 3 1,-2-2 0,3 5 1,-2-2 0,4 5 14,0-2 1,-3 3-1,1 1-45,3 0 0,0 0 0,2 0-21,0 0 1,0-4 0,-1 0 12,-3 1 0,2 2 1,-3 0-2,0 1 0,3 0 0,-3 0 14,0 0 1,3 0 0,-1 0-3,1 0 0,2 0 0,-1-1 0,-2-2-3,-1-1 1,0 0 50,4 5 1,0-1 21,0 0 0,2-6 15,1-2 0,0-2-7,5 3 1,0-4-26,4 3 0,0-2 12,1-2 0,-1 0-6,0 0 0,0 0 1,-1-2-30,-3-2 1,2 1 0,-5-3 0,0-1-37,0 0 0,1 3 1,-3-2-43,6 0 0,-3-2 0,1 3-329,-2-2 76,-1 5 0,-5-8-595,-3 6 891,2-5 0,-8 2 0,3-5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02.499"/>
    </inkml:context>
    <inkml:brush xml:id="br0">
      <inkml:brushProperty name="width" value="0.08571" units="cm"/>
      <inkml:brushProperty name="height" value="0.08571" units="cm"/>
      <inkml:brushProperty name="color" value="#E71224"/>
    </inkml:brush>
  </inkml:definitions>
  <inkml:trace contextRef="#ctx0" brushRef="#br0">13 85 6410,'-7'-2'316,"4"-1"1,1 0-226,2-6 0,0 6-89,0-6 0,0 6 4,0-6 1,2 7 0,1-4-193,6 1 1,-3 4 176,2-3 0,0 2 1,4 2 1,0 0 0,-4 2 1,0 1 25,2 0 1,-1 7 0,0-3 0,-2 0 11,-2 2 0,3-6 0,-4 6 1,0-1 1,1-1 0,-3 3 0,2-2-8,-3 3 0,4-4 0,-2 2-376,0 0 112,-2-3 307,-1-1-9,-5-5 1,0-2-21,-4-1 1,3-4-1,3-5-20,-1 0 1,0 4 0,4-1-44,0 0 0,0-1 3,0-2 1,0 0-1,2 1 22,1 3 1,-1 1-10,2 3 0,2 2 2,-3-7-39,6 7 0,-2-4 27,5 6 0,-4-1 31,1-3 1,-2 3 10,5-3 0,0 2 0,0 2 9,0 0 0,-4 0 0,1 0 39,0 0 1,2 0-44,1 0 0,-5 2 11,2 2 1,-6-2-10,6 7 1,-6-6-24,0 6 1,-1-2 42,-2 6 0,0-1-16,0 0 1,0 0 0,1-2-5,3-1 0,-2 1 1,1-2-2,-1 3 1,-2-4 0,0 2 22,0 0 1,0-2-529,0 1-297,0 0 772,0-1 0,-5-2 0,-2-5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09.957"/>
    </inkml:context>
    <inkml:brush xml:id="br0">
      <inkml:brushProperty name="width" value="0.08571" units="cm"/>
      <inkml:brushProperty name="height" value="0.08571" units="cm"/>
      <inkml:brushProperty name="color" value="#E71224"/>
    </inkml:brush>
  </inkml:definitions>
  <inkml:trace contextRef="#ctx0" brushRef="#br0">0 1 7607,'0'7'-434,"2"-2"857,1-5 28,-1 0-605,8 0-685,-3 0 839,5 0 0,0-5 0,0-2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0.538"/>
    </inkml:context>
    <inkml:brush xml:id="br0">
      <inkml:brushProperty name="width" value="0.08571" units="cm"/>
      <inkml:brushProperty name="height" value="0.08571" units="cm"/>
      <inkml:brushProperty name="color" value="#E71224"/>
    </inkml:brush>
  </inkml:definitions>
  <inkml:trace contextRef="#ctx0" brushRef="#br0">37 1 7590,'-5'6'100,"3"0"-372,-3-6 0,5 5 230,0 3 1,4-1-151,0 1 1,0 0 120,-4 4 0,0 0 0,0 0 43,0 0 0,0-4 1,0 0-6,0 2 1,-4-4 14,0 2 1,0 0 61,4 4 0,0-4 37,0 0 0,0-4-2,0 4 1,0-4 0,0 4-25,0 2 0,0-4-20,0 3 1,0-2-35,0 5 0,0-4-24,0 1 0,0-2-366,0 5 123,-6-5-214,5-2 480,-4-5 0,-1-5 0,0-2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0.945"/>
    </inkml:context>
    <inkml:brush xml:id="br0">
      <inkml:brushProperty name="width" value="0.08571" units="cm"/>
      <inkml:brushProperty name="height" value="0.08571" units="cm"/>
      <inkml:brushProperty name="color" value="#E71224"/>
    </inkml:brush>
  </inkml:definitions>
  <inkml:trace contextRef="#ctx0" brushRef="#br0">13 1 6995,'8'0'-175,"0"0"152,1 0 1,-2 4 0,1 0 49,2-1 0,0 2 0,2-1 0,0 0 73,0 1 0,0-2 0,0 3 0,0 1-88,0 0 1,-1-3 0,-2 4-81,-1 2 0,-5 0 19,1 2 1,-4 0 0,-4-1 42,-4-3 1,1 1-1,-1-4 1,-1 0 8,-2 1 0,-1 0 0,0-4 0,0 2 0,0-1 1,-4-2-1,0-1 1,2 0 0,0 0-101,2 0 0,4-1 0,1-3 0,2-4-656,2-3 753,2-1 0,6 0 0,2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1.462"/>
    </inkml:context>
    <inkml:brush xml:id="br0">
      <inkml:brushProperty name="width" value="0.08571" units="cm"/>
      <inkml:brushProperty name="height" value="0.08571" units="cm"/>
      <inkml:brushProperty name="color" value="#E71224"/>
    </inkml:brush>
  </inkml:definitions>
  <inkml:trace contextRef="#ctx0" brushRef="#br0">72 1 6522,'-7'0'28,"-2"0"0,6 5 13,-6 4 0,6-3 1,-2 0-1,1 1 17,1 0 0,-3 0 0,3 2 1,0-1 7,0 2 1,0-1-1,0 0 1,0-1-26,0 2 1,1 0 0,2 2-31,0 0 1,2-4 0,1 1-12,6 0 0,1-4 0,2-1 0,0-3-29,0-1 1,0 0 0,0 0 0,2 0-7,2 0 0,-3 0 0,3-1 1,-2-2 32,-2 0 1,0-7-1,0 2 43,0-3 0,-2-1 0,-1 0 0,-4 0-7,0 0 0,-3 0 0,1 0 0,-1 0 42,-2 0 0,-2 0-173,-1 0 0,-4 5 1,-5 4-1,-2 1-97,-1 2 1,0 0 0,-4 2 0,0 1-205,0 6 398,-1 1 0,-4 7 0,0 2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2.008"/>
    </inkml:context>
    <inkml:brush xml:id="br0">
      <inkml:brushProperty name="width" value="0.08571" units="cm"/>
      <inkml:brushProperty name="height" value="0.08571" units="cm"/>
      <inkml:brushProperty name="color" value="#E71224"/>
    </inkml:brush>
  </inkml:definitions>
  <inkml:trace contextRef="#ctx0" brushRef="#br0">0 60 7473,'5'-7'-495,"-2"-2"0,6 6 362,0 0 0,1-3 705,2 3-452,-5-2 1,4 5 41,-3 0 0,-2 0 1,3 0-46,0 0 1,2 0 0,1 0 0,0 0-247,0 0 1,4 0-1,-1 0 1,0 0 11,-1 0 1,2 0-1,0 0 86,-2 0 1,4 0-1,-2 0-63,-2 0 0,-4 0 0,-2 0-93,1 0 1,-2 0 0,0-1 186,-2-3 0,4-3 0,-2-5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2.284"/>
    </inkml:context>
    <inkml:brush xml:id="br0">
      <inkml:brushProperty name="width" value="0.08571" units="cm"/>
      <inkml:brushProperty name="height" value="0.08571" units="cm"/>
      <inkml:brushProperty name="color" value="#E71224"/>
    </inkml:brush>
  </inkml:definitions>
  <inkml:trace contextRef="#ctx0" brushRef="#br0">1 1 7079,'4'8'-315,"0"0"415,-1 2 0,-2-4 0,-1 2-43,0 2 0,2 0 0,0 2 0,2 0-76,-1 0 1,-2 0 0,-1 0 0,0 0-51,0 0 1,0-4-1,0 1 1,0 0 1,0 1 0,0 2 67,0 1 0,0-7 0,0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8.959"/>
    </inkml:context>
    <inkml:brush xml:id="br0">
      <inkml:brushProperty name="width" value="0.08571" units="cm"/>
      <inkml:brushProperty name="height" value="0.08571" units="cm"/>
    </inkml:brush>
  </inkml:definitions>
  <inkml:trace contextRef="#ctx0" brushRef="#br0">13 84 7760,'-1'7'-894,"-3"-3"1026,2-3 58,-3-1 0,6 0-97,3 0 0,-1-4 8,5 1 0,-4-6-59,4 6 1,-4-7-30,4 2 1,-1-3-1,2 1 33,-1 1 1,-4 0 153,4 5-28,-5-5-237,2 7 74,-5-3 0,0 7-47,0 1 1,0 4-1,-1 4 1,-2-2 31,-1-1 1,0 0-1,4 4 1,0 0 10,0 0 0,0 0 0,0 0 0,0 0 8,0 0 0,0 0 0,0 0 0,0 1-176,0-1 1,0 0 0,0 0-19,0 0 1,0 0 0,2-2-148,1-1 1,-1 1-13,2-2 0,-4-2 340,-4-3 0,1-1 0,-5-2 0,5 0 0,-7-5 0,3-2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3.138"/>
    </inkml:context>
    <inkml:brush xml:id="br0">
      <inkml:brushProperty name="width" value="0.08571" units="cm"/>
      <inkml:brushProperty name="height" value="0.08571" units="cm"/>
      <inkml:brushProperty name="color" value="#E71224"/>
    </inkml:brush>
  </inkml:definitions>
  <inkml:trace contextRef="#ctx0" brushRef="#br0">12 61 7368,'-7'0'-525,"2"0"608,5 0 1,2-1-76,1-3 0,0 2 0,5-1-46,2 1 1,-4 1 0,2-2 108,2-1 1,-4 0-1,3 4 61,0 0 1,1 0-84,2 0 1,-4 0-1,-1 2 1,0 0 34,0 2 0,-4 5-80,6 0 1,-2 1 0,4 2-157,-3 0 0,2-4 0,-7 1 1,2-2 53,0 0 1,-4 3 65,3-1 0,-2 1 59,-2 2 1,-2-4 36,-2 1 1,2-7 167,-7 2-174,7-3 1,-3-2-34,5-3 0,0-3-12,0-5 0,0 0 0,0 0-38,0 0 0,0 0 1,0 0 3,0 0 1,4 0-1,1 0 3,2 0 1,-5 4 0,4 1 61,-1 2 1,2-3 0,5 3-22,0-2 1,0 4 0,0 0-22,0 1 1,0-2-1,0 0 1,0 2-2,0 0 1,0 2 0,0 0 0,0 0 10,0 0 1,0 0 0,0 2 0,0 0 11,0 2 1,0 4 0,0-3 26,0 2 1,-4-3 0,-1 4-38,-2 2 0,3 0 0,-2 2-72,0 0 1,-3 0-1,1 0-39,-3 0 0,0-4 0,2 1 7,1 0 1,0 1-1,-5 1-91,-3-3 0,3-1 0,-5-4-460,1 0 641,-2 1 0,-5-4 0,0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3.631"/>
    </inkml:context>
    <inkml:brush xml:id="br0">
      <inkml:brushProperty name="width" value="0.08571" units="cm"/>
      <inkml:brushProperty name="height" value="0.08571" units="cm"/>
      <inkml:brushProperty name="color" value="#E71224"/>
    </inkml:brush>
  </inkml:definitions>
  <inkml:trace contextRef="#ctx0" brushRef="#br0">194 1 7599,'-2'7'-206,"-2"-3"1,3-4 313,-3-4 0,1 2-111,-1-1 1,2 1 49,-7 2 0,6 0 0,-6 0-67,0 0 0,3 0 0,-3 0 0,0 2-2,-2 1 0,-1 0 0,0 3 34,0 0 0,4 0 0,0-3-5,-1 6 0,0 1 1,-1 2 9,2 0 0,5 0 1,-2 0-13,0 0 0,3 0 0,-1 0 0,1 0 21,2 0 1,0-4 0,2 1-16,1 0 0,4 0 0,5 0-17,0 0 0,0-7 0,0 3 0,0 0-82,0-2 0,0 1 1,0-4-471,0 0 0,0 0 558,0 0 0,0 0 0,0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3.984"/>
    </inkml:context>
    <inkml:brush xml:id="br0">
      <inkml:brushProperty name="width" value="0.08571" units="cm"/>
      <inkml:brushProperty name="height" value="0.08571" units="cm"/>
      <inkml:brushProperty name="color" value="#E71224"/>
    </inkml:brush>
  </inkml:definitions>
  <inkml:trace contextRef="#ctx0" brushRef="#br0">1 0 7367,'0'12'146,"2"-5"0,0-2-355,2 1 0,2-4 143,-3 7 0,0-1 0,3 4 53,0 0 1,0-5-1,-4 2 1,2 0-97,-1 2 0,-2 1 0,1 0-5,1 0 0,-1 0 114,2 0 0,2-5 0,1-2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4.748"/>
    </inkml:context>
    <inkml:brush xml:id="br0">
      <inkml:brushProperty name="width" value="0.08571" units="cm"/>
      <inkml:brushProperty name="height" value="0.08571" units="cm"/>
      <inkml:brushProperty name="color" value="#E71224"/>
    </inkml:brush>
  </inkml:definitions>
  <inkml:trace contextRef="#ctx0" brushRef="#br0">0 1 7625,'7'5'0,"0"-3"-34,-4 2 1,-1-2-167,2 2 1,1 3 272,-1 5 0,0 0 0,-4 0-84,0 0 1,0 0-1,2-1 1,0-2 22,2-1 0,0 0 0,-4 4 0,0 0-26,0 0 1,0 4 0,0 0 0,0-1-13,0-2 0,0-1 0,0 0 0,0 0-28,0 0 1,0-4-1,0 1-102,0 0 0,-4 2-136,0 1 1,-5-6-140,1-2 431,2-2 0,-4-8 0,3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5.210"/>
    </inkml:context>
    <inkml:brush xml:id="br0">
      <inkml:brushProperty name="width" value="0.08571" units="cm"/>
      <inkml:brushProperty name="height" value="0.08571" units="cm"/>
      <inkml:brushProperty name="color" value="#E71224"/>
    </inkml:brush>
  </inkml:definitions>
  <inkml:trace contextRef="#ctx0" brushRef="#br0">1 61 7158,'2'-11'-54,"1"3"0,0-1 0,5 5 98,2 1 0,-4-2 0,2 1-8,2 1 0,0 2 0,1 0-49,-3-4 1,2 4-1,-1-3 5,1 3 0,2 1 0,0 0 6,0 0 1,0 1 0,0 2-17,1 1 1,-6 1 0,2-1 1,0 4 1,0 3-1,0 0 1,-2-2-33,-2-1 0,0 0 0,-5 4 0,1-1-22,3-3 1,-2 2-1,1-1 40,-1 1 0,-4-3 1,-1-2-1,-2-1 9,-2 0 1,0 0 0,-5-4-1,0 0 46,0 0 1,-2 0-1,-1 0 1,0 0-7,0 0 1,1-1-1,2-2 1,0-3-166,0 0 1,0 2 0,0-4-161,0-1 306,0-2 0,0-6 0,0-2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6.049"/>
    </inkml:context>
    <inkml:brush xml:id="br0">
      <inkml:brushProperty name="width" value="0.08571" units="cm"/>
      <inkml:brushProperty name="height" value="0.08571" units="cm"/>
      <inkml:brushProperty name="color" value="#E71224"/>
    </inkml:brush>
  </inkml:definitions>
  <inkml:trace contextRef="#ctx0" brushRef="#br0">0 73 6643,'5'-7'-133,"-2"-2"261,6 5 17,-7-5 102,3 2-226,-5-5 1,0 4 0,2 1-55,2 2 0,-2 1 37,7 4 0,-1 0 11,4 0 0,0 4 1,0 1 1,0 2 0,0-3 0,-2 4 0,-1 0 8,0-1 0,-1 3 0,2-2-135,-1 3 1,-4 1 0,-5 0 67,0 0 1,0-4 0,0 0 15,0 2 1,0 0 140,0 2-85,0 0 0,-2-1 30,-1-3 0,0-3-12,-6-5 1,7-1-1,-3-2-25,0-1 0,3-5 0,-2 1-7,3-3 1,1 3 0,0 0-1,0-1-20,0-2 0,0 3 1,1 0-28,3-1 0,-2-2 0,5-1-33,-2 0 1,5 0 39,-2 0 1,-1 1 20,1 3 1,0-1 3,4 5 1,-4 0-1,0 4 0,1 0 1,-2 0-1,1 0 6,1 0 1,2 1 0,1 2 28,0 1 0,-4 4 0,-1-3 0,0 2 2,-1 2 0,1-2 1,1 1-1,-3 1-9,0 2 0,-3 1 1,2 0-2,-3 0 1,3 0-163,0 0 0,0 0-323,-4 0-67,0-5 524,0-2 0,-5-5 0,-2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6.339"/>
    </inkml:context>
    <inkml:brush xml:id="br0">
      <inkml:brushProperty name="width" value="0.08571" units="cm"/>
      <inkml:brushProperty name="height" value="0.08571" units="cm"/>
      <inkml:brushProperty name="color" value="#E71224"/>
    </inkml:brush>
  </inkml:definitions>
  <inkml:trace contextRef="#ctx0" brushRef="#br0">1 1 7360,'12'0'-202,"0"0"0,0 0 0,0 0 30,0 0 1,0 0 0,0 0 171,0 0 0,0 0 0,0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6.805"/>
    </inkml:context>
    <inkml:brush xml:id="br0">
      <inkml:brushProperty name="width" value="0.08571" units="cm"/>
      <inkml:brushProperty name="height" value="0.08571" units="cm"/>
      <inkml:brushProperty name="color" value="#E71224"/>
    </inkml:brush>
  </inkml:definitions>
  <inkml:trace contextRef="#ctx0" brushRef="#br0">0 1 7625,'0'8'-359,"0"0"1,2-4 409,2 4 0,-3-4 0,5 3 0,-2 0-8,-2-1 0,3-2 0,-5 4 0,0 2-40,0 0 0,4 2 0,-1 0 0,0 0 8,-1 0 0,-2 0 0,0 0 0,0 2-128,0 2 1,0-3 0,0 3 0,0-2-32,0-2 1,-5 0 0,2 0 0,0 0 147,2 0 0,-5 0 0,1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8.660"/>
    </inkml:context>
    <inkml:brush xml:id="br0">
      <inkml:brushProperty name="width" value="0.08571" units="cm"/>
      <inkml:brushProperty name="height" value="0.08571" units="cm"/>
      <inkml:brushProperty name="color" value="#E71224"/>
    </inkml:brush>
  </inkml:definitions>
  <inkml:trace contextRef="#ctx0" brushRef="#br0">277 49 6822,'-5'7'-496,"4"-2"582,-5-10 1,6 2 390,0-5-199,0 5-267,0-2 1,0 4-2,0-3 1,-1 1-42,-3-5 0,-3 5 30,-5-1 0,0-1 0,0 1-46,0 1 0,0 2 0,0 1 0,0 0 43,0 0 0,0 0 0,0 0 16,0 0 0,0 1 1,0 2-2,0 1 0,0 1 1,0-1 46,0 4 0,2-1 0,0 1 40,2 2 1,4-1-1,-3 0-121,2-1 1,1 0-1,4 4 1,0 0 9,0 0 1,0-4-1,0 0-56,0 2 0,0 0 1,0 2 32,0 0 0,1-4 0,3-1 14,4-2 1,3 4 0,1-6 0,0 0 4,0-2 0,0 4 1,0-2 17,0 0 1,0-2 0,0-1 0,0 0-13,0 0 1,-4 0-1,0 0-7,2 0 1,0 0-1,2-1 13,0-3 0,-4 2 1,1-7 14,0 0 0,-3 2 1,1-1-1,0 0-11,0 1 0,-4-3 0,6 3 0,-2-1 43,0 0 1,4 0 1,-3-4-8,-3 0-4,1 0 1,-6 4 38,0 0-67,0 5 22,-6-2 1,4 5 0,-5 2-10,2 1 0,-1 3 1,3 3-1,0-1-56,0 2 1,-3 0-1,1 2 34,-2 0 0,4 0 1,-4 0-1,2 0-8,2 0 0,-3 0 0,3 0 1,-2 0 19,0 0 0,3 0 0,-3 0 0,1 0 10,1 0 0,-2 0 0,5 1 1,-1-3 27,-3-2 0,2 3 0,-1-3-42,1 3 1,2 1 0,0 0 0,0 0-10,0 0 1,0 0 0,0 0 77,0 0 1,0-4 0,2-2-6,1 0 0,0 2 0,6-4-80,0-2 1,1 0 0,2-2 15,0 0 1,0 0 0,0 0-20,0 0 0,1-4 0,-1-1 48,0-2 0,-2 3 1,-1-3 5,0 2 1,-3-4-1,3 2-7,0 0 0,-6 0-214,0 4 0,-1-4-147,-2-5 0,0 4 1,0-1 329,0 0 0,0-1 0,0-2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8.944"/>
    </inkml:context>
    <inkml:brush xml:id="br0">
      <inkml:brushProperty name="width" value="0.08571" units="cm"/>
      <inkml:brushProperty name="height" value="0.08571" units="cm"/>
      <inkml:brushProperty name="color" value="#E71224"/>
    </inkml:brush>
  </inkml:definitions>
  <inkml:trace contextRef="#ctx0" brushRef="#br0">0 24 6865,'7'-1'-933,"-3"-3"933,-3 2 0,5-8 0,0 3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5.210"/>
    </inkml:context>
    <inkml:brush xml:id="br0">
      <inkml:brushProperty name="width" value="0.08571" units="cm"/>
      <inkml:brushProperty name="height" value="0.08571" units="cm"/>
    </inkml:brush>
  </inkml:definitions>
  <inkml:trace contextRef="#ctx0" brushRef="#br0">1 109 7567,'0'-8'-504,"0"0"1159,0 5-497,0-7 1,1 8-52,3-1 1,-1 1 84,5 2 1,-4 2-287,4 1 1,-1 4 44,1 5 1,-3-4 0,-3-1 0,0-1 60,2 1 0,0 1 1,-2 3-1,0-2-107,2-1 1,0-4 6,-4 5 1,0-2-86,0 5 80,0-5 1,0 0-69,0-4 15,0-1 243,0-7 1,0 1-1,0-8-35,0 1 0,0 5 1,0-3-27,0 0 1,2 2 0,0-1-7,2-1 1,2 2 0,-4-1-53,2-1 1,4 2 0,-3-1-70,2-1 0,-3 2 1,4-1 66,2-1 0,-4 2 0,2 0 51,2 2 1,-4-3 0,2 4-1,0 0 67,-1-1 0,3 3 1,-1-2-7,1 3 1,-2 1 0,-1-1 0,0-2 14,0-1 0,-4 0 0,6 4-28,0 0 1,-3 0 0,3 0-37,0 0 0,-3 1 0,3 2-5,0 1 0,-3 4 1,1-3-17,-2 2 0,4-3 1,-4 4-4,2 2 1,-4-4-1,2 2-34,0 2 1,-3-1-1,5 0-56,-2-1 0,0 0 1,-5 4 55,0 0 1,0-4-1,0 0-1,0 2 0,0-4 1,0 3 16,0 0 0,0-3 117,0 3-268,-5-2-256,3 0-256,-3-2 666,5-5 0,0 0 0,0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29.133"/>
    </inkml:context>
    <inkml:brush xml:id="br0">
      <inkml:brushProperty name="width" value="0.08571" units="cm"/>
      <inkml:brushProperty name="height" value="0.08571" units="cm"/>
    </inkml:brush>
  </inkml:definitions>
  <inkml:trace contextRef="#ctx0" brushRef="#br0">11 1 7133,'-6'0'35,"1"0"166,10 0 0,-3 0 0,6 0 14,1 0 0,2 0 1,1 0-186,0 0 0,0 0 0,0 0 0,0 0-453,0 0 1,-3 0 0,-2 0 422,3 0 0,0 0 0,2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19.668"/>
    </inkml:context>
    <inkml:brush xml:id="br0">
      <inkml:brushProperty name="width" value="0.08571" units="cm"/>
      <inkml:brushProperty name="height" value="0.08571" units="cm"/>
      <inkml:brushProperty name="color" value="#E71224"/>
    </inkml:brush>
  </inkml:definitions>
  <inkml:trace contextRef="#ctx0" brushRef="#br0">60 85 6834,'0'7'283,"0"2"-244,0-6 0,0 7 49,0-2 0,0-2 1,0 3-65,0 0 1,0 2 0,0 1 0,0 0-6,0 0 1,0 0-1,0 0 1,0 0-12,0 0 1,0 0-1,-1-2 1,-2 0-176,0-2 0,-2 0 0,5 4 19,0 0 0,-1-1 1,-2-2 31,0-1 1,-2-4 116,5 4 32,0-5 1,0 1 47,0-8 0,0 1 1,0-5-38,0-1 1,-4-2-1,0-1 1,2 0-32,0 0 1,2 0 0,0 0 0,0 0 5,0 0 0,0 0 0,0-2 0,2 0 27,1-2 0,0 0 0,4 2 0,-2-1-19,-2 0 0,3-1 0,-1 4-46,2 0 1,0 0 0,5 0 46,0 0 0,-4 5 1,1 1-142,0 1 0,1 3 0,2-5 71,1 2 0,-6 0 0,2 4 17,0-3 0,-3 2-25,3-1 47,-1 1 1,-1 7-1,0 0 1,-2 2 1,0-4 0,-5 6 1,0 0 1,0-3-1,0 3 22,0 0 1,-2 2-1,-1 1-19,0 0 0,-3-5 0,3 2 0,-2-1 28,-2-1 1,4 3-1,-6-3-10,0 0 0,-1 2 0,-2-5 0,-1-2 165,1 0 0,0 2 0,0 0-111,0-2 0,0 0 0,0-2-117,0 0 0,0 0 0,2-2-871,1-1 913,-1 1 0,3-8 0,-5 3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0.659"/>
    </inkml:context>
    <inkml:brush xml:id="br0">
      <inkml:brushProperty name="width" value="0.08571" units="cm"/>
      <inkml:brushProperty name="height" value="0.08571" units="cm"/>
      <inkml:brushProperty name="color" value="#E71224"/>
    </inkml:brush>
  </inkml:definitions>
  <inkml:trace contextRef="#ctx0" brushRef="#br0">0 36 7456,'8'0'-230,"1"0"432,-7 0-123,8 0 0,-3 0-34,5 0 1,0 0 0,1-1-72,-1-3 1,1 2 0,2-1 0,0 1-135,0 2 1,4-1 0,0-2 0,1 0-69,0 0 0,-5 1 0,0 2 0,-1 0 228,-2 0 0,0-5 0,0 3 0,0-3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0.902"/>
    </inkml:context>
    <inkml:brush xml:id="br0">
      <inkml:brushProperty name="width" value="0.08571" units="cm"/>
      <inkml:brushProperty name="height" value="0.08571" units="cm"/>
      <inkml:brushProperty name="color" value="#E71224"/>
    </inkml:brush>
  </inkml:definitions>
  <inkml:trace contextRef="#ctx0" brushRef="#br0">1 1 7548,'0'12'71,"0"0"0,0 0 0,2 0-112,1 0 0,-1 0 0,2 0 0,-3 0-123,-1 0 1,0 0 0,0 0-1,0 0-34,0 0 0,0 0 1,0 0-43,0 0 1,0-4 239,0 1 0,5-7 0,2 4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1.177"/>
    </inkml:context>
    <inkml:brush xml:id="br0">
      <inkml:brushProperty name="width" value="0.08571" units="cm"/>
      <inkml:brushProperty name="height" value="0.08571" units="cm"/>
      <inkml:brushProperty name="color" value="#E71224"/>
    </inkml:brush>
  </inkml:definitions>
  <inkml:trace contextRef="#ctx0" brushRef="#br0">0 0 6623,'12'0'358,"-4"0"-661,0 0 111,-6 0 0,4 2-89,-6 1 281,5-1 0,-4 3 0,5-5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1.455"/>
    </inkml:context>
    <inkml:brush xml:id="br0">
      <inkml:brushProperty name="width" value="0.08571" units="cm"/>
      <inkml:brushProperty name="height" value="0.08571" units="cm"/>
      <inkml:brushProperty name="color" value="#E71224"/>
    </inkml:brush>
  </inkml:definitions>
  <inkml:trace contextRef="#ctx0" brushRef="#br0">0 0 7645,'5'7'-1613,"2"-2"1596,5-5-40,-5 0 1,-2 2 56,-5 2 0,5-3 0,2 4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1.733"/>
    </inkml:context>
    <inkml:brush xml:id="br0">
      <inkml:brushProperty name="width" value="0.08571" units="cm"/>
      <inkml:brushProperty name="height" value="0.08571" units="cm"/>
      <inkml:brushProperty name="color" value="#E71224"/>
    </inkml:brush>
  </inkml:definitions>
  <inkml:trace contextRef="#ctx0" brushRef="#br0">0 0 7534,'6'6'-686,"-5"0"0,4-8 686,-5-2 0,6 4 0,0-6 0,6 6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2.538"/>
    </inkml:context>
    <inkml:brush xml:id="br0">
      <inkml:brushProperty name="width" value="0.08571" units="cm"/>
      <inkml:brushProperty name="height" value="0.08571" units="cm"/>
      <inkml:brushProperty name="color" value="#E71224"/>
    </inkml:brush>
  </inkml:definitions>
  <inkml:trace contextRef="#ctx0" brushRef="#br0">0 12 7401,'12'0'-341,"-4"0"0,1 0 1,0 0 525,1 0 0,3 0 1,-1 0-1,1 0-244,3 0 0,1 0 1,4 0-1,-2 0 42,-1 0 0,2 0 0,-4 0 1,-2 0-250,0 0 0,2 0 266,0 0 0,0-5 0,-4-2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2.851"/>
    </inkml:context>
    <inkml:brush xml:id="br0">
      <inkml:brushProperty name="width" value="0.08571" units="cm"/>
      <inkml:brushProperty name="height" value="0.08571" units="cm"/>
      <inkml:brushProperty name="color" value="#E71224"/>
    </inkml:brush>
  </inkml:definitions>
  <inkml:trace contextRef="#ctx0" brushRef="#br0">1 0 7529,'0'12'-165,"0"-4"57,0 0 1,0 0-1,0 4 66,0 0 1,0-4 0,0 1-57,0-1 0,2 2 0,0 2-98,2 0 1,2-1-1,-4-2 196,2 0 0,5-7 0,-2 4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3.622"/>
    </inkml:context>
    <inkml:brush xml:id="br0">
      <inkml:brushProperty name="width" value="0.08571" units="cm"/>
      <inkml:brushProperty name="height" value="0.08571" units="cm"/>
      <inkml:brushProperty name="color" value="#E71224"/>
    </inkml:brush>
  </inkml:definitions>
  <inkml:trace contextRef="#ctx0" brushRef="#br0">12 85 7461,'0'7'-407,"0"-2"0,-1-5 657,-3 0 0,2-1-184,-1-3 1,1 1-149,2-5 0,0 4 15,0-4 1,5 2 0,4-4 37,1 2 0,2 5 0,0 0 58,0 1 0,1 2 0,-1 0 87,0 0 1,-5 0 0,2 2-87,0 1 0,2 0 0,1 4 0,0 0-37,0-1 1,-5-3 0,0 2 0,0-1-85,0 0 1,-3 4 0,2-2 0,0 1-78,-4 2 0,0-3 1,-2 3 115,0 0 1,0-3 70,0 3 0,0-6 122,0 6 0,-2-7 103,-1 2-77,1-3 0,-3-6-140,5-3 0,0-3-42,0-1 1,0 0 0,0 0 22,0 0 0,5 0 0,2 0 2,0 0 1,3 4 0,-2 0 0,3 0-48,1 1 1,0 1 0,0 3 0,0-1 21,0 2 0,0 0 0,0 1 0,0-2 57,0-1 1,4 0-1,0 4-38,-1 0 1,-1 2 0,-2 0 0,0 2 144,0-1 1,-5 2 0,1 0-92,1 2 0,1 1 1,-2 4-35,-4 0 0,1-4 0,-1 0-103,-1 2 0,-1 0 0,-2 2-50,0 0 1,-2-1 0,-1-2-89,-1 0 0,-1-7 0,2 3-482,-1 0 699,1-3 0,-3 3 0,0-5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4.017"/>
    </inkml:context>
    <inkml:brush xml:id="br0">
      <inkml:brushProperty name="width" value="0.08571" units="cm"/>
      <inkml:brushProperty name="height" value="0.08571" units="cm"/>
      <inkml:brushProperty name="color" value="#E71224"/>
    </inkml:brush>
  </inkml:definitions>
  <inkml:trace contextRef="#ctx0" brushRef="#br0">205 1 7552,'-12'0'-12,"0"0"0,4 0 0,0 0-112,-2 0 1,4 4 0,-3 0 0,2 0 128,0 1 0,-3-3 0,3 3 0,-1-1 37,-1 0 0,2 5-9,-5 0 0,0 1 0,0 2 73,0 0 1,4-1 0,1-2 0,0-2-34,0-2 1,5 4-85,-2 0 1,2 1 0,4 1-40,2-3 1,-2 2-1,7-7 1,0 1-79,2 1 1,1-3 0,0 3 0,0 0-306,0-2 0,0 3 433,0-3 0,5 4 0,2 5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30.621"/>
    </inkml:context>
    <inkml:brush xml:id="br0">
      <inkml:brushProperty name="width" value="0.08571" units="cm"/>
      <inkml:brushProperty name="height" value="0.08571" units="cm"/>
    </inkml:brush>
  </inkml:definitions>
  <inkml:trace contextRef="#ctx0" brushRef="#br0">1 0 7631,'7'0'-457,"-2"0"719,-5 0-282,0 0 95,5 0 1,-2 0-72,5 0 1,0 0-58,4 0 0,0 0 0,0 0-70,0 0 0,-4 0 0,1 0-21,0 0 1,1 0-1,2 0-73,0 0 1,-4 0 0,-1 2 216,-2 2 0,5-3 0,-9 9 0,5-3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4.702"/>
    </inkml:context>
    <inkml:brush xml:id="br0">
      <inkml:brushProperty name="width" value="0.08571" units="cm"/>
      <inkml:brushProperty name="height" value="0.08571" units="cm"/>
      <inkml:brushProperty name="color" value="#E71224"/>
    </inkml:brush>
  </inkml:definitions>
  <inkml:trace contextRef="#ctx0" brushRef="#br0">61 73 6818,'-12'0'-620,"0"0"885,0 0 0,4 0-196,0 0 1,5-2 186,0-1 1,1 0-192,2-6 0,5 6 17,4-6 0,-3 6 0,2-4-126,2 2 0,-4-1 1,2 3-43,2 0 1,-4-1 62,2 4 1,0 0-42,4 0 0,-4 0-115,1 0 0,-6 5 53,6 3 0,-3 3 0,3-1 11,0-1 0,-6 1 0,4-3 76,-2 4 1,-1 1 2,-4 0 1,0 0-52,0 0 258,0-5-50,0-2 0,-5-7-9,-3-1 1,2 0-1,1-4 20,0 2 0,3-4 60,-1 0 0,1-1-75,2-2 0,0 1 1,2 0-94,1 3 1,0-2 0,6 5-10,0-2 1,-3 5 0,3-3 14,0-1 0,1 4 1,3-5-82,-1 2 0,0 0 1,0 5 9,0 0 0,0 0 1,0 0 47,0 0 0,0 2 0,0 1 52,0 0 0,-4 6 1,0-4-43,1 2 0,0 1 0,1 2 0,-3-1-74,-2 0 1,-1-1-1,-4 3-59,0 1 1,0-5-1,0 2-78,0 0 0,-5-2 1,-4-1-219,-1 0 1,-2-2 411,0-4 0,0-5 0,0-2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6.213"/>
    </inkml:context>
    <inkml:brush xml:id="br0">
      <inkml:brushProperty name="width" value="0.08571" units="cm"/>
      <inkml:brushProperty name="height" value="0.08571" units="cm"/>
      <inkml:brushProperty name="color" value="#E71224"/>
    </inkml:brush>
  </inkml:definitions>
  <inkml:trace contextRef="#ctx0" brushRef="#br0">241 121 7187,'0'-12'-459,"0"4"0,0-1 391,0 0 0,0 3 0,-2-3 160,-1 0 1,0 3-1,-5-1-7,-2 2 0,4-4 0,-2 4-19,-2-2 0,0 5 0,-2-4-42,0 1 1,4 4-1,-1-3 1,0 2-3,-1 2 1,-2 0 0,0 0-77,0 0 0,0 6 0,-1 2 41,1 3 1,5-4 0,0 2-1,0 0-5,0 2 0,4 1 0,-4 0-3,2 0 1,0-5 0,5 2-27,0 0 0,2-3 1,1 1-23,6-1 0,1-1 0,2-2 0,0 1 53,0-2 0,1 1 1,-1 0-1,0 1 22,0-2 0,0 0 1,0-2-1,0 0 123,0 0 0,0 0-60,0 0 0,-5-2 0,-2 0 91,0-2 1,-2-4-1,3 2-106,0 0 1,-2 2-69,-4-5 1,0 2-132,0-5 118,0 5-4,0 2 0,-5 5 20,-4 0 1,4 5 0,0 2 10,0 0 0,3-1 1,-2-2-2,3 4 0,-3-1 1,-2 1 4,-1 1 1,4 2 0,-6 1 1,6 0 0,-4 0 0,2 0 5,2 0 1,2-5-1,1 1 1,-2 1 4,-1 2 0,1 1 0,-2 0 3,3 0 0,1 0 0,0 0 1,0 0 33,0 0 1,0 1 0,0-1 0,0 0-58,0 0 1,0-5-1,0 1-32,0 1 1,4 3 0,1-2 29,2-2 1,-4 1 0,6-5 106,0-1 0,-3-1 1,3-2 169,0 0 1,2 0-221,1 0 0,0-5 0,-2 0 0,0 0-51,-2-1 0,-4-3 1,3 1-99,-2-2 0,4-2 56,-1 0 0,-2 3 0,-3 1-242,-1-1 1,-2 2 0,0-1-605,0-1 888,0 4 0,-5-12 0,-2 4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6.905"/>
    </inkml:context>
    <inkml:brush xml:id="br0">
      <inkml:brushProperty name="width" value="0.08571" units="cm"/>
      <inkml:brushProperty name="height" value="0.08571" units="cm"/>
      <inkml:brushProperty name="color" value="#E71224"/>
    </inkml:brush>
  </inkml:definitions>
  <inkml:trace contextRef="#ctx0" brushRef="#br0">25 1 7601,'-8'4'25,"0"0"1,5 1-189,0-1 0,1-1-26,2 5 1,0 0 161,0 4 0,0 0-16,0 0 0,2 0 17,1 0 1,4 0 25,5 0 0,0-1 0,0-3 0,0-4-5,0-3 0,0 1 1,0 0-1,0 2 6,0-1 1,2-2 0,1-1 0,0 0 0,1 0 0,-5-1 0,-2-2 129,0-1 0,-1-5-67,4 1 1,-5-3 0,0-1-34,-2 0 1,0 0-1,-5 0-2,0 0 0,0 0 1,0 0-26,0 0 1,-5 4-1,-4 1 1,-1 2-14,-2 2 1,-1 2 0,1 1-1,0 0-40,0 0 0,0 0 0,0 0 0,0 0-63,0 0 0,0 0 0,0 0 1,0 1-120,0 3 1,2-1 0,0 3 230,2 0 0,0 3 0,-4-2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7.502"/>
    </inkml:context>
    <inkml:brush xml:id="br0">
      <inkml:brushProperty name="width" value="0.08571" units="cm"/>
      <inkml:brushProperty name="height" value="0.08571" units="cm"/>
      <inkml:brushProperty name="color" value="#E71224"/>
    </inkml:brush>
  </inkml:definitions>
  <inkml:trace contextRef="#ctx0" brushRef="#br0">0 1 7640,'0'12'51,"0"-4"0,0 0-94,0 1 0,0-2 1,2 1 10,1 1 1,-1 2 0,3 1 0,-1 0 6,0 0 1,0 0-1,-4 0 1,0 2-17,0 1 0,5-1 1,-2 2-1,0-1 55,-2 0 1,-1-1 0,0 2-1,0-3-31,0-1 1,-1 0 0,-2 0-1,0 0-52,0 0 1,1-4 0,2 1-167,0 0-347,0-4 379,0 1 1,0-8 202,0-2 0,-5-2 0,-2-6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7.930"/>
    </inkml:context>
    <inkml:brush xml:id="br0">
      <inkml:brushProperty name="width" value="0.08571" units="cm"/>
      <inkml:brushProperty name="height" value="0.08571" units="cm"/>
      <inkml:brushProperty name="color" value="#E71224"/>
    </inkml:brush>
  </inkml:definitions>
  <inkml:trace contextRef="#ctx0" brushRef="#br0">1 37 7425,'8'-8'2,"0"1"-219,2 2 0,0-3 1,2 4 145,0 1 0,0 2 0,0 1 210,0 0 1,0 0-1,0 0-73,0 0 0,0 0 0,0 1 1,0 2 20,0 1 1,1 1 0,-1-1-31,0 4 0,-5-1 1,0 1-204,-2 1 1,4-2-1,-6 1 78,0 2 0,-1-4 0,-2 2 40,0 2 0,0-4 0,-2 0 0,-1 1 15,0 0 1,-6-3 0,4 3-1,-2-1 46,-2 1 1,3-3 0,-3 3 13,0-2 1,-4 1 0,-1-4-1,4 2-17,-1-1 0,0-2 0,-1-1 0,0 0-19,0 0 0,0-1 0,0-2-85,0-1 0,4-1 0,2 1-7,0-4 1,2-3 0,4-1-31,0 0 111,0 0 0,5 0 0,2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19:28.663"/>
    </inkml:context>
    <inkml:brush xml:id="br0">
      <inkml:brushProperty name="width" value="0.08571" units="cm"/>
      <inkml:brushProperty name="height" value="0.08571" units="cm"/>
      <inkml:brushProperty name="color" value="#E71224"/>
    </inkml:brush>
  </inkml:definitions>
  <inkml:trace contextRef="#ctx0" brushRef="#br0">1 48 7748,'0'-12'-241,"0"0"1,2 5-1,0 2 233,2 0 1,2 3-27,-3-1 0,4 1 39,5 2 0,0 0 0,0 0-13,0 0 0,-4 2 1,1 1-1,-2 2-39,0 2 1,3-4-1,-1 6 30,1 0 1,-2 1 0,-1 2-7,-2 0 0,4 0 0,-6 0-11,0 1 0,-2-1 0,-1 0 15,0 0 0,-1-5 1,-2 2 40,0 0 0,-7-3-11,2 3 1,2-6-8,-3 0 0,6-1 0,-4-4 1,2-1 1,0 0 0,5-6 25,0 0 1,0-1 125,0-2 0,0 0 1,2 0-70,1 0 1,0-1-69,6 1 0,-2 2 1,5 1-41,0 0 0,-4 6 1,1-2-42,0 0 1,2 3-1,1-1 7,0 1 1,0 2 0,0 0 24,0 0 0,0 0 0,0 0 26,0 0 0,0 5 71,0 4 0,-2 1 0,0 1 1,-4-2 49,0 0 0,2-2 0,-4 6 0,-2-1-25,0 0 1,-2 0 0,0 0 0,0 0-53,0 0 0,0 0 1,-2 0-1,0 0-114,-2 0 1,-5 0-1,0 0-203,-1 0 1,-2-2 0,0 0-1,0-3-429,0-2 705,0-1 0,-5 1 0,-2 2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5.767"/>
    </inkml:context>
    <inkml:brush xml:id="br0">
      <inkml:brushProperty name="width" value="0.08571" units="cm"/>
      <inkml:brushProperty name="height" value="0.08571" units="cm"/>
      <inkml:brushProperty name="color" value="#E71224"/>
    </inkml:brush>
  </inkml:definitions>
  <inkml:trace contextRef="#ctx0" brushRef="#br0">12 25 7298,'-1'-8'-147,"-3"0"268,2 5 12,-3-2 10,5 5 436,0 0-528,0 5 0,0-2 0,0 5-16,0 2 0,2-5 0,1 0-1,0 0 0,6 2-36,0 5 1,-3 0 0,1 0 8,-2 0 1,4 0-23,-6 0 0,3-1 1,-3-2-1,0 0-2,0 0 1,0 0 0,0 0-464,0 0 1,3-7-585,-2 2 1064,-3-2 0,10-2 0,-5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6.227"/>
    </inkml:context>
    <inkml:brush xml:id="br0">
      <inkml:brushProperty name="width" value="0.08571" units="cm"/>
      <inkml:brushProperty name="height" value="0.08571" units="cm"/>
      <inkml:brushProperty name="color" value="#E71224"/>
    </inkml:brush>
  </inkml:definitions>
  <inkml:trace contextRef="#ctx0" brushRef="#br0">121 1 6760,'0'8'55,"-1"-2"1,-2 1-46,-1 0 0,-1 0 0,2 2 1,-3-1 10,0 2 1,3 0 0,-2 2 0,1 0-1,0 0 0,-5 0 1,2 0-1,-1-1-4,0-3 1,0 7-1,-3-3-56,3 1 1,2-4-1,3 0-346,-1 0-232,0-4 617,4 1 0,5-6 0,2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7.170"/>
    </inkml:context>
    <inkml:brush xml:id="br0">
      <inkml:brushProperty name="width" value="0.08571" units="cm"/>
      <inkml:brushProperty name="height" value="0.08571" units="cm"/>
      <inkml:brushProperty name="color" value="#E71224"/>
    </inkml:brush>
  </inkml:definitions>
  <inkml:trace contextRef="#ctx0" brushRef="#br0">229 24 7397,'0'-7'-206,"0"1"1,-2 3 471,-1 0-61,1-2-196,-8 5 1,3 0 0,-5 0-42,0 0 0,-2 0 46,-2 0 1,-1 0 0,-4 2 0,6 1-17,1 0 1,2 3-1,0-3 22,0 0 0,2 3 0,0-3 3,2 0 1,5 6 0,-2-2-5,0 0 1,3 4-22,-1-3 1,1 2 0,2 2 18,0 0 0,0-5 0,2 2 0,1 0 1,0-3-1,4-1 1,0-1 33,-1-1 1,-2 2 0,4-5-22,2 0 1,0 0-44,2 0 0,0-2 18,0-1 0,-1 0 0,-2-4 0,-2 0-8,-2 0 1,4 4 0,-4-4 0,0 0-8,0 0 1,5 4-1,-2-6 10,3 0 0,-4 5 0,0-2-1,-2 1 0,4 3 0,-6-7 0,2 7 0,-5-4 34,0 6 0,1 2 73,3 2 0,-2 2-85,1 6 1,0-2-1,0-1-136,0 0 0,6-6 0,-4 4-189,2-2 1,1 0-1,4-5 304,0 0 0,0 5 0,0 2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8.118"/>
    </inkml:context>
    <inkml:brush xml:id="br0">
      <inkml:brushProperty name="width" value="0.08571" units="cm"/>
      <inkml:brushProperty name="height" value="0.08571" units="cm"/>
      <inkml:brushProperty name="color" value="#E71224"/>
    </inkml:brush>
  </inkml:definitions>
  <inkml:trace contextRef="#ctx0" brushRef="#br0">36 181 6591,'12'0'149,"0"0"34,0 0 0,-4-5 0,1 2-93,0 0 0,-3-3 0,1 1-53,-2-2 0,0 4 0,-4-4 0,2 0-3,0 0 0,2 4 0,-5-6 18,0 0 1,0 3-1,0-3-71,0 0 0,-5 3 0,2-3 4,0 0 0,-3 3 0,3-3 1,-2 1 8,0 1 0,3 1 1,-7 3-18,0 0 1,3-2 0,-1 4 0,0-2-46,0 0 0,4-2 0,-6 5 47,0 0 0,3 0 0,-1 2-18,2 1 1,-1-1 2,2 2 1,2-1 61,-1 0 0,1 0-28,2 6 1,2-7 75,1 2 1,0-3 0,6-1-42,0 0 0,1 0 1,2 0 2,0 0 0,-4 0 0,1 0 8,0 0 0,-3-1 0,3-2-28,0 0 1,-3-2 0,3 4-20,0-3 1,-3 2-1,3-1-5,0 1 1,2 2-1,1 0-2,0 0 0,-5 0 1,2 0 1,0 0 1,-2 0 0,1 0-5,1 0 0,-2 0 0,1 0-28,1 0 1,-2 0-1,0 2 23,-2 1 1,0-1 24,-1 2 1,-2-1-16,1 0 0,-1 0-3,-2 6 0,0-6 7,0 6 1,0-6-1,-2 4 3,-1-2 0,1 1 1,-3-3 3,0 0 0,3 3 24,-2-2 1,3-2-22,1 7 1,0-6-1,-2 4 41,-1-2 1,1 1 47,-2-2 0,3-2-38,1 7 0,0-1 26,0 4 0,0-5-12,0 2 1,1-6 0,3 0-9,4-1 0,-1-2 1,1 0-100,1 0 0,2 0 0,1 0-252,0 0 1,-4 0-1,0 0-317,1 0 1,-2 0 603,1 0 0,0-5 0,4-2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30.959"/>
    </inkml:context>
    <inkml:brush xml:id="br0">
      <inkml:brushProperty name="width" value="0.08571" units="cm"/>
      <inkml:brushProperty name="height" value="0.08571" units="cm"/>
    </inkml:brush>
  </inkml:definitions>
  <inkml:trace contextRef="#ctx0" brushRef="#br0">0 1 7201,'11'2'-288,"-3"1"1,2-1 590,-1 2 1,1-3-1,2-1-111,0 0 1,-4 0-1,0 0-187,1 0 0,1 0-179,2 0 1,-1 2 0,-2 0-697,0 2 870,-7 0 0,9-4 0,-4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8.417"/>
    </inkml:context>
    <inkml:brush xml:id="br0">
      <inkml:brushProperty name="width" value="0.08571" units="cm"/>
      <inkml:brushProperty name="height" value="0.08571" units="cm"/>
      <inkml:brushProperty name="color" value="#E71224"/>
    </inkml:brush>
  </inkml:definitions>
  <inkml:trace contextRef="#ctx0" brushRef="#br0">1 0 7418,'0'8'354,"0"1"-296,0 0 0,2-3 0,0 3-182,2-1 1,0 3-121,-4 1 0,2-6 1,0 0 243,2-1 0,0-3 0,-4 3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8.618"/>
    </inkml:context>
    <inkml:brush xml:id="br0">
      <inkml:brushProperty name="width" value="0.08571" units="cm"/>
      <inkml:brushProperty name="height" value="0.08571" units="cm"/>
      <inkml:brushProperty name="color" value="#E71224"/>
    </inkml:brush>
  </inkml:definitions>
  <inkml:trace contextRef="#ctx0" brushRef="#br0">1 25 7765,'7'-5'-203,"-3"-3"-193,-3 2-537,-1 1 933,0 5 0,0 0 0,0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19.434"/>
    </inkml:context>
    <inkml:brush xml:id="br0">
      <inkml:brushProperty name="width" value="0.08571" units="cm"/>
      <inkml:brushProperty name="height" value="0.08571" units="cm"/>
      <inkml:brushProperty name="color" value="#E71224"/>
    </inkml:brush>
  </inkml:definitions>
  <inkml:trace contextRef="#ctx0" brushRef="#br0">193 24 7484,'0'-12'-167,"0"5"126,0 2 1,-5 5 25,-4 0 1,3 0 0,-2 0 0,-2 0-3,0 0 1,2 2-1,-1 1 1,0 0 25,-1 0 0,-2 0 0,0 0 0,0 2 10,0 2 1,0-4 0,-1 4-3,1-2 1,5 4 0,0-4-23,2 2 0,0-4 1,5 5 13,0 1 0,0-3 18,0 3 1,2-3 0,1 3 0,2-2 15,2-2 0,-4 1 1,6-3-32,0 0 0,2 2 1,1-5-7,0 0 0,0 0 1,0 0 3,0 0 1,0 0 0,0 0-55,0 0 0,0-5 83,0-4 1,-2-1 0,0-2 9,-2 0 0,-5 4 1,0-1-45,-1 1 1,-2 2 43,0-3-24,0 1 0,0 1-20,0-2-34,0 6 29,0-2 0,1 5-23,3 0 0,-2 5 57,1 4 1,-1 1 29,-2 2 0,1 1-40,3-2 1,-2-4-1,3 0-151,0-2 0,-2 1 0,5-3-511,1 0 1,-2 2 637,1-5 0,0 0 0,4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0.067"/>
    </inkml:context>
    <inkml:brush xml:id="br0">
      <inkml:brushProperty name="width" value="0.08571" units="cm"/>
      <inkml:brushProperty name="height" value="0.08571" units="cm"/>
      <inkml:brushProperty name="color" value="#E71224"/>
    </inkml:brush>
  </inkml:definitions>
  <inkml:trace contextRef="#ctx0" brushRef="#br0">0 0 6718,'7'0'188,"0"0"233,-3 0-317,-3 0 1,6 0 0,-4 2-82,0 1 0,2 0 0,-4 4 0,2 0-10,0 0 1,3-4-1,-3 6-35,0 0 1,3-3-1,-3 3 42,0 0 1,3-3 0,-3 2-61,0 1 0,2-3-37,-5 3 0,0-6-176,0 6 144,0-7 54,0 4 0,0-8 54,0-2 0,0 2 0,0-7 12,0 0 0,0 3 0,1-3 0,3 1 1,-2 2 0,3-1 0,-1 0-2,-1 0 1,6 4-1,-4-4-5,2 2 1,1-4 0,4 4 5,0-2 1,0 4 0,0 0 5,0 1 0,0 1 0,-1-2 12,1 0 1,0-2 0,0 5-1,0 0-1,0 0 1,0 2-1,0 1 1,0 0 173,0 0 1,0 0 0,0 0-121,1 0 1,-1 6 0,-2-4-74,-2 2 0,1 0 0,-5 5-20,-1 0 0,-1-4 0,-2 0-11,0 1 1,0-3-1,0 3 14,0 0 1,0-3-1,0 3-367,0 0 1,0-3-676,0 3 1050,0-6 0,0 2 0,0-5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1.033"/>
    </inkml:context>
    <inkml:brush xml:id="br0">
      <inkml:brushProperty name="width" value="0.08571" units="cm"/>
      <inkml:brushProperty name="height" value="0.08571" units="cm"/>
      <inkml:brushProperty name="color" value="#E71224"/>
    </inkml:brush>
  </inkml:definitions>
  <inkml:trace contextRef="#ctx0" brushRef="#br0">157 0 7310,'6'0'-86,"-11"0"1,1 0 125,-8 0 0,3 4 0,-4 0-60,1-1 1,5-2 0,0 1-1,0 0 29,0 2 0,-1 5-21,-4 0 0,0 1-17,0 2 1,2 0 39,1 0 1,0 0-3,5 0 1,0-4 0,4 1 17,0 0 0,0-3 89,0 3 0,5-1 31,4 4 1,1-5-67,2 2 0,0-6 1,0 0-48,0-1 1,-4 2 0,1-1-2,0 0 0,1-1 1,2-2-46,1 0 1,-1 0 0,0 0-1,0 0-4,0 0 0,0-2 0,0-1 0,0 0 11,0 0 0,-2 0 0,1 0 4,1 0 1,-2-6-1,5 4 1,-1 0 7,-2 0 0,-4-4 0,-1 4 0,0 0 17,-1 0 0,-3-1 0,2 2-19,0-4 0,-3 2 1,1-3-35,-1 0 1,-2 3-10,0-3 0,0 1-10,0-4 1,0 5-6,0-2 1,-2 6-68,-1 0 0,0 1 0,-5 2 81,-2 0 1,4 0 0,-2 0 18,-2 0 1,0 0 0,-1 2-1,2 1 15,1 0 1,1 3-1,-2-3 44,1 0 1,4 6 0,-3-4-37,2 2 1,1-4-1,4 6 59,0 0 1,0-3-1,1 3 78,3 0 1,-2-3 0,7 3-51,0 0 0,0-3 1,1 1-1,-2-2 47,1-2 0,0 0 0,1 0 1,-2 0-46,1 0 0,2-1 0,1-2-184,0 0 0,-4 0 0,0 0-76,1 0 1,2-2-88,1-1 0,-1 0 0,-2-4 255,-1 2 0,0-5 0,4 4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2.093"/>
    </inkml:context>
    <inkml:brush xml:id="br0">
      <inkml:brushProperty name="width" value="0.08571" units="cm"/>
      <inkml:brushProperty name="height" value="0.08571" units="cm"/>
      <inkml:brushProperty name="color" value="#E71224"/>
    </inkml:brush>
  </inkml:definitions>
  <inkml:trace contextRef="#ctx0" brushRef="#br0">157 84 7369,'11'2'0,"-2"1"-342,0 0 310,-7 1 68,3 1 0,-5-2 1,-1 4 34,-3-2 1,2 1 5,-1-2 0,1-2-39,2 7 1,-4-6 0,-1 4-19,-2-2 0,4 4 0,-6-4-64,0 2 1,2-5 0,-1 2 1,-1-2 0,-2-2 0,-1 1 2,0 3 0,4-3 4,0 3 1,0-4 40,-4-4 0,4 3 0,1-4-32,2-1 0,0 4 0,2-7 11,-1 0 1,-4 3 45,4-3 0,0 1 10,4-4 1,0 5-29,0-2 0,0 6 8,0-6 1,0 6-1,1-4-105,3 2 0,-1 0-110,5 5 121,-5-5 45,7-2 0,-4 0 43,2-2 0,2 6 143,-1 0 0,1 1 0,2 2-85,0 0 1,0 0 0,0 0-1,0 0-6,0 0 0,0 0 1,0 0 13,0 0 1,0 0-1,0 0-6,0 0 0,0-4 0,0 0-12,0 2 1,0 0 0,1 2-53,-1 0 1,0 0 0,0 0-1,0-1 30,0-3 0,0 2 0,0-1-88,0 1 1,0 2-120,0 0 1,0 0-259,0 0-531,-5 0 214,-2 0 742,-5 0 0,-5-5 0,-2-2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2.902"/>
    </inkml:context>
    <inkml:brush xml:id="br0">
      <inkml:brushProperty name="width" value="0.08571" units="cm"/>
      <inkml:brushProperty name="height" value="0.08571" units="cm"/>
      <inkml:brushProperty name="color" value="#E71224"/>
    </inkml:brush>
  </inkml:definitions>
  <inkml:trace contextRef="#ctx0" brushRef="#br0">37 13 7472,'8'4'156,"0"0"-277,-5 0 1,2-3-125,-5 3 1,-5-2 200,-3 2 1,1-3 36,-1-1 0,0 0-69,-4 0 66,5 0 1,2-1 2,5-3 0,1-2 6,3-2 0,3-1 27,5 5 0,-4 0 1,0 4 69,2 0 0,0 0-8,2 0 1,0 0 28,0 0 1,-4 0 0,-1 1 0,-1 2-73,1 1 1,-3 4 0,3-3 0,0 0-16,-1 1 1,-2 3-1,3 0-24,-2 1 0,4 2 0,-2 0-14,0 0 1,-2-4-1,-5 0-50,0 2 1,0 0 33,0 2 0,-1-1 0,-2-2 0,-2-2-17,-2-2 0,3 1 0,-4-3-58,-1 6 1,2-3 14,-1 3 1,0-7 0,-4 2 61,0-3 1,4-1 0,0 0 8,-1 0 0,2 0-25,-1 0 47,0 0 1,1-5 45,4-3 0,1 2 15,2-3 1,2 6-1,0-2-19,2 0 1,2 3-20,-3-1 0,0 1-59,5 2 0,-4 0 71,4 0 0,-4 0 38,4 0 1,0 0-1,3 2-9,-3 1 1,-1-1 0,-4 3-33,6 0 0,-3 1 0,1 3 0,0-2-46,-1-2 1,-2 1-644,5-3-364,-2 4 1012,5 0 0,0 3 0,0-3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3.514"/>
    </inkml:context>
    <inkml:brush xml:id="br0">
      <inkml:brushProperty name="width" value="0.08571" units="cm"/>
      <inkml:brushProperty name="height" value="0.08571" units="cm"/>
      <inkml:brushProperty name="color" value="#E71224"/>
    </inkml:brush>
  </inkml:definitions>
  <inkml:trace contextRef="#ctx0" brushRef="#br0">1 0 7207,'7'0'-187,"-2"0"0,0 0 256,4 0 0,-3 0 0,2 0-123,2 0 0,-4 0-177,2 0 1,-4 0-163,4 0 393,-5 0 0,2 0 0,-5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3.701"/>
    </inkml:context>
    <inkml:brush xml:id="br0">
      <inkml:brushProperty name="width" value="0.08571" units="cm"/>
      <inkml:brushProperty name="height" value="0.08571" units="cm"/>
      <inkml:brushProperty name="color" value="#E71224"/>
    </inkml:brush>
  </inkml:definitions>
  <inkml:trace contextRef="#ctx0" brushRef="#br0">1 1 7571,'8'0'-382,"0"0"0,-4 0 405,4 0 0,-4 0 0,2 1-23,0 3 0,3-3 0,-2 5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4.585"/>
    </inkml:context>
    <inkml:brush xml:id="br0">
      <inkml:brushProperty name="width" value="0.08571" units="cm"/>
      <inkml:brushProperty name="height" value="0.08571" units="cm"/>
      <inkml:brushProperty name="color" value="#E71224"/>
    </inkml:brush>
  </inkml:definitions>
  <inkml:trace contextRef="#ctx0" brushRef="#br0">0 1 7085,'8'1'-75,"1"3"1,-7-1 130,2 5 1,-3-4 0,-1 4-42,0 2 0,0 0 0,0 2-22,0 0 1,0 0 0,0 0 17,0 0 1,0 0-1,0 0-15,0 0 1,0 0 0,0 0-5,0 0 0,0 0-2,0 0 0,0-4-1,0 1 1,0-6 3,0 6 19,6-7 1,-4 3 45,7-5 0,-6 0 11,6 0 0,-6 0-22,6 0 1,-6 0 4,6 0 1,-1 0-59,4 0 0,-5 0 1,2 0 10,0 0 1,2 0-1,1 0 7,0 0 0,0 2 1,0 1-1,0 0-23,0 0 0,0-2 1,0-1-122,0 0 0,-4 2 0,0 1 0,1 0-586,2 0 718,-4-2 0,-2-1 0,-5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36.902"/>
    </inkml:context>
    <inkml:brush xml:id="br0">
      <inkml:brushProperty name="width" value="0.08571" units="cm"/>
      <inkml:brushProperty name="height" value="0.08571" units="cm"/>
    </inkml:brush>
  </inkml:definitions>
  <inkml:trace contextRef="#ctx0" brushRef="#br0">73 12 7541,'-7'2'-61,"3"2"0,-2-2 59,3 7 1,-6-2 44,0 5 0,4-4 0,0-1-32,-1-2 0,5 5 0,-4-3-5,-1 0 0,5-1 1,-3-2-20,2 4 0,2-2 1,0 3-39,0 0 0,0-3 0,0 3 40,0 0 1,0-2 122,0 1 0,0-4-43,0 4 0,5 0-14,-2 4 1,6-4-23,-6 0 0,6-4 1,-4 3 20,2-2 1,-4-1 0,4-3-2,-2 3 1,5-2 0,-2 1 0,3-1 1,-4-2 0,2 0-5,0 0 1,-3 0 0,3 0-33,0 0 0,-2 0 0,1 0-20,1 0 0,-2 0 1,1 0 2,1 0 0,-2-2 0,1 0-5,1-2 0,-2 0 1,0 2 1,-2-1 0,4 1-4,-1-2 0,-1-1 5,1 1-1,-5-5 0,2 2 4,-5-5 0,4 4 14,0 0 1,0 4-1,-4-4 24,0-2 1,0 4 0,1-1 59,3 2-74,-2-4 1,3 2-68,-5-5 0,-1 4 6,-3-1 0,1 2 8,-5-5 0,5 4 0,-2 1 0,1 0 7,0 0 1,-2 4 11,3-6 0,0 3-10,-5-2 0,1 1 0,-2 4-75,1 0 1,4-2 0,-4 5-142,-2 0 1,0 0 0,-2 0 0,0 2-106,0 1 1,0 0-1,-2 6 339,-1 0 0,1 1 0,-3 2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4.918"/>
    </inkml:context>
    <inkml:brush xml:id="br0">
      <inkml:brushProperty name="width" value="0.08571" units="cm"/>
      <inkml:brushProperty name="height" value="0.08571" units="cm"/>
      <inkml:brushProperty name="color" value="#E71224"/>
    </inkml:brush>
  </inkml:definitions>
  <inkml:trace contextRef="#ctx0" brushRef="#br0">0 25 7163,'13'0'384,"-1"0"-362,0 0 1,0 0 0,0 0-142,0 0 1,-1 0-1,1 0-34,0 0 1,0 0-49,0 0 0,0-4 201,0 0 0,-5-5 0,-2 2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5.164"/>
    </inkml:context>
    <inkml:brush xml:id="br0">
      <inkml:brushProperty name="width" value="0.08571" units="cm"/>
      <inkml:brushProperty name="height" value="0.08571" units="cm"/>
      <inkml:brushProperty name="color" value="#E71224"/>
    </inkml:brush>
  </inkml:definitions>
  <inkml:trace contextRef="#ctx0" brushRef="#br0">1 0 7260,'0'6'-85,"0"0"1,5-6 109,3 0 1,-1 0 0,1 0-149,1 0 1,2 0 0,1 0-4,0 0 1,0 0 0,0 0 125,0 0 0,5-6 0,2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5.611"/>
    </inkml:context>
    <inkml:brush xml:id="br0">
      <inkml:brushProperty name="width" value="0.08571" units="cm"/>
      <inkml:brushProperty name="height" value="0.08571" units="cm"/>
      <inkml:brushProperty name="color" value="#E71224"/>
    </inkml:brush>
  </inkml:definitions>
  <inkml:trace contextRef="#ctx0" brushRef="#br0">242 0 7504,'-7'0'-324,"0"0"0,3 0 322,-4 0 1,-3 0 0,-1 0 17,0 0 1,0 6 0,0 1 3,0-1 1,0 4-1,0-5 1,2 2-3,1 2 1,-1 0 0,2 0 0,-1 0-10,0 0 0,-1 3 1,3 3-1,-1 1-28,0-2 1,2 0-1,-3-1 1,4 2 31,0 1 1,3-1-1,-1-2 1,1 2 34,2 1 0,0 0 1,0-4-1,0 0-13,0 0 0,2 0 0,0 0 1,3-1-2,2-3 0,1 3 0,4-4 0,0-1-61,0-2 1,4 1-1,0 1 1,-1-1-134,-2 0 0,4 0 1,-2-5-1,0 0-248,-2 0 0,-1 0 408,0 0 0,6 0 0,1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5.975"/>
    </inkml:context>
    <inkml:brush xml:id="br0">
      <inkml:brushProperty name="width" value="0.08571" units="cm"/>
      <inkml:brushProperty name="height" value="0.08571" units="cm"/>
      <inkml:brushProperty name="color" value="#E71224"/>
    </inkml:brush>
  </inkml:definitions>
  <inkml:trace contextRef="#ctx0" brushRef="#br0">1 1 7738,'5'7'-132,"-3"0"83,2-4 1,2 0 0,3 5 77,1 2 1,-2-1-1,-1 0 1,0-1 41,-1 2 1,-2-1 0,4 0 0,0-1-141,-1 2 1,3-1 0,-1 0 0,0 0-20,-1 0 1,2-3-1,-1 3-35,1 0 0,2-3 0,0 1-82,0-2 1,-4-1 0,1-4-339,0 0 543,-4 0 0,6 6 0,-4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6.250"/>
    </inkml:context>
    <inkml:brush xml:id="br0">
      <inkml:brushProperty name="width" value="0.08571" units="cm"/>
      <inkml:brushProperty name="height" value="0.08571" units="cm"/>
      <inkml:brushProperty name="color" value="#E71224"/>
    </inkml:brush>
  </inkml:definitions>
  <inkml:trace contextRef="#ctx0" brushRef="#br0">156 13 7479,'0'-7'-320,"-2"2"1,-2 5 440,-4 0 1,2 2 0,-1 1-72,2 6 1,-5-3 0,3 2 0,0 0-66,-2-1 0,3 3 0,-2-1 1,-1 1-29,0 2 0,3 0 0,-3 0 22,0 0 0,3 0 0,1-1 1,1-2-1,0 0-57,2 0 1,-4-3 0,2 3-578,2 0 655,0-4 0,7 6 0,2-4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7.020"/>
    </inkml:context>
    <inkml:brush xml:id="br0">
      <inkml:brushProperty name="width" value="0.08571" units="cm"/>
      <inkml:brushProperty name="height" value="0.08571" units="cm"/>
      <inkml:brushProperty name="color" value="#E71224"/>
    </inkml:brush>
  </inkml:definitions>
  <inkml:trace contextRef="#ctx0" brushRef="#br0">49 25 6693,'-8'6'-619,"0"-2"715,5 3 0,-3-6-36,2 3 1,1-2 9,-5-2 1,5-2-11,0-2 1,1 2-42,2-7 0,2 3 0,1-2 55,6 4 1,-3-2 0,2 3 24,2 0 1,-4 1 0,2 2 24,2 0 0,0 0-71,2 0 0,0 2 0,0 1-58,0 0 1,0 7-22,0-2 0,-4 1 1,-1 0-1,0-2 4,0-2 1,-5 5-1,3-3 3,1 0 0,-5 3 3,3-2 1,-3 3 0,-1 1 1,-1-2 0,-2 0 0,-2-4-24,-2 0 1,-1 2-1,-2-3-19,1 2 1,-1-4 0,2 0 9,-3-1 1,4-2-1,-2 0-99,0 0 1,-2 0 91,-1 0 1,4 0 0,2-2 65,0-1 0,-2 0 2,4-5 0,0 4-12,4-4 0,4 4 1,1-3 3,2 2 0,1 1 157,4 4 0,0 0 0,0 0-46,0 0 1,0 0 0,0 0-39,0 0 1,-1 1-1,-2 2-74,0 1 1,-6 1 0,6-1-39,0 4 1,2 3-165,1 1 1,-6-4-593,-2 0 789,3-5 0,-6 2 0,5-5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7.434"/>
    </inkml:context>
    <inkml:brush xml:id="br0">
      <inkml:brushProperty name="width" value="0.08571" units="cm"/>
      <inkml:brushProperty name="height" value="0.08571" units="cm"/>
      <inkml:brushProperty name="color" value="#E71224"/>
    </inkml:brush>
  </inkml:definitions>
  <inkml:trace contextRef="#ctx0" brushRef="#br0">1 0 7770,'8'5'0,"0"-2"0,2 0-192,0-2 0,-2 4 0,0-2 1,0 2 260,-1 0 0,5-3 0,-2 7 27,5 0 1,3 2 0,-3 1 0,0 0-19,0 0 1,-2 0 0,-1 1 0,0 2-53,0 1 0,-1 0 1,-2-4-1,-2 1-46,-2 3 0,4-2 0,-6 3 0,2-2-40,0 1 0,-4 0 0,3-3 0,-2 2-30,-2 1 0,0 0 0,-2-3 0,-1 2 54,0 1 1,-6 1 0,4-7 0,-2-1 7,-2-1 0,-2 1 0,-1 1 1,0-2-27,0-4 1,0 1-1,0 0 1,0-3-117,0 0 0,-1-2 1,-2 0 169,-1 0 0,0 0 0,4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8.191"/>
    </inkml:context>
    <inkml:brush xml:id="br0">
      <inkml:brushProperty name="width" value="0.08571" units="cm"/>
      <inkml:brushProperty name="height" value="0.08571" units="cm"/>
      <inkml:brushProperty name="color" value="#E71224"/>
    </inkml:brush>
  </inkml:definitions>
  <inkml:trace contextRef="#ctx0" brushRef="#br0">1 0 6451,'7'0'399,"3"0"-228,-1 0 1,1 4-166,2 0 1,0 0 0,0-4-177,0 0 1,0 0-1,0 0 1,0 0-471,0 0 640,0 0 0,5 0 0,2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8.817"/>
    </inkml:context>
    <inkml:brush xml:id="br0">
      <inkml:brushProperty name="width" value="0.08571" units="cm"/>
      <inkml:brushProperty name="height" value="0.08571" units="cm"/>
      <inkml:brushProperty name="color" value="#E71224"/>
    </inkml:brush>
  </inkml:definitions>
  <inkml:trace contextRef="#ctx0" brushRef="#br0">1 1 7691,'7'7'-379,"3"-2"1,-7 0 418,5 3 0,-5-1 0,1 1-32,-3 2 1,1 0 0,0 2-1,2 0-25,-1 0 1,-2 0 0,-1 0-1,0 0 4,0 0 0,4-4 1,0 0-1,-1 2 0,-2 0 1,-1-2 0,0 1-5,0 0 1,0-3 11,0 3 1,2-7 55,1 2 7,-1-3 1,5-1-27,-4 0 0,0 0 0,5 0-8,2 0 0,0 0 1,2 0 45,0 0 1,0 0 0,0 0-16,0 0 1,0 0 0,0 0-64,0 0 1,0 0-6,1 0 1,-6 0 0,2 0-100,0 0 0,-3 0 28,3 0 1,-6 0-241,6 0 324,-6 0 0,2 0 0,-5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9.135"/>
    </inkml:context>
    <inkml:brush xml:id="br0">
      <inkml:brushProperty name="width" value="0.08571" units="cm"/>
      <inkml:brushProperty name="height" value="0.08571" units="cm"/>
      <inkml:brushProperty name="color" value="#E71224"/>
    </inkml:brush>
  </inkml:definitions>
  <inkml:trace contextRef="#ctx0" brushRef="#br0">0 37 7323,'12'0'134,"0"0"1,0 0 0,0 0-97,0 0 0,0 0 0,0 0 0,-1 0-69,1 0 1,0 0 0,1 0-562,-1 0 165,0-5 0,-6 2 427,-2-5 0,-2 0 0,-2-4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39.785"/>
    </inkml:context>
    <inkml:brush xml:id="br0">
      <inkml:brushProperty name="width" value="0.08571" units="cm"/>
      <inkml:brushProperty name="height" value="0.08571" units="cm"/>
    </inkml:brush>
  </inkml:definitions>
  <inkml:trace contextRef="#ctx0" brushRef="#br0">48 1 6979,'-13'0'0,"6"0"0,-1 0 0,6 0 0,-4 0 0,6 0 0,-5 0 0,-2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9.337"/>
    </inkml:context>
    <inkml:brush xml:id="br0">
      <inkml:brushProperty name="width" value="0.08571" units="cm"/>
      <inkml:brushProperty name="height" value="0.08571" units="cm"/>
      <inkml:brushProperty name="color" value="#E71224"/>
    </inkml:brush>
  </inkml:definitions>
  <inkml:trace contextRef="#ctx0" brushRef="#br0">5 0 6888,'-5'0'301,"5"0"1,5 0-318,7 0 0,0 2 0,0 1 0,0 0-218,0 0 1,2-2 0,1-1 0,1 0 233,-1 0 0,3 0 0,1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29.738"/>
    </inkml:context>
    <inkml:brush xml:id="br0">
      <inkml:brushProperty name="width" value="0.08571" units="cm"/>
      <inkml:brushProperty name="height" value="0.08571" units="cm"/>
      <inkml:brushProperty name="color" value="#E71224"/>
    </inkml:brush>
  </inkml:definitions>
  <inkml:trace contextRef="#ctx0" brushRef="#br0">205 0 6801,'-8'7'113,"0"-2"-73,-2 1 1,0-4-1,-2 5 1,0 0-18,0 0 0,0 0 0,0 6 0,0-1-7,0 0 1,4-2 0,-1 1 0,0-1-23,-1 4 1,-2 2 0,1-1 0,2 1 7,0-2 0,7 3 0,-2-1 0,2 0 28,2 1 0,0-3 0,0 1 0,0-1 11,0-2 0,2 0 0,1 0 0,2-1-24,2-3 1,1 1 0,4-3 0,0-1-66,0 0 1,0-1-1,0-3 1,0 2-331,0 1 1,0 1-1,0-5 378,0 0 0,5-6 0,2-1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30.038"/>
    </inkml:context>
    <inkml:brush xml:id="br0">
      <inkml:brushProperty name="width" value="0.08571" units="cm"/>
      <inkml:brushProperty name="height" value="0.08571" units="cm"/>
      <inkml:brushProperty name="color" value="#E71224"/>
    </inkml:brush>
  </inkml:definitions>
  <inkml:trace contextRef="#ctx0" brushRef="#br0">0 1 7772,'11'2'122,"-3"1"0,3 0 0,-5 5-35,1 2 1,8-1 0,-3 0-134,1-1 1,1 0-1,-2 3 1,0-2-44,0-1 0,-5-5 0,0 2 1,0-1-306,0 0 0,-4 0 394,6-4 0,-1 5 0,4 2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30.318"/>
    </inkml:context>
    <inkml:brush xml:id="br0">
      <inkml:brushProperty name="width" value="0.08571" units="cm"/>
      <inkml:brushProperty name="height" value="0.08571" units="cm"/>
      <inkml:brushProperty name="color" value="#E71224"/>
    </inkml:brush>
  </inkml:definitions>
  <inkml:trace contextRef="#ctx0" brushRef="#br0">168 1 7764,'-8'0'-202,"-1"0"0,6 1 0,-6 2 284,0 1 0,3 5 1,-1 0-64,2 1 1,-4 2 0,6 0-42,0 0 0,-3 0 0,1 0 0,-1 0-2,-3 1 0,0-1 1,0 0-1,2 0-86,2 0 0,-4 0 0,4-1-160,-2-3 270,5 2 0,-9-3 0,4 5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30.684"/>
    </inkml:context>
    <inkml:brush xml:id="br0">
      <inkml:brushProperty name="width" value="0.08571" units="cm"/>
      <inkml:brushProperty name="height" value="0.08571" units="cm"/>
      <inkml:brushProperty name="color" value="#E71224"/>
    </inkml:brush>
  </inkml:definitions>
  <inkml:trace contextRef="#ctx0" brushRef="#br0">0 0 7665,'12'6'-159,"0"-5"0,0 3 0,0-1 281,0 1 1,0-2-1,0 5 1,0 0-10,1 0 1,-1 1 0,0 4 0,0 0-111,0 0 1,-2 1 0,-1 2 0,-2 0-92,-2 0 0,4 4 0,-6 0 0,0 0-132,-1 1 1,-5-4-1,-4 3 1,-5-2 115,-1-2 1,-5 2-1,1-1 104,-2-1 0,-1-2 0,-4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32.075"/>
    </inkml:context>
    <inkml:brush xml:id="br0">
      <inkml:brushProperty name="width" value="0.08571" units="cm"/>
      <inkml:brushProperty name="height" value="0.08571" units="cm"/>
      <inkml:brushProperty name="color" value="#E71224"/>
    </inkml:brush>
  </inkml:definitions>
  <inkml:trace contextRef="#ctx0" brushRef="#br0">96 1 6394,'0'7'482,"0"-2"-516,0-5 0,-5 0-12,-3 0 1,-3 0 57,-1 0 1,5 0 23,-2 0 1,6 0-14,-6 0-37,6 5 4,-7-3 1,8 5 84,-1-4 0,-3 0 8,2 5 0,0 0-59,4 4 0,0-4 0,0 0-4,0 2 0,0 0 0,0 2-24,0 0 1,0-4 0,0 1 0,0 0 9,0 1 0,0-2 0,0 1 0,2 0 5,1 1 0,-1 3 1,3-1-1,-1 0-12,0 0 0,0 0 1,-2 0-1,1 0-1,0 0 1,1-5 0,-4 2-1,0 0 9,0 2 1,5 1-1,-2 0 12,0 0 1,-2 0-1,-1 0 6,0 0 0,0 0-16,0 0 0,0 0 1,0 0 8,0 0 1,0-4 0,0 0-2,0 1 1,0-2 0,0 1-19,0 1 0,5-2 7,-2 1 1,1 0 6,-4 5 0,5-6-30,-2 1 1,1 1 12,-4 3 0,2-6 0,1 0 1,0-1 0,1-4 10,1 10 0,-3-9 43,2 6-17,2-5 1,-4 4 47,2-3 0,-3-2-28,-1 6 1,0-4 81,0 4 1,5-3-40,-2 2 0,7-4 1,-2 3-72,3-1 0,1-4 0,0 3 1,0-2-157,0-2 0,4 0 0,1 0 0,2 0-1073,2 0 1204,7 0 0,3 0 0,5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33.214"/>
    </inkml:context>
    <inkml:brush xml:id="br0">
      <inkml:brushProperty name="width" value="0.08571" units="cm"/>
      <inkml:brushProperty name="height" value="0.08571" units="cm"/>
      <inkml:brushProperty name="color" value="#E71224"/>
    </inkml:brush>
  </inkml:definitions>
  <inkml:trace contextRef="#ctx0" brushRef="#br0">1 25 6620,'7'0'346,"0"0"-238,-4 0-80,-1 0 1,7-1-23,-5-3 1,2 2-11,-3-1 0,4 1 0,4 1 28,-3-3 0,2 2-57,-1-1 1,1 1 17,2 2 1,-4 0 5,0 0 1,-4 0 4,4 0 1,-5 2 23,1 1 1,-3 0 26,-1 5 0,0-4 0,2 2-32,1 0 1,-1 3-1,2 0-13,-3 1 1,-1-2 0,0 0 8,0 2 1,0 0-1,0 2-25,0 0 0,0 0 1,2 0 43,1 0 0,-1 0 0,2 0 16,-3 0 0,4 0 0,-2 0-34,0 0 0,0 1 0,0-1-3,0 0 1,1 0-1,-4 0 1,2 0-3,1 0 0,-1 0 1,2 0-20,-3 0 1,-1 0 0,0 0 0,0 0-2,0 0 0,0 0 1,0 0-1,0 0 0,2-2 1,1 0-1,0-2 5,0 1 0,-2 2 0,-1 1 10,0 0 0,0 0 0,0 0 25,0 0 1,5 0 0,-2 0 9,0 1 1,3-6 0,-3 1-35,0 1 1,-2 3 0,-1 0-20,0 0 0,5-5 0,-2 1-22,0 2 0,-2-4 21,-1 2 0,0 1 22,0 3 1,0-4 16,0-1 1,0 2 0,-1 1-16,-3-2 0,2-1 1,-7-5-3,0 3 0,3 2 1,-3-2-1,0-3-73,-2 0 0,-1-2 0,0 0-82,0 0 1,0 0 0,0 0 0,0 0-158,0 0-1,0-2 308,0-2 0,0-8 0,0-6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34.269"/>
    </inkml:context>
    <inkml:brush xml:id="br0">
      <inkml:brushProperty name="width" value="0.08571" units="cm"/>
      <inkml:brushProperty name="height" value="0.08571" units="cm"/>
      <inkml:brushProperty name="color" value="#E71224"/>
    </inkml:brush>
  </inkml:definitions>
  <inkml:trace contextRef="#ctx0" brushRef="#br0">60 25 7423,'7'2'-186,"-3"1"136,-3-1 1,-1 5 0,-1-5 70,-3 2 1,2 0-1,-7-4-104,0 0 0,-2 0 0,-1 0-61,0 0 117,5 0 1,2-5 28,5-3 0,2 1 37,1-1 1,3 4 0,3-3 103,0 2-63,-2 1 0,5 4 6,0 0 1,0 0-30,0 0 1,-1 2 0,-2 0-12,0 2 0,-6 4 0,6-3-46,0 2 1,-4 1-1,-1 4 19,-2 0 0,2-4 1,-1 0-1,0 2-44,-1 0 0,-2-2 0,0 1-22,0 0 1,-2 0 0,-1 0-1,-2-2 23,-2-2 1,0 4 0,-5 0 19,-1 1 0,6-2 0,-2-1 0,1 0-15,2 0 0,-5-4-22,3 6 1,2-7-12,-3 2 0,1-2-27,-4-2 1,5 0 41,-2 0 1,6-2 48,0-2 0,1 2-42,2-7 0,0 6 52,0-6-16,0 7 0,2-4 18,1 6-20,-1 0-2,8 0 1,-3 0-1,5 0 1,0 0 2,0 0 1,-4 0 10,1 0 0,-7 2 0,3 1 34,1 0 0,-4 6-7,7-6 0,-4 7 104,7-2 1,-7-2-1,9 3-90,1 0 0,-8-4 0,5-1 0,-2-1 21,-3 1 0,3-2 2,-2 7-61,3-6 1,-4 2-76,2-5 1,-5 0-680,4 0 735,-5 0 0,2-5 0,-5-2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1.234"/>
    </inkml:context>
    <inkml:brush xml:id="br0">
      <inkml:brushProperty name="width" value="0.08571" units="cm"/>
      <inkml:brushProperty name="height" value="0.08571" units="cm"/>
    </inkml:brush>
  </inkml:definitions>
  <inkml:trace contextRef="#ctx0" brushRef="#br0">0 49 7367,'5'-8'0,"-2"0"0,1 0-505,2 1 0,-5 1 726,3 2-108,-3 2 520,-1-3-303,0 5 77,0 0 1,5 5-469,-2 3 0,2-1 0,-5 1 73,0 2 0,0-4 0,0 2-35,0 2 1,0-4-1,0 2-3,0 2 0,0 0 0,0 2 13,0 0 0,0 0 1,0 0 7,0 0 1,0-4 0,0 0 1,0 2 1,0 0 0,0 2-7,0 0 1,4 0 0,-1 0-16,0 0 1,-1-4-137,-2 1 122,0-2 1,0 1 18,0 1 5,0-7-28,0 4 38,0-6 505,0 0-406,5 0 0,-3 0-126,7 0 29,-7 0 1,9 1 67,-3 3 0,-2-3 0,3 3-16,0-2 0,-3-2 1,3 0 33,0 0 0,2 0 1,1 0-127,0 0 1,-4 0 0,0 0-191,1 0 1,-2 0-147,1 0-1263,-5 0 1641,7 0 0,-14 0 0,3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1.594"/>
    </inkml:context>
    <inkml:brush xml:id="br0">
      <inkml:brushProperty name="width" value="0.08571" units="cm"/>
      <inkml:brushProperty name="height" value="0.08571" units="cm"/>
    </inkml:brush>
  </inkml:definitions>
  <inkml:trace contextRef="#ctx0" brushRef="#br0">0 24 7558,'8'0'-202,"1"0"1,-6 0-1,6 0 369,0 0 0,-3 0-110,3 0 1,-1 0 0,4 0-96,0 0 0,-5 0 0,2 0-110,0 0 1,0-1 0,0-2 2,0-1 1,-6 0-1,6 4-267,0 0 412,-3 0 0,4-5 0,-3-2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0.055"/>
    </inkml:context>
    <inkml:brush xml:id="br0">
      <inkml:brushProperty name="width" value="0.08571" units="cm"/>
      <inkml:brushProperty name="height" value="0.08571" units="cm"/>
    </inkml:brush>
  </inkml:definitions>
  <inkml:trace contextRef="#ctx0" brushRef="#br0">0 1 7114,'7'0'0,"-2"0"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2.007"/>
    </inkml:context>
    <inkml:brush xml:id="br0">
      <inkml:brushProperty name="width" value="0.08571" units="cm"/>
      <inkml:brushProperty name="height" value="0.08571" units="cm"/>
    </inkml:brush>
  </inkml:definitions>
  <inkml:trace contextRef="#ctx0" brushRef="#br0">1 0 7443,'8'0'309,"0"0"-246,1 0 0,-2 0 0,1 2 1,1 1-169,2-1 0,1 3 1,0-5-164,1 0 1,-1 0 0,0 0-1,0 0-425,0 0 693,0 0 0,0 0 0,0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2.502"/>
    </inkml:context>
    <inkml:brush xml:id="br0">
      <inkml:brushProperty name="width" value="0.08571" units="cm"/>
      <inkml:brushProperty name="height" value="0.08571" units="cm"/>
    </inkml:brush>
  </inkml:definitions>
  <inkml:trace contextRef="#ctx0" brushRef="#br0">230 0 7462,'-12'5'-280,"5"-3"1,-2 3 0,0 0 307,-2-2 1,4 3 0,-2-2 0,0 2-3,-2 1 0,-1 4 1,2-3-1,-1 3 18,3 1 1,0 0-1,-4 0 1,2 0-75,1 0 0,-1 1 0,2 2 0,-1 1 42,0-2 0,-1 4 0,3-1 1,0 1-2,3-2 1,3 1 0,1-2-1,0 3 32,0 0 1,0-3-1,1 1 1,2-3-26,1 0 0,5 2 1,0 1-1,1-2-52,2-5 1,4 2-1,0-4 1,-1 3-130,-2-2 1,4 1 0,1-3 162,0 0 0,-3-3 0,2 3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2.986"/>
    </inkml:context>
    <inkml:brush xml:id="br0">
      <inkml:brushProperty name="width" value="0.08571" units="cm"/>
      <inkml:brushProperty name="height" value="0.08571" units="cm"/>
    </inkml:brush>
  </inkml:definitions>
  <inkml:trace contextRef="#ctx0" brushRef="#br0">1 12 7275,'12'-1'286,"0"-2"-251,0-1 1,-4 0-1,0 4 1,2 0-11,0 0 0,-2 0 0,0 0-40,2 0 1,0 4 0,1 2-1,-2-1 38,0 0 0,-6 3 0,4-2 1,0 0-151,0 4 1,-5-4-1,2 3 70,-3 0 0,4 1 0,-2 2 8,0 0 0,-3-4 0,-4 1 25,-4 0 0,-3 0 0,-1 0 0,0-2-17,0-2 0,4 1 0,0-3 0,-1 0-10,-2 0 0,-1 3 0,0-3-143,0 0 1,4-1-1,0-2 194,-1 0 0,-2 0 0,-1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3.445"/>
    </inkml:context>
    <inkml:brush xml:id="br0">
      <inkml:brushProperty name="width" value="0.08571" units="cm"/>
      <inkml:brushProperty name="height" value="0.08571" units="cm"/>
    </inkml:brush>
  </inkml:definitions>
  <inkml:trace contextRef="#ctx0" brushRef="#br0">72 1 6968,'7'0'-970,"-3"0"1316,-8 0-64,3 0-85,-10 0 1,4 0-77,-5 0 1,5 4 0,0 1-20,2 2 1,-1-3-1,3 4-41,0 2 1,-3-1 0,3 0 0,0-1-114,0 2 1,1-4 0,2 3 74,0 0 0,0 1 0,2 2 6,1 0 0,0 0 0,6-1 15,0-3 1,-3 2 0,3-7-1,0 2-32,1 0 1,2-4-1,1 3 1,-1-2-132,0-2 1,0 0 0,0 0 0,0 0-117,0 0 1,0 0 0,0-2-1,0-1-179,0 0 1,4-7 413,0 2 0,0-8 0,-4-3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4.268"/>
    </inkml:context>
    <inkml:brush xml:id="br0">
      <inkml:brushProperty name="width" value="0.08571" units="cm"/>
      <inkml:brushProperty name="height" value="0.08571" units="cm"/>
    </inkml:brush>
  </inkml:definitions>
  <inkml:trace contextRef="#ctx0" brushRef="#br0">96 60 7830,'0'-6'-547,"0"0"589,0 6 0,-6 0-19,-2 0 1,-2 2-205,-2 2 1,0-3 103,0 3 0,3-3 71,2-1 1,2 0-20,-2 0 1,4-5 12,-1-3 0,6 2 1,4-1 24,0 2 1,-1-1 0,2 3 42,3 0 1,-3-2-1,0 4 1,-1-2 108,0 0 0,3-2-61,3 5 0,0 0-59,0 0 0,-4 2 1,0 1-37,1 0 1,-2 6 0,0 0-19,-2 1 0,3 2 0,-4 0-69,-1 0 1,2-4-1,-1 1 48,-1 0 1,-2 2-1,-1 1 12,0 0 1,0 0-1,-1-2-29,-4-1 1,3-3 0,-6-3-23,-1 0 1,2 6-1,-1-6 42,-1 0 0,2-1 0,-1-2 2,-2 0 0,4 0-3,-2 0 0,0 0-39,-4 0 5,5 0 80,2 0 0,5-5 38,0-4 0,1 3 26,3-3 1,1 6 0,5-4 83,-2 2 1,-4 1-4,4 4 1,0 0-46,4 0 0,0 0-72,0 0 0,0 4 1,0-1-1,-1 2-33,-4 0 1,5-3 0,-6 3 0,2-1-133,0-1 1,-6 3-1,4-3-246,0 0 1,-4 6 16,6-5 1,-4 0 347,4-4 0,-5 5 0,2 2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4.843"/>
    </inkml:context>
    <inkml:brush xml:id="br0">
      <inkml:brushProperty name="width" value="0.08571" units="cm"/>
      <inkml:brushProperty name="height" value="0.08571" units="cm"/>
    </inkml:brush>
  </inkml:definitions>
  <inkml:trace contextRef="#ctx0" brushRef="#br0">1 0 7571,'8'0'-1617,"0"0"1603,2 0 0,-4 0 1,2 0 308,2 0 0,-4 0 1,2 0-1,2 0-180,0 0 0,-2 2 1,0 0-1,2 2-62,0-1 1,2 2 0,-1 1 0,-2-1-33,-1 0 0,0 4 0,3-4 1,-2 2-44,0 2 0,-6-3 1,4 3-1,0 0 1,0 1 0,-1 2 0,3 0 1,0 0-40,0 0 0,-3 1 1,3-1-1,-2 0 36,0 0 1,3 4 0,-5-1 0,0 0 14,0-1 1,4 2-1,-6 0 1,0-2 23,-1 0 0,-2-2 1,0 0-1,0 1-3,0 3 1,0-2-1,0 1 1,0-1-8,0-2 1,0 0-1,0 0 1,0 0-18,0 0 0,-5 0 1,0 1-1,0-1-6,0 0 0,-5 0 0,2 0 0,-1 0 17,1 0 1,-3-2-1,4-1 1,0-2 2,-2-2 0,6 3 1,-6-3 187,0-3 1,3 3-167,-3 0-697,1-1-27,-4-4 700,5 0 0,-3-6 0,3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5.564"/>
    </inkml:context>
    <inkml:brush xml:id="br0">
      <inkml:brushProperty name="width" value="0.08571" units="cm"/>
      <inkml:brushProperty name="height" value="0.08571" units="cm"/>
    </inkml:brush>
  </inkml:definitions>
  <inkml:trace contextRef="#ctx0" brushRef="#br0">1 1 6764,'8'0'202,"-1"1"-114,-2 3 1,1-2-59,-3 2 1,4-3-31,5-1 1,0 0-154,0 0 0,0 0-108,0 0 1,-4 0 134,1 0 126,-7 0 0,3 0 0,-5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5.764"/>
    </inkml:context>
    <inkml:brush xml:id="br0">
      <inkml:brushProperty name="width" value="0.08571" units="cm"/>
      <inkml:brushProperty name="height" value="0.08571" units="cm"/>
    </inkml:brush>
  </inkml:definitions>
  <inkml:trace contextRef="#ctx0" brushRef="#br0">0 1 7830,'5'7'-21,"4"-3"1,1-3 0,2 1 48,0 1 1,0-1 0,0 2-113,0-3 0,-4-1 84,1 0 0,-2 5 0,5 2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7.051"/>
    </inkml:context>
    <inkml:brush xml:id="br0">
      <inkml:brushProperty name="width" value="0.08571" units="cm"/>
      <inkml:brushProperty name="height" value="0.08571" units="cm"/>
    </inkml:brush>
  </inkml:definitions>
  <inkml:trace contextRef="#ctx0" brushRef="#br0">420 0 6752,'0'7'220,"-1"0"-314,-3-4 0,-3-1 1,-3 3-1,0-1 107,3 0 0,-2 2 0,-3-3 1,0 0-26,0 0 1,0 3 0,0-3-1,0 1 3,0 1 1,-4-3 0,0 3 0,0 0 3,-2-2 1,6 6 0,-5-6 0,3 1 6,-3 1 1,4-2 0,-3 4 0,3 0-53,1 0 0,-4-5 0,-1 3 1,3 0 26,1-2 0,4 3 0,2-3-28,-3 0 62,0 7 0,3-8 14,3 7 1,4-7 0,4 2 50,4-2 0,3-2 0,1 0 0,0 0 21,0 0 0,0 0 1,0 1-1,0 2-8,0 0 0,0 2 0,0-4-79,0 3 1,0-2-1,0 1 1,0-1-1,0-2 0,0 4 1,1-1-20,4 0 1,-5 3 0,5-3 0,-4 2-1,-1 0 1,0-3 0,0 5-20,0-2 0,-4 1 0,0-3 22,2 0 1,-3 6 0,-1-4-2,0 2 0,-3-3-11,-3 4 0,0-4-14,0 4 0,-1-4-31,-3 4 1,-3 0-60,-5 4 0,0 0 0,0-2 35,0-1 1,0 1 0,0-3 48,0 0 0,0 3 0,0-3 1,1 1 66,4 0 1,-5-4-1,5 4-4,-4 1 0,-1 2 0,0 1 21,0 0 1,5-4-1,2 0-19,-1 1 0,5 3-42,-3 0 1,3-5 5,1 1 0,0-4 178,0 4 0,1-5-28,3 1 0,3-2 0,5-2-80,0 0 0,-4 0 0,0 0 0,1 0 43,2 0 1,1 0 0,0 0-51,0 0 0,0 3 0,1 1 0,2-1-7,1-1 1,0-2 0,-4 0 0,0 0-19,0 0 1,4 0 0,1 0 0,-3 0-6,-1 0 0,-3 0 0,1 0-136,2 0 1,-2 1-1,-3 1-585,1 2-306,-4 1 1003,0-5 0,-5 0 0,0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7.697"/>
    </inkml:context>
    <inkml:brush xml:id="br0">
      <inkml:brushProperty name="width" value="0.08571" units="cm"/>
      <inkml:brushProperty name="height" value="0.08571" units="cm"/>
    </inkml:brush>
  </inkml:definitions>
  <inkml:trace contextRef="#ctx0" brushRef="#br0">73 25 6400,'-7'0'242,"2"0"1,5-1 11,0-3 1,2 2-165,1-1 1,4 1-1,4 1 83,-3-3 1,2 2-144,-1-1 0,1 1 0,2 2 0,0 0-41,0 0 0,-4 0 0,1 0 0,-2 2-31,0 1 0,4 0-91,-3 5 0,1 0-2,-1 4 0,-1 0 1,-4 0 48,0 0 0,2 0 47,-5 0 0,-2 0 51,-1 0 1,-4 0-52,-5 0 1,0-4-1,0-1 1,-1-2 10,1-2 1,0 0-1,0 0 1,0 0-107,0 0 1,0 0-1,-1 0-12,-3 0 1,2 1-1,-1-4 146,1 0 0,2 0 0,0 0 0,0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0.580"/>
    </inkml:context>
    <inkml:brush xml:id="br0">
      <inkml:brushProperty name="width" value="0.08571" units="cm"/>
      <inkml:brushProperty name="height" value="0.08571" units="cm"/>
    </inkml:brush>
  </inkml:definitions>
  <inkml:trace contextRef="#ctx0" brushRef="#br0">0 12 6843,'0'-6'235,"0"0"21,0 6 1,0 2-152,0 2 0,0-2 0,0 7-86,0 0 0,0 2 1,0 1-46,0 0 1,0 0 0,0 0 0,0 0-66,0 0 1,0 0 0,0 1-55,0 3 1,2 1 0,0 4 74,2-6 1,0-1-1,-4-2-87,0 0 0,0-4-214,0 0 371,0 0 0,0-1 0,0-2 0,0-5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8.181"/>
    </inkml:context>
    <inkml:brush xml:id="br0">
      <inkml:brushProperty name="width" value="0.08571" units="cm"/>
      <inkml:brushProperty name="height" value="0.08571" units="cm"/>
    </inkml:brush>
  </inkml:definitions>
  <inkml:trace contextRef="#ctx0" brushRef="#br0">85 13 7830,'7'0'-1867,"-2"-1"2298,-5-3 139,0 2-179,0-3-269,0 5 1,-1 0-143,-3 0 1,-3 4-1,-5 1-37,0 2 0,2-3 0,0 2 1,2 1 29,-1 0 1,3-3-1,1 4 41,0 2 0,3 0 1,-2 2 43,3 0 1,1-4 0,0 0 67,0 2 1,0 0 0,0 2-44,0 0 1,1-4 0,3-1 0,3 0 9,0 0 0,3-4 0,-1 4-32,1-2 0,2-1 0,0-4-104,0 0 0,0 0 1,0 0-278,0 0 0,0 0 1,0 0-1,0 0-160,0 0 0,-4-5 480,1-3 0,-2-3 0,5-1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8.864"/>
    </inkml:context>
    <inkml:brush xml:id="br0">
      <inkml:brushProperty name="width" value="0.08571" units="cm"/>
      <inkml:brushProperty name="height" value="0.08571" units="cm"/>
    </inkml:brush>
  </inkml:definitions>
  <inkml:trace contextRef="#ctx0" brushRef="#br0">59 36 7830,'6'0'-533,"0"0"0,-7 2 508,-4 1 1,3-1 34,-6 2 0,0-3-18,-4-1 1,4 0-103,0 0 27,0 0 0,1-5 42,3-3 0,4 2 1,4-1 70,4 1 1,-1 1-1,1 2 82,1-1 1,-2 0 0,1 4 154,1 0-218,2 0 1,0 2-47,-4 1 0,3 0-42,-6 5 1,1 0 23,0 4 0,-4 0 0,3 0-52,-3 0 1,-1-4 0,0 1 32,0 0 1,-1 1-1,-3 1-11,-4-3 0,1 2 40,-1-7 0,0 7 0,-4-3-24,0-1 1,4 4 136,0-7-16,6 2 1,-3-5 0,10 0 128,2 0 1,0 0-1,1 0-39,1 0 1,2 0 0,1 0-33,0 0 0,0 0 0,0 0-21,0 0 1,0 0 0,0 0-202,0 0 0,0 0-222,0 0 1,-5 1 0,-2 2-697,1 0 990,-5 2 0,4 0 0,-5 2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49.645"/>
    </inkml:context>
    <inkml:brush xml:id="br0">
      <inkml:brushProperty name="width" value="0.08571" units="cm"/>
      <inkml:brushProperty name="height" value="0.08571" units="cm"/>
    </inkml:brush>
  </inkml:definitions>
  <inkml:trace contextRef="#ctx0" brushRef="#br0">1 1 7568,'2'7'-376,"1"-3"0,0 2 458,5 3 1,-5-3 0,2 0-1,-1 1-88,0 0 1,0-3 0,-4 4 62,0 2 1,0 0 0,0 2-1,0 0-60,0 0 1,0 0 0,-1 0 0,-2 0-47,-1 0 1,0 0 0,4 0-1,0 0 37,0 0 1,0 0-1,0 0 1,0 1 5,0-1 1,0 0 0,0 0-79,0 0 1,0 0-285,0 0 1,2-5-60,1 2 427,-1-6 0,3 2 0,-5-5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0.107"/>
    </inkml:context>
    <inkml:brush xml:id="br0">
      <inkml:brushProperty name="width" value="0.08571" units="cm"/>
      <inkml:brushProperty name="height" value="0.08571" units="cm"/>
    </inkml:brush>
  </inkml:definitions>
  <inkml:trace contextRef="#ctx0" brushRef="#br0">1 37 7578,'2'-10'-69,"1"1"0,0 4 0,3 4 1,1-2 158,0-1 1,-3 0 0,4 4 0,2 0-11,0 0 1,-2 0 0,0 0 0,2 0-75,0 0 0,2 0 0,0 0 1,0 0-9,0 0 0,-4 2 0,1 0 1,0 2-12,1-1 1,2 3 0,0 1-34,1 0 0,-6 2 0,0-4 0,-2 2-31,-2 3 0,3-4 0,-1 1 0,0-1-35,0 1 1,0-3-1,-5 4 102,0 2 0,0-4 0,-2 2-28,-1 2 1,-4-4 0,-7 1 45,-2-2 0,3 1 0,-3-3 0,2 0-79,2 0 1,0-2 0,0-1 0,0 0-109,0 0 0,0 0 0,0 0 42,0 0 1,5-1 136,4-3 0,1 2 0,2-8 0,0 3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0.570"/>
    </inkml:context>
    <inkml:brush xml:id="br0">
      <inkml:brushProperty name="width" value="0.08571" units="cm"/>
      <inkml:brushProperty name="height" value="0.08571" units="cm"/>
    </inkml:brush>
  </inkml:definitions>
  <inkml:trace contextRef="#ctx0" brushRef="#br0">217 13 7736,'0'-7'-412,"-2"2"416,-1 5 0,-4 0 0,-5 0 4,0 0 0,-2 5 1,1 3-9,1 3-1,-2-3 1,5 0 0,-1 0-32,-2-1 0,0 3 1,-1-1-1,3 1 40,2 2 1,-3 0 0,4 0 0,0 0 10,-2 0 0,6 0 1,-4 0-1,2 0-9,2 0 0,1 0 0,2 0 1,0 0-7,0 0 0,2-1 0,1-2 0,0 0-48,0 0 1,3-3-1,-1 1 1,0 0-227,0 0 0,9-5 0,-2 2 270,1-3 0,1 5 0,-2 1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0.974"/>
    </inkml:context>
    <inkml:brush xml:id="br0">
      <inkml:brushProperty name="width" value="0.08571" units="cm"/>
      <inkml:brushProperty name="height" value="0.08571" units="cm"/>
    </inkml:brush>
  </inkml:definitions>
  <inkml:trace contextRef="#ctx0" brushRef="#br0">0 1 6143,'8'0'-238,"0"0"510,2 0 1,-4 0-1,3 0 1,0 0-187,1 0 1,1 2-1,-2 0 1,-1 2-9,1-1 1,1 0 0,2 0-59,0 6 1,-4-3-1,-1 2-20,-2 2 0,4-4 0,-6 2-64,0 2 1,-1-4 0,-2 2-69,0 2 0,-2-1 0,-2 0 107,-4 0 0,-3-3 0,-1 2 1,0-4-57,0-3 0,0 1 1,1 1-110,-1 0 1,0 1 0,0-4 189,0 0 0,5 0 0,-3 5 0,3 2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1.379"/>
    </inkml:context>
    <inkml:brush xml:id="br0">
      <inkml:brushProperty name="width" value="0.08571" units="cm"/>
      <inkml:brushProperty name="height" value="0.08571" units="cm"/>
    </inkml:brush>
  </inkml:definitions>
  <inkml:trace contextRef="#ctx0" brushRef="#br0">120 1 6348,'-8'0'46,"-1"0"0,6 0 1,-4 2-1,0 0 16,1 2 0,-1 2 1,-4-3-17,3 6 0,-2-3 1,5 2-36,-2 2 1,1 0 0,-3 2 3,0 0 0,7 0 0,-2 1 34,2-1 0,2-4 1,2 1 0,2 0 0,3 0 0,5 0-17,0 0 1,0-7 0,0 3-149,0 0 0,-1-3 1,1 2-264,0-3 0,2-2 378,-2-3 0,8-3 0,-6-5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1.889"/>
    </inkml:context>
    <inkml:brush xml:id="br0">
      <inkml:brushProperty name="width" value="0.08571" units="cm"/>
      <inkml:brushProperty name="height" value="0.08571" units="cm"/>
    </inkml:brush>
  </inkml:definitions>
  <inkml:trace contextRef="#ctx0" brushRef="#br0">0 0 7737,'12'0'-691,"0"0"692,0 0 0,0 0 174,0 0 1,0 0 0,0 0-41,0 0 0,0 0 1,0 0-57,0 0 0,-1 2 0,-2 1 0,-2 2-50,-2 2 1,5-4 0,-3 6 0,0-1-37,2-2 1,-3 5 0,3-3-1,0 1-13,0 0 1,0 1-1,0-2 1,0 3 20,0 1 1,-2 1-1,-1 2 1,0 1-74,-4-2 0,4 1 0,-2 0 1,-2 1-19,0-2 1,-2 0 0,0 1 0,0 1 36,0-1 0,0-2 0,0-1 0,0 0 30,0 0 0,-5 1 0,-2-1 0,-1 0 21,0 0 0,0 0 1,-4-2-1,0-1-26,0-1 0,0 1 0,0 1-32,0-2 0,1-1 0,2-5 0,0 3-134,0-3 1,-1 0 0,-3-2 193,1 0 0,6 5 0,0 2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2.459"/>
    </inkml:context>
    <inkml:brush xml:id="br0">
      <inkml:brushProperty name="width" value="0.08571" units="cm"/>
      <inkml:brushProperty name="height" value="0.08571" units="cm"/>
    </inkml:brush>
  </inkml:definitions>
  <inkml:trace contextRef="#ctx0" brushRef="#br0">0 1 7602,'5'7'-174,"-3"-2"1,5-5 287,-4 0 0,0 2 0,6 0-13,0 2 1,-3 0-124,2-4 0,-1 0-411,5 0 257,-5 0 1,0 4-331,-3 0-123,-3 0 629,5-4 0,-6 0 0,0-5 0,0-2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2.650"/>
    </inkml:context>
    <inkml:brush xml:id="br0">
      <inkml:brushProperty name="width" value="0.08571" units="cm"/>
      <inkml:brushProperty name="height" value="0.08571" units="cm"/>
    </inkml:brush>
  </inkml:definitions>
  <inkml:trace contextRef="#ctx0" brushRef="#br0">0 0 6493,'6'7'351,"0"3"-514,6-7 0,0 1-68,0-4 1,-5 0 230,2 0 0,-1-5 0,4-2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1.035"/>
    </inkml:context>
    <inkml:brush xml:id="br0">
      <inkml:brushProperty name="width" value="0.08571" units="cm"/>
      <inkml:brushProperty name="height" value="0.08571" units="cm"/>
    </inkml:brush>
  </inkml:definitions>
  <inkml:trace contextRef="#ctx0" brushRef="#br0">0 181 7662,'0'-12'0,"0"0"-330,0 0 1,0 0-1,0 0 183,0 0 1,0 0 0,0 0 304,0 0 0,0-1 123,0 1 1,0 5 88,0-2-266,5 1 0,-2-2-31,5 1 1,0 4-94,4 5 1,0 0-57,0 0 0,0 0 0,0 0 47,0 0 0,-4 0 0,-1 2 0,0 1 18,0 0 1,-4 6 0,4-4 7,-2 2 0,4-4 0,-4 6 10,2 0 0,-5-3-6,2 3 1,2-1-1,-3 4 28,2 0 1,-5 0-18,0 0 0,-2-5 1,-1-2 14,0 0 0,-7-3 0,2 1-30,-3-1 0,4-1 0,-2 2-65,0 0 0,-2 2 0,-1-5-94,0 0 1,5 0-316,-2 0 1,3-2 476,-3-1 0,4-4 0,5-5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5.121"/>
    </inkml:context>
    <inkml:brush xml:id="br0">
      <inkml:brushProperty name="width" value="0.08571" units="cm"/>
      <inkml:brushProperty name="height" value="0.08571" units="cm"/>
    </inkml:brush>
  </inkml:definitions>
  <inkml:trace contextRef="#ctx0" brushRef="#br0">288 1 6926,'0'7'924,"0"0"-957,0-4 1,-4 0 0,-1 4-43,-2-2 0,-1 3 1,-4-3-1,0 1-33,0-1 1,0 1 0,0-4 0,0 4 53,1 0 0,-1-2 0,0 3 0,0 0 27,0 0 0,-2-4 1,-1 4 3,0-2 0,-1 4 0,4-4 1,0 0-8,0 0 0,4 4 0,-1-4 14,0 2 0,4-4-7,1 6 0,2-6 143,2 6 0,2-7 3,2 2 1,3-3-1,3 1 1,-2 2 1,3-3 0,-3 3-55,3-3 1,1-1 0,0 0 0,0 0-18,0 0 1,0 0 0,0 0 0,0 2-53,0 2 1,0-3 0,0 3-19,-1-2 0,1 2 0,0-1-13,0 0 0,-2 0 28,-1 1 1,0-2-53,-5 7 1,0-6-12,-4 6 1,0-1 25,0 4 0,-2-6 0,-1 1 8,-6-2 1,3 4-1,0-4 1,-1 0 8,0 0 1,-1 4 0,-3-4 0,2 0-7,1 1 1,1 2 0,-5-3-6,0 2 0,0-1 0,0 4-24,0-2 1,0-2 0,1 4-1,2-3 26,0-2 0,6 4 16,-6-1 1,7-1 15,-2 1 0,3 0 49,1 4 0,0-4-32,0 0 1,0 0 26,0 4 0,0-4 260,0 0-191,0 0 1,1 3-2,3-3 1,3-2-1,5-6-65,0 0 0,0 3 0,0 1-17,0-1 0,0-1 0,0-2 0,0 0 0,0 0 0,-1 0 23,1 0 0,-4 0 1,0 0 2,1 0 0,2 0 1,1 0 16,0 0 0,0 0-436,0 0 1,0 0-146,0 0 0,-4 0 0,0 0 507,1 0 0,2 0 0,2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5.737"/>
    </inkml:context>
    <inkml:brush xml:id="br0">
      <inkml:brushProperty name="width" value="0.08571" units="cm"/>
      <inkml:brushProperty name="height" value="0.08571" units="cm"/>
    </inkml:brush>
  </inkml:definitions>
  <inkml:trace contextRef="#ctx0" brushRef="#br0">1 1 6148,'12'0'282,"0"0"1,-4 0 0,0 0-154,1 0 1,2 0 0,1 0-28,0 0 1,0 0 0,0 0-31,0 0 0,0 0 1,0 0-69,0 0 1,0 2-21,0 1 0,-1 0 0,-2 5-14,0 2 0,-7-4 0,3 2-145,0 2 1,-3 0 131,2 2 0,-3 0 0,-1 0 24,0 0 0,-4-4 0,-1-1 0,0 0-8,0-1 0,-1-2 0,2 3 2,-4-2 0,-3 4 1,-1-6-77,0 0 1,0 0 0,0 0 0,0 0-95,0 0 1,0-2 0,0-1 194,0 0 0,0 0 0,0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6.191"/>
    </inkml:context>
    <inkml:brush xml:id="br0">
      <inkml:brushProperty name="width" value="0.08571" units="cm"/>
      <inkml:brushProperty name="height" value="0.08571" units="cm"/>
    </inkml:brush>
  </inkml:definitions>
  <inkml:trace contextRef="#ctx0" brushRef="#br0">133 1 7621,'-7'0'-302,"-4"0"0,9 4 1,-7 0 384,0-1 1,3 2-1,-3 0-43,0 2 0,0-3 0,0 4-26,0 2 0,6-1 0,-4 0 1,0-1-7,0 2 0,4-4 0,0 2 6,1 2 0,-2 0 1,1 2 14,0 0 0,1-4 0,4-1 0,1 0 21,0-1 1,3-3-1,-3 2-18,6 0 0,1-3 1,2 2-1,0-3-78,0-1 0,0 5 1,0-2-1,1 0-152,-1-2 1,0-1 0,1 0-255,3 0 452,-2-5 0,8-2 0,-3-5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6.918"/>
    </inkml:context>
    <inkml:brush xml:id="br0">
      <inkml:brushProperty name="width" value="0.08571" units="cm"/>
      <inkml:brushProperty name="height" value="0.08571" units="cm"/>
    </inkml:brush>
  </inkml:definitions>
  <inkml:trace contextRef="#ctx0" brushRef="#br0">97 37 7240,'-7'0'-75,"-2"0"1,1 2-54,1 1 1,-3-1 0,2 2 95,-3-3 1,3-1-1,0 0-4,-1 0 1,3-1 30,3-3 0,1 1 4,2-5 1,2 2 30,1-3 1,4 0 84,5 5 1,0 0-17,0 4 0,0 0-20,0 0 1,0 2-102,0 1 0,-1 0 0,-2 4-32,0-2 0,-7 4-12,2 0 1,-3-3 0,-1 2 9,0 2 0,0 0 0,-1 2 0,-3-1 6,-4-3 0,2 2 0,-1-1 0,0 0 21,0-1 0,1 2 1,-3-3-1,2 1-5,1 1 1,1-7 0,2 3 267,-1 1 189,0-5-284,4 4 0,0-3-5,0 2 1,2-3-50,1 3 1,4-2 0,5-2 139,0 0 1,0 0 0,0 0-160,0 0 1,-4 0-1,1 0 1,0 0-16,1 0 0,-2 0 0,1 0-67,0 0 0,-4 1 0,1 2-175,-1 0 1,-3 2-669,7-5-102,-7 5 961,4-4 0,-1 10 0,2-4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8.892"/>
    </inkml:context>
    <inkml:brush xml:id="br0">
      <inkml:brushProperty name="width" value="0.08571" units="cm"/>
      <inkml:brushProperty name="height" value="0.08571" units="cm"/>
    </inkml:brush>
  </inkml:definitions>
  <inkml:trace contextRef="#ctx0" brushRef="#br0">13 49 6029,'-7'0'246,"2"-1"-125,5-3 1,0 1-18,0-5 0,0 4-36,0-4 1,4 4 0,1-3 67,2 2 1,-3 1-86,4 4 0,-4 0-19,4 0 1,0 0-28,4 0 0,-4 0 17,0 0 0,0 0 0,3 1-19,-3 3 1,1-1 0,-3 3-22,1 0 1,-5-1-1,3-1-13,0 5 1,-3 1-1,2 2-45,-3 0 1,-1-4 0,0 0-23,0 2 1,0 0 27,0 2 0,0 0 0,0 0 0,0-4 208,0 0-110,0-5-27,0 2 1,-1-5-69,-3 0 1,2-1 35,-1-3 0,1 1 0,2-5 21,0-1 0,0 2 1,0-1 15,0-1 0,0-2 1,0-1 0,5 0 7,-2 0 1,6 4-11,-6 0 0,3 5 4,-3 0 0,0-3 1,4 0 6,-2 0 1,4 2 0,0-3 0,1 2 0,-2 1 0,1 3 60,0-3 1,2 2 26,1-2 1,0 3-49,0 1 1,0 0-1,0 0 41,0 0 1,-5 0 0,2 0-31,0 0 0,2 1 0,1 2-46,0 1 0,-5 1 1,-2-2-1,-1 2 33,0 2 1,1-3-174,-1 4 0,-2 0 74,1 4 0,-1 0 0,-1 0 27,3 0 1,-2-4 0,1 0 6,-1 2 1,-2-4-1,0 2 12,0 2 1,0-4-1,0 2-10,0 2 0,0-4-82,0 2 0,1-4-280,3 5-283,-2-7 498,3 3 157,-5-5 0,0 0 0,0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2:59.618"/>
    </inkml:context>
    <inkml:brush xml:id="br0">
      <inkml:brushProperty name="width" value="0.08571" units="cm"/>
      <inkml:brushProperty name="height" value="0.08571" units="cm"/>
    </inkml:brush>
  </inkml:definitions>
  <inkml:trace contextRef="#ctx0" brushRef="#br0">193 13 6000,'-5'-7'99,"-2"2"-71,-5 5 0,4 0 0,0 0 14,-1 0 0,2 0 0,-1 0 18,-1 0 1,2 0 0,-1 0-31,-1 0 0,2 4 1,-1 1-10,-1 2 0,2-4 0,-1 2 11,-1 0 1,0 2-1,-1 4-19,2-3 1,4 2-1,-3-1-1,2 1 0,1-2 0,4 0 41,0 2 1,0 0 0,0 2 26,0 0 0,0-4 1,0 0-25,0 2 0,1-5 0,2 0 0,2-1 19,2 0 1,-3 4 0,4-4-23,2-1 0,0 3 1,2-3-21,0 0 1,0-2 0,0 1 18,0 1 0,0-1 0,0 2 27,0-3 0,-4-1-76,0 0-250,0 0-582,-1 0-156,-2 0 985,-5 0 0,-5-5 0,-2-2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0.630"/>
    </inkml:context>
    <inkml:brush xml:id="br0">
      <inkml:brushProperty name="width" value="0.08571" units="cm"/>
      <inkml:brushProperty name="height" value="0.08571" units="cm"/>
    </inkml:brush>
  </inkml:definitions>
  <inkml:trace contextRef="#ctx0" brushRef="#br0">0 36 6509,'12'0'195,"-4"0"0,1 0-80,0 0 0,-3 0 0,3 0 60,0 0 1,-3 0-45,3 0 1,-3 2-127,3 1 1,1 0-49,-2 6 0,1-2 0,0 4 0,-2-2-48,-2 0 0,0-6 0,-5 6 1,1-1-38,3-2 0,-2 5 0,1-3 60,-1 3 0,-4-4 0,-1 2 45,-6 0 1,3-3 0,-1-1-1,0-1-28,0-1 1,0 3 0,-5-3-34,0 0 1,0 2-6,0-5 91,-1 0 40,7 0 0,2-5 21,8-4 0,1-1 1,4-2-2,0 0 1,-1 0-1,4 0-47,0 0 0,-2 4 0,-1 1 0,0 0-8,0 0 1,-3 4-1,3-4-2,0 2 0,-2-4 0,1 4 51,1-2 1,0 4 0,1-4-13,-2 2 1,0-4 0,2 4 27,-1-2 0,1 4-46,-2 0 1,-2 0-33,-3-1-42,-1 2 48,-2-3 0,-2 5 55,-1 0-8,1 0 0,-7 2-27,5 1 1,-4 0 0,3 4-11,-2-2 1,4 4 0,-2-2-3,0 0 0,3 3 1,-3-3-35,0 0 1,3 4 5,-2-3 0,3 3 111,1 1 0,1 0-13,3 0 0,-1-5 0,4 2-36,-2 0 1,0-3 0,-2-1 43,1 0 1,1-3-1,-1 1 9,4-1 0,-1-2 1,1 0-46,1 0 1,2 0 0,1 0-75,0 0 1,0 0-33,0 0 1,0 0-153,0 0 1,-1-2 207,-3-1 0,3-4 0,-5-5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1.408"/>
    </inkml:context>
    <inkml:brush xml:id="br0">
      <inkml:brushProperty name="width" value="0.08571" units="cm"/>
      <inkml:brushProperty name="height" value="0.08571" units="cm"/>
    </inkml:brush>
  </inkml:definitions>
  <inkml:trace contextRef="#ctx0" brushRef="#br0">0 1 7922,'0'12'-59,"0"0"0,0 0 20,0 0 0,0-4 0,0 0 0,0 2 37,0 0 1,0 2 0,0 0 0,0 0 2,0 0 1,0 0-1,0 0 1,0 0-6,0 0 0,0 4 1,2-1-1,1 0-41,0-2 0,1-1 0,-4 0 0,0 0 8,0 0 0,0 0 0,0 0 0,0 1-2,0-1 0,0 0 0,0 0-112,0 0 1,0-5-352,0 2-10,0-1 512,0-1 0,0-7 0,5-7 0,2-5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1.916"/>
    </inkml:context>
    <inkml:brush xml:id="br0">
      <inkml:brushProperty name="width" value="0.08571" units="cm"/>
      <inkml:brushProperty name="height" value="0.08571" units="cm"/>
    </inkml:brush>
  </inkml:definitions>
  <inkml:trace contextRef="#ctx0" brushRef="#br0">0 25 7569,'7'-6'-463,"-2"5"0,0-6 695,-2 3 1,7 3-48,-2-3 0,2 2-56,3 2 1,-1 0 0,0 0-78,0 0 1,0 5 0,0-2-48,0 0 1,0 3-1,0-1-27,0 2 0,-4-5 0,-2 4 1,1-2-118,0-1 0,-3 7 18,4-2 1,-4 3 69,4 1 0,-5-5 1,0 2-36,-1 0 0,-2-3 60,0 3 1,0-1 12,0 4 0,-5-4-6,-4 0 0,-1-5 0,-2 0 0,0-1-19,0-2 1,0 4-1,0 0-20,0-2 0,0 0 0,0-2 1,0 0-54,0 0 0,4 0 1,-1-2-1,0 0 111,-2-2 0,4-2 0,-2 3 0,1-4 0,-4-5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2.485"/>
    </inkml:context>
    <inkml:brush xml:id="br0">
      <inkml:brushProperty name="width" value="0.08571" units="cm"/>
      <inkml:brushProperty name="height" value="0.08571" units="cm"/>
    </inkml:brush>
  </inkml:definitions>
  <inkml:trace contextRef="#ctx0" brushRef="#br0">1 13 7830,'8'0'-602,"0"0"0,-5-1 923,1-3-135,2 2 1,1-3-75,5 5 0,-4 0 0,0 0 12,2 0 1,0 0 0,2 0-97,0 0 1,0 2-1,0 0-31,0 2 0,0 4 1,0-3 54,1 2 0,-6-3 0,2 4-186,0 2 0,-4-4 1,1 1 87,-1-2 0,-3 3 0,5-2-12,-2 1 0,0-4 0,-7 4 31,-1-2 1,0 4-1,-6-4 1,0 0-21,-1 0 0,2-1 1,-1-2-1,0 1-85,-2 0 0,-1 1 1,0-4-142,0 0 1,0 0-306,0 0 578,5 0 0,-3 0 0,3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1.722"/>
    </inkml:context>
    <inkml:brush xml:id="br0">
      <inkml:brushProperty name="width" value="0.08571" units="cm"/>
      <inkml:brushProperty name="height" value="0.08571" units="cm"/>
    </inkml:brush>
  </inkml:definitions>
  <inkml:trace contextRef="#ctx0" brushRef="#br0">61 25 7662,'7'0'-1369,"-2"-1"1341,-5-4 1,-1 4 212,-3-3 1,1 3-88,-5 1 1,4 0-63,-4 0 1,4 0 0,-3 1-44,2 3 1,0-1 0,2 5 19,-1 1 0,-1-2 0,2 1-10,-1 1 1,0-2-1,4 1-14,0 2 1,0-4 24,0 2 0,4 0 0,1 3-10,2-3 1,1 1-9,4-5 1,0 4 0,0-4 20,0-1 1,0-2 0,0-1 25,0 0 1,0 0 0,0-1-11,0-3 0,0 1 31,0-5 1,-1 4-1,-2-3 1,-2 0 50,-2 1 1,-1 2-48,-4-4 0,0 0-19,0-4 0,0 0-28,0 0 1,0 0-63,0 0 0,0 0 34,0 0 0,-5 5-57,-3 3 0,2 3 0,-3 1-58,0 0 1,3 0 0,-3 0 31,0 0 0,2 0 0,1 1-76,0 3 0,-3-1 0,2 5 0,-1 0-330,0-1 496,5 3 0,-7-3 0,3 5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2.972"/>
    </inkml:context>
    <inkml:brush xml:id="br0">
      <inkml:brushProperty name="width" value="0.08571" units="cm"/>
      <inkml:brushProperty name="height" value="0.08571" units="cm"/>
    </inkml:brush>
  </inkml:definitions>
  <inkml:trace contextRef="#ctx0" brushRef="#br0">109 1 7278,'-8'0'-401,"0"0"1,4 0 487,-4 0 0,4 0 0,-3 2 1,2 1 0,0-1 1,2 3-32,-1 0 1,-4-2 0,2 3 0,0 0 0,2 3 0,-3 0-231,2 1 1,0-2 0,2 0 124,-1 2 1,0 0 0,4 2 67,0 0 0,0-4 1,0 1 56,0 0 1,1-4 0,3 0 54,4 0 1,3 1 0,1 2 41,0-4 0,0-3 0,0-1-94,0 0 0,0 0 1,0 0-1,0 0 22,0 0 0,-4 0 0,0 0 84,2 0-1347,-5 0 1161,0 0 0,-5-5 0,0-2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4.255"/>
    </inkml:context>
    <inkml:brush xml:id="br0">
      <inkml:brushProperty name="width" value="0.08571" units="cm"/>
      <inkml:brushProperty name="height" value="0.08571" units="cm"/>
    </inkml:brush>
  </inkml:definitions>
  <inkml:trace contextRef="#ctx0" brushRef="#br0">229 49 7492,'7'0'-278,"-1"0"477,-1 0 1,-3-1-7,7-3 0,-7 1-123,2-5-18,-2 5 0,-4-6-28,-2 5 0,-2 0 0,-5 3 0,2-2-228,0-1 0,1 0 0,-5 4 0,-2 0 105,0 0 1,-3 0 0,3 0 0,0 0 26,0 0 1,-3 0-1,2 0 1,0 2 73,-1 1 0,7-1 0,0 3 0,1-1 12,3 0 1,3 5-20,0 0 1,1 1 61,2 2 1,5-1 0,4-2-69,1-1 1,-2-5 0,0 1-42,2-3 0,0-1 32,2 0 1,0 0-1,0 0 1,0 0 37,0 0 0,-4 0 0,1 0 29,0 0 0,1 0 1,1-1-1,-2-2-9,0-1 0,-6 0 0,4 3 1,0-2-16,0-1 1,-5-1 18,2 1 0,-1 2-88,1-1 0,-3 0 125,3-1-21,-3 2 117,-1-3-142,0 5-54,0 0 16,0 5 0,-1 1 0,-2 3 0,-2-1-10,-2 2 0,5-4 0,-4 2 0,2 2-13,1 0 0,-3-2 0,3 0 0,0 2 12,0 0 0,-3 2 1,3 0-17,0 0 0,-3 0 0,3 0 26,0 0 1,1 0 0,2 1 7,0-1 1,0 0 0,0 0 0,-1-2 12,-3-1 1,2 1 0,-1-2-12,1 3 0,2-4 0,2 0 0,1 0 30,0 0 1,3-3 47,-3 4 1,0-4-1,6 2-43,0 0 0,0-1 1,0-2-1,0 1 26,0-2 0,1 0 0,3-2 26,-1 0 0,0 0 1,0 0 43,0 0 0,-5-2 1,-2 0-61,0-2 1,-3-4 0,5 2-1,-2 0-35,-2-4 1,3 4 0,-3-3-50,0 0 0,-1 3 0,-2-3-113,0 0 1,4 3-271,-1-3 1,2 6 0,-7-4 391,-1 2 0,-4-5 0,-5 4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5.388"/>
    </inkml:context>
    <inkml:brush xml:id="br0">
      <inkml:brushProperty name="width" value="0.08571" units="cm"/>
      <inkml:brushProperty name="height" value="0.08571" units="cm"/>
    </inkml:brush>
  </inkml:definitions>
  <inkml:trace contextRef="#ctx0" brushRef="#br0">13 85 7225,'-7'0'-855,"2"-1"926,5-3 0,0 1 3,0-5 0,5 5 0,2-2-21,0 0 1,0 3-1,-4-1 30,6 1 0,-3 1 1,2-2 70,2-1 0,-4 0-41,2 4 0,-4 0-54,4 0 0,-1 2 1,2 0-47,-1 2 0,-4 5-14,4 0 0,-4 1 0,3 2-51,-2 0 1,-1-4 0,-4 0-1,2 0-17,1-1 0,0 2 1,4-3-57,-2 1 110,-1 0 0,-4 1 36,0 1-7,0-7 0,-5 3-41,-3-5 0,2-1 0,1-2-66,0 0 0,3-7 29,-1 2 0,1-3 28,2-1 0,0 0 28,0 0 1,0 0-1,2 2 1,1 0 4,0 2 1,6 4 0,-4-4-1,2 0 21,7 1 0,-6-2 0,3 3 133,-5 0 1,4 3-43,-2 0 1,2-3-24,3 2 0,-1 0 39,0 4 1,0 2-38,0 1 1,0 0-24,0 5 1,0 0-48,0 4 1,-5-4 0,-2 0-16,0 2 1,-3 0 16,1 2 0,-1 0 0,-2 0-114,0 0 0,0-4 1,1 0-5,3 2 0,-2 0-20,1 2 0,-1-4-159,-2 1 0,0-6-265,0 6 542,0-7 0,0 3 0,0-5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5.762"/>
    </inkml:context>
    <inkml:brush xml:id="br0">
      <inkml:brushProperty name="width" value="0.08571" units="cm"/>
      <inkml:brushProperty name="height" value="0.08571" units="cm"/>
    </inkml:brush>
  </inkml:definitions>
  <inkml:trace contextRef="#ctx0" brushRef="#br0">24 1 7573,'-7'7'-1547,"1"-2"2267,2-5-475,2 0-37,-3 0-123,5 0 1,2 0-53,1 0 0,4 0-250,5 0 1,0 0-193,0 0 1,-1 0 408,2 0 0,-1 0 0,0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06.924"/>
    </inkml:context>
    <inkml:brush xml:id="br0">
      <inkml:brushProperty name="width" value="0.08571" units="cm"/>
      <inkml:brushProperty name="height" value="0.08571" units="cm"/>
    </inkml:brush>
  </inkml:definitions>
  <inkml:trace contextRef="#ctx0" brushRef="#br0">0 61 5760,'2'-7'619,"1"4"1,0 1-499,5 2 1,-1-1 0,2-2 13,-1-1 0,0 0 0,4 4-2,0 0 1,-4 0 0,1 0-73,0 0 0,-3 2 0,3 0-60,0 2 0,-3 4 1,3-3-38,0 2 0,-3-3 0,3 4 11,0 2 0,-4-4 0,1 2-30,-1 2 0,-4 0-97,3 2 0,-2 0 61,-2 0 0,0-4 0,-2-1 0,-1 0 10,0 0 1,-7-5-1,2 2-14,-3-3 0,4-1 0,-2 0 0,0 0-3,-2 0 0,-1 0 69,0 0 1,0 0-51,0 0 1,5-1-18,4-3 0,1-3 51,2-5 1,2 2 0,1 1 0,2 2 122,2 1 0,-4-2 0,6 3 54,0-2 0,1 3 0,2-3-82,0 2 0,0-3 0,0 4 67,1 2 1,-6-4 0,2 1-88,0-2 1,-3 4 0,3-2-29,0 0 0,2 2 0,1-4-3,0 2 1,-5 0 13,2 1 1,-6 2 0,4-3 243,-1 0-206,-2 3 0,-4-4 45,0 2-20,0 2-260,0-3 127,0 5 1,-2 0 40,-1 0 1,0 0-1,-4 2 1,2 1 1,-4 0 17,0 5 1,0 0-18,1 4 0,-2 0 1,7 0 5,0 0 0,2-4 0,1 0 0,0 2 0,0-4 1,0 2-1,1 0 24,3-1 0,-2 3 84,7-1 1,-6 0 0,4 0-44,-2 0 1,5-2 5,-2 5 0,-2-5 27,3-3 1,-5 2-1,4-3 4,1 0 0,-2-2 0,1-1-17,1 0 1,2 0-1,1 0 91,0 0 0,0 0 0,0 0-26,0 0 1,-4-1-36,0-3 1,-2 2-194,3-7-82,-4 6 0,-5-3-988,0 2 675,0 2 1,-5-3-1,-4 5 481,-1 0 0,-2-5 0,0-2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0.334"/>
    </inkml:context>
    <inkml:brush xml:id="br0">
      <inkml:brushProperty name="width" value="0.08571" units="cm"/>
      <inkml:brushProperty name="height" value="0.08571" units="cm"/>
    </inkml:brush>
  </inkml:definitions>
  <inkml:trace contextRef="#ctx0" brushRef="#br0">60 1 7317,'-6'0'0,"0"0"0,5 0 0,-3 0 0,2 0 0,-7 0 0,6 0 0,-6 0 0,6 0 0,-7 0 0,3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0.750"/>
    </inkml:context>
    <inkml:brush xml:id="br0">
      <inkml:brushProperty name="width" value="0.08571" units="cm"/>
      <inkml:brushProperty name="height" value="0.08571" units="cm"/>
    </inkml:brush>
  </inkml:definitions>
  <inkml:trace contextRef="#ctx0" brushRef="#br0">12 1 6856,'-7'0'315,"2"0"-285,5 0-21,0 0 49,5 0 1,-2 0-8,6 0 1,-6 0-3,6 0 0,-6 0-224,6 0 1,-2 0-162,5 0 1,0 0-266,0 0 601,-5 0 0,4 0 0,-5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1.081"/>
    </inkml:context>
    <inkml:brush xml:id="br0">
      <inkml:brushProperty name="width" value="0.08571" units="cm"/>
      <inkml:brushProperty name="height" value="0.08571" units="cm"/>
    </inkml:brush>
  </inkml:definitions>
  <inkml:trace contextRef="#ctx0" brushRef="#br0">0 0 7339,'7'0'-107,"3"0"0,-4 2 0,3 0 189,0 2 1,-6 0 0,6-4-173,0 0 0,1 2-151,1 1 1,1-1-241,0 2 481,0-3 0,1 4 0,-1 2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2.601"/>
    </inkml:context>
    <inkml:brush xml:id="br0">
      <inkml:brushProperty name="width" value="0.08571" units="cm"/>
      <inkml:brushProperty name="height" value="0.08571" units="cm"/>
    </inkml:brush>
  </inkml:definitions>
  <inkml:trace contextRef="#ctx0" brushRef="#br0">312 0 7468,'8'0'157,"0"0"-162,-5 0 1,2 2 118,-5 1 0,-2-1-161,-1 2 0,0 2 0,-5-3 34,-2 0 0,4 0 0,-2 0-10,-2 0 1,0 3 0,-2-3-1,0 0-24,0 0 0,0 3 0,-2-3 0,1 2-1,-3 0 0,0-4 1,2 5-1,-1-2 13,0-1 0,-1 6 0,4-4 0,0 0-8,0 0 1,-1 4 0,1-4-5,0 2 0,5-4 0,0 2-1,2 0 0,-4-3-10,6 7 152,-2-6 1,5 3 8,0-2 1,5-2-10,4 1 1,1-1-1,2-2 36,0 0 0,-4 1 0,1 2 1,0 1-31,2-2 1,1 0 0,0-2-1,0 0-33,0 0 0,0 0 0,0 1 0,0 2-96,0 1 0,0 0 1,0-3-1,-1 2-28,1 1 1,0 0 0,0-3 27,0 3 1,0-1-1,0 4 14,0-2 1,0 3-1,0-3-92,0 2 1,0-3 8,0 3 1,-5-3 0,-2 3-14,1-2 0,-5 0 111,3-1 0,-7-1 1,-2 4 10,-2-2 0,-1 3 1,-4-4-1,0-2 15,0 0 0,0 3 1,0 2-40,0 0 0,0-1 1,0-3-1,0 3-34,0 0 0,0-2 1,0 3-1,1 0 4,-1-1 0,4-2 0,-1 3 0,0 0 9,-1-1 0,-2-2 55,0 4 1,0-1 0,1 2-4,3-1 1,-2-4 0,5 3 17,-2-2-44,5 5 1,-5-5 115,3 3 111,3-2-90,-5-1 1,8-4-15,2 3 0,3-2 0,5-2-34,0 0 1,0 0-1,0 0 1,0 0 7,0 0 0,0 0 0,1 0 0,2 0-10,1 0 1,-1 0 0,-2 0 0,2 0 10,1 0 0,0 0 0,-4 0 0,0 0-57,0 0 0,0 0 1,0 0-1,0 0-57,0 0 0,-1 1 0,-2 1 0,-1 2-124,1-1 0,-2-1-605,1-2-187,-5 0 940,3 0 0,-6 0 0,0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3.686"/>
    </inkml:context>
    <inkml:brush xml:id="br0">
      <inkml:brushProperty name="width" value="0.08571" units="cm"/>
      <inkml:brushProperty name="height" value="0.08571" units="cm"/>
    </inkml:brush>
  </inkml:definitions>
  <inkml:trace contextRef="#ctx0" brushRef="#br0">0 25 6637,'0'-7'122,"0"2"1,2 4 0,1-2-29,6-1 1,1 0 0,2 4 5,0 0 1,-4 0-1,1 0-4,0 0 0,1 0 0,2 0-24,0 0 0,0 0 0,0 0-52,0 0 0,-4 0 1,1 2-40,0 1 0,0 0 1,0 3-139,0 0 1,-6 3 99,6 0 1,-6 1-181,0 2 1,-1 0 189,-2 0 1,-5 0 0,-4 0 6,-1 0 1,-1-4-1,2-1 1,0-2-15,0-2 0,-2 3 0,-1-1 19,0 2 1,0-5 0,0 2-54,0-3 1,2 1 0,1 1-306,0 0 393,1 1 0,-4-4 0,0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2.296"/>
    </inkml:context>
    <inkml:brush xml:id="br0">
      <inkml:brushProperty name="width" value="0.08571" units="cm"/>
      <inkml:brushProperty name="height" value="0.08571" units="cm"/>
    </inkml:brush>
  </inkml:definitions>
  <inkml:trace contextRef="#ctx0" brushRef="#br0">1 1 6758,'0'12'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4.176"/>
    </inkml:context>
    <inkml:brush xml:id="br0">
      <inkml:brushProperty name="width" value="0.08571" units="cm"/>
      <inkml:brushProperty name="height" value="0.08571" units="cm"/>
    </inkml:brush>
  </inkml:definitions>
  <inkml:trace contextRef="#ctx0" brushRef="#br0">169 1 6602,'-12'1'-125,"0"2"125,0 1 1,2 1 0,0-2-1,2 1 25,-1-1 0,2-1 0,-1 1 0,0 2 26,1 2 0,-3-3 1,3 4-1,-1 0-10,0-1 1,1 3 0,-2-3-1,2 1 41,2 0 0,1-4 0,4 4 17,0 2 1,0 0 0,1 2-40,3 0 1,-1-4 0,5 0-67,1 2 1,2-1 0,1 0 0,0-2-9,0-2 1,0 1-1,0-3-177,0 0 0,0 1 0,0-4 0,0 0-699,0 0 890,-5 0 0,3 0 0,-3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4.664"/>
    </inkml:context>
    <inkml:brush xml:id="br0">
      <inkml:brushProperty name="width" value="0.08571" units="cm"/>
      <inkml:brushProperty name="height" value="0.08571" units="cm"/>
    </inkml:brush>
  </inkml:definitions>
  <inkml:trace contextRef="#ctx0" brushRef="#br0">217 0 7684,'5'0'-203,"-5"0"1,-5 2 0,-7 1 239,0 0 1,1 3 0,2-3 0,0 0-16,0 0 0,-2 4 0,-1 0 0,-1 0-21,-3 2 1,2-1 0,-1 4 0,1 0-5,2 0 1,0 0 0,2 1 0,1 2 1,6 1 1,-3 0 0,2-4-1,2 0 2,0 0 0,2 1 0,0 2 0,0 1 7,0-2 0,4 0 0,1-2 0,2-1-7,3-3 0,0 2 0,2-2-79,0 3 0,0 0 1,0-3-1,0-4-203,0-3 1,0-1 280,0 0 0,6 0 0,1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5.109"/>
    </inkml:context>
    <inkml:brush xml:id="br0">
      <inkml:brushProperty name="width" value="0.08571" units="cm"/>
      <inkml:brushProperty name="height" value="0.08571" units="cm"/>
    </inkml:brush>
  </inkml:definitions>
  <inkml:trace contextRef="#ctx0" brushRef="#br0">1 13 7021,'12'0'-45,"0"0"0,0-4 1,0 0-1,0 2 161,0 0 0,-4 2 0,0 0 0,2 0 41,0 0 1,2 0 0,0 0 18,0 0 1,0 0 0,0 0-54,0 0 1,0 2-238,0 1 1,-1 4-1,-2 4-150,0-3 0,-7 2 0,2-1 23,-2 1 0,-2 2 180,0 0 1,-2 0 32,-2 0 0,-3-1 0,-5-3 0,0-3 11,0 0 1,0-3 0,0 3-41,0 0 0,0-3 1,0 2-1,0-3-176,0-1 1,0 0 232,0 0 0,5 0 0,-3 0 0,3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5.518"/>
    </inkml:context>
    <inkml:brush xml:id="br0">
      <inkml:brushProperty name="width" value="0.08571" units="cm"/>
      <inkml:brushProperty name="height" value="0.08571" units="cm"/>
    </inkml:brush>
  </inkml:definitions>
  <inkml:trace contextRef="#ctx0" brushRef="#br0">85 1 6673,'-8'0'115,"1"1"0,0 2-11,1 1 1,2 2-27,-4-3 1,4 0-1,-3 5-140,2 2 0,-3 0 13,4 2 0,-4 0 0,4 0 35,1 0 1,2-4 0,1 0 51,0 2 1,5 0 34,3 2 0,3 0-59,1 0 1,-1-4 0,-2-1 0,-1-2-111,1-2 0,2-2 0,1-1-145,0 0 1,0 0 0,0 0 240,0 0 0,5-5 0,2-2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5.868"/>
    </inkml:context>
    <inkml:brush xml:id="br0">
      <inkml:brushProperty name="width" value="0.08571" units="cm"/>
      <inkml:brushProperty name="height" value="0.08571" units="cm"/>
    </inkml:brush>
  </inkml:definitions>
  <inkml:trace contextRef="#ctx0" brushRef="#br0">11 1 6836,'-6'0'-245,"1"0"355,10 0 1,1 0 1,6 0 1,0 0 0,0 0-56,0 0 1,0 0 0,0 0-95,0 0 0,0 0 0,0 0-29,0 0 1,0 0 65,0 0 0,0 0 0,0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6.323"/>
    </inkml:context>
    <inkml:brush xml:id="br0">
      <inkml:brushProperty name="width" value="0.08571" units="cm"/>
      <inkml:brushProperty name="height" value="0.08571" units="cm"/>
    </inkml:brush>
  </inkml:definitions>
  <inkml:trace contextRef="#ctx0" brushRef="#br0">1 1 6897,'5'7'146,"-3"-2"0,5-5 0,-5 1 82,2 3 0,0-1-153,-4 5 1,0 0 0,0 4-89,0 0 1,2 0 0,0 0 0,2 0-49,-1 0 0,-2 0 0,-1 0-58,0 0 0,0 0 1,0 0 56,0 0 0,0 0 0,0 0-245,0 0 0,0-4-66,0 1 373,0-7 0,0 3 0,0-5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6.846"/>
    </inkml:context>
    <inkml:brush xml:id="br0">
      <inkml:brushProperty name="width" value="0.08571" units="cm"/>
      <inkml:brushProperty name="height" value="0.08571" units="cm"/>
    </inkml:brush>
  </inkml:definitions>
  <inkml:trace contextRef="#ctx0" brushRef="#br0">0 0 7681,'12'2'0,"0"1"-74,0 0 1,0 1 208,0-4 1,1 0 91,-1 0 0,0 2 1,0 1-110,0 0 0,-2 3 1,-1-3-1,0 2-17,0 2 1,2 1 0,1 4-144,0 0 1,-2 0 0,0 0 0,-2 0-96,1 0 0,-2 0 1,1 0-1,0 1 32,-1 3 0,2-2 1,-3 3-1,-1-2 44,0 1 1,0 0 0,-2-4 0,1 0 17,-2 0 0,0 0 0,-2 0 1,0 0 15,0 0 1,0 0-1,-2 0 7,-1 1 0,-4-3 0,-4-1 0,2-1-75,1 1 0,0-2 0,-4 0 1,-2-2-91,-1-2 0,1-1 0,-2-2 0,1 0 185,0 0 0,1 0 0,-3-6 0,5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1.227"/>
    </inkml:context>
    <inkml:brush xml:id="br0">
      <inkml:brushProperty name="width" value="0.08571" units="cm"/>
      <inkml:brushProperty name="height" value="0.08571" units="cm"/>
    </inkml:brush>
  </inkml:definitions>
  <inkml:trace contextRef="#ctx0" brushRef="#br0">121 13 6680,'12'0'0,"-4"0"-176,1 0 0,-6 0-139,6 0 306,-2 0 1,1 0 17,1 0 23,-7 0-21,9 0 1,-9 0-80,7 0 1,-6 0 46,6 0 0,-6 0 20,6 0 0,-7-1 125,2-3-18,3 2-5,-6-3 130,5 5 123,-6 0 542,0 0-923,-6 0 0,4 0 3,-7 0 1,2 0 20,-5 0 0,-1 4 9,1 0 1,0 0-6,0-4 1,5 0 0,-2 2-5,0 1 0,-2-1-4,-1 2 0,0-3 5,0-1 1,0 4-8,0 0 0,4 0-10,0-4 1,0 0 0,-2 2-3,1 1 0,3-1 23,2 2 0,2-1 12,-1 0 0,1 0 74,2 5 0,-4-4-6,0 5 1,0-6-1,4 6 54,0 0 0,0-3-69,0 3 0,2-2 1,0 5-31,2 0 1,0-4 0,-2-1 0,0 0-21,2 0 0,0 1 0,-2 4-22,1 0 1,-1-5 0,2 2 4,-3 0 0,-1-3 0,0 3-1,0 0 1,0 2-54,0 1 1,0 0 0,0 0 7,0 0 1,0-4-1,0 0-28,0 1 0,0 2 75,0 1 1,0 0 0,2-2 0,0 0-2,2-2 0,0-4 1,-4 4-1,0 1 0,0-2 11,0 1 0,0 0-34,0 4 0,0-4-32,0 0 1,0 0 36,0 4 0,0-4 0,0 0 1,0 1 0,0-2 25,0 1 0,0 1-6,0 3 0,0-5 0,0 1-20,0 1 0,0 3 16,0 0 1,0-5-11,0 1 1,0-4-6,0 4 1,0-3-2,0 2 0,2-2 1,1 2 1,-1-2-13,2 2 1,-3 2-3,-1 3 1,-1-6 0,-2 0 30,-1-1 0,0-2-21,4 4 0,0-2 4,0 2 1,0-2-16,0 2 104,0-4 1,0 4 99,0-3 1,2-3 0,1 3-55,6-2 1,-4-1 0,0 2 6,0 1 1,-2 0-58,5-4 0,-1 1 0,2 2 0,0 1-90,0-2 0,-3 0 1,3-2-1,0 0-188,1 0 1,7 0 0,0 0 0,0 0-909,0 0 1118,5 0 0,2 0 0,7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7.752"/>
    </inkml:context>
    <inkml:brush xml:id="br0">
      <inkml:brushProperty name="width" value="0.08571" units="cm"/>
      <inkml:brushProperty name="height" value="0.08571" units="cm"/>
    </inkml:brush>
  </inkml:definitions>
  <inkml:trace contextRef="#ctx0" brushRef="#br0">0 13 6943,'12'0'255,"0"0"0,0 0-153,0 0 1,1 0-1,-1 0-61,0 0 0,-5 0 0,2 0 1,0 0 17,2 0 0,1 0 1,0 0-56,0 0 0,0 0 0,0 0-187,0 0 1,0 0-315,0 0-361,0 0 629,-5 0 0,-4-1 229,-6-3 0,-4 2 0,-5-3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8.227"/>
    </inkml:context>
    <inkml:brush xml:id="br0">
      <inkml:brushProperty name="width" value="0.08571" units="cm"/>
      <inkml:brushProperty name="height" value="0.08571" units="cm"/>
    </inkml:brush>
  </inkml:definitions>
  <inkml:trace contextRef="#ctx0" brushRef="#br0">1 1 7023,'7'0'-126,"-2"0"0,-5 1 262,0 3 0,0-1-43,0 5 1,0-4-1,0 4-50,0 1 0,0-2 0,0 1 0,0 2-24,0 0 1,4-2 0,0 0 0,-1 2 12,-2 0 1,-1 2 0,1 0-46,3 0 1,-2 0-1,2 0-91,-3 0 0,-1 0 0,0 0-46,0 0 0,0-4-439,0 1 392,0-2 197,5 0 0,-3-2 0,3-5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5.962"/>
    </inkml:context>
    <inkml:brush xml:id="br0">
      <inkml:brushProperty name="width" value="0.08571" units="cm"/>
      <inkml:brushProperty name="height" value="0.08571" units="cm"/>
    </inkml:brush>
  </inkml:definitions>
  <inkml:trace contextRef="#ctx0" brushRef="#br0">1 1 8061,'12'0'65,"0"0"1,-4 0-79,0 0 1,0 0-99,4 0 0,-4 0-353,1 0-333,-7 0 797,3 0 0,-5 5 0,0 2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3.704"/>
    </inkml:context>
    <inkml:brush xml:id="br0">
      <inkml:brushProperty name="width" value="0.08571" units="cm"/>
      <inkml:brushProperty name="height" value="0.08571" units="cm"/>
    </inkml:brush>
  </inkml:definitions>
  <inkml:trace contextRef="#ctx0" brushRef="#br0">193 72 6844,'7'-5'-12,"-2"3"0,-5-4 305,0 2 87,0 2-88,5-8-150,-3 3 0,2-3-89,-8 1 0,-3 0-92,-5 6 0,0-2-29,0 5 1,0 0 0,0 0 35,0 0 0,0 0 0,0 0-34,0 0 0,4 2 0,0 1 0,-1 2 0,-2 0 12,-1 0 1,4 1-1,0-3 1,0 2-8,1 2 0,1-5 1,3 3 22,-1 0 1,0 2 1,4 5 1,0-4-13,0 1 1,0-2 20,0 5 1,5-4 56,4 1 1,1-7 50,2 2 0,0-2 0,0-2 47,0 0 0,-4 0 0,0 0-74,2 0 0,0 0 0,2 0-29,0 0 0,-4-5 0,0 2 0,0-1-2,-1-2 0,0 5 0,-4-5 1,2 2-16,2 1 0,-5-3 1,3 3 88,0 0 1,-3-3 55,2 2-103,-3-3 1,-1 0-120,0-2-42,0 6-139,0-2 170,0 5 71,0 0 53,0 5 1,-1 1-1,-2 3-37,0 0 1,-2-6 0,4 4 0,-2 0-21,0 0 1,-6-4 0,4 6 2,-2 0 0,4-3 0,-2 3-15,0 0 1,2 0-1,-3 0 33,0 0 1,1-3 0,2 3 27,-1 0 1,-1-3 0,2 3 0,-1 0 27,2 0 0,0-2 0,1 1-8,-3 1 0,2 2 1,-1 1-44,1 0 0,2-4-2,0 0 1,0 0-3,0 4 1,0-4 0,2-1 1,1-2 1,0 3 8,5-4 0,-5 1 0,2-2 17,0 1 0,2 0 9,5-4 1,0 0-1,0 0-7,0 0 1,0 0-1,-1-2 1,-2 0 5,0-2 0,-6 0 0,4 2 1,0 0 27,0-2 1,-4-2-39,6 3 0,-6-3 0,4-3-47,-2 1 0,0 4-258,-5-4 0,0 4-82,0-4 0,0 4-61,0-4 1,0 4-1,0-4 413,0-2 0,0 0 0,0-2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8.821"/>
    </inkml:context>
    <inkml:brush xml:id="br0">
      <inkml:brushProperty name="width" value="0.08571" units="cm"/>
      <inkml:brushProperty name="height" value="0.08571" units="cm"/>
    </inkml:brush>
  </inkml:definitions>
  <inkml:trace contextRef="#ctx0" brushRef="#br0">0 13 7104,'7'-1'-771,"-2"-2"915,0-1 1,-2 0-84,5 4 0,0 0 0,4 0 122,0 0 0,0 0 1,2 0-68,1 0 0,-5 1 0,4 2 0,-1 1-6,1-1 1,-2 2 0,-3-1 0,0 0-145,2 1 0,-4-2 0,0 5-224,-2 2 0,4 0 110,-6 2 0,2 0 1,-5 0 62,0 0 0,0 0 0,-2-1 59,-1-3 0,0 1 0,-6-3 37,0 1 1,-6-1 0,0 3-53,0 0 1,2-7-1,0 2 1,1-3-3,0-1 1,5 0 0,-2 0-325,0 0 0,3 0 367,-3 0 0,6 0 0,-2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19.370"/>
    </inkml:context>
    <inkml:brush xml:id="br0">
      <inkml:brushProperty name="width" value="0.08571" units="cm"/>
      <inkml:brushProperty name="height" value="0.08571" units="cm"/>
    </inkml:brush>
  </inkml:definitions>
  <inkml:trace contextRef="#ctx0" brushRef="#br0">121 1 6766,'-12'5'73,"0"-2"32,0 5 0,0-4-61,0 4 1,0-1-1,2 2 13,1-1 0,3-4 0,3 4-103,-1 2 0,-1-4 0,2 2 21,-1 2 1,0-4 119,4 2 1,0 0-1,2 3-19,1-3 0,0 1 0,3-3 0,1-1 72,0 0 1,-3 4-5,4-6 1,0 6-152,4-6 1,0 1 0,0-4-1,0 0-148,0 0 0,-4 0 0,0 0 0,2 0-303,0 0 0,-2-1 458,1-3 0,-2-3 0,5-5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2.972"/>
    </inkml:context>
    <inkml:brush xml:id="br0">
      <inkml:brushProperty name="width" value="0.08571" units="cm"/>
      <inkml:brushProperty name="height" value="0.08571" units="cm"/>
    </inkml:brush>
  </inkml:definitions>
  <inkml:trace contextRef="#ctx0" brushRef="#br0">0 1 6108,'0'7'243,"0"-2"-155,0-5 1,5 0-31,4 0 0,-3 0 1,3 0-57,0 0 1,-3 0 0,3 0 1,0 0 0,0 2 0,0 0-6,0 2 0,-1 0 0,4-4 32,0 0 1,0 0-1,0 0 17,0 0 0,0 0 0,0 0 72,0 0-36,-5 0-65,3 0-65,-8 0 56,3 0 0,-5 2 0,1 0 126,3 2-88,-2 0 0,4-4 0,-3 2 48,1 1 1,0 0-55,-4 5 1,0-4-23,0 4 0,0 0-17,0 4 0,0-4 0,0 0-14,0 2 1,0-4 0,0 3-13,0 0 0,0 1 1,0 2-61,0 0 0,0 0 0,0 0 39,0 0 0,0-4 0,0 1 0,0 0-7,0 2 1,0 1 0,0 0 61,0 0 0,0-5 0,0 2 30,0 0 1,0 2 0,0 1 16,0 0 1,0-4 0,0 0-37,0 1 1,0 2-1,0 1-16,0 0 1,0 0 0,0 0-38,0 0 1,0 0 86,0 0 0,0 0 8,0 0 0,0 0-44,0 0 1,0 0-25,0 0 1,0-4 0,0 0 7,0 1 1,0-2 0,0 1 6,0 1 1,0-2-9,0 1 0,0-4 0,-2 3 8,-1-2 1,1 0-60,-2 0 0,3-3 48,1 6 15,0 1-2,0 3 66,0 0-75,0 0 1,0-4-12,0-1 0,0-2 5,0 2 0,1-4-3,3 1 1,-2-1 34,1 1 0,-1-1 1,-2 4 0,0-2 27,0 2-28,0-4-2,0 3 1,-2-6-36,-1 0 0,0 0 1,-5 0-27,-2 0 1,0 0-1,-2 0 1,0 0-123,0 0 0,0 0 0,0 0-183,0 0 1,0 0 338,0 0 0,-6 0 0,0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4.537"/>
    </inkml:context>
    <inkml:brush xml:id="br0">
      <inkml:brushProperty name="width" value="0.08571" units="cm"/>
      <inkml:brushProperty name="height" value="0.08571" units="cm"/>
    </inkml:brush>
  </inkml:definitions>
  <inkml:trace contextRef="#ctx0" brushRef="#br0">0 49 7038,'7'0'-1285,"-2"1"1332,-5 3 358,0-2-180,0 3 0,-1-5 11,-3 0-120,2 0 1,-3-1 16,5-3-108,0 2 8,0-8 1,5 3 0,0-4-2,2 3 1,-4 3 0,4 4 34,-2-4 1,4 4-9,0-3 1,-3 3 0,3 1-16,0 0 1,-3 0-43,3 0 1,-6 4-1,4 1-25,-2 2 0,4-3 1,-4 4-34,2 1 1,-5-2-1,4 1-2,-1 2 1,-3-1 0,5 0 0,-2-1-2,-2 2 0,-1-3 0,-2 1 15,0 2 0,0-4 0,0 2 13,0 2 0,0-4 27,0 2 0,0 0 1,0 4-32,-5-5 32,3-2-6,-3-5 1,5-1 7,0-3 0,0 1 0,0-5 15,0-1 0,0 2 1,0-1-1,1 0-12,3 1 1,-2-3 0,1 2-1,0-1-1,1-1 0,-2 0 0,7 3 1,-1-1-9,-1 0 1,3 4 0,-2-3 2,3 2 1,-3-3 0,0 4 31,1 1 1,-2 1-1,0-1-8,2-1 0,-2 0 1,1 4-1,0-1-9,-1-3 0,3 2 0,-2-2 0,3 3 28,1 1 1,-4 0 0,0 0 0,1 0-4,2 0 0,-3 1 1,0 2 1,1 1 1,2 5-25,1-1 0,-4-2 0,-1-1 26,-2 0 1,3 2-7,-4 5 1,1-4-1,-2 0 4,1 2 1,1-3 0,-2 1-14,1 2 0,1-4 0,-5 1 10,5-2 1,-4 4-15,3 0 0,1-3-221,-1 2-283,1 0 235,-11 4 0,3-5-52,-5-3 300,6-3 0,-3-1 0,5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5.178"/>
    </inkml:context>
    <inkml:brush xml:id="br0">
      <inkml:brushProperty name="width" value="0.08571" units="cm"/>
      <inkml:brushProperty name="height" value="0.08571" units="cm"/>
    </inkml:brush>
  </inkml:definitions>
  <inkml:trace contextRef="#ctx0" brushRef="#br0">205 1 6793,'12'0'-165,"-5"0"250,-2 0 147,-5 0-76,0 0 0,-5 0-132,-4 0 1,-1 0 0,-2 0-38,0 0 0,4 4 1,-1 0-1,0 0 14,-1 1 0,-3-2 0,1 3 1,0 0-171,0-3 1,-1 3 0,-3 3 61,-4 1 0,4 2 1,2-1 108,5-3 1,6 2-1,0-1 24,1 1 0,6-2 0,2-1 1,-1-1 82,0 1 0,1-4 0,-3 2 21,6 0 0,1-2 0,2 4 1,0-2 8,0-2 1,0 2 0,0-1 0,0-1-56,0-2 0,1-1 0,-1 0 0,0 0-38,0 0 0,0 0 0,0 0 112,0 0-479,0 0-311,0 0-377,-5 0 125,-2 0 884,-5 0 0,5 0 0,2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6.185"/>
    </inkml:context>
    <inkml:brush xml:id="br0">
      <inkml:brushProperty name="width" value="0.08571" units="cm"/>
      <inkml:brushProperty name="height" value="0.08571" units="cm"/>
    </inkml:brush>
  </inkml:definitions>
  <inkml:trace contextRef="#ctx0" brushRef="#br0">0 36 6503,'7'0'-142,"0"0"249,-4 0 0,0 0 3,6 0 1,-6 0 0,6 0 1,0 0 1,-3 0-1,3 0 1,0 0 3,1 0 1,-2 2 0,1 1-49,0 0 0,1 6 1,1-4-89,-3 2 0,2-4 0,-5 6-29,2 0 0,-4 1 0,4 2 27,-2 0 1,0-4-1,-5 1-110,0 0 1,-2 0 0,-1 0 0,-2-2 28,-2-2 0,0 1 0,-5-3 4,0 0 0,-1 3 1,1-3-1,0 0 43,0 0 1,5-1 0,-2-2 15,0 0 120,3 0 0,1-5-91,5-4 1,0 3 0,2-1 0,1 0-17,0 0 1,3 0-1,-3-5 33,0 0 0,3 4 1,-3-1 47,6 0 1,-3 3 0,3-3 21,0 0 0,1 3 1,3-1-19,-1 2 1,-5-1-1,2 3 1,0 0-10,2 0 1,-4-3 0,2 3 0,0 0-17,2 1 0,-4-2 0,2-1-32,0-2 1,-2 4 0,1 0 31,1 1 0,-3 1-87,-3-3 75,-1 2 11,-2-3-9,0 5 1,-2 0-5,-1 0 1,-4 0-20,-5 0 1,4 2-1,-1 0-19,0 2 0,4 5 0,0-2-73,0 0 0,3 3 68,-2-1 1,3 1-14,1 2 0,0 0 32,0 0 0,0 0 0,0 0 158,0 1 0,1-6 1,2 2-48,0 0 1,7-3 0,-3-1 0,0-1 76,2-1 1,-5 2 0,4-4-46,1 3 1,2-2-1,1 1-45,0-1 1,-4-2 0,0 0-66,1 0 1,2 0-101,1 0 1,-4 0-365,0 0 365,-5 0 71,2-5 0,0-2 0,2-5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7.861"/>
    </inkml:context>
    <inkml:brush xml:id="br0">
      <inkml:brushProperty name="width" value="0.08571" units="cm"/>
      <inkml:brushProperty name="height" value="0.08571" units="cm"/>
    </inkml:brush>
  </inkml:definitions>
  <inkml:trace contextRef="#ctx0" brushRef="#br0">13 0 6812,'0'7'228,"0"0"-144,0-4 1,0 0 124,0 6 1,0-2 0,0 5-160,0 0 0,-4 0 1,0 0-1,2 1-75,0-1 1,2 0-1,0 1 3,0 3 1,0 1 0,0 4 0,0-6-28,0-1 0,0-2 0,0 0 0,0 0 28,0 0 0,0 0 1,2 0-1,0 0-1,2 0 1,0 0 0,-4 0-17,0 0 0,0 0 1,0 0-96,0 0 0,-1-5 0,-2-2-691,-1 1 397,0-5 427,4 4 0,0-10 0,0-2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8.502"/>
    </inkml:context>
    <inkml:brush xml:id="br0">
      <inkml:brushProperty name="width" value="0.08571" units="cm"/>
      <inkml:brushProperty name="height" value="0.08571" units="cm"/>
    </inkml:brush>
  </inkml:definitions>
  <inkml:trace contextRef="#ctx0" brushRef="#br0">1 0 7743,'8'0'-1385,"0"0"1443,-5 0 0,7 0-12,-1 0 0,-3 0 1,2 0-1,2 0 49,0 0 0,2 0 1,0 0 6,0 0 0,0 2 1,0 1-34,0 0 1,-1 3 0,-2-3-82,0 0 1,-6 1-1,4-2 33,-2 2 1,5 3-157,-2 5 1,3 0 77,1 0 0,-5-2 0,0-1 10,-2 0 0,0-1 45,-5 4 0,-2-5 0,-1-2 0,-2-1-8,-2-1 1,4 3-1,-6-3 1,0 1 1,-2-2 1,-1 4 0,0-2 0,0-2-4,0 0 0,0 2 1,0 0-1,0-2-45,0 0 1,0-2-1,0 0 18,0 0 0,0 0-118,0 0-32,5 0 1,2-2 187,5-1 0,0-4 0,0-5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29.743"/>
    </inkml:context>
    <inkml:brush xml:id="br0">
      <inkml:brushProperty name="width" value="0.08571" units="cm"/>
      <inkml:brushProperty name="height" value="0.08571" units="cm"/>
    </inkml:brush>
  </inkml:definitions>
  <inkml:trace contextRef="#ctx0" brushRef="#br0">1 49 6970,'8'0'111,"0"0"0,-1-1 1,2-2-2,-1-1 0,-4 0-8,4 4 0,0 0-26,4 0 1,0 0 0,0 0-15,0 0 0,-4 2 1,0 0-6,2 2 0,-4 4 1,1-3-123,-2 2 0,-1-3 0,-2 2-226,1 0 1,-1 3 149,2 0 0,-3-3 0,-2 2 56,-3 2 0,1-5 69,-5-1 0,0 1 3,-4-1 1,0 0-118,0-4 1,0 0 25,0 0 0,4 0-19,0 0 119,5 0 0,-2-1 2,5-3 1,5-3 41,4-5 1,-3 5 0,0 2 0,1 1-2,0 0 1,-3 0-1,2 3 1,1-2 52,0-1 0,1-1-72,4 1 1,-1 1 0,-2-4 20,-1 2 1,0 1 0,4 3-7,0-3 0,0 1 1,0-4-1,0 2 17,0 3 0,0-1-2,0-1 1,-1 1-26,-3-5 0,-1 5 3,-3 0 1,-3 0-165,3-1-31,-2 2 58,-2-3 1,-2 5 64,-2 0 0,2 0 0,-7 0 10,0 0 0,3 0 0,-3 0 6,0 0 0,3 4 0,-3 1 45,0 2 1,3-4 0,-1 2-1,0-1 25,0 0 1,4 5-28,-6 0 0,6-3 0,0 2 91,1 2 0,2-4 3,0 2 1,2-1 0,1 2 70,0-1 1,6-4-160,0 4 1,0-4 0,0 3 0,-2 0 57,-2-1 0,4-3-61,0 1 1,1 1 126,2-1 1,0 0-22,1-4 0,-6 0-71,2 0 0,-6 0-71,6 0 0,-7-1-392,2-3-296,-2 2 1,-4-3 705,-2 5 0,3 0 0,-4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0.958"/>
    </inkml:context>
    <inkml:brush xml:id="br0">
      <inkml:brushProperty name="width" value="0.08571" units="cm"/>
      <inkml:brushProperty name="height" value="0.08571" units="cm"/>
    </inkml:brush>
  </inkml:definitions>
  <inkml:trace contextRef="#ctx0" brushRef="#br0">169 37 7743,'8'0'-1790,"0"0"2120,0 0 1,0 0-91,0 0-13,-5 0 54,2 0-97,-5 0-183,0-5 1,-1-1 2,-3-2 1,-1 2-1,-5 3-23,2-1 0,4 0 0,-4 4-32,-1 0 1,-2 0 0,-1 0-1,0 0-168,0 0 1,0 4-1,0 0 173,0-1 1,0 2 0,0-1-1,1 0 39,3 1 1,-3-2 57,4 5 1,0-1-1,0 2-18,2-1 1,1 0 9,4 4 0,1-1 0,3-2-25,4-1 1,3-5 0,0 2 0,-2-1 3,-1 0 1,0 0 0,4-4 10,0 0 0,0 0 1,0 0 36,0 0 0,-4 0 0,0 0 0,0-1 76,-1-3 0,3 1 1,-1-5 1,0 4-114,-1-4 0,1 0-53,-5-4 0,0 4 1,-2 1-227,1 2 212,-1 1 1,5 0 6,-4 0-84,-1 0 56,3 4 1,-5 1 0,-1 2 48,-3 1 0,2 2 0,-3-4 0,0 2 1,2 4 0,-3-3-89,0 2 1,-2 1 65,4 4 1,-4 0 0,4 0 25,2 0 0,-1 0 0,0 0 5,-1 0 1,0 0-1,3 0-17,-3 0 1,2-4-1,-1 1 1,1 0-1,2 1-8,0 2 1,-4-4 0,0 1-1,2 0-24,0 1 0,2-2 0,0 1 91,0 0 1,0 2 150,0 1 1,2 0-79,1 0 1,4 0-65,5 0 0,-4-5 0,0 0-47,2-2 0,0 1 39,2-2 1,4-2 0,0 1-12,-1-1 0,-2-2 0,-2-2 0,-2 0 13,0-2 1,-2-2 0,5 3 59,0-6 0,-4 0 0,-1 0 1,0 0 68,0 0 0,-4 0 0,4 0-16,-2 0 0,4 2 0,-4-4-56,2 3 0,-4 1-167,0 3 1,-1 2-206,-2-7 0,-2 7 129,-1-2 1,0 2-1,-4 1 1,0-2 136,0 0 0,0-7 0,-5 3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4.377"/>
    </inkml:context>
    <inkml:brush xml:id="br0">
      <inkml:brushProperty name="width" value="0.08571" units="cm"/>
      <inkml:brushProperty name="height" value="0.08571" units="cm"/>
    </inkml:brush>
  </inkml:definitions>
  <inkml:trace contextRef="#ctx0" brushRef="#br0">1 84 6290,'7'0'722,"-2"-1"-534,-5-3 1,2 2-6,1-1 1,0 0 109,5-1-322,-5 2 1,4-8-47,-4 2 0,-1 1 69,2-1 1,-3 4-18,-1-4 1,2 2 24,1-3 27,-1 4-30,3 5 40,-5 0 1,0 5 0,0 4-24,0 1 1,4 2-1,0 0 1,-1 0-18,-2 0 1,-1 0 0,2 0-116,1 0 0,-1 0-33,2 0 1,-3 0 0,1-1-322,1-3 0,-1-1-38,2-3 508,-3-3 0,-1 10 0,0-4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2.361"/>
    </inkml:context>
    <inkml:brush xml:id="br0">
      <inkml:brushProperty name="width" value="0.08571" units="cm"/>
      <inkml:brushProperty name="height" value="0.08571" units="cm"/>
    </inkml:brush>
  </inkml:definitions>
  <inkml:trace contextRef="#ctx0" brushRef="#br0">0 25 7583,'0'7'-564,"0"-2"543,0-5 1,0-1 10,0-3-65,0 2 113,5-3 0,2 1 11,5 0 0,-4-1 32,1 1-13,-7 2-34,9-3 0,-5 5-14,7 0 1,-6 0 0,2 0 17,0 0 0,2 0 0,1 0 1,-5 0-15,2 0 0,-6 4 1,4 1-6,-2 2 0,1-3 0,-3 4-8,0 2 1,3-4 0,-3 2-33,1 2 1,0 0-1,-4 2-57,0 1 1,0-5-1,0 0 46,0 2 0,0-4-1,0 3 49,0-7 109,0 3-66,0-5-55,0 0 1,0-5 0,1-2-2,3 0 1,-2-3-26,1 2 1,-1-3-73,-2-2 1,1 1 56,3 0 0,-2 4 29,1 0 1,3 4 0,-2-3 9,3 2 1,-3 1 0,4 3 19,1-3 0,-2 2 0,1-1 52,1 1 0,0 1 1,1-2 193,-2-1-102,0 0-71,4 4 1,0 4-48,0 0 1,-4 4-1,0-3-37,1 2 0,-2-3 0,1 2-3,1 0 0,-3 3 1,-1-2-1,-1 1-23,0 0 1,1-4 0,-5 3 0,3 1-7,1-2 1,1-2 0,-5 4 9,0 2 1,0-4 0,0 3-12,0 0 0,-5-3-132,1 3 0,1-6-88,3 6-958,0-7 1200,0 3 0,0-5 0,0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2.707"/>
    </inkml:context>
    <inkml:brush xml:id="br0">
      <inkml:brushProperty name="width" value="0.08571" units="cm"/>
      <inkml:brushProperty name="height" value="0.08571" units="cm"/>
    </inkml:brush>
  </inkml:definitions>
  <inkml:trace contextRef="#ctx0" brushRef="#br0">12 1 6715,'-5'7'1126,"3"-2"-810,-3-5 1,5 1-104,0 3-161,0-2 1,2 3 0,1-5-257,6 0 0,1 0 0,2 0-193,0 0 1,0 0 0,0 0 396,0 0 0,0 0 0,0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3.854"/>
    </inkml:context>
    <inkml:brush xml:id="br0">
      <inkml:brushProperty name="width" value="0.08571" units="cm"/>
      <inkml:brushProperty name="height" value="0.08571" units="cm"/>
    </inkml:brush>
  </inkml:definitions>
  <inkml:trace contextRef="#ctx0" brushRef="#br0">1 61 6650,'8'0'147,"0"0"0,-4 0 0,4 0-49,2 0 0,-4 0 0,2 0 7,2 0 1,-4 0 0,2 0 14,2 0 0,0 0 0,2 2-21,0 1 0,-4-1 1,1 2-1,-2-1-56,0 0 0,3 0 0,-5 3-31,2 0 0,-4 3-69,6 0 0,-7 1 0,2 2-111,-3 0 1,-1-4 0,0 0-79,0 2 1,0 0 109,0 2 0,-5-4 65,-3 1 0,-3-7 0,-1 2-28,0-3 0,0-1 0,0 0-20,0 0 0,5 0 104,-2 0 1,3-5 50,-3-3 0,4 2 0,5-3-45,0 0 1,4 2 0,2 1 154,0 0 0,2-3-44,4 1 1,0 1 0,0 0-56,0 2 0,0 0-47,0 1 0,0 1 1,0-4-1,-1 1 23,-3-1 1,3 3 0,-3-3-43,3 2 1,-4-3 0,0 2-16,-2 0 1,5 2-13,-2-4 1,-2 4 5,3-4 1,-6 4-11,6-4 61,-6 5 34,2-7-37,-5 8 0,-2-3 1,-1 5 6,-6 0 0,3 0 28,-3 0 1,2 0-4,-5 0 1,4 4-1,1 1-22,2 2 1,1 1-1,2 3 1,-1-2-15,0-1 0,-1 0 0,4 4-36,0 0 1,-2-4-1,-1 0 12,0 2 1,-1 0 0,4 2 29,0 0 1,0 0 27,0 0 1,0-4 0,1-1-1,2 0 67,0 0 0,7-5 1,-2 3-7,3 0 0,1-3 0,0 2 1,0-3-30,0-1 0,-5 0 0,2 0 27,0 0 0,2 0 23,1 0 0,0 0-42,0 0 0,-4 0 1,-1-1 39,-2-3 1,0 2 86,-1-1-338,-2 1-287,3 2-823,-5 0 1243,0 0 0,-5-5 0,-2-2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8.051"/>
    </inkml:context>
    <inkml:brush xml:id="br0">
      <inkml:brushProperty name="width" value="0.08571" units="cm"/>
      <inkml:brushProperty name="height" value="0.08571" units="cm"/>
    </inkml:brush>
  </inkml:definitions>
  <inkml:trace contextRef="#ctx0" brushRef="#br0">1 1 7042,'0'7'-862,"0"-2"1067,0-5 156,0 0-289,0 5 61,5-3-94,-3 3 1,5-5 44,-4 0-473,-1 0-200,3 0 589,-5 0 0,5 0 0,-3 0 0,3-5 0,-5-2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8.355"/>
    </inkml:context>
    <inkml:brush xml:id="br0">
      <inkml:brushProperty name="width" value="0.08571" units="cm"/>
      <inkml:brushProperty name="height" value="0.08571" units="cm"/>
    </inkml:brush>
  </inkml:definitions>
  <inkml:trace contextRef="#ctx0" brushRef="#br0">1 0 7759,'5'7'-847,"-2"-2"936,5-5 1,-4 0 0,2 2-1,1 0-133,0 2 1,-3 0 0,4-4-169,2 0 0,-4 4 0,2 0-135,2-1 0,-4-2 347,2-1 0,0 0 0,4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39.721"/>
    </inkml:context>
    <inkml:brush xml:id="br0">
      <inkml:brushProperty name="width" value="0.08571" units="cm"/>
      <inkml:brushProperty name="height" value="0.08571" units="cm"/>
    </inkml:brush>
  </inkml:definitions>
  <inkml:trace contextRef="#ctx0" brushRef="#br0">301 0 6910,'7'6'-569,"0"-5"1293,-3 3-335,-3-3-145,5-1-266,-6 0 0,0 2-66,0 2 0,-6-3 15,-2 3 0,-3 2 0,-1-3 0,0 0 4,0-1 1,0 2-1,0-1 1,0 2 4,0 0 0,-4-4 1,0 5-1,2-2-33,0-1 0,1 3 0,-2-3 0,-1 2 59,2 2 1,0-4-1,2 0 1,2 0 52,1 1 1,-1-2 0,3 3-1,-1-1-14,0-1 1,4 2 0,-3-4 203,2 3-94,1-2 0,5 3-32,3-5 0,3 4 0,5-1 0,0 0 1,0-1 1,0-2 0,0 0 0,0 0-23,0 0 1,0 0-1,0 0 1,0 0 5,0 0 0,0 4 1,0 0-1,0-2-47,0 0 0,0 2 0,0 0 0,0-2-48,0 0 1,-4-2 0,1 1 20,0 3 0,1-1 69,2 5-16,0-5 0,-1 3-71,-3-2 1,-1-1-54,-3 5 1,-3-4 44,3 4 0,-4-2 0,-3 4 0,-2-3-64,-2-2 0,4-1 0,-6 0 15,0 4 0,0-1 1,0 0-1,0 0-13,0-1 1,-2 2 0,-1 3 65,0-3 0,0 1 0,2-3 0,0 0 16,2 3 0,2-2 0,-4 0 0,3 0 13,2-1 1,0-2-1,1 3 45,-4-2 0,1 5-28,-1-3 1,0 3-3,-4-2 1,4 3 3,0-4 50,5-1 0,0 1 4,6-3 0,0-3 27,5 3 1,0-2-20,4-2 1,0 0 0,0 0-13,0 0 0,0 0 1,0 0-1,0 0 11,0 0 0,0 0 0,0 0-14,0 0 0,0 0 1,-1 1-1,-2 1 58,0 2 1,-2 1-1,5-5-55,0 0 1,1 0-1,-1 0 46,0 0 0,-5 3-173,2 1 0,-1 1 46,4-5 1,-5 0-1,0 1-885,-2 3-325,5-3 1225,-3 5 0,0-12 0,-2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0.723"/>
    </inkml:context>
    <inkml:brush xml:id="br0">
      <inkml:brushProperty name="width" value="0.08571" units="cm"/>
      <inkml:brushProperty name="height" value="0.08571" units="cm"/>
    </inkml:brush>
  </inkml:definitions>
  <inkml:trace contextRef="#ctx0" brushRef="#br0">1 1 7261,'8'0'-810,"0"0"880,1 0 1,-2 0-1,1 0 1,2 0 0,-4 0 0,2 0 128,2 0 0,0 0-82,2 0 0,-4 0 1,0 2-94,2 1 0,-4-1 0,1 3 0,-1-1-43,1 0 0,-3 4 1,3-2-55,-2 0 1,1-2 0,-4 4-15,2 2 1,0 0 27,-4 2 0,0 0 0,-1-1 0,-2-2 1,-1 0 1,-1-6 0,1 6 20,-4 0 0,-1-3 0,-1 1 1,2 0 7,-1 0 0,-2-5 1,-1 3-1,0 1 0,4-5 1,0 3-35,-1-2 1,2-2-1,0 1-119,2 3 0,0-3 182,1 3 0,-3-2 0,-5-2 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1.243"/>
    </inkml:context>
    <inkml:brush xml:id="br0">
      <inkml:brushProperty name="width" value="0.08571" units="cm"/>
      <inkml:brushProperty name="height" value="0.08571" units="cm"/>
    </inkml:brush>
  </inkml:definitions>
  <inkml:trace contextRef="#ctx0" brushRef="#br0">121 1 7020,'12'0'-400,"0"0"626,-5 0 29,-2 0-129,-5 0 0,-2 0-130,-1 0 0,0 0 0,-6 2-18,0 1 0,3-1 0,-3 3 33,0 0 0,0-2 1,0 3-1,0 1-18,0 0 1,0-3-1,0 4 1,0 0 21,0-1 0,3 3-4,-3-1 1,6 1 0,-2 2-14,0 0 1,3-4 0,-1 1-4,1 0 1,7 1 0,0 1 6,2-3 1,-4 3-1,6-3 2,0 2 1,-3-2 0,3-1 0,-2 0-23,0 0 1,4-5-1,-5 4 1,2-2-54,1-1 0,-1 2 1,4-5-1,0 0-88,0 0 0,0 0 0,0 0 159,0 0 0,5 0 0,2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3.232"/>
    </inkml:context>
    <inkml:brush xml:id="br0">
      <inkml:brushProperty name="width" value="0.08571" units="cm"/>
      <inkml:brushProperty name="height" value="0.08571" units="cm"/>
    </inkml:brush>
  </inkml:definitions>
  <inkml:trace contextRef="#ctx0" brushRef="#br0">338 1 7711,'-8'0'-115,"-1"0"1,0 0 0,0 1-1,0 2-136,0 1 1,6 0 0,-6-4 292,0 0 1,3 4-8,-3 0 1,1 1 0,-4-2 0,0 1 0,0 0 11,0 1 0,0 1 0,2 3 0,0-1-2,2 2 1,0-4 0,-4 2 0,-1 2-45,-3 0 1,6 2 0,-2 0 0,2 0 4,-1 0 1,-1 0-1,0 0 1,1 0 7,3 0 0,-1 0 1,5 0-1,1 0-48,2 0 0,1 0 0,0 0 0,0 0 35,0 1 1,0-1-1,0 0 1,0 0 13,0 0 0,1-2 0,3 1-41,4 1 0,3-2 0,1 4 0,-1-3-32,-3-3 1,6-4 0,-2 2 0,2 0-125,-1-4 0,-1 4 1,0-2-1,0-2 182,0 0 0,0-2 0,0 0 0,0-5 0,0-2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3.706"/>
    </inkml:context>
    <inkml:brush xml:id="br0">
      <inkml:brushProperty name="width" value="0.08571" units="cm"/>
      <inkml:brushProperty name="height" value="0.08571" units="cm"/>
    </inkml:brush>
  </inkml:definitions>
  <inkml:trace contextRef="#ctx0" brushRef="#br0">1 12 7711,'7'-1'-1497,"-3"-3"1608,-3 2 1,0-3-44,3 5 1,3 0 0,5 0-15,0 0 1,0 0-1,0 0 1,0 0 47,1 0 1,-1 0-1,0 0-33,0 0 0,0 0 0,-1 2-85,-3 1 1,1 0 0,-5 6 36,-1 0 0,-2-3 0,-1 3-78,0 0 0,0 1 0,0 2-106,0 0 0,-1-5 0,-3 2 79,-4 0 1,1-3 0,-1 1 0,-1 0 33,-2 0 0,-1-4 0,0 2-32,0 0 1,-1-3-1,1 1-107,0-1 189,0-2 0,0 5 0,0 2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4.580"/>
    </inkml:context>
    <inkml:brush xml:id="br0">
      <inkml:brushProperty name="width" value="0.08571" units="cm"/>
      <inkml:brushProperty name="height" value="0.08571" units="cm"/>
    </inkml:brush>
  </inkml:definitions>
  <inkml:trace contextRef="#ctx0" brushRef="#br0">13 1 7281,'-4'8'-1163,"0"0"2188,0-5-693,4 2 0,2-5-140,1 0 0,0 0 1,5 0-230,2 0 1,-4 1-1,2 2-427,2 1 0,-4 0 464,2-4 0,0 0 0,4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4.128"/>
    </inkml:context>
    <inkml:brush xml:id="br0">
      <inkml:brushProperty name="width" value="0.08571" units="cm"/>
      <inkml:brushProperty name="height" value="0.08571" units="cm"/>
    </inkml:brush>
  </inkml:definitions>
  <inkml:trace contextRef="#ctx0" brushRef="#br0">131 12 6900,'7'0'-100,"-2"-6"0,-6 5 163,-3-3 0,-3 6-22,-5 3 1,0 2 0,2-1 9,1 0 0,-1-1 0,3 2 11,-4 3 0,4-3 0,-2 1-5,0 1 0,2 0 1,1 1-60,0-2 0,1-1 0,2 2-51,-1-1 1,0 0 0,4 4-16,0 0 0,2-4 0,1-1 49,6-2 0,1 3 11,2-4 1,0 0 0,0-3 0,0 2-189,-1 1 1,1 0 0,0-4-276,0 0 471,0 0 0,0 0 0,1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4.503"/>
    </inkml:context>
    <inkml:brush xml:id="br0">
      <inkml:brushProperty name="width" value="0.08571" units="cm"/>
      <inkml:brushProperty name="height" value="0.08571" units="cm"/>
    </inkml:brush>
  </inkml:definitions>
  <inkml:trace contextRef="#ctx0" brushRef="#br0">0 24 7221,'12'0'-138,"0"0"0,-4 0 302,1 0 0,-2 0-107,5 0 1,-4 0 0,1 0-86,0 0 1,2 0 0,1 0-91,0 0 1,0 0 0,0 0-146,0 0 0,0-4 1,0 1 262,0 0 0,0 1 0,0 2 0,0-5 0,0-2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4.883"/>
    </inkml:context>
    <inkml:brush xml:id="br0">
      <inkml:brushProperty name="width" value="0.08571" units="cm"/>
      <inkml:brushProperty name="height" value="0.08571" units="cm"/>
    </inkml:brush>
  </inkml:definitions>
  <inkml:trace contextRef="#ctx0" brushRef="#br0">0 0 7711,'7'0'-362,"-2"5"0,-3-2 491,2 5 0,-3 0-146,3 4 1,-3 0 0,-1 0 22,0 0 0,0-4 0,0 1 0,0 0-51,0 1 1,0 2 0,0 0-1,0 0-60,0 0 0,0 1 0,0-1-22,0 0 0,0 0 1,0 0-107,0 0 0,0-5 233,0 2 0,0-6 0,0 2 0,0-5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5.490"/>
    </inkml:context>
    <inkml:brush xml:id="br0">
      <inkml:brushProperty name="width" value="0.08571" units="cm"/>
      <inkml:brushProperty name="height" value="0.08571" units="cm"/>
    </inkml:brush>
  </inkml:definitions>
  <inkml:trace contextRef="#ctx0" brushRef="#br0">1 1 6669,'12'0'0,"0"0"-74,0 0 1,0 0-1,0 0 1,0 0 226,0 0 1,-4 1-1,0 2 1,2 1-43,0-1 1,-2-2-1,1 0 1,0 2-37,1 1 1,2 1 0,0-2 0,0 2-55,0 2 0,0 0 1,0 2-1,1-1-30,-1 2 0,0-1 0,0 0 0,0-1 25,0 2 0,-2 0 0,-1 2 0,0 0-69,0 0 0,0 0 0,0 0 0,-4 0 32,0 0 1,-2 0 0,3 0 0,0 0 19,-4 0 1,4 0 0,-2 0-1,-2 0-40,0 0 1,-2 1-1,0-1 1,0 0 36,0 0 0,0-5 0,0 2 0,-2 0 2,-1 2 1,0 1-1,-4 0 4,2 0 0,-3-4 0,2 0 37,0 1 1,-2 2 3,-4 1 1,0 0-9,0 0 1,1-4 0,2-1 4,0-2 1,2 0 0,-5-2-53,0 1 1,4 0 0,-1-4-254,0 0 0,3 0-63,-3 0 0,6 0 0,-4-2 328,2-1 0,-5-4 0,3-5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6.931"/>
    </inkml:context>
    <inkml:brush xml:id="br0">
      <inkml:brushProperty name="width" value="0.08571" units="cm"/>
      <inkml:brushProperty name="height" value="0.08571" units="cm"/>
    </inkml:brush>
  </inkml:definitions>
  <inkml:trace contextRef="#ctx0" brushRef="#br0">13 0 6381,'-5'7'0,"3"-2"0,-3-5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7.972"/>
    </inkml:context>
    <inkml:brush xml:id="br0">
      <inkml:brushProperty name="width" value="0.08571" units="cm"/>
      <inkml:brushProperty name="height" value="0.08571" units="cm"/>
    </inkml:brush>
  </inkml:definitions>
  <inkml:trace contextRef="#ctx0" brushRef="#br0">13 85 6023,'-7'0'108,"2"-5"0,6 0 0,2-4-62,1 0 0,1 6 0,-2-2 138,1 0 1,1 2-121,-1-5 0,3 4-14,5-4 0,0 5 1,0 0-8,0 1 1,0 2-1,0 0 9,0 0 1,-4 0 0,0 0 0,2 0-3,0 0 0,-2 0 1,0 2-65,2 1 1,-4-1 0,1 3-1,0-1 11,0 0 0,-4 4 1,4-2-1,-2 0-8,-2 4 1,3-4 0,-1 3-64,2 0 0,-5-3 1,3 3 5,0 0 1,-3-3 0,2 3 5,-3 0 1,-1-3 25,0 3 0,-1-3 43,-3 2 1,2-3 67,-7-5-11,6 0-97,-2 0 0,5-1 16,0-3 1,0 2-49,0-7 0,0 1 0,0-4 38,0 0 1,0 5 0,2 0 0,1 0 68,0 0 0,6-1 19,0-4 0,0 0 1,0 2-18,0 1 1,-6 0 0,6 5 1,0 2 1,-3-4 0,3 2-52,0 2 1,2 0 0,1 1 4,0-3 1,0 2 0,0-1 0,0 1 14,0 2 0,-4 0 0,0 0 18,1 0 1,2 2-1,1 0 1,0 2 33,0-1 1,0 2-1,0 1-36,0 0 1,-2-2 0,0 3 0,-2 0-16,1-1 0,1-2 0,-1 3 0,-1 0 3,1 0 1,2 0-17,1 5 1,-5-4-1,-3 1-27,-3 0 1,-1-3-18,0 3 0,0-2-30,0 5 1,-4-4 23,0 1 1,-1-7 0,2 4-133,-1-1 1,-1-4-671,1 3 849,2-2 0,-3-2 0,5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8.657"/>
    </inkml:context>
    <inkml:brush xml:id="br0">
      <inkml:brushProperty name="width" value="0.08571" units="cm"/>
      <inkml:brushProperty name="height" value="0.08571" units="cm"/>
    </inkml:brush>
  </inkml:definitions>
  <inkml:trace contextRef="#ctx0" brushRef="#br0">181 1 5816,'7'0'1668,"2"0"-1517,-6 0-168,2 0-75,-5 0 1,-2 0 88,-1 0 1,0 0-45,-6 0 1,2 2 0,-5 0 4,0 2 1,-2 0-1,1-2-25,1 1 0,-3-1 1,7 3-1,-3-1 30,-1 0 1,0 4-1,2-2 1,1-1 28,0 0 0,6 4 0,-4 0 18,2 1 0,-4 2 0,6 0 34,0 0 0,1-4 0,2 1-6,0 0 0,2 0 0,1 0-23,0 0 0,3-3 0,-3 2 0,4-3 77,0 1 0,3-4-1,-1 7 0,1-7 1,2 2 89,0-2 0,0-2-63,1 0 1,-1 0-70,0 0 0,-5 0 1,2 0-143,0 0 0,-3 0-556,3 0-307,-1 0 956,4 0 0,0 0 0,0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9.208"/>
    </inkml:context>
    <inkml:brush xml:id="br0">
      <inkml:brushProperty name="width" value="0.08571" units="cm"/>
      <inkml:brushProperty name="height" value="0.08571" units="cm"/>
    </inkml:brush>
  </inkml:definitions>
  <inkml:trace contextRef="#ctx0" brushRef="#br0">0 25 6313,'8'-4'304,"0"0"1,0 0 0,4 3-195,0-3 0,-4 2 1,1-1 49,0 1 1,-3 2-1,3 0 5,0 0 0,-3 2-186,3 1 0,-6 0 0,4 5-40,-2 2 1,4-4-1,-4 0-143,2 0 1,-5 3-1,2 0 38,-2 1 1,2-2 0,-1 0 62,0 2 1,-3-1-1,-3 0 4,0-1 0,-7-4 0,2 4 175,-3 2 0,-1-5 0,0 0-121,0 0 1,-4-2-1,1 4-31,0-2 0,1-1-196,2-4 218,5 0 0,2-1 0,7-2 54,1 0 0,-1-7 0,3 3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49.666"/>
    </inkml:context>
    <inkml:brush xml:id="br0">
      <inkml:brushProperty name="width" value="0.08571" units="cm"/>
      <inkml:brushProperty name="height" value="0.08571" units="cm"/>
    </inkml:brush>
  </inkml:definitions>
  <inkml:trace contextRef="#ctx0" brushRef="#br0">97 13 7024,'7'-5'-14,"-2"3"141,-5-3 1,-1 5-131,-3 0 1,1 0 2,-5 0 0,4 1-15,-4 3 1,2-1 0,-4 3 0,3 1-26,2 0 0,-4-3-22,1 4 1,-2 0 37,2 4 1,2-4-1,3 0 36,-1 2 0,0-4 1,4 2 15,0 2 0,1-4 0,2 2-17,1 2 0,5-5 1,-2 0-1,1-1 105,0 0 0,-4 5 1,4-6-1,2 0-39,0-2 1,-2 4 0,0-2 0,2 0-75,0-2 1,-2-1-1,0 0-204,2 0 1,0 0-128,2 0 1,-5-1-1,-2-2 328,0 0 0,-3-7 0,3-2 0,-5-7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0.519"/>
    </inkml:context>
    <inkml:brush xml:id="br0">
      <inkml:brushProperty name="width" value="0.08571" units="cm"/>
      <inkml:brushProperty name="height" value="0.08571" units="cm"/>
    </inkml:brush>
  </inkml:definitions>
  <inkml:trace contextRef="#ctx0" brushRef="#br0">0 1 7238,'7'5'243,"0"2"-222,-4 5 0,-1 0 0,2 0 0,-3 0-9,-1 0 0,4 0 1,0 0-1,-1 0-6,-2 0 0,-1 0 1,0 2-1,2 1 2,1 0 1,-1 1 0,2-4 0,-3 1-8,-1-1 1,0 4-1,0-1 1,0 0 8,0-1 0,0-2 0,0 0-307,0 0 1,0 0-492,0 0 324,0 0 464,0-5 0,-5-2 0,-2-5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5.481"/>
    </inkml:context>
    <inkml:brush xml:id="br0">
      <inkml:brushProperty name="width" value="0.08571" units="cm"/>
      <inkml:brushProperty name="height" value="0.08571" units="cm"/>
    </inkml:brush>
  </inkml:definitions>
  <inkml:trace contextRef="#ctx0" brushRef="#br0">1 1 6302,'12'0'55,"-6"0"0,1 0 32,-3 0 0,-1 0 67,5 0 1,-4 0-46,4 0 0,0 0 0,4 0-34,0 0 0,0 0 1,0 0-1,0 0-59,0 0 0,0 0 0,0 0-39,0 0 0,0 0 0,0 0 10,0 0 0,0 0 0,0 0-8,0 0 1,0 0-7,0 0 0,-4 0-5,1 0-206,-7 0-204,8 0-71,-8 0 513,3 0 0,-5 0 0,0 0 0,0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1.025"/>
    </inkml:context>
    <inkml:brush xml:id="br0">
      <inkml:brushProperty name="width" value="0.08571" units="cm"/>
      <inkml:brushProperty name="height" value="0.08571" units="cm"/>
    </inkml:brush>
  </inkml:definitions>
  <inkml:trace contextRef="#ctx0" brushRef="#br0">0 61 6887,'0'-12'-177,"0"0"1,0 4-1,2 1 264,1 2 1,-1 0 0,3 2 22,0-1 0,2 0 1,5 4 40,0 0 1,-4 0 0,1 0 1,0 0 1,1 0-90,2 0 1,0 0 0,0 0-49,1 0 0,-1 0 1,0 0-27,0 0 0,0 4 0,-2 1-19,-1 2 1,0-3 0,-4 3 0,0-1-35,0 1 1,0-3 0,-4 3-1,2 0 14,0-1 0,2-2 1,-5 4 17,0 2 1,0-4 0,-2 3 33,-1 0 1,-4 1-1,-5 1-19,0-3 1,1-1 0,0-4-24,-1 0 0,3 3 1,-7-3-63,3 0 1,0 1 0,1-4-123,0 0 1,0 0 24,0 0 1,5-1 0,0-3 197,2-4 0,-5-3 0,3-1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1.593"/>
    </inkml:context>
    <inkml:brush xml:id="br0">
      <inkml:brushProperty name="width" value="0.08571" units="cm"/>
      <inkml:brushProperty name="height" value="0.08571" units="cm"/>
    </inkml:brush>
  </inkml:definitions>
  <inkml:trace contextRef="#ctx0" brushRef="#br0">1 12 6777,'8'-1'-308,"0"-2"417,2 0 1,-4-2-1,2 5-81,2 0 1,-4 0-1,2 0 118,2 0 0,0 0 0,2 0-19,1 0 0,-1 0 0,0 0-73,0 0 1,-4 2 0,1 1-62,0 6 0,-4-3 0,0 1-54,0-2 1,-3 1 0,2-3-90,-3 6 1,-1-4 60,0 4 1,0-6 0,-1 4 44,-3-2 0,2 4 42,-7-6 0,1 6-41,-4-6 1,0 2 0,0-5-86,0 0 0,0 0 0,-1 0-66,1 0 0,4 0 194,0 0 0,0 0 0,-4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2.157"/>
    </inkml:context>
    <inkml:brush xml:id="br0">
      <inkml:brushProperty name="width" value="0.08571" units="cm"/>
      <inkml:brushProperty name="height" value="0.08571" units="cm"/>
    </inkml:brush>
  </inkml:definitions>
  <inkml:trace contextRef="#ctx0" brushRef="#br0">73 0 6190,'-7'0'456,"0"0"-402,4 0 1,1 2 0,-3 0-17,-1 2 1,4 5-40,-7 0 0,6 1 0,-4 2-4,2 0 0,-1-4 0,3 1-7,0 0 0,-2-3 1,5 3 16,0 0 0,0 1 6,0 2 1,0 1 61,0-1 0,5-5 1,0 0 43,2-2 1,1 1 0,4-3-48,0 0 1,0 2 0,0-4 0,-1 2 17,1 0 1,-5 2-1,2-5 23,0 0 0,-2 0 1,1 0 28,1 0-135,-3-5 0,-1 2 36,-5-6 1,0 6-780,0-6-54,0 7 792,0-3 0,0 5 0,0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3.591"/>
    </inkml:context>
    <inkml:brush xml:id="br0">
      <inkml:brushProperty name="width" value="0.08571" units="cm"/>
      <inkml:brushProperty name="height" value="0.08571" units="cm"/>
    </inkml:brush>
  </inkml:definitions>
  <inkml:trace contextRef="#ctx0" brushRef="#br0">241 48 6954,'12'0'234,"-5"0"1,-2-1-575,-5-3 326,0 2 1,0-4 76,0 2 0,-4 1-9,1-5 1,-3 5 0,3-2 17,0 0 0,-7 3-133,2-1 0,-3 1 0,-1 2 1,0 0-44,0 0 0,-1 0 84,-3 0 1,-1 0 0,-4 2 0,6 0-10,1 2 1,2 2 0,0-4 65,0 2 0,0 4 1,1-2-16,3 1 1,-1-4-43,5 6 0,0-2 1,4 5 1,0-4-1,1 1-12,3 0 1,-1-3 0,5 1 1,1-2 0,-2-1 0,-1-2 108,0 2 0,3-3-21,0 3 0,1-3 0,2-1 1,0-1-20,0-3 0,0 3 0,0-5 76,0 1 0,0 3-99,0-7 1,0 3-1,-1-3-59,-3 0 1,2 6 17,-7-6 1,6 6-9,-6-6 18,1 6 1,-4-3 66,0 2-14,0 2 0,-1-3 0,-3 5 1,2 2 78,-1 1 0,-3 0-94,3 6 1,-6-6-38,6 6 0,-3-3 1,3 3-6,-1 0 1,0-6 0,4 6 0,-1-2-4,-3 0 1,2 4 0,-1-3-23,1 2 0,2 3 0,0-1 38,0 0 1,-4 0 0,0 0-7,2 0 1,0 0-1,2 0 1,-1 0 2,-3 0 1,2-4 0,-1 0 0,1 1-40,2 2 1,0 1 0,0 0 5,0 0 1,0 0-1,0 0 8,0 0 0,0 0 0,2-2 78,1-1 1,0 1-1,5-3 19,2 0 0,-4 2 0,2-5-28,2-1 0,0 2 0,2-1-16,0-1 1,0-2 0,0-1-1,0 0 9,0 0 1,-4 0 0,1 0 0,-2-1 45,0-3 0,4 1 0,-3-5 121,3-1 1,-4 2-1,2 1 1,0-1-122,2 0 0,-4 0 1,2-2-1,-1 1-46,-1-2 0,2 4 0,-4 0 0,0-1-56,1 0 0,-2 3-154,-4-4-582,0 5 113,0-2 0,-5 5 651,-4 0 0,-6-5 0,-4-2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4.760"/>
    </inkml:context>
    <inkml:brush xml:id="br0">
      <inkml:brushProperty name="width" value="0.08571" units="cm"/>
      <inkml:brushProperty name="height" value="0.08571" units="cm"/>
    </inkml:brush>
  </inkml:definitions>
  <inkml:trace contextRef="#ctx0" brushRef="#br0">0 48 6196,'0'-7'360,"0"-3"0,0 8-280,0-7 1,2 5-55,1-4 1,0 5-1,6 0-43,0 1 1,-3 2 0,3 0 52,0 0 1,-3 0-1,3 0 5,0 0 1,-3 0-1,3 0-8,0 0 1,-3 2 0,-1 0 27,0 2 0,-3 5-99,7 0 0,-6 1 0,6 2 24,0 0 1,-3-4-1,-1 1-38,0-1 0,-3 2 1,1 2-16,-1 0 0,-2-4-90,0 1 108,0-1 101,0 4 99,0-6-70,0 0-82,0-17 1,-5 7 0,2-8-62,0 1 1,3 0 34,4-1 1,-2 0 0,3 2-7,0 2 1,-2-2 59,5 2 1,-4 2 38,4-3 0,0 6 2,4 0 1,-1 1 0,1 1-6,0-3 1,0 2 0,0-1 0,0 1 5,0 2 1,0 0 0,0 0 6,0 0 0,-4 0 0,0 2-68,1 1 1,-2-1-1,0 3 37,-2 0 0,3-2 1,-4 6-32,-1 0 1,2-3-42,-1 3 1,1-2 0,-5 3-25,5-2 0,-4 3-138,3-3 0,-2 3-32,3 1 0,-4-5-146,3 2 1,-2-7 366,3 2 0,-4-2 0,5-2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5.101"/>
    </inkml:context>
    <inkml:brush xml:id="br0">
      <inkml:brushProperty name="width" value="0.08571" units="cm"/>
      <inkml:brushProperty name="height" value="0.08571" units="cm"/>
    </inkml:brush>
  </inkml:definitions>
  <inkml:trace contextRef="#ctx0" brushRef="#br0">0 0 7361,'2'7'279,"1"-3"-245,6-3 0,-3-1 0,3 0 1,0 0-200,1 0 0,-2 0 0,1 0-682,0 0 847,1 0 0,8-5 0,0-2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6.095"/>
    </inkml:context>
    <inkml:brush xml:id="br0">
      <inkml:brushProperty name="width" value="0.08571" units="cm"/>
      <inkml:brushProperty name="height" value="0.08571" units="cm"/>
    </inkml:brush>
  </inkml:definitions>
  <inkml:trace contextRef="#ctx0" brushRef="#br0">1 72 6887,'8'-4'-142,"0"1"1,-4-2-1,2 4 1,1-2 254,0-1 0,1 0 0,4 4 28,0 0 0,0 0 1,0 0-1,0 0-37,0 0 1,-4 0 0,1 0 0,0 2-2,1 1 1,-2-1-1,1 3-138,0 0 0,-3-3 0,1 3 0,0 0-63,0-2 1,-5 6-77,2 0 0,-3 1 27,-1 2 0,0 0 75,0 0 0,-4-4 1,-1-1 59,-2-2 1,-1 1 0,-4-3-14,0 0 1,0 2-52,0-5 64,0 0 26,5 0 0,2-6-5,5-2 0,4 2 0,2-1 23,1 2 1,-4-4 0,4 4 0,0 0 26,0 0 1,-4-5-14,6 2 0,-2-3 1,5 1 12,0 1 0,-4 3 0,1 3 39,0 0 1,1-6-42,3 5 1,-7-1 0,0 2-4,-1-1 1,-4-1-113,3 1 1,-1 1-18,1-5 23,-3 5 20,10-7 12,-9 8-92,3-3 1,-7 5 115,-1 0 1,0 4-1,-4 1-7,2 2 0,-1-3 0,3 4 1,0 2 1,-3-4-1,3 2 1,0 2 14,0 0 0,0 2 1,0 0-38,0 0 1,-2 0 0,5 0-24,0 0 1,0 0 0,0 1 33,0-1 1,0-5 0,0 2 38,0 0 1,6 2 9,2 1 0,3-2 0,1-1 115,0-6 0,-5 3 0,2-3 69,0 0 0,2-1 1,1-2 11,0 0 0,0 0 35,0 0 1,0 0-31,0 0-484,-5-5 0,-2 2-922,-5-6 411,0 7 758,0-3 0,-5 0 0,-2-2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7.150"/>
    </inkml:context>
    <inkml:brush xml:id="br0">
      <inkml:brushProperty name="width" value="0.08571" units="cm"/>
      <inkml:brushProperty name="height" value="0.08571" units="cm"/>
    </inkml:brush>
  </inkml:definitions>
  <inkml:trace contextRef="#ctx0" brushRef="#br0">0 24 6435,'8'0'391,"1"0"-323,-7 5 1,9-3-15,-3 2 39,-3-3 0,2-1 72,-3 0-102,-3 0 1,10 0-43,-3 0 0,3 0 0,1 0 0,0-1-35,0-3 0,0 2 0,0-1 26,0 1 1,0 2 0,0 0-12,0 0 0,0 0 0,-1 0 33,1 0 0,0 0 0,0 0 0,0 0-36,0 0 0,4 0 1,0 0-1,-2 0-38,0 0 0,-2 0 0,0 0-39,0 0 1,0 0 26,0 0 1,-4-4-96,0 1-372,-5-2-19,3 5 538,-6 0 0,-2 0 0,-2 0 0,-2-5 0,-7-2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7.838"/>
    </inkml:context>
    <inkml:brush xml:id="br0">
      <inkml:brushProperty name="width" value="0.08571" units="cm"/>
      <inkml:brushProperty name="height" value="0.08571" units="cm"/>
    </inkml:brush>
  </inkml:definitions>
  <inkml:trace contextRef="#ctx0" brushRef="#br0">24 0 7109,'-7'0'-513,"2"0"759,5 0-288,0 0 0,-4 2 52,0 1 1,0-1 206,4 3-73,0-5-85,0 0 46,0 5-1,0-3 1,0 5 40,0-4 1,2 0-41,1 5 1,-1-4-79,2 5 0,-3-2 0,-1 5-5,0 0 0,2-4 1,0 1-80,2 0 1,0 1 0,-4 2 32,0 0 1,5 0-1,-2 1 20,0-1 0,0 0 1,0 0-1,0 0-14,0 0 0,-2-5 0,1 2-13,1 0 1,-1 2 20,2 1 0,-1-2 0,0 0-121,0-2-617,1-5 359,-4 2 1,0-7 388,0-1 0,-5-9 0,-2-7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3:59.212"/>
    </inkml:context>
    <inkml:brush xml:id="br0">
      <inkml:brushProperty name="width" value="0.08571" units="cm"/>
      <inkml:brushProperty name="height" value="0.08571" units="cm"/>
    </inkml:brush>
  </inkml:definitions>
  <inkml:trace contextRef="#ctx0" brushRef="#br0">277 0 7724,'0'7'-1153,"0"0"1220,0-3 21,0-3 73,0 5 113,0-6-35,0 0-238,-5 5 0,-2-4 0,-5 3-19,0-2 0,0-1 1,0 2-17,0 0 1,0 3-1,0-3 25,0 0 1,1 3 0,2-3-1,1 2 2,-2 2 1,0-4 0,-2 2 6,0 0 1,0-3-1,0 3-3,0 0 1,0-3-1,1 3 1,2-1 1,0-1 1,7 3 0,-3-3-1,-1 0 0,5 2 0,-5-4 39,6 3 1,2-2-1,2 1 118,4-1 1,3-2 0,1 0-1,0 0 1,0 0-1,0 0-80,0 0 0,0 0 0,0 0 0,0 0-23,0 0 0,0 0 1,0 1-1,0 2-49,0 1 1,0 0 0,0-4 0,0 0 11,0 0 1,0 1 0,0 2 0,0 1-7,0-2 1,0 1-1,0 0 9,-1 1 1,-3 1-53,0-1 0,-1-1-80,1 5 0,-2-5 0,-3 2-39,1 0 0,1-2 72,-5 5 1,0 0 0,-2 2-94,-2-1 1,1-1 0,-5-2 106,-1 0 0,2-2 0,-1 3 0,-1-2 28,-1-3 0,-2 5 1,0 0 64,0 0 1,4 3-1,0-2-22,-2 3 1,4-3 0,-2-1 0,0 0-58,1-1 1,-3 3 0,1 1-15,-1-2 1,2 1 0,1-3 0,0-1 8,1 0 1,3 5 99,-1-3 0,3 0 209,1 1 1,0-4-164,0 4 1,5-5-1,3 1 106,3-2 1,-3-2-1,0 0 1,1 0-92,2 0 0,1 0 1,0 0-46,0 0 0,0 0 0,0 0 0,0 0-1,0 0 1,0 0 0,-1 0 0,1 0-19,0 0 1,0 0 0,1 0-1,-1 0 21,0 0 1,0 3 0,0 1 0,0-1 120,5-1 0,2-1-89,5 3 0,-4-3 0,-1 3-89,-2-2 1,-1-2 0,-6 1 93,-2 3-512,3-3 1,-8 5-501,5-6-366,-6 0 1280,4 0 0,-12-6 0,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5.902"/>
    </inkml:context>
    <inkml:brush xml:id="br0">
      <inkml:brushProperty name="width" value="0.08571" units="cm"/>
      <inkml:brushProperty name="height" value="0.08571" units="cm"/>
    </inkml:brush>
  </inkml:definitions>
  <inkml:trace contextRef="#ctx0" brushRef="#br0">1 0 6998,'0'8'-394,"0"1"615,0-7 1,0 8-141,0-1 1,0-3-1,0 3 21,0 0 1,0-3 0,2 3-29,1 0 1,-1 2-1,2 1-45,-3 0 1,3 0 0,0 0 0,-1 0-51,-2 0 1,-1 0 0,0 0 0,0 0-138,0 0 1,4 0 0,0 0-92,-1 0 1,-2 0-111,-1 0 1,2-5 358,1-4 0,-1-1 0,3-2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0.224"/>
    </inkml:context>
    <inkml:brush xml:id="br0">
      <inkml:brushProperty name="width" value="0.08571" units="cm"/>
      <inkml:brushProperty name="height" value="0.08571" units="cm"/>
    </inkml:brush>
  </inkml:definitions>
  <inkml:trace contextRef="#ctx0" brushRef="#br0">1 1 7458,'12'0'325,"-4"0"-206,0 0 0,0 0 0,4 0-27,0 0 0,-4 0 0,1 0-37,0 0 1,1 0-1,2 0 1,0 0-52,0 0 0,-4 4 0,1 0 0,-2 0 26,0 1 1,4-2 0,-3 3-254,3 0 1,-4 3 118,2 0 0,-7 1 0,4 1 1,-2-2 23,-1-1 1,2-4 0,-5 4 5,0 2 0,-2-4 0,-1 2 16,-6 2 1,-1-4-1,-2 2 1,0 0-22,-1-1 0,1 0 0,0-4 13,0 0 0,0 6 0,0-6 31,0 0 1,5-2-228,-2-1-49,1 0 311,1 0 0,-3 0 0,3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0.727"/>
    </inkml:context>
    <inkml:brush xml:id="br0">
      <inkml:brushProperty name="width" value="0.08571" units="cm"/>
      <inkml:brushProperty name="height" value="0.08571" units="cm"/>
    </inkml:brush>
  </inkml:definitions>
  <inkml:trace contextRef="#ctx0" brushRef="#br0">133 1 6892,'7'0'-175,"-2"0"1,-6 0 308,-3 0 0,-3 0 5,-5 0 0,4 0-138,0 0 1,0 4 0,-2 1 0,0 0-24,2 1 0,1 3 0,-2-2 1,1 1-13,-1 0 0,2-4 0,0 4-36,2 2 1,-3 0 0,4 2 137,1 0 1,2 0 27,1 0 0,0 0 0,1-1 0,3-3 7,4-4 1,3 1 0,0 1 0,-1-1 6,2 0 0,-2 3 0,6-4 0,-3 0 10,-1 1 1,2-2 0,0 4 0,2-2 21,-1-2 0,-2 0 1,-1 0-185,0 0 1,0 1-212,0-4 1,-4 0-600,1 0 852,-7 0 0,3-5 0,-5-2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2.017"/>
    </inkml:context>
    <inkml:brush xml:id="br0">
      <inkml:brushProperty name="width" value="0.08571" units="cm"/>
      <inkml:brushProperty name="height" value="0.08571" units="cm"/>
    </inkml:brush>
  </inkml:definitions>
  <inkml:trace contextRef="#ctx0" brushRef="#br0">12 13 7368,'0'12'-861,"0"-5"1015,0-2 0,0-3 93,0 1-105,0-1-52,0 3-37,0-5 0,-1 0-129,-3 0 40,2 0 1,-3-1-64,5-3 0,2 1 75,1-5 0,3 4 0,3-3 3,0 2 0,-2-3 66,5 4 0,0 0 18,0 4 1,0 0-1,0 0-38,0 0 1,-4 4 0,-1 1 0,0 0-81,0 1 0,-4 2 0,4-3 52,-2 2 1,4 1 0,-4 4-227,2 0 0,-4 0 206,0 0 1,0 1-1,0-1 26,0 0 1,2-4-12,-5 0-30,0 0 1,-2-1 0,-1-2 17,0 0 1,-3-3 66,3 2 24,1-3 0,-5-2-65,4-3 1,1 1 9,-2-5 1,3 0-1,1-4-20,0 0 0,1 4 0,2 0 0,0-1 9,0-3 0,4 0 1,0 0 10,0 0 0,2 4 0,-4 1 1,0 0 2,0 1 0,5 3 0,-3-2-16,-1 0 0,4 3 1,-2-2 8,3 3 1,1 1 0,0 0 17,0 0 1,0 0-1,0 0 46,0 0 0,0 0 0,0 0-38,0 0 0,-2 1 0,0 2 19,-2 1 1,0 4 0,3-3-28,-3 2 1,-2-3-1,-3 4-28,1 2 1,1-4 0,-2 2-22,1 2 1,1-4 26,0 3 1,-4-1-8,3 4 0,-2 0 19,-2 0 0,0-4-170,0 0-161,0 0 1,-5 0-295,1 1 605,0-7 0,4 3 0,0-5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2.537"/>
    </inkml:context>
    <inkml:brush xml:id="br0">
      <inkml:brushProperty name="width" value="0.08571" units="cm"/>
      <inkml:brushProperty name="height" value="0.08571" units="cm"/>
    </inkml:brush>
  </inkml:definitions>
  <inkml:trace contextRef="#ctx0" brushRef="#br0">145 1 6875,'7'5'-364,"4"-4"661,-10 5-140,4-6 1,-6 0-29,-3 0 0,2 0-128,-7 0 0,1 1 0,-4 2-16,0 1 1,0 4-1,0-4 1,2 0 1,1 1 0,-1-2 0,2 3 0,-1 1-55,0 0 1,-1 0-1,3 2 1,0-1 43,4 2 1,-3-4 0,2 2 0,2 2 22,0 0 0,2-2 1,0 0-1,0 2 2,0 0 1,0-2 0,2 0 116,1 2 1,0-1 0,5-1 0,2-3 73,0 0 1,4-3-1,-1 3-87,-1 0 0,2-3 1,-5 2-1,1-3-118,2-1 1,0 0-236,0 0 0,-4 0-841,1 0 374,-7 0 715,3 0 0,1 0 0,1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3.013"/>
    </inkml:context>
    <inkml:brush xml:id="br0">
      <inkml:brushProperty name="width" value="0.08571" units="cm"/>
      <inkml:brushProperty name="height" value="0.08571" units="cm"/>
    </inkml:brush>
  </inkml:definitions>
  <inkml:trace contextRef="#ctx0" brushRef="#br0">13 36 6765,'5'-7'-196,"1"1"1,3 3 300,-1 0 0,-4-2 1,4 4 113,1-3 1,-2 2 0,1-1-103,2 1 1,0 4 0,2 1-15,0 0 1,-3 1 0,-1-2-1,2 1-58,0 0 1,2 3-1,0-3-51,0 0 1,0 6-55,0-6 0,-1 6-60,-3 0 1,-3-3 0,-5 3-85,0-1 1,-5 2 157,-3 3 1,2-7 0,-3 0 0,0-2 7,-2-1 0,-1 6 1,0-6-1,0 0 7,0-1 0,4 2 1,0-1-1,-2 0-63,-1-1 0,-1-2 0,0 0-106,0 0 0,0 0 1,0 0 199,0 0 0,0 0 0,0 0 0,5 0 0,2-5 0,5 3 0,0-3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3.450"/>
    </inkml:context>
    <inkml:brush xml:id="br0">
      <inkml:brushProperty name="width" value="0.08571" units="cm"/>
      <inkml:brushProperty name="height" value="0.08571" units="cm"/>
    </inkml:brush>
  </inkml:definitions>
  <inkml:trace contextRef="#ctx0" brushRef="#br0">97 24 6674,'6'-5'584,"0"3"-338,-6-7-354,0 6 89,0-2 1,-2 5 14,-2 0 0,-2 2-3,-7 1 0,1 0 1,0 4 22,0-2 0,2 4 0,1-2 0,2 1 3,2 1 1,0-6-1,4 4 1,-2 0-19,0 0 1,-2 0 19,5 4 0,2 0 1,1-2-1,0 0 43,0 0 1,0-4 0,0 1 135,6-1 1,1-4 0,2 5-25,0-1 0,6-3 0,1 1-56,-1-1 1,0-2-1,-6 0-175,0 0 1,0 0 0,0 0-1,0 0-318,0 0 1,-4 0 0,-2-2-450,0-1 1,-2 0 821,-4-6 0,-5 2 0,-2-5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4.746"/>
    </inkml:context>
    <inkml:brush xml:id="br0">
      <inkml:brushProperty name="width" value="0.08571" units="cm"/>
      <inkml:brushProperty name="height" value="0.08571" units="cm"/>
    </inkml:brush>
  </inkml:definitions>
  <inkml:trace contextRef="#ctx0" brushRef="#br0">61 97 7087,'0'-12'-1107,"0"4"1107,0-1 0,-1 3 0,-3-2 0,-1 1 4,-4 3 46,4 3-47,10-10 0,-2 6 44,5-3-84,-5 2 0,1 6-18,-8 0 31,2 0 16,-3 0 32,5 0 265,0 0 58,-5-5 1,2 4 267,-5-3-436,5 2 0,-3 2 206,2 0-479,2 0 1,-7 6 0,5 2 90,1 2 1,2 3 0,1-1 0,0 0 11,0 0 1,0 0 0,0 0 0,0 0-13,0 0 1,4 0-1,0 0 1,-1 1 9,-2 3 0,3-2 0,0 1-62,-1-1 0,-2-2 1,-1 0-1,2 0-74,1 0 0,-1-4 0,2 0-149,-3 1 1,-1 2 58,0 1 0,0-4-375,0 0 594,0-5 0,0 1 0,0-8 0,0-3 0,-5-5 0,-2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5.175"/>
    </inkml:context>
    <inkml:brush xml:id="br0">
      <inkml:brushProperty name="width" value="0.08571" units="cm"/>
      <inkml:brushProperty name="height" value="0.08571" units="cm"/>
    </inkml:brush>
  </inkml:definitions>
  <inkml:trace contextRef="#ctx0" brushRef="#br0">1 36 6671,'4'-7'57,"0"-2"0,5 7 0,0-2 75,1 2 0,-2-2 0,0 1-102,2 0 1,0 1 0,2 2-1,0 0 17,0 0 1,1 0 0,-1 0 0,0 0-13,0 0 0,0 2 0,0 1-55,0 6 0,-4-4 0,-1 0-38,-2 1 1,4 0-29,-6 7 0,1-1 27,-4 0 1,0-6-1,0 3 42,0 0 0,-1-3 1,-3 1-1,-3 0 6,0 0 0,-3-4 0,2 2 0,-3-1-10,-1-1 1,5 2-1,-2-4 1,0 2-92,-2 0 1,-1 2-1,-1-5-5,1 0 0,0 0 1,0 0 22,0 0 1,0 0 0,2-2 93,1-1 0,-1-4 0,3-5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5.679"/>
    </inkml:context>
    <inkml:brush xml:id="br0">
      <inkml:brushProperty name="width" value="0.08571" units="cm"/>
      <inkml:brushProperty name="height" value="0.08571" units="cm"/>
    </inkml:brush>
  </inkml:definitions>
  <inkml:trace contextRef="#ctx0" brushRef="#br0">0 13 7698,'12'0'57,"-5"-1"1,-2-2 0,1-1-100,2 2 0,-2 0 0,3 2 50,0 0 1,-3 0 0,3 0 17,0 0 1,2 0 0,1 0 3,0 0 0,-5 0 0,2 2 0,0 0 30,2 2 1,-3 2-1,0-3-43,1 6 1,0-3-1,1 2-84,-2 2 1,-5-4 0,2 1-114,0-2 0,-3 4 125,1 0 0,-3-3 0,-3 1-172,-6-2 0,-1-1 1,-2-2 101,0 1 1,-4-1 0,0 2 0,1-3 25,2-1 1,5 0 0,-1 0 0,0 0 98,-1 0 0,2 0 0,-1 0 0,7 0 0,-3-5 0,5-2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6.129"/>
    </inkml:context>
    <inkml:brush xml:id="br0">
      <inkml:brushProperty name="width" value="0.08571" units="cm"/>
      <inkml:brushProperty name="height" value="0.08571" units="cm"/>
    </inkml:brush>
  </inkml:definitions>
  <inkml:trace contextRef="#ctx0" brushRef="#br0">72 37 6876,'8'-4'0,"0"0"-559,1 2 0,-2-4 847,1 2 1,-6-1 98,3 1-158,-4 2-93,-1-3-33,0 5 0,-6 0-77,-1 0 0,0 1 0,-1 3-38,-1 5 0,-1-3 1,1 2-1,1 0 14,-2-1 0,1 3 1,1-1-1,3 0 13,-1-1 1,5 2 0,-4-1 21,-1 1 0,5 2 205,-3 0 0,8 0-170,4 0 1,3-4 0,1-1 0,0-2 103,0-2 1,-4 0-1,0 0-354,1 0 1,2 1-149,1-4 1,0 0-210,0 0 0,-4 0-290,0 0 825,-6 0 0,10 0 0,-6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6.834"/>
    </inkml:context>
    <inkml:brush xml:id="br0">
      <inkml:brushProperty name="width" value="0.08571" units="cm"/>
      <inkml:brushProperty name="height" value="0.08571" units="cm"/>
    </inkml:brush>
  </inkml:definitions>
  <inkml:trace contextRef="#ctx0" brushRef="#br0">0 49 7680,'5'7'-741,"-3"-2"1066,3-5-196,-5 0 170,0 0 9,5 0-425,-3 0 1,5 0 56,-3 0 0,-3-1 28,3-3 1,2-3-18,-4-5 1,4 4 28,-2 0 0,-3 4-11,3-4 119,-3 5-51,-1-2 16,0 5 1,0 2-34,0 1 1,0 4 0,0 5-9,0 0 1,0-4 0,0 0 0,0 2 4,0 0 0,0 2 1,0 0 13,0 0 0,5 0 0,-2 0-86,0 0 0,0 0 0,0 0-151,0 0 1,2-4-464,-5 1-10,0-1 679,0 4 0,-6 0 0,0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7.252"/>
    </inkml:context>
    <inkml:brush xml:id="br0">
      <inkml:brushProperty name="width" value="0.08571" units="cm"/>
      <inkml:brushProperty name="height" value="0.08571" units="cm"/>
    </inkml:brush>
  </inkml:definitions>
  <inkml:trace contextRef="#ctx0" brushRef="#br0">145 37 7543,'5'6'-670,"2"0"0,1-6 957,0 0 1,-4 0-1,3-2-35,-2-2 0,-1 2 380,-4-7-393,0 7-267,0-9 0,0 9-141,0-7 0,-1 7 93,-3-2 0,-3 2 1,-5 2-1,0 0 37,0 0 0,0 0 0,0 0 0,0 0-6,0 0 1,0 0 0,0 0 0,0 2-34,0 2 1,4-2 0,0 5-1,0 0-9,1 0 0,1-4 0,3 6-1,-1 0 0,0 2 103,4 1 0,1-5 0,3 0 58,4-2 1,3 4-1,1-6-3,0 0 1,0-1 0,0-2 0,0 0-55,0 0 1,-4 0 0,0 0 12,2 0 0,0 0 0,1-2 47,-3-1 1,2 0-27,-1-6 0,-3 3 0,1-3 13,-2 0 1,4 6 35,-6-6-79,1 7-120,-4-3-13,0 5 96,0 0 1,-5 0-1,-2 1 18,0 3 0,-2-2 0,4 5-19,-2-2 1,3 5-1,-3-2-82,2 3 1,-3 1-1,4 0 66,2 0 1,-4 0 0,2 0-9,2 0 0,-1-4 1,0 0 31,-1 0 0,0 3 0,3 1 1,-3 0 0,2 0 0,-1 0 17,1 0 0,2 0 1,0 0 65,0 0 1,2 0 5,1 0 0,0-1 0,3-2 0,1-2 34,0-2 1,-3 0-64,4 0 1,-1-3 0,2 5-42,-1-2 1,0 0 0,4-5 31,0 0 0,0 0 0,0 0 0,0 0 100,0 0 0,0 0 0,0-2 97,0-2 1,0 1 0,0-3-1,-1-1-81,-3 0 1,2 3-1,-7-4 1,2 0-49,0 2 0,-4-5 0,3 3-277,-2-3 1,-2 3-206,0 0 0,-2 1 0,-2-1-118,-4 4 0,-2 1 1,-2 1-1,-1-2-554,1 1 1044,0-3 0,-5-6 0,-2-7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8.291"/>
    </inkml:context>
    <inkml:brush xml:id="br0">
      <inkml:brushProperty name="width" value="0.08571" units="cm"/>
      <inkml:brushProperty name="height" value="0.08571" units="cm"/>
    </inkml:brush>
  </inkml:definitions>
  <inkml:trace contextRef="#ctx0" brushRef="#br0">24 73 6808,'-7'0'317,"2"-1"1,4-2-260,-3-1-45,2 0 0,-3 3-67,5-3 1,0 1 33,0-5 1,0 4-9,0-4 0,5 4 113,4-4 0,1 5 0,1-2 20,-3-1 1,3 5 0,-3-3-36,3 3 1,-4 1 0,2 0 0,-1 1-37,-1 3 0,3-3 1,-3 5-1,0-2-36,2 0 0,-6 1 0,6-1-76,0 4 1,-3 3 0,-3 1-58,-1 0 1,2 0 0,0 0-3,-2 1 0,0-1-10,-2 0 0,0 0 72,0 0 42,0-5 93,0-2-20,0-5 0,-2 0-8,-1 0 0,1-1-23,-2-3 0,3 1-44,1-5 1,0 0-19,0-4 1,4 0 45,0 0 1,1 2 0,-2-1 0,2 3-2,2-1 0,-3 2 1,4 0-1,0 0 29,-1 1 0,3 2 1,-3-3-1,4 2 24,1 2 1,0-2-34,0 1-12,0-6-4,0 9 1,0-4 2,0 5 0,-4 0 78,0 0 1,0 4 0,3 1 4,-3 2 1,1-3 0,-3 2 0,-1 1-16,0 0 1,0-3-1,-5 2 1,3 1-8,1 0 1,1-3-1,-2 4-110,1 2 1,1-4 0,-5 3 33,5 1 1,-4 0-5,3 2 0,-2-1 0,1-2 6,1-1 0,1-4-9,-5 4 1,0-4-282,0 4-343,0-5-234,0 2 881,5-5 0,2-5 0,5-2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8.603"/>
    </inkml:context>
    <inkml:brush xml:id="br0">
      <inkml:brushProperty name="width" value="0.08571" units="cm"/>
      <inkml:brushProperty name="height" value="0.08571" units="cm"/>
    </inkml:brush>
  </inkml:definitions>
  <inkml:trace contextRef="#ctx0" brushRef="#br0">0 1 7221,'7'0'-436,"-2"0"898,-5 0-337,0 0 0,4 2 0,2 0-178,0 2 1,2 0 0,4-4-114,0 0 1,-4 0 0,1 0 0,0 0-270,1 0 1,2 0 434,0 0 0,0 0 0,0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09.742"/>
    </inkml:context>
    <inkml:brush xml:id="br0">
      <inkml:brushProperty name="width" value="0.08571" units="cm"/>
      <inkml:brushProperty name="height" value="0.08571" units="cm"/>
    </inkml:brush>
  </inkml:definitions>
  <inkml:trace contextRef="#ctx0" brushRef="#br0">1 25 6424,'2'-7'166,"1"3"0,4 3-15,5 1 0,0-4 6,0 0 1,0 0 0,0 4-23,0 0 1,0 0-70,0 0 0,0 1 1,0 2-14,0 1 0,-4 1 1,1-2-45,0 1 1,0 5-1,0-2-95,0 0 0,-7 3-3,2-2 1,-3 3 0,-1 1-53,0 0 0,0 0 1,0 0 83,0 0 0,-4-4 0,-1 0 8,-2 2 1,4-4-1,-6 1 49,0-2 1,3-1-1,-3-4-78,0 0 0,-2 0-42,-1 0 0,0 0-4,0 0 117,5 0 0,2-5 56,5-3 0,2-1 1,1-1 71,6 2 0,1 0-90,2-4 1,0 2 0,0 0 21,0 2 0,-4 5 1,1 0-40,0 1 0,-3 1 1,3-2-69,0-1 1,1 0-1,2 3 52,1-3 0,-1 2 0,0-2 23,0 3 1,0-3-13,0 0 1,-5 0-1,0 3 28,-2-3 0,1 1-26,-2-5 1,-2 4 28,7-4 14,-6 5 0,3-6 0,-2 5-57,-2 0 0,1 4-22,-6 0 0,-4 0-21,-5 0 0,4 0 9,-1 0 0,6 5 53,-6 3 1,7-1 0,-3-1 0,0 1-11,2 0 0,-3 0 1,3 2-1,-2-3-40,-2 0 0,5 3 0,-2 0-24,3 1 1,1-2-1,0 0 55,0 2 1,0 0 0,0 2 101,0 0 1,5-4 0,3 0 77,3 2 0,-4-4 0,2 1 133,0-2 1,2 3-187,1-4 0,-5 2 1,2-4 61,0 2 1,2 0-63,1-4 1,0 0 0,0 0 13,0 0 1,-4 0 0,0 0-27,1 0 1,2-4-109,1 0 0,-4 0-306,0 4-14,0-5 0,0 3 0,-1-3-632,-2 0 1,-1 2 947,-4-5 0,-5 0 0,-2-4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1.884"/>
    </inkml:context>
    <inkml:brush xml:id="br0">
      <inkml:brushProperty name="width" value="0.08571" units="cm"/>
      <inkml:brushProperty name="height" value="0.08571" units="cm"/>
      <inkml:brushProperty name="color" value="#E71224"/>
    </inkml:brush>
  </inkml:definitions>
  <inkml:trace contextRef="#ctx0" brushRef="#br0">458 422 7563,'-5'-7'-358,"3"2"379,-3 5-154,5 0 0,0-2-26,0-1 0,-2 1 235,-1-2 0,0 3 142,-5 1 0,0 0-184,-4 0 1,0-4 0,0 0 19,0 1 0,4 2 0,-1 1-37,0 0 1,-1 0 0,-2 0-53,0 0 1,4 0 0,-1 0 0,2 1 33,0 3 0,-4-2 0,3 1 0,-2 0-32,-3 1 0,1-2 0,0 1-39,0-1 1,0 2-1,0 0 35,0-2 1,0 0 0,2-1 0,1 2 86,0 1 0,5 0 1,-4-3 22,-1 3 0,2-2 0,0 3-36,2 0 0,-3-2 0,4 5 13,2 1 1,0-2-135,2 1 0,0 0 44,0 4 0,-1 0 0,-2 0 27,-1 0 0,-1-4 0,2 0-14,-1 1 1,-1-2 41,1 1 0,1-1 0,-4 2 35,2-1 1,1 1 36,4 3 1,-1 0-49,-3 0 1,2 0 0,-3-2 0,1-1-8,0-1 0,0-4 0,4 4-28,0 2 1,0-4-1,0 2 2,0 2 0,0-3 0,0 0 15,0 3 1,0-3 0,0 0 39,0 3 1,0-3-18,0 0 0,4-2 0,0 2-35,-1 3 0,-2-3-30,-1 0 1,4 2-2,0 3 1,2 0 12,-3 0 1,-1-4 0,3 0-7,0 1 0,-3-2 0,3 0 3,0-2 1,-3 0-1,3-2 9,0 1 0,-2 0 0,4-3 10,-2 4 1,3-3 0,-3 5 13,2-2 1,-3 3-1,4-3-14,2 2 0,-4-5 0,1 4 1,0-2-32,0 0 1,-4 1 0,6-2 7,0 1 1,-3 1 0,3-2 23,0 1 1,-3 0-1,3-3 37,0 4 0,1-3-45,2 6 1,-4-5 0,1 2-56,0 1 0,-3-5 27,3 3 1,-1 1 28,4-1 1,0 2 0,0-4-1,0 3 1,0-2 0,0-3 0,-2 2 1,-1 2 0,1-3 0,-2 3 2,3-3 0,1 1 1,0 0-7,0 3 1,0-2-1,0-3 1,0 0-18,0 0 1,0 2-1,0 0 1,1 3-27,3-3 1,-2 1-1,2-1 1,-2 3-40,-2-3 1,0-1 0,-2 1 0,-1 0-2,-1 3 1,1 0 20,3-1 0,0-3 0,0 3 140,0-3 0,-4 1 1,-1 0-1,3 3-42,1-3 1,1-1 0,0-1 0,0 0-37,0 0 0,1 0 1,1 0-1,3 2-36,-3 2 0,0-3 0,-1 3 26,3-3 0,-3 1 1,4 1-1,-4 1-3,-1-2 0,0-1 0,0-1-17,0 0 0,0 0 0,-1 2 0,-2 1-22,-1 1 1,2-1 0,4-3 0,3 0 1,-3 0 0,-1 0 0,-1 0 1,0 0 1,0 0 1,0 0 0,0 0 0,0 0 155,0 0 0,0 5-93,0-1 0,0 1 0,0-2 49,0 1 0,-3-1 1,-1-3-1,1 0-70,1 0 1,3 0 0,0 2 0,2 1-16,1 1 1,0-1 0,-2-3 0,0 0-37,2 0 0,0 0 0,-2 0 0,0 0 57,2 0 1,0 2 0,-4 1 0,0 1 12,0-1 1,0-3 0,0 2-1,0 2 1,0-3-1,0 4 1,0-5-43,0 0 1,5 0 0,-2 0-1,0 2-8,-1 2 0,2-3 0,-1 4 0,2-5 8,0 0 1,-3 0-1,1 0 1,-1 0 27,-2 0 1,4 2 0,0 1 0,-2 1 35,0-1 1,-2-3-1,0 0 1,0 0 26,0 0 0,0 0 0,0 0 0,0 0-41,0 0 1,1 0-1,2 2 1,3 1-7,0 1 0,-2 0 1,4-4-1,1 0-27,-3 0 1,3 0 0,-3 0 0,0 0-32,-1 0 1,0 1-1,-3 2 1,3 1 42,-3-1 0,0-2 0,-2-1 1,0 0 21,0 0 0,1 0 0,2 0 1,1 0-14,-1 0 1,2 0-1,0 1 1,1 2-15,-1 1 1,7 0-1,-2-4 1,-1 0-19,2 0 0,-1 0 0,2 0 0,0 1 26,0 3 0,0-3 0,0 4 0,-3-4 43,-1-1 1,-4 0 0,2 0 0,0 0-7,-3 0 0,0 1 0,-1 2 1,2 1-44,-1-1 1,2-2 0,-1-1-1,0 0-47,1 0 1,1 0-1,3 0 1,-2 0 30,-2 0 0,4 0 0,-2 0 0,1 0 32,1 0 0,-3 0 1,3 0-1,-4 0 80,0 0 1,-3 0 0,1 0-1,0 0-88,1 0 1,-2 0-1,1 0-40,-1 0 0,-2 0 0,0 0 0,0 0-6,0 0 0,4-1 0,0-2 1,-1-1-3,-2 1 1,-1 2 0,1 1-1,2 0 56,1 0 1,1-1 0,-5-2-1,0-1 24,0 1 0,3-2 0,1-1 0,1 1-28,0 0 1,-2 0 0,4 2 0,2-1-26,-3 1 0,4 1 1,-5-1-1,1-1-5,-1 1 1,0 1 0,-2-1 0,1-1-9,-1 1 0,-2 1 0,-1 2 0,0-3 16,0-1 1,1-1 0,2 2-1,1-3 43,-1 0 0,0 2 0,1-4 0,2-1 50,1 3 1,4-5 0,-5 4 0,3 0-49,-1-1 0,-1 1 1,2-3-1,-3 4 6,0 0 0,2-1 0,-3 2 0,0 1-23,1-1 0,-2 2 1,-4-4-1,0 2-23,0 3 1,0-5-1,0 0 1,0-1 9,0 1 1,0 2 0,0-3 0,0 0-12,0 2 1,0-5-1,0 3 1,0-3-5,0-1 1,-1 0 0,-2 0 0,0 0 5,0 0 1,-3 0 0,1 0-1,0 0 40,0 0 0,-5 0 0,2 0 0,-2 0 33,-2 0 0,0 4 0,1 0 0,2-2-42,0 0 1,2-2 0,-4 0-19,3 0 0,-3 0 0,5 0 0,-2 0 23,-1 0 1,6 0-1,-6 0 1,2 0-5,0 0 1,-3 0 0,5 0 0,0 0-8,0 0 0,-4 0 0,4 0 0,-2 0-30,-2-1 1,3 5-1,-3 0 1,0-1-64,-1-2 0,2-1 0,0 0-65,-2 0 1,4 0 0,-2 0 135,-2 0 1,4 0 0,-2 0 0,-2 0 18,0 0 0,-2 0 0,0 0 21,0 0 0,0 0 0,0 0 0,0 0-24,0 0 0,0 4 1,0-1-1,0 0-40,0-1 1,-2-2-1,0 0-74,-2 0 1,-2 0 78,3-1 0,-3 1 1,-3 2-1,0 1-27,0 0 1,-1 6 0,-2-4 0,0 0-7,0 0 0,-5 4 0,2-4 0,-1 0 53,-2 0 0,5 1 0,-3-3 0,1 2 30,-1 1 0,2-3 0,-1 2 0,1-1 59,2 0 0,0 4 0,0-3 1,0 1-36,0-1 0,0 3 0,0-3 0,0 2-30,0 3 0,0-4 1,0 2-1,0 2-92,0 0 1,-4-2-1,-2 0 1,0 2-6,-3 0 1,2 2 0,-1-1 0,-1-2 28,-3-1 0,0 0 1,0 4-1,0 0 54,0 0 0,-1-1 0,-2-2 1,-2-1 33,-2 2 1,5 0-1,-4 2 1,2-1-20,0-3 1,-6 2 0,2-1 0,-1 1 23,1 2 1,-3-1 0,5-2-1,-3-1-1,1 1 0,6 2 1,-4 1-1,2 0-3,0 0 0,-4 0 1,4 0-1,0 0-26,-1 0 0,3 1 0,-3 2 0,-1 1 11,-2-1 1,3 2 0,-1-1 0,2-1-39,1-2 1,-6 3-1,4 0 1,-1-1-5,1-2 1,0 3 0,2 0 0,-1-1 23,1-2 1,1 3 0,2 0 0,-2-1 3,2-2 1,-6 3-1,9 0 1,-1-1-29,0-2 0,-1 3 1,-1 0-1,0 0-11,0 1 1,0-3 0,0 2-1,0-1 20,0 0 0,0-1 0,0 2 0,0-1 22,0 0 0,0-1 0,0 2 0,1-3-4,3-1 1,-3 0 0,5 0 0,-3 0 0,1 0 0,4 4 1,-2 0-1,-1-1-10,0-2 0,3-1 0,-2 0 0,0 0 2,3 0 0,-3 0 0,-1 0 0,-1 0-6,0 0 0,4 0 0,-5 2 0,2 0 1,0 2 0,-3 0 0,3-4 0,-1 0 0,-1 0 0,3 0 0,-3 0 0,2 0 4,2 0 0,-4 0 0,4 2 0,0 0 1,-1 2 1,-2 0 0,2-4 0,1 0-1,0 0 1,-3 0-1,2 0 1,1 0 14,0 0 1,-5 0 0,3 0 0,1 0 20,2 0 0,-1 5 0,1-2 0,1 0-37,1-2 0,1-1 1,-1 0-1,-3 0 8,3 0 0,-1 0 0,1 0 0,-3 0-24,3 0 0,-4 0 0,1 2 0,-1 1 45,1 0 0,0 1 0,2-4 1,-1 0 42,1 0 0,2 0 0,1 2-31,0 1 1,0-1 0,0 2-20,0-3 0,0-1 0,0 0-46,0 0 0,3 0 0,2 2-82,-3 1 0,3-1 0,0 2 59,-3-3 1,0-1 34,-2 0 1,0 2-1,0 1-2,0 0 1,0 1 0,0-4 0,0 0 23,0 0 1,0 0-1,0 0 1,-2 0-16,-2 0 0,3 0 0,-5 0 0,2 0-101,0 0 0,-4 2 1,4 1-1,0 0-66,-1 0 1,2-2 0,-4-1 0,2 0-313,2 0 481,-3 0 0,-1 5 0,-5 2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4.560"/>
    </inkml:context>
    <inkml:brush xml:id="br0">
      <inkml:brushProperty name="width" value="0.08571" units="cm"/>
      <inkml:brushProperty name="height" value="0.08571" units="cm"/>
      <inkml:brushProperty name="color" value="#E71224"/>
    </inkml:brush>
  </inkml:definitions>
  <inkml:trace contextRef="#ctx0" brushRef="#br0">157 1 7783,'12'0'-1210,"-5"0"1607,-2 0-101,-5 0-6,0 0-370,0 5 0,-2-4 77,-1 4 1,0 0-1,-6-1-3,0-1 1,-1 2 0,-2-1 25,0-1 1,4 2 0,-1-1 0,0 0-24,-1 1 0,-2-3 0,1 3 0,2-1-40,0 0 1,1 5-14,-4 0 0,2 1 34,1 2 1,4-4 42,5 0 225,0-5-102,0 7 1,5-8-91,4 2 0,1-3 1,2-1-40,0 0 1,1 0-1,-1 0-18,0 0 0,0 0 1,0 0-72,0 0 1,-5 0-148,2 0 139,-1 0 0,-1 2-63,-4 1 128,-1-1-28,-2 8 0,0-3 8,0 5 1,-5-4 0,-4-1 9,-1-2 0,2 3 0,-1-2 7,0 1 1,-1-1 0,-1 3-11,3 0 0,-2-6 1,5 4 14,-2-2 1,5 4 87,-2 0 16,2-4 0,2 2-21,0-3 1,0-2 27,0 7 0,2-7 3,2 2 0,-2-3 0,7-1 14,0 0 0,2 0 0,1 0 0,0 0-18,0 0 0,0 0 0,0 0-43,0 0 0,0 0 0,0 0 1,0 0-11,0 0 1,0 0-244,0 0 0,0 0-297,0 0 0,0 0-492,0 0 990,0 0 0,0-10 0,0-4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5.127"/>
    </inkml:context>
    <inkml:brush xml:id="br0">
      <inkml:brushProperty name="width" value="0.08571" units="cm"/>
      <inkml:brushProperty name="height" value="0.08571" units="cm"/>
      <inkml:brushProperty name="color" value="#E71224"/>
    </inkml:brush>
  </inkml:definitions>
  <inkml:trace contextRef="#ctx0" brushRef="#br0">1 1 5943,'8'0'503,"0"0"0,-4 0-406,4 0 0,0 0 0,4 0 9,0 0 0,0 0 0,0 0-5,0 0 0,0 0 1,0 0-1,0 0 24,0 0 1,0 4 0,0 0-141,0-1 0,-4 2 0,1 0-63,0 2 1,-4-3 0,0 2-1,0 1-98,-2 0 0,1-3 1,-4 4 27,0 2 1,0 0 73,0 2 0,0 0 73,0 0 1,0-4-1,-1-1 1,-2 0-27,0-1 1,-7-3 0,3 2 0,0 0-12,-2-2 0,1 6 1,-4-6-12,0 0 0,0 0 0,0 0 1,0 0-35,0 0 1,4-2-1,0-1-62,-1 0 1,2 0-107,-1 0 251,5 0 0,-2-1 0,7-2 0,1 0 0,4-7 0,5 3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5.716"/>
    </inkml:context>
    <inkml:brush xml:id="br0">
      <inkml:brushProperty name="width" value="0.08571" units="cm"/>
      <inkml:brushProperty name="height" value="0.08571" units="cm"/>
      <inkml:brushProperty name="color" value="#E71224"/>
    </inkml:brush>
  </inkml:definitions>
  <inkml:trace contextRef="#ctx0" brushRef="#br0">97 13 7783,'0'-7'-1762,"-2"2"1994,-1 5-42,1 0 0,-5 0-78,4 0 0,0 0 10,-6 0 1,2 1-111,-5 3 1,4-1-1,-1 3-26,0 0 1,4 3-21,1 0 1,3 1 31,1 2 1,0 0 0,-2-1 17,-2-3 1,3-1 0,-3-4-5,2 6 0,2-3-1,0 2 18,0 0 0,2 3 19,2-3 0,-2-1 0,7-5 51,0 2 1,2 0 0,1-4-21,0 0 0,-5 0 0,2 0 15,0 0 1,2 0 0,1 0-21,0 0 0,0 0 0,0 0-101,0 0 0,-4 0-536,0 0-339,0 0 493,-1 0 1,-4 0 408,-6 0 0,0 0 0,-5 0 0,0-5 0,-4-2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7.309"/>
    </inkml:context>
    <inkml:brush xml:id="br0">
      <inkml:brushProperty name="width" value="0.08571" units="cm"/>
      <inkml:brushProperty name="height" value="0.08571" units="cm"/>
      <inkml:brushProperty name="color" value="#E71224"/>
    </inkml:brush>
  </inkml:definitions>
  <inkml:trace contextRef="#ctx0" brushRef="#br0">1 13 6046,'0'-7'994,"0"2"-680,0 5-130,0 0 1,4 1-79,0 3 1,0 3-94,-4 5 1,0 0 0,0 2 0,0 0 11,0 2 0,1 0 0,2-4 0,1 0-138,-1 0 1,-1 0-1,1 0 1,1 0 18,-1 0 0,-2 0 1,-1 0-1,2 0-138,1 0 0,-1 0-69,2 0 0,-3 0-29,-1 0 330,0-5 0,2-2 0,1-5 0,-1-1 0,2-3 0,-3-4 0,-1-3 0,0-1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7.709"/>
    </inkml:context>
    <inkml:brush xml:id="br0">
      <inkml:brushProperty name="width" value="0.08571" units="cm"/>
      <inkml:brushProperty name="height" value="0.08571" units="cm"/>
      <inkml:brushProperty name="color" value="#E71224"/>
    </inkml:brush>
  </inkml:definitions>
  <inkml:trace contextRef="#ctx0" brushRef="#br0">1 109 6708,'0'-12'45,"0"0"0,0 4 0,0-1-2,0 0 0,1-1-24,3-2 1,2 4 0,3 1 0,-1 2 47,2 2 1,-4-3 0,2 3-19,2 0 0,0 1 0,2 2-25,0 0 0,0 0 1,0 0-43,0 0 1,-4 0-1,0 0-33,2 0 0,-4 5 0,1 0 18,-2 2 0,4 1-7,0 4 1,-3 0-1,1 0-10,-2 0 0,1-5 0,-3 2-35,0 0 0,0 2 0,-7 1 30,-4 0 0,-1-4 1,0-2-1,0 1 8,0 0 1,-2-3-1,-1 3 1,0-2 5,0-3 0,0 4 0,0-2 0,0-2 4,0 0 0,4 2 1,0 0 36,-1-2 0,3 0 0,-4-7 0,3-2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7.685"/>
    </inkml:context>
    <inkml:brush xml:id="br0">
      <inkml:brushProperty name="width" value="0.08571" units="cm"/>
      <inkml:brushProperty name="height" value="0.08571" units="cm"/>
    </inkml:brush>
  </inkml:definitions>
  <inkml:trace contextRef="#ctx0" brushRef="#br0">0 25 6870,'7'0'377,"-2"0"-284,-5 0-104,0 0-23,5 0 1,-2 0-5,6 0 1,-6 0 40,6 0 1,-6 0 0,4-1 110,-2-3 1,5 2-45,-2-2 0,-2 3-49,3 1-33,-1 0 1,4 0 16,0 0 1,-5 0 0,2 0 2,0 0 1,-3 0 0,3 0 93,0 0 0,-3 0 4,3 0 0,-5 0-138,4 0 0,-4 0-43,4 0-166,-5 0 244,2 0 74,-5 0 1,4-1 9,0-3-193,0 2 37,-4-3-557,0 5 343,0 0 0,0 0 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8.060"/>
    </inkml:context>
    <inkml:brush xml:id="br0">
      <inkml:brushProperty name="width" value="0.08571" units="cm"/>
      <inkml:brushProperty name="height" value="0.08571" units="cm"/>
      <inkml:brushProperty name="color" value="#E71224"/>
    </inkml:brush>
  </inkml:definitions>
  <inkml:trace contextRef="#ctx0" brushRef="#br0">109 0 7144,'-8'2'32,"0"1"0,0 2-18,1 2 1,-3 0 0,2 5-1,-3 0-22,-1 1 0,4-1 0,0 1 0,0 2-1,1 0 1,2 2-1,5-5 1,0 0-40,0 0 1,0 0 0,0 0-1,0 0-98,0 0 1,4-4 0,1-1 0,0-1 10,1 1 1,3-3 0,-1 3 134,3-2 0,1-1 0,0-4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8.716"/>
    </inkml:context>
    <inkml:brush xml:id="br0">
      <inkml:brushProperty name="width" value="0.08571" units="cm"/>
      <inkml:brushProperty name="height" value="0.08571" units="cm"/>
      <inkml:brushProperty name="color" value="#E71224"/>
    </inkml:brush>
  </inkml:definitions>
  <inkml:trace contextRef="#ctx0" brushRef="#br0">0 49 7718,'2'-7'-179,"0"2"1,4 1 176,0 0 0,2 0 0,4 4 3,0 0 0,0-4 1,0 0-1,0 1 74,0 2 1,0 1 0,0 0-71,0 0 0,1 1 0,-1 2-70,0 1 1,0 5 16,0-1 1,-5 2-1,0-1-123,-2-1 0,0 0 1,-5 4 79,0 0 0,-5-4 0,0-2 0,0 1 30,0 0 0,-4-3 1,0 2 5,-1 0 1,-2-2 177,0-4 115,5 0-145,1 0 0,6-1 1,2-3-53,2-4 1,3-1 0,3-1 0,-1 2 38,0-1 0,-3 2 0,3-1-61,0-1 1,-3-2 0,3 0 0,-2 2-4,-2 1 1,1 5 0,-3-2 68,0-1 0,2 4 83,-5-6-21,0 5-117,0-2-25,0 5 0,0 5 0,0 3-22,0 3 1,0 1 0,0 0 22,0 0 1,1 0 0,2 0-45,1 0 0,1-4 0,-1 0-103,4 2 1,-1-5 0,1 0-342,1 0 0,2-3 482,1 2 0,-5-3 0,3-1 0,-3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29.017"/>
    </inkml:context>
    <inkml:brush xml:id="br0">
      <inkml:brushProperty name="width" value="0.08571" units="cm"/>
      <inkml:brushProperty name="height" value="0.08571" units="cm"/>
      <inkml:brushProperty name="color" value="#E71224"/>
    </inkml:brush>
  </inkml:definitions>
  <inkml:trace contextRef="#ctx0" brushRef="#br0">0 0 7123,'12'0'-357,"0"2"1,0 0 538,0 2 1,0 2 0,0-3-54,0 0 1,0 6 0,0-4 0,0 2-70,1 2 0,-1-3 0,0 3 0,0 0-82,0 1 1,2 2 0,0 0 0,-4 1-52,1-1 1,-2 4 0,1-1 0,-4 2-57,0 0 1,-2-3 0,-4 3 0,0-1 69,0 0 1,-2 0-1,0-4 1,-4 1-82,0 3 1,-7-2-1,-2 1 1,-1-1 139,-1-2 0,3-5 0,-14 3 0,2-3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0.419"/>
    </inkml:context>
    <inkml:brush xml:id="br0">
      <inkml:brushProperty name="width" value="0.08571" units="cm"/>
      <inkml:brushProperty name="height" value="0.08571" units="cm"/>
      <inkml:brushProperty name="color" value="#E71224"/>
    </inkml:brush>
  </inkml:definitions>
  <inkml:trace contextRef="#ctx0" brushRef="#br0">0 361 6941,'8'-5'230,"1"1"0,-6-1 0,6 2-197,0-1 0,-3-1 1,3 1-43,0-4 1,1 1-1,2 1 1,1-1 21,-1 0 0,0 3 1,0-4-1,0-2 4,0 0 1,0-1 0,1 2 0,2 1 35,1-2 0,0 0 1,-4-2-1,0 0 1,-1 1 0,2-1 0,2 0 1,1 0-14,-2 0 1,0 1 0,-2 2 0,0 0-33,0 0 0,0 3 0,0-1 0,0 0-29,0 0 0,-1 4 0,-2-4 0,-1 2-32,1 2 1,-2 0-1,1 0 20,1 0 0,-3-3-267,-2 2 144,3 3-171,-6-4-146,5 5-57,-6 0 276,0 0 1,-6 0 252,-2 0 0,3-6 0,-6-1 0,5-5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0.907"/>
    </inkml:context>
    <inkml:brush xml:id="br0">
      <inkml:brushProperty name="width" value="0.08571" units="cm"/>
      <inkml:brushProperty name="height" value="0.08571" units="cm"/>
      <inkml:brushProperty name="color" value="#E71224"/>
    </inkml:brush>
  </inkml:definitions>
  <inkml:trace contextRef="#ctx0" brushRef="#br0">0 0 7045,'6'7'125,"-4"0"1,7-4-69,0 6 0,-3-3 0,3 1-38,0-2 1,-3 4-1,1-4 1,0 0-20,0 0 0,1 1 0,4-3 0,0 0-8,0 0 0,0-2 0,0-1 0,-2 2 2,-1 2 1,5-3 0,-2 3-69,1-3 1,1-1 29,-2 0 0,0 0 42,0 0 1,-4 0-1,-1 2 15,-2 2 0,0-3 1,-2 4-11,1 1 1,0-4 0,-4 7-2,0 0 0,4-3 0,0 3-2,-2 0 1,0-3 0,-2 3-1,-2-1-1,-1-1 1,1 3 0,-3-3 0,1 0 6,0 2 0,-4-6 0,3 4 0,0 0 0,-1 0 1,-2-3 0,3 2 0,0 1-145,-1 0 1,-3-3-129,0 4 0,3-5 0,-1 2-159,2 0 425,1-3 0,-1-2 0,-2-7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1.977"/>
    </inkml:context>
    <inkml:brush xml:id="br0">
      <inkml:brushProperty name="width" value="0.08571" units="cm"/>
      <inkml:brushProperty name="height" value="0.08571" units="cm"/>
      <inkml:brushProperty name="color" value="#E71224"/>
    </inkml:brush>
  </inkml:definitions>
  <inkml:trace contextRef="#ctx0" brushRef="#br0">1 73 6825,'2'-7'13,"1"4"0,0 1 167,5 2 1,-5 5-1,2 2-124,0 0 1,-2 3 0,4-1-44,-2 1 0,-1 2 1,-4 0-1,2-1-79,1-3 0,-1 2 0,2-1-94,-3 1 1,-1-2-4,0 1 13,0-7 136,0 3 1,-4-6-9,0-3 1,-4-3 0,4-5-12,2 0 1,-4 0-1,2 0 1,2 0-20,0 0 0,2-1 1,0-2 27,0-1 1,0 0 0,0 4 34,0 0 1,0 4 0,2 1 111,1 2 0,0 1 1,5 3-74,2-3 0,-4 2 1,2-1-1,2 1-6,0 2 1,-2 0 0,0 0-7,2 0 1,-1 2 0,0 0 0,-2 3-35,-2 2 0,4-3 1,-4 4-29,2 2 0,-1 0 0,3 2 33,0 0 1,-6-4-1,6 0-113,0 2 1,-4-4 5,-1 2 1,-2-4-62,-2 4 115,0-5 0,-6 2-6,-2-5 1,-3-1 20,-1-3 1,5 1 46,4-5 0,1 0 0,2-4 36,0 0 1,5 4-1,0 1 1,0 0-23,0 1 0,5 2 86,-2-4 0,3 4 0,1-3-77,0 2 0,-5 1 0,2 4 8,0 0 1,2 0 8,1 0 1,0 0-1,-2 2 4,-1 1 0,0 0 0,-4 3 0,2 1-13,2 0 1,-2 0 0,-1 2-1,1-2-18,0-2 1,-3 4-1,3 0-208,-2 1 0,-1 2-242,-4 0 1,0 0 4,0 0 1,-2-5 413,-1-3 0,-4-3 0,-5-1 0</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2.364"/>
    </inkml:context>
    <inkml:brush xml:id="br0">
      <inkml:brushProperty name="width" value="0.08571" units="cm"/>
      <inkml:brushProperty name="height" value="0.08571" units="cm"/>
      <inkml:brushProperty name="color" value="#E71224"/>
    </inkml:brush>
  </inkml:definitions>
  <inkml:trace contextRef="#ctx0" brushRef="#br0">0 73 6686,'12'0'-436,"-4"0"541,1 0 0,-2 0-33,5 0 0,-4-1 16,1-3 1,-1-3-39,3-5 0,-5 4 0,-2 0 35,-2-1 1,-2 2-34,0-1 0,-2 5-30,-2 0 1,-2 1 0,-5 2-12,-2 0 0,6 4 1,0 1-1,0 0 35,0 1 1,5 3 0,-2 0-7,2 1 1,2 2 0,0 0-18,0 0 0,0-4 0,2 0-114,2 2 1,2-1-117,6-1 1,0 2 0,1-7 0,-2 0-251,1-2 457,0-1 0,5 0 0,2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3.235"/>
    </inkml:context>
    <inkml:brush xml:id="br0">
      <inkml:brushProperty name="width" value="0.08571" units="cm"/>
      <inkml:brushProperty name="height" value="0.08571" units="cm"/>
      <inkml:brushProperty name="color" value="#E71224"/>
    </inkml:brush>
  </inkml:definitions>
  <inkml:trace contextRef="#ctx0" brushRef="#br0">97 85 7258,'8'-5'-600,"1"-3"0,-3-3 923,2-1 1,-3 4-259,-5 0 1,-1 5-1,-3 0-44,-4 1 0,2 2 0,-3 0 0,0 0-38,-2 0 0,4 4 1,-2 1-1,0 2 21,-2 3 0,1-4 0,0 2 24,2 2 1,5 0-1,-2 1 1,1-2 4,0-1 0,0 0-14,4 4 0,5-1-23,4-3 0,1-3 0,2-5-25,0 0 0,-4 0 0,0 0 13,2 0 1,0-1 70,2-3 1,-1-3 0,-2-3 142,0 1 1,-7 3-58,2 2 0,-1 2-64,0-1-36,-1 1 1,8 4 0,-5 0-446,2 2 1,-4 5 38,6 0 1,-6-4 171,6-1 0,-6-3 193,6-1 0,-6 0 0,6 0 0,-6-5 0,6-3 0,-7-3 0,4-1-66,-1 0 0,-3 4 0,3 0 41,0-1 0,-3 2 1,3 0-1,-1 0 662,-1 1-435,7 3 1,-3-6 30,5 5 0,-5 0 1,0 6-129,-1 1 1,3 0-105,-1 5 1,1 0 0,1 3-60,-2-3 1,-5 2-1,0-1-45,-1 1 0,-2-2 1,0 0-125,0 2 1,0-4 43,0 2 0,-2-5 97,-1 1 0,0-3 73,-5-1 1,5-1 0,-1-3-8,3-4 1,1 1 0,0-1 36,0-1 0,1-2 0,2-1 0,2 0-2,2 0 0,-3 2 0,4 0 0,0 2 84,-1-1 0,3 2 135,-2-1 1,3 5-100,1-1 1,0 3 0,0 2-50,0 3 0,0 3 0,0 5 0,0-1-42,0-3 1,-1 2 0,-2-1 0,-1 1-202,1 2 0,-2 0 0,0 0 0,-2 2-89,-2 1 1,-1-1 0,-2 2 0,-2-4 245,-2-4 0,-2 2 0,-12-3 0,-1 5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3.598"/>
    </inkml:context>
    <inkml:brush xml:id="br0">
      <inkml:brushProperty name="width" value="0.08571" units="cm"/>
      <inkml:brushProperty name="height" value="0.08571" units="cm"/>
      <inkml:brushProperty name="color" value="#E71224"/>
    </inkml:brush>
  </inkml:definitions>
  <inkml:trace contextRef="#ctx0" brushRef="#br0">6 0 6328,'-5'0'511,"5"0"1,5 0-1060,7 0 1,0 0 182,0 0 365,-5 0 0,4 5 0,-5 2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3.731"/>
    </inkml:context>
    <inkml:brush xml:id="br0">
      <inkml:brushProperty name="width" value="0.08571" units="cm"/>
      <inkml:brushProperty name="height" value="0.08571" units="cm"/>
      <inkml:brushProperty name="color" value="#E71224"/>
    </inkml:brush>
  </inkml:definitions>
  <inkml:trace contextRef="#ctx0" brushRef="#br0">0 0 7145,'12'0'-222,"-5"0"1,3 6 0,-3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8.091"/>
    </inkml:context>
    <inkml:brush xml:id="br0">
      <inkml:brushProperty name="width" value="0.08571" units="cm"/>
      <inkml:brushProperty name="height" value="0.08571" units="cm"/>
    </inkml:brush>
  </inkml:definitions>
  <inkml:trace contextRef="#ctx0" brushRef="#br0">1 0 7680,'8'0'200,"0"0"0,-4 0 514,4 0-741,-5 0-778,2 0-19,-5 0 824,0 0 0,0 5 0,0 2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4.427"/>
    </inkml:context>
    <inkml:brush xml:id="br0">
      <inkml:brushProperty name="width" value="0.08571" units="cm"/>
      <inkml:brushProperty name="height" value="0.08571" units="cm"/>
      <inkml:brushProperty name="color" value="#E71224"/>
    </inkml:brush>
  </inkml:definitions>
  <inkml:trace contextRef="#ctx0" brushRef="#br0">25 60 7600,'-7'0'-1131,"-2"-1"1246,5-3 1,0 2-44,4-7 0,2 6-14,1 0 0,3 0 1,3 0-1,-1-1 21,2 2 0,0 0 0,2 2-82,0 0 1,-1 2 0,-2 0 0,-1 2 45,2-1 1,-4 2 0,1 1-170,-2 1 0,1-1 0,-4 3 6,2 0 1,0-2 52,-4 5 0,0 0 25,0 0 0,-4-4 0,-1-1-12,-2-2 81,4-1-17,-7-4 1,8-1 40,-1-3 1,1 2 0,2-7-30,0 0 1,0 3 0,0-3 38,0 0 0,2-2 1,1 1-1,4 1-20,0 0 1,3 3 0,-1-4 0,1 4 15,2 0 1,-4-2 0,1 4 0,0 2 16,1 0 0,-2 1 0,1-2-18,0-1 1,1 0-3,2 4 1,-4 2 0,1 0-93,0 2 0,-4 5 0,1-2-68,-1 0 0,-3 3 0,5-1 38,-2 1 0,0-2 0,-5 1-17,0 0 1,1 1-276,3 2 1,-2 0-215,1 0 574,-1-5 0,-2-2 0,5-5 0,2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4:35.176"/>
    </inkml:context>
    <inkml:brush xml:id="br0">
      <inkml:brushProperty name="width" value="0.08571" units="cm"/>
      <inkml:brushProperty name="height" value="0.08571" units="cm"/>
      <inkml:brushProperty name="color" value="#E71224"/>
    </inkml:brush>
  </inkml:definitions>
  <inkml:trace contextRef="#ctx0" brushRef="#br0">12 49 7260,'0'-12'-395,"0"5"491,0 2 1,0 7-1,0 1-12,0 6 1,0 1 0,2 1 0,0-2-72,2-1 0,0 0 1,-4 4-1,0 0-44,0 0 0,0 5 1,0-2-1,0 0 41,0-2 0,0-1 0,0 2 0,0 1-223,0 0 1,0 2 0,0-5 0,0 0 97,0 0 0,0 0 1,0 0-1,0 0-7,0 0 0,0 0 49,0 0 1,0-4 72,0 0 0,0-5 0,-1 0 0,-3-6 0,1-4 0,-5-5 0,5 0 0,0 0-4,1 0 0,2 0 0,0 0 0,0 0 8,0 0 0,0-2 0,0-1 0,2-2-4,1-2 0,-1 5 1,2-4-1,-3 2 0,-1 1 0,0-6 1,2 6 110,1 0 0,-1 1 1,2 2 132,-3 0 0,4 4-70,-2 0 0,6 0-91,0-4 1,-3 5 0,3 2-70,0 0 0,-3 3 1,3-1 28,0 1 1,1 2 0,2 0-55,1 0 0,-1 0 0,0 0 1,0 2 22,0 1 1,-2 0 0,-1 3-1,0 1-15,0 0 0,0-3 0,0 4-18,0 2 1,-3 0 0,4 1 0,-4-2-9,0-1 1,-2 0 20,-4 4 1,0 0 0,-2 0 8,-1 0 1,0-5 0,-4-2 0,0 0 22,1-2 0,2 6 0,-5-6 0,0 1-14,-1 2 0,-2-5 0,-2 3 1,-1-3-66,0-1 0,-1 0 1,4 0-1,-1 0-160,1 0 1,0 0-1,0 0 1,0 0 214,0 0 0,-5-5 0,-2-2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1.816"/>
    </inkml:context>
    <inkml:brush xml:id="br0">
      <inkml:brushProperty name="width" value="0.08571" units="cm"/>
      <inkml:brushProperty name="height" value="0.08571" units="cm"/>
    </inkml:brush>
  </inkml:definitions>
  <inkml:trace contextRef="#ctx0" brushRef="#br0">0 0 6930,'7'6'-46,"4"-5"97,-10 4 0,6-5 89,-3 0 1,-2 0 5,7 0 0,-6 0-124,6 0 0,-6 0-85,5 0-85,-6 0-209,9 0 127,-4 0-140,5 0 0,-5 2 96,-4 2 274,-1-3 0,3 4 0,2-5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2.092"/>
    </inkml:context>
    <inkml:brush xml:id="br0">
      <inkml:brushProperty name="width" value="0.08571" units="cm"/>
      <inkml:brushProperty name="height" value="0.08571" units="cm"/>
    </inkml:brush>
  </inkml:definitions>
  <inkml:trace contextRef="#ctx0" brushRef="#br0">0 1 6141,'7'7'602,"0"0"0,-3-5-577,4 2 0,-2 0 0,3-2-302,-1 1 1,3-1 276,1 2 0,0 2 0,0 1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3.663"/>
    </inkml:context>
    <inkml:brush xml:id="br0">
      <inkml:brushProperty name="width" value="0.08571" units="cm"/>
      <inkml:brushProperty name="height" value="0.08571" units="cm"/>
    </inkml:brush>
  </inkml:definitions>
  <inkml:trace contextRef="#ctx0" brushRef="#br0">264 1 6581,'-2'8'-9,"-1"-1"61,-6-2 0,3 0 1,-2-2-39,-2 1 0,4 4 0,-1-4 0,-1 0 7,1 1 1,-3-3-1,1 3 1,-1-1-6,-2 0 1,0 4-1,0-2 1,0 0-7,0 3 1,0-2-1,0 0 1,0 0-16,0-1 1,0-3-1,0 2-18,0 0 1,4 1-57,-1 2 72,7 3 0,-4-9-1,6 6 0,2-5 0,2 1 94,4-3 1,-2-1 0,3 0 172,0 0 1,2 0 0,1 0-225,0 0 0,0 0 0,0 0-69,0 0 0,0 0 0,0 0-19,0 0 1,-4 0 0,0 1-38,1 4 0,-2-4 0,1 4 40,1 1 1,-2-5 68,1 3 1,-4 1-53,3-1-1,-4 6 0,2-8-15,-5 6 0,-2-4 0,-1 4 13,-5 1 1,2-3-1,-2 0 22,-2-1 1,0 0 0,-2 4-34,0-1 1,0-1 0,0 2 0,0-1-15,0 2 1,4-3 0,-1 0-55,0 3 0,-1 1 97,-2 1 0,1 0 25,3 0 269,3-6 0,6 3-221,3-4 0,-3 0 1,5-2-24,-1 1 1,2 4 7,5-4 0,0 1 1,0-2 27,0 1 0,0 0 0,0-4 0,0 0 28,0 0 1,0 1 0,0 2 0,0 1-20,0-1 1,0-2 0,0-1-1,3 0 9,1 0 1,0 0-1,-3 1 1,2 2-38,1 1 1,0 0 0,-4-4-284,1 0 1,-1 4 0,0 0-134,0-1 1,-5-2 366,1-1 0,1 5 0,3 2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34.317"/>
    </inkml:context>
    <inkml:brush xml:id="br0">
      <inkml:brushProperty name="width" value="0.08571" units="cm"/>
      <inkml:brushProperty name="height" value="0.08571" units="cm"/>
    </inkml:brush>
  </inkml:definitions>
  <inkml:trace contextRef="#ctx0" brushRef="#br0">0 0 7101,'8'0'73,"1"0"0,-6 0-114,6 0 1,-6 0 34,6 0 0,-7 2 0,4 1 43,-1 0 0,2 1-90,5-4 0,0 0-128,0 0 0,-5 0-186,2 0 227,-6 0 1,0 0-1,-6 0 140,-6 0 0,-1 0 0,-2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34.525"/>
    </inkml:context>
    <inkml:brush xml:id="br0">
      <inkml:brushProperty name="width" value="0.08571" units="cm"/>
      <inkml:brushProperty name="height" value="0.08571" units="cm"/>
    </inkml:brush>
  </inkml:definitions>
  <inkml:trace contextRef="#ctx0" brushRef="#br0">1 1 7656,'1'11'-183,"3"-4"0,-1-1 135,5-6 0,0 0 0,4 0 0,-1 1 11,-3 3 0,2-2 0,-1 2-860,1-3 774,-3-1 123,3 0 0,-3-5 0,5-2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14.816"/>
    </inkml:context>
    <inkml:brush xml:id="br0">
      <inkml:brushProperty name="width" value="0.08571" units="cm"/>
      <inkml:brushProperty name="height" value="0.08571" units="cm"/>
    </inkml:brush>
  </inkml:definitions>
  <inkml:trace contextRef="#ctx0" brushRef="#br0">0 1 7409,'0'7'-579,"0"-2"675,0-5-74,0 0-4,5 0 0,2 0 1,5 0-40,0 0 1,0 0-1,-1 2 1,-2 0-11,0 2 0,0 0 0,6-4 0,0 0-7,0 0 0,-2 0 0,1 0 0,1 0-1,0 0 0,2 0 0,-5 0 0,0 0-21,0 0 30,5 0 27,-3 0 0,3 0 0,-5 0 0,0 0 1,0 0 39,0 0 1,0 0-1,0 0 1,0 0 106,0 0 20,0 0-132,0 0 1,0 0 51,0 0-53,0 0-8,0 0 26,6 0-41,-5 0 0,5 0 0,-3 0 0,3 0-57,0 0 84,-3 0-37,3 0 0,-3 0 32,2 0 1,2 4-1,-1 0 1,0-1-5,-1-2 0,4-1 0,-2 0 0,1 0-4,0 0 1,-1 0 0,2 2 0,-2 0-35,-2 2 1,5 0-1,-4-4 1,2 0-2,0 0 1,-5 2 0,2 0 0,-1 2 13,1-1 0,-2-2 1,-3-1-1,0 0 29,0 0 1,0 0-1,0 0 1,0 0-16,0 0 1,0 0 0,0 0-1,0 0 6,0 0 1,5 0 0,-1 0-1,-1 0-49,-2 0 1,0 0 0,2 0 0,1 0-15,-1 0 1,0 0-1,-1 0 1,2 0-10,-1 0 1,0 0 0,-1 0 0,2 0 25,-1 0 1,2 0 0,-1 0 0,-1 0 16,-2 0 1,1 0 0,1 0 0,0 0 60,0 0 0,-1 0 0,-2 0 1,0 0-14,0 0 0,0 0 1,0 0-1,0 0 3,0 0 1,0 0 0,0 0 27,0 0 0,0 0 0,0 0-11,0 0 1,0 0-1,0 0 1,0 0-17,0 0 0,0 0 0,0 0-43,0 0 0,0 0 0,0 0 0,0 0-15,0 0 1,0 0 0,0 0 12,0 0 0,0 0 0,1 2-29,-1 1 0,0-1 1,0 2 26,0-3 0,0-1 0,0 0 32,0 0 0,0 0 0,0 0 23,0 0 0,0 4 1,0 0-45,0-1 0,0-2 0,0-1-24,0 0 0,0 0 1,0 0 1,0 5 10,0-2 1,-4 1-81,0-4-7,-6 0-299,4 0 1,-5-1 389,3-3 0,-3-3 0,5-5 0</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4.488"/>
    </inkml:context>
    <inkml:brush xml:id="br0">
      <inkml:brushProperty name="width" value="0.08571" units="cm"/>
      <inkml:brushProperty name="height" value="0.08571" units="cm"/>
    </inkml:brush>
  </inkml:definitions>
  <inkml:trace contextRef="#ctx0" brushRef="#br0">13 13 7732,'-7'-5'439,"2"3"-517,5-3 39,0 5 0,5 0 103,4 0 0,1 0-105,2 0 0,-4 0 0,0 0 78,2 0 0,0 4-43,2-1 0,-4 6 1,-1-4-80,-2 2 0,4 1 0,-4 2 12,2-1 1,-5 1-183,2-2 0,-3 3 195,-1 1 1,0 0 0,-1-2 0,-2 0-3,0-2 1,-7-4 0,2 3 41,-3-2 1,-1 3 0,0-4 0,2 0-40,1 1 0,-1-3-73,2 1-63,-3-1 0,4-4 195,4-1 0,1-4 0,2-5 0</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4.987"/>
    </inkml:context>
    <inkml:brush xml:id="br0">
      <inkml:brushProperty name="width" value="0.08571" units="cm"/>
      <inkml:brushProperty name="height" value="0.08571" units="cm"/>
    </inkml:brush>
  </inkml:definitions>
  <inkml:trace contextRef="#ctx0" brushRef="#br0">169 13 6247,'0'-7'610,"-2"1"-463,-1 6 0,0 0 33,-6 0 0,6 0-91,-6 0 0,3 2 0,-3 1-101,0 0 1,2 7 0,-5-3-19,0-1 0,1 5 1,2-4-1,0 0-43,0 2 1,-2-1 0,1 4 60,1 0 1,0-5-1,6 2 24,0 0 0,1-2 0,2 1 3,0 1 0,0-2-6,0 1 0,5 0-7,4 4 1,-3-2 0,1 0 0,0-3-6,0-2 1,-4 3-1,6-4 1,-2 4 0,6-4-53,-1-2 1,0 0 0,0-2-1,0 0-308,0 0 1,0 0 362,0 0 0,0 0 0,0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8.820"/>
    </inkml:context>
    <inkml:brush xml:id="br0">
      <inkml:brushProperty name="width" value="0.08571" units="cm"/>
      <inkml:brushProperty name="height" value="0.08571" units="cm"/>
    </inkml:brush>
  </inkml:definitions>
  <inkml:trace contextRef="#ctx0" brushRef="#br0">1 1 7682,'0'8'86,"0"0"0,0-4-6,0 4 0,0-4 1,0 4-67,0 2 1,0 0 0,0 2 36,0 0 1,4 0 0,0 0 0,-1 0-36,-2 0 1,-1 0 0,0 0 0,0 0-41,0 0 1,0 0 0,2 0 0,0 0-49,2 1 1,0-1 0,-2 0-57,1 0 1,-1-5 0,2 2-28,-3 0 1,-1-3-924,0 3 1078,0-6 0,5 2 0,2-5 0</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5.484"/>
    </inkml:context>
    <inkml:brush xml:id="br0">
      <inkml:brushProperty name="width" value="0.08571" units="cm"/>
      <inkml:brushProperty name="height" value="0.08571" units="cm"/>
    </inkml:brush>
  </inkml:definitions>
  <inkml:trace contextRef="#ctx0" brushRef="#br0">169 0 6916,'-7'5'-81,"-2"-2"1,1 6-1,-4-2 101,0 0 0,2 4 0,0-3 1,2 1 19,-1-1 1,-2 3 0,1-3 0,0 3-10,2 1 0,2 0 0,-4 0-21,2 0 1,2 0 0,-3 0 0,6 0-5,1 0 1,2 0 0,0 0-33,0 0 0,0 0 1,2 0-1,0 0 2,2 0 0,5-4 1,0 0-72,1 1 1,2-2 0,0 0 0,0-2-143,0-3 237,-5 0 0,9 3 0,-3 2 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5.908"/>
    </inkml:context>
    <inkml:brush xml:id="br0">
      <inkml:brushProperty name="width" value="0.08571" units="cm"/>
      <inkml:brushProperty name="height" value="0.08571" units="cm"/>
    </inkml:brush>
  </inkml:definitions>
  <inkml:trace contextRef="#ctx0" brushRef="#br0">0 13 7385,'11'-1'-87,"-3"-3"0,3 2 123,-3-2 1,3 3-1,1 1 1,0 0 49,0 0 0,0 0 0,1 0 1,2 1-11,1 3 0,4-2 0,-4 3 0,0-1-83,1 0 0,-3 4 1,1-3 64,-1 2 1,-2 1-155,0 4 0,-5-4 1,-2-2-1,-1 1-36,0 0 1,0-3-1,-5 2 1,-2 1 100,-1 0 1,-5-3 0,1 3 5,-3-2 1,0 1-1,2-4 1,1 2 0,-2 0-13,0 1 1,-2-3-1,-2 2 1,0-1-55,-2 0 0,4-1 0,4 2 0,-2-3-118,0-1 0,2 0 209,-1 0 0,2 5 0,-5 2 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6.300"/>
    </inkml:context>
    <inkml:brush xml:id="br0">
      <inkml:brushProperty name="width" value="0.08571" units="cm"/>
      <inkml:brushProperty name="height" value="0.08571" units="cm"/>
    </inkml:brush>
  </inkml:definitions>
  <inkml:trace contextRef="#ctx0" brushRef="#br0">84 13 7732,'0'-7'-224,"0"2"277,-6 5 1,4 1 0,-4 3-85,1 4 1,-4-1 0,4 1 27,-2 2 1,4-4-1,-6 2-42,0 2 1,3 0 0,-1 2 28,2 0 0,0-4 0,5 0 11,0 2 1,2-5 0,1 0-1,2-1 4,2 0 1,0 0 0,5-4 0,0 0-47,1 0 1,-1 0 0,-1 0-1,1 0-929,0 0 976,0 0 0,0 0 0,0 0 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6.625"/>
    </inkml:context>
    <inkml:brush xml:id="br0">
      <inkml:brushProperty name="width" value="0.08571" units="cm"/>
      <inkml:brushProperty name="height" value="0.08571" units="cm"/>
    </inkml:brush>
  </inkml:definitions>
  <inkml:trace contextRef="#ctx0" brushRef="#br0">0 13 7465,'8'0'337,"1"0"-291,0 0 0,1-1 1,2-2-62,1-1 1,-1 0-1,0 4-75,0 0 0,0 0 1,0 0-212,0 0 1,0 0 0,0 0 300,0 0 0,0 0 0,0 0 0</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7"/>
    </inkml:context>
    <inkml:brush xml:id="br0">
      <inkml:brushProperty name="width" value="0.08571" units="cm"/>
      <inkml:brushProperty name="height" value="0.08571" units="cm"/>
    </inkml:brush>
  </inkml:definitions>
  <inkml:trace contextRef="#ctx0" brushRef="#br0">0 0 7732,'7'0'-250,"-2"2"0,-5 2 285,0 4 1,0-2 0,0 3-6,0 0 1,5-3 0,-2 3 0,0 0 0,-1 2 41,-2 1 1,0 1 0,0 2 0,3 1-174,0-2 0,2 0 0,-5-2-13,0 0 1,0 0 0,0 0-263,0 0 0,1 0-42,3 0 418,-3-5 0,5-2 0,-6-10 0,0-2 0</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7.467"/>
    </inkml:context>
    <inkml:brush xml:id="br0">
      <inkml:brushProperty name="width" value="0.08571" units="cm"/>
      <inkml:brushProperty name="height" value="0.08571" units="cm"/>
    </inkml:brush>
  </inkml:definitions>
  <inkml:trace contextRef="#ctx0" brushRef="#br0">1 0 7732,'12'0'-699,"-4"0"0,0 0 855,2 0 0,-4 0 0,2 0 0,2 0-41,0 0 1,-2 4 0,0 0 0,2-1-17,0-2 1,6 3 0,0 2 0,-1-1-16,-2 0 1,1 4 0,1-2 0,0 1-118,0 0 1,3 0 0,-1 3 0,0-2 55,0-1 1,0 1 0,-5 1 0,0-1-184,0-1 0,-2 1 0,-1 3 20,0 0 1,-6 0 0,0 0 0,-1 0 46,-2 0 1,0 0 0,0 0 28,0 0 1,0 0 0,0 0 0,-2 0 37,-1 0 0,0-2 0,-6 0 1,2-2 48,0 1 1,-3-2-1,1 0 1,0-1-8,1 1 0,-3-3 0,3 3 0,-3-2 57,-1-2 1,5 2 0,-2-1-15,0-1 1,-2 2 0,-1-1-283,0-1 0,0-2 0,0-1-187,0 0 410,-5 0 0,3-6 0,-3 0 0</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9.342"/>
    </inkml:context>
    <inkml:brush xml:id="br0">
      <inkml:brushProperty name="width" value="0.08571" units="cm"/>
      <inkml:brushProperty name="height" value="0.08571" units="cm"/>
    </inkml:brush>
  </inkml:definitions>
  <inkml:trace contextRef="#ctx0" brushRef="#br0">1 85 6080,'0'-8'38,"0"-1"0,0 6-49,0-6 1,2 1 39,1-4 0,0 5 57,5-2 1,0 6 0,4 0-40,0 1 1,-4-2 0,0 1 98,2 0 0,-4 1 0,2 2 20,2 0 1,-4 0-1,3 2-17,0 1 1,1 0-173,2 6 1,0-2 0,0 4 0,-1-2-70,-3 0 1,3-2 0,-4 5 20,-1 1 1,5-1 0,-4 0-143,-1 0 1,0-5 0,-6 2 154,0 0 0,0 2 1,-2-1 26,-2-1 0,2 0 0,-7-5-91,0-2 74,4 5 104,-6-5-37,10 3 1,-5-10 9,6-4 1,0-1 0,0-2-20,0 0 0,5 4 0,-2-1 0,2 2-1,0 0 0,-4-3 1,5 3-1,-2-1 32,-1-1 0,3 6 1,-2-6 19,4 0 1,-2 3 0,3-3 21,0 0 1,2 3-74,1-3 0,-2 6 1,-1-4-25,0 2 0,-1 0 0,4 5 13,0 0 0,0 0 0,0 0 45,0 0 1,-4 0 0,0 0-1,1 0 4,2 0 1,1 2 0,0 1-1,0 0 4,0 0 1,-4 3 0,0-1-17,1 2 1,2 0-42,1 5 0,-4 0-15,0 1 0,-5-1 1,1 0-9,-3 0 1,-1 0 14,0 0 1,0 0-49,0 0 1,0 0-245,0 0 1,0-4 38,0 0 1,-1-5 265,-3 0 0,3-1 0,-5-2 0</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09.874"/>
    </inkml:context>
    <inkml:brush xml:id="br0">
      <inkml:brushProperty name="width" value="0.08571" units="cm"/>
      <inkml:brushProperty name="height" value="0.08571" units="cm"/>
    </inkml:brush>
  </inkml:definitions>
  <inkml:trace contextRef="#ctx0" brushRef="#br0">0 1 7098,'7'0'-346,"-2"1"491,-5 3 0,0-1-59,0 5 1,0-4 0,0 4 2,0 2 0,0 0 0,2 2-59,2 0 1,-4 0-1,4 0 1,-3 0-41,-1 0 0,5 0 0,-2 0 0,0 0-60,-1 0 0,-2 0 1,0 0-89,0 0 0,0 0 0,0 0 0,0 0-66,0 0 1,-2 0 223,-2 0 0,3 1 0,-5-1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0.494"/>
    </inkml:context>
    <inkml:brush xml:id="br0">
      <inkml:brushProperty name="width" value="0.08571" units="cm"/>
      <inkml:brushProperty name="height" value="0.08571" units="cm"/>
    </inkml:brush>
  </inkml:definitions>
  <inkml:trace contextRef="#ctx0" brushRef="#br0">59 0 6978,'-6'2'181,"0"0"-308,1 2 1,-1 2 87,-6-3 1,5 0 0,2 4-30,0-2 0,3 1 92,-1-3 1,1 0 105,2 6-80,5-7 0,2 3 31,5-5 0,-4 0 61,0 0 0,-2-5-54,2-3 1,-1 2 0,-4 1 1,0 0 1,2 3-168,-5-7 0,-2 6 1,-1-2-344,0 0 1,-7 3 419,2-1 0,-2 1 0,-2 2 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2.253"/>
    </inkml:context>
    <inkml:brush xml:id="br0">
      <inkml:brushProperty name="width" value="0.08571" units="cm"/>
      <inkml:brushProperty name="height" value="0.08571" units="cm"/>
    </inkml:brush>
  </inkml:definitions>
  <inkml:trace contextRef="#ctx0" brushRef="#br0">1 49 6244,'8'0'213,"0"0"1,-4 0-165,4 0 1,-4 0-19,4 0 1,-4 0-39,4 0 0,0 0 56,4 0 0,0 0 0,0 0-19,0 0 1,0 0 0,0 0 0,0 0-1,0 0 0,5 0 0,-2 0 1,1 0-7,2 0 0,-4 0 1,5 0-1,0 0-8,0 0 0,-4 0 0,6 0 0,-1 0-55,-1 0 0,-1 0 1,-3 0-1,3 0-22,0 0 1,-3 0 0,2 0-1,-1 0 29,0 0 1,1 0-1,-2 0 1,3 0 21,0 0 1,-2 0 0,4 0 0,1 0-7,-3 0 0,5 0 0,-3 0 0,1 0 57,-1 0 0,3 0 0,-4 0 1,-1 0 18,-2 0 0,2 0 1,-1 0-1,1 0-55,-1 0 1,0 0-1,-2 0 1,2 0-1,2 0 1,-4 0-1,2 0 1,-1 0-9,0 0 0,4 0 1,-3 0-1,-2 0 0,3 0 1,-5 0 0,3 0-1,-3 0 3,-1 0 0,2 0 1,1 0-1,1 0 27,-1 0 0,-3 0 0,0 0 0,0 0-9,1 0 0,3 0 1,0 0-1,0 0-3,1 0 0,-2 0 0,3 0 0,1 0-16,0 0 0,0 0 0,2 0 0,-2 0 41,-2 0 0,4 0 0,-2 0 0,0 0 16,-3 0 1,2-4 0,-3 0-1,0 2-27,-1 0 0,2 2 1,-1 0-1,0 0-18,-1 0 1,-2 0 0,0 0 0,1 0-10,3 0 0,-2 0 0,3 0-18,0 0 1,-3 0 0,3 0 0,-1 0 11,0 0 0,0 0 1,-3 0-1,2 0 45,1 0 0,1 0 0,-2 0 0,3 0-28,0 0 0,-2 0 0,3 0 0,0 0 11,-1 0 0,-3 0 1,3 0-1,-3 0-25,2 0 0,-1 0 0,-4 0 0,0 0 3,0 0 0,0-1 0,1-2 1,2-1 19,1 2 1,0 0-1,-4 2 1,0 0-13,0 0 1,4 0-1,0 0 1,1 0-10,5 0 0,-6 0 1,7 0-1,-4 0 15,0 0 1,0 0 0,1 0-1,-3 0 12,1 0 1,-3 0 0,3 0 0,0 0 30,-3 0 1,2 0 0,0 0 0,0 0-26,1 0 0,2 0 1,-3 0-1,0 0-16,1 0 1,2 0 0,-3 0 0,0 0-2,1 0 0,2 0 0,-3 0 1,1 0-42,-1 0 0,4 0 0,-4 0 1,0 0 20,0 0 0,4 0 1,-4 0-1,0 0-20,0 0 1,5 0 0,-2 0-1,3 0 20,1 0 1,-4 0-1,0 0 1,1 0 46,2 0 1,-3 0 0,-1 0 0,0 0-13,-1 0 0,-2 0 0,3 0 0,-2 0-28,-2 0 0,-1-1 0,-2-2 16,5-1 0,0 0 0,3 4 0,-4 0 19,-2 0 1,-2-4-1,1 0 1,1 1 13,3 2 0,-1 1 0,-4 0 0,0 0-52,0 0 1,0 0 0,0 0-98,0 0 1,0 0 0,0 0-1289,0 0 92,-6 0 1292,0 5 0,-6-3 0,0 3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9.491"/>
    </inkml:context>
    <inkml:brush xml:id="br0">
      <inkml:brushProperty name="width" value="0.08571" units="cm"/>
      <inkml:brushProperty name="height" value="0.08571" units="cm"/>
    </inkml:brush>
  </inkml:definitions>
  <inkml:trace contextRef="#ctx0" brushRef="#br0">1 37 6673,'0'-12'-225,"2"5"424,1 4 1,0-3-49,5 2 1,-4 0-25,4 4 0,0 0-29,4 0 1,0 0 0,0 0-52,0 0 1,0 0-1,0 0-23,0 0 0,0 0 0,0 0 1,-1 2 23,-3 1 1,2-1 0,-1 3 6,1 0 1,2-2 0,0 3-135,0 0 1,-4 2-1,-1-3-99,-2 2 0,4 1 92,-6 4 0,2 0 76,-5 0 0,0 0 0,0 0 4,0 0 0,-2-5 0,-1-2 18,0 0 0,-7 1 0,4 3-50,-1 0 0,-4-7 1,4 3-1,0 0-6,-2-2 0,1 1 0,-4-4 44,0 0 1,5 0-1,-2 0-23,0 0 1,-2 0 59,-1 0 1,0 0-1,0 0-15,0 0 0,4 0-116,0 0-89,5 0 0,-6-1-129,5-3 0,-1 2-21,1-1 333,2 1 0,-3 2 0,0 0 0,-2 0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3.169"/>
    </inkml:context>
    <inkml:brush xml:id="br0">
      <inkml:brushProperty name="width" value="0.08571" units="cm"/>
      <inkml:brushProperty name="height" value="0.08571" units="cm"/>
    </inkml:brush>
  </inkml:definitions>
  <inkml:trace contextRef="#ctx0" brushRef="#br0">1 12 7535,'12'0'-164,"0"0"0,0-1 1,0-2-1,0 0 224,0 0 0,0 1 0,0 2 99,0 0 1,0 0-1,0 0-50,0 0 0,0 0 0,0 0-82,0 0 1,-4 2 0,0 1-84,2 0 1,-1 3 0,0-3 18,0 0 0,-2 6 0,4-4-50,-3 2 0,2-1 0,-3 3-33,0 0 0,-2-2-13,-5 6 1,0-1 70,0 0 1,-1 0 62,-3 0 0,-1-5 0,-4 0 0,0-2-11,0-2 1,3 3 0,-3-3-45,0 0 1,3-1 0,-3-2 0,1 1-108,1 3 0,-3-2 1,2 1 160,-3-1 0,4-2 0,-3 0 0,3 0 0</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3.658"/>
    </inkml:context>
    <inkml:brush xml:id="br0">
      <inkml:brushProperty name="width" value="0.08571" units="cm"/>
      <inkml:brushProperty name="height" value="0.08571" units="cm"/>
    </inkml:brush>
  </inkml:definitions>
  <inkml:trace contextRef="#ctx0" brushRef="#br0">121 12 7472,'0'-7'-780,"-2"2"876,-1 5 1,0 0-54,-6 0 1,6 5-1,-4 0-37,2 2 1,-4-4 0,0 6-9,-1 0 1,2-3 0,-1 3 4,0 0 0,3-3 0,-1 3-18,2-1 1,-4-2 0,6 3 13,0 0 0,1-3 0,2 3 27,0 0 1,0-3 0,2 1 114,2-2 0,2 0 1,6-5-53,1 0 0,-1 1 1,0 2-105,0 0 0,0 2 0,0-5 1,0 0-39,0 0 0,-5 0 1,2 0-155,0 0 0,-2 0 0,1 0-639,1 0 846,-3 0 0,4-5 0,-3-2 0</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4.035"/>
    </inkml:context>
    <inkml:brush xml:id="br0">
      <inkml:brushProperty name="width" value="0.08571" units="cm"/>
      <inkml:brushProperty name="height" value="0.08571" units="cm"/>
    </inkml:brush>
  </inkml:definitions>
  <inkml:trace contextRef="#ctx0" brushRef="#br0">1 1 7236,'0'8'554,"0"0"-480,0 2 0,0-4 1,0 2-1,0 2-68,0 0 0,0-2 0,2 0 0,0 2-134,2 0 0,0 2 0,-4 0-78,0 0 1,2 0 0,0 0 0,2 0-137,-1 0 342,-2 0 0,-1 0 0,0 1 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4.524"/>
    </inkml:context>
    <inkml:brush xml:id="br0">
      <inkml:brushProperty name="width" value="0.08571" units="cm"/>
      <inkml:brushProperty name="height" value="0.08571" units="cm"/>
    </inkml:brush>
  </inkml:definitions>
  <inkml:trace contextRef="#ctx0" brushRef="#br0">1 1 7673,'7'7'-768,"-2"-2"0,-5-3 760,0 1 294,0-1 111,0 3-241,0-5 381,0 0 1,2 4-475,1 0-31,-1 0-331,3-4 0,-5-1-226,0-3 525,0 2 0,-5-8 0,-2 3 0</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5.359"/>
    </inkml:context>
    <inkml:brush xml:id="br0">
      <inkml:brushProperty name="width" value="0.08571" units="cm"/>
      <inkml:brushProperty name="height" value="0.08571" units="cm"/>
    </inkml:brush>
  </inkml:definitions>
  <inkml:trace contextRef="#ctx0" brushRef="#br0">193 1 6157,'7'0'988,"-2"0"-923,-5 0 0,-1 0 39,-3 0 0,-3 1-216,-5 3 1,0-1 0,0 3 83,0 0 0,4 3 0,0-2 0,-1 1 16,-2 0 1,-1 0 0,0 4 0,0-1 9,0-3 1,4 2-1,0-1 1,0 1 14,1 2 1,-2 0 0,5 0 0,1 0-7,2 0 1,-3 0 0,0 0 0,1 0 19,2 0 0,1 0 1,0 0-1,0 0-13,0 1 1,1-1 0,2 0 0,1 0 0,-1 0 0,2 0 1,0 0-68,2 0 1,-3-2 0,2-1 0,1-2-22,0-1 1,-3 2 0,4-4 0,2-2-165,0 0 1,2 2 236,0 0 0,0 0 0,0-4 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6.265"/>
    </inkml:context>
    <inkml:brush xml:id="br0">
      <inkml:brushProperty name="width" value="0.08571" units="cm"/>
      <inkml:brushProperty name="height" value="0.08571" units="cm"/>
    </inkml:brush>
  </inkml:definitions>
  <inkml:trace contextRef="#ctx0" brushRef="#br0">13 84 7539,'-7'0'-1089,"2"-1"1203,5-3 0,0 2-23,0-7 1,0 6-1,1-4-29,3 2 0,-2-1 0,3 3 0,-1-2-61,0-2 1,1 4 0,-2-2-1,2 1-7,2 0 1,-3-1-1,4 2 51,2-1 0,-4 0 0,2 4 11,2 0 1,-4 0 0,2 0-57,2 0 1,-4 0-1,2 0 1,0 2 17,-1 1 0,0 0 0,-4 5-83,6 2 1,-4 0 0,0 2-56,0 0 1,-3 0 0,2 0 24,-3 0 1,-1 0-86,0 0 1,0 0 18,0 0 0,0-4 1,0 1 91,0-7 0,-1 4 314,-3-6 1,2-2-61,-1-2 1,1 2-136,2-7 0,0 6 0,0-6-18,0 0 0,0 3-10,0-3 1,2 3-1,0-3 1,4 2 17,1 2 0,-4-4 0,4 4 1,0-2-5,0-2 0,-1 3 0,3-1 0,0 0-12,0 0 0,1 4 0,2-2 4,0 0 1,0 3-1,1-1-30,-1 1 1,0 2-1,0 0 29,0 0 0,0 0 1,0 0-1,0 0-15,0 0 1,-5 0 0,2 2-1,0 0 2,2 2 1,-3 2 0,0-4 3,1 2 1,-2 4 0,0-2 9,-2 1 1,3-4 0,-4 6-47,-2 0 0,0-3 0,-1 1 1,2 0 3,1 0 1,0-4-1,-4 6-327,0 0 1,0 1 156,0 2 1,0 1 11,0-1 1,-2-5 11,-1 2 0,1-6 160,-2 6 0,3-1 0,1 4 0</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6.598"/>
    </inkml:context>
    <inkml:brush xml:id="br0">
      <inkml:brushProperty name="width" value="0.08571" units="cm"/>
      <inkml:brushProperty name="height" value="0.08571" units="cm"/>
    </inkml:brush>
  </inkml:definitions>
  <inkml:trace contextRef="#ctx0" brushRef="#br0">1 0 7673,'0'7'-546,"1"-2"796,3-5 0,-1 0-164,5 0 0,-4 0 0,4 0-144,2 0 1,0 0 0,2 0-63,0 0 1,0 0 0,0 0 0,2 0-114,1 0 1,-4 0 0,4 0-1,0 0 233,-2 0 0,5-5 0,1-2 0</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7.053"/>
    </inkml:context>
    <inkml:brush xml:id="br0">
      <inkml:brushProperty name="width" value="0.08571" units="cm"/>
      <inkml:brushProperty name="height" value="0.08571" units="cm"/>
    </inkml:brush>
  </inkml:definitions>
  <inkml:trace contextRef="#ctx0" brushRef="#br0">1 12 7673,'8'-1'-272,"0"-3"1,0 2 0,4-1 380,0 1 0,-4 2 0,0 0-14,2 0 0,0 0 1,2 0 4,0 0 0,-4 2 0,0 1-114,2 0 1,-4 3-149,2-3 0,-4 0 1,3 6 91,-2 0 0,-1-3 0,-4 3 42,0 0 0,0-3 0,0 3 3,0-1 0,0-2 0,0 3-13,0 0 1,-4-3 0,-1 1 0,-2 0-12,-2 0 1,-2-5 0,-1 2-43,0-2 0,0 2 0,0-1-33,0 0 1,0-1 0,0-2 123,0 0 0,0 0 0,1-2 0,3-1 0,3 1 0,5-9 0,0 5 0</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7.491"/>
    </inkml:context>
    <inkml:brush xml:id="br0">
      <inkml:brushProperty name="width" value="0.08571" units="cm"/>
      <inkml:brushProperty name="height" value="0.08571" units="cm"/>
    </inkml:brush>
  </inkml:definitions>
  <inkml:trace contextRef="#ctx0" brushRef="#br0">60 12 7482,'7'-5'-612,"-2"3"794,-5-3 0,-1 5-29,-3 0 1,2 2-122,-7 1 1,6 0-61,-6 5 1,3 0-1,-3 3-55,0-3 0,6 2 0,-2-3 55,0 0 0,3 3 0,-1-2 13,1 2 1,2-2 0,0 1 21,0 0 1,0-3 0,2 1 26,1-2 1,0 4 0,5-6 7,2 0 0,0 3 0,2-3 0,0 0-130,0-1 0,-5-2 1,2 0-1,0 0-147,1 0 0,1-2 0,-2-1 0,-2-2 235,-2-2 0,0 4 0,-5-6 0,5-4 0,2-6 0</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7.952"/>
    </inkml:context>
    <inkml:brush xml:id="br0">
      <inkml:brushProperty name="width" value="0.08571" units="cm"/>
      <inkml:brushProperty name="height" value="0.08571" units="cm"/>
    </inkml:brush>
  </inkml:definitions>
  <inkml:trace contextRef="#ctx0" brushRef="#br0">0 1 7497,'13'0'-465,"-1"0"506,0 0 0,0 0 0,0 0 17,0 0 0,0 0 1,0 0-1,0 1 37,0 3 0,0-1 0,0 3 0,-2 1-72,-1 0 0,1-3 1,-2 4 32,3 2 1,-1 0 0,0 2-78,-2 0 1,-4 0-1,3 0 1,0 0-101,-1 0 0,-3 0 0,2 0 0,-1 0 56,0 0 0,0 0 0,-3 0 0,2 0 41,1 0 0,0 0 0,-4 0-10,0 0 0,0 0 1,0 1-1,-1-3-30,-3-2 0,1 3 1,-5-3 17,-2 3 0,4-1 1,-2-1 14,-2 0 0,0-3 0,-2 3-74,0-6 1,0 3 0,0-3-70,0 0 0,4-1 174,0-2 0,0 0 0,1-5 0,2-2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6.297"/>
    </inkml:context>
    <inkml:brush xml:id="br0">
      <inkml:brushProperty name="width" value="0.08571" units="cm"/>
      <inkml:brushProperty name="height" value="0.08571" units="cm"/>
    </inkml:brush>
  </inkml:definitions>
  <inkml:trace contextRef="#ctx0" brushRef="#br0">0 0 6467,'7'0'1238,"-2"5"-1177,0-3 0,1 5 0,3-5-241,-1 2 0,-4 0-36,5-4 1,-2 0 215,5 0 0,0 0 0,0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49.839"/>
    </inkml:context>
    <inkml:brush xml:id="br0">
      <inkml:brushProperty name="width" value="0.08571" units="cm"/>
      <inkml:brushProperty name="height" value="0.08571" units="cm"/>
    </inkml:brush>
  </inkml:definitions>
  <inkml:trace contextRef="#ctx0" brushRef="#br0">12 0 6611,'-12'12'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8.374"/>
    </inkml:context>
    <inkml:brush xml:id="br0">
      <inkml:brushProperty name="width" value="0.08571" units="cm"/>
      <inkml:brushProperty name="height" value="0.08571" units="cm"/>
    </inkml:brush>
  </inkml:definitions>
  <inkml:trace contextRef="#ctx0" brushRef="#br0">1 1 7673,'7'0'-278,"3"0"1,-7 0 639,5 0-255,-5 0 1,2 1-1,-3 2 1,0 2-31,2 2 0,0-3 0,-4 4 0,0 1-83,0 2 0,0-3 0,0 0 0,0 2-112,0 0 1,0 2 0,2 0 0,0 0-2,2 0 1,0 0-1,-4 0 1,0 0-127,0 0 0,4 0 1,0 0 244,-1 0 0,-2 0 0,-1 0 0,0 0 0,0 0 0</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18.791"/>
    </inkml:context>
    <inkml:brush xml:id="br0">
      <inkml:brushProperty name="width" value="0.08571" units="cm"/>
      <inkml:brushProperty name="height" value="0.08571" units="cm"/>
    </inkml:brush>
  </inkml:definitions>
  <inkml:trace contextRef="#ctx0" brushRef="#br0">0 25 6311,'7'0'-450,"0"0"510,-4 0 334,-1 0-67,3 0 23,-5 0-51,0 0 63,0 5 73,0 2-192,0 5 1,2-5 253,1-3-144,-1-3-624,3-1 1,-5-1 0,0-3-728,0-4 998,-5-3 0,-7-6 0,-7-2 0</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2.794"/>
    </inkml:context>
    <inkml:brush xml:id="br0">
      <inkml:brushProperty name="width" value="0.08571" units="cm"/>
      <inkml:brushProperty name="height" value="0.08571" units="cm"/>
    </inkml:brush>
  </inkml:definitions>
  <inkml:trace contextRef="#ctx0" brushRef="#br0">0 0 7336,'12'0'-988,"-5"0"1131,-2 0 152,-5 0-33,0 0-138,0 5 27,0-3 171,0 8-221,0-3 0,0 5-3,0 0 0,0 0-162,0 0 0,0 0 0,0 0 0,0 0 53,0 0 0,0 0 0,0 0 0,0 1-16,0-1 0,0 0 0,2 0 1,1 0-15,0 0 1,1 0 0,-4 0 0,0 0-45,0 0 0,0 1 0,0 1-18,0 3 1,0-1 0,0-4-119,0 0 1,0 0 68,0 0 0,0-4 152,0 0 0,0-6 0,0 4 0</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3.284"/>
    </inkml:context>
    <inkml:brush xml:id="br0">
      <inkml:brushProperty name="width" value="0.08571" units="cm"/>
      <inkml:brushProperty name="height" value="0.08571" units="cm"/>
    </inkml:brush>
  </inkml:definitions>
  <inkml:trace contextRef="#ctx0" brushRef="#br0">0 25 7076,'8'-4'-291,"1"0"0,-6-4 569,6 4 0,-2 0-175,5 4 0,0 0 1,0 0-46,1 0 1,-6 0-1,2 0 1,0 0 9,2 0 0,1 1 0,0 2 0,0 1-75,0-2 0,0 4 0,0-2 1,0 0 21,0 1 1,0-2 0,0 5 5,0 1 0,-4-2 0,-1 1-76,-2 1 0,-1-2 1,-4 1-55,0 1 1,0 2 0,-2 0 17,-1-3 0,0 1 1,-5-3 42,-2 0 0,4-3 1,-2 2-1,-3-1 16,-3 0 1,3 1-1,-4-2 1,0 1-15,2-1 0,-2-1 0,0-2 0,0 0-112,0 0 1,0 0 0,0 0 0,0 0 157,0 0 0,1 0 0,2 0 0,0 0 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4.297"/>
    </inkml:context>
    <inkml:brush xml:id="br0">
      <inkml:brushProperty name="width" value="0.08571" units="cm"/>
      <inkml:brushProperty name="height" value="0.08571" units="cm"/>
    </inkml:brush>
  </inkml:definitions>
  <inkml:trace contextRef="#ctx0" brushRef="#br0">1 36 6845,'12'-7'97,"0"4"-21,0 1 0,0 2 0,0 0 0,0 0 10,0 0 1,-4 0 0,1 0 0,0 0-30,1 0 1,-2 0 0,1 2-21,0 1 0,-3-1 0,1 3 16,-2 1 1,1 0-289,-2 6 0,-3 0 0,3 1 74,-2-1 0,-2 0 60,0 0 1,0 0 0,0 0 7,0 0 1,-6-5-1,-1-2 2,1 0 1,-5-3-47,3 1 110,2-1 1,1-4 0,5-1 36,0-6 1,0-1-1,2-1-26,1 3 1,0-2-1,4 1 1,0 0 38,0 1 0,-4-3 1,6 3 135,0-3 1,-3 4-1,3 0-146,0 2 1,-3-4-23,3 6 0,-6-6 29,6 6 0,-6-3 45,6 2-50,-6 2 1,2-4 11,-5 2 1,1 2 42,3-1 10,-2 1-64,3 2-25,-5 0-3,0 0 5,0 5 1,-5 2 0,2 5 22,0 0 1,2 0 13,1 0 0,0 0 0,0 1-20,0-1 1,0-5 0,0 2 5,0 0 1,0 2 0,1-1 36,3-1 0,-2 0 0,5-4 1,0 0 54,0 0 0,1 4 1,4-5 29,0-2 0,0 4 1,0-2-1,0-2-25,0 0 1,0-2 0,0 0-25,0 0 1,0 0-116,0 0 1,-4 0 0,-1-2-257,-2-1 0,-1 0-116,-4-5 398,0 5 0,-5-7 0,-2 3 0</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5.513"/>
    </inkml:context>
    <inkml:brush xml:id="br0">
      <inkml:brushProperty name="width" value="0.08571" units="cm"/>
      <inkml:brushProperty name="height" value="0.08571" units="cm"/>
    </inkml:brush>
  </inkml:definitions>
  <inkml:trace contextRef="#ctx0" brushRef="#br0">194 36 7479,'12'0'-596,"-6"0"0,1 0 836,-3 0 1,-2 0 65,7 0-84,-6 0-133,2 0 1,-5-1-154,0-3 1,0 2 85,0-7 1,-2 5-1,-1-2-97,-6 0 0,-1 2 1,-2 4-1,0 0-29,-1 0 0,-3 0 0,1 0 0,0 0 82,1 0 0,-2 0 0,1 0 0,0 0 29,1 0 0,2 2 1,0 0-38,0 2 1,4 5 83,0 0 0,5 1-47,0 2 0,1 0 1,4-1-24,1-3 0,0 2-21,5-7 1,-4 6 7,4-6 1,0 1 23,4-4 0,-4 0 1,0 0 27,2 0 1,0 0-1,2 0 13,0 0 1,0 0 0,0-1-17,0-3 0,-4 3 0,-1-5 0,0 2-5,0 1 0,-4-6 0,4 4-22,-2-2 1,1 4 8,-2-6 1,-3 6 53,3-6 230,-2 6-10,-2-2-255,0 5 1,0 2-65,0 1 0,0 0 0,0 6-100,0 0 1,-2 1 0,-1 2 69,0 0 0,-1-4 0,2 1 0,-1 0 22,0 1 1,-3-2-1,3 1 64,0 0 0,-2 2 1,5 1-1,-1-2 17,-3-1 0,3 1 1,-3-2-1,2 3-17,2 1 0,0-5 1,0 2-1,0 0-29,0 2 0,0 1 1,0 0 7,0 0 0,0 0 0,0 0 3,0 0 0,0 0 0,0 0 71,0 0 0,0 0 0,2-1 41,2-3 1,-2 1-31,7-5 0,-2 4 0,6-4 42,-1-1 1,-5 2 0,2-1 0,0-1 13,2-2 0,1-1 1,0 0 69,0 0 1,0 0 0,1 0-9,3 0 1,1 0-1,4 0-89,-6 0 0,-1 0 0,-2 0-52,0 0 1,-5-1-1,-2-2 1,-1-2-140,0-2 1,0 3-1,-4-4 1,0-1-157,0-2 0,0-1 1,0 0-1,0 0 27,0 0 1,0-4 0,-2 0 213,-1 1 0,1-3 0,-3-1 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6.502"/>
    </inkml:context>
    <inkml:brush xml:id="br0">
      <inkml:brushProperty name="width" value="0.08571" units="cm"/>
      <inkml:brushProperty name="height" value="0.08571" units="cm"/>
    </inkml:brush>
  </inkml:definitions>
  <inkml:trace contextRef="#ctx0" brushRef="#br0">1 12 6669,'7'0'106,"2"-1"0,-4-2-46,2-1 0,-3 0 0,4 4 63,2 0 0,-4 0-50,2 0 1,0 0-1,4 0-18,0 0 1,-4 2 0,0 1-42,2 6 1,-5-3-1,0 2 1,0 0-45,4-1 0,-4 3 0,0-1-33,0 1 0,-3 2 1,3-1-1,-1-2 31,0 0 0,2-2-167,-3 5 0,-1-4 64,2 1 157,-3-7 1,-2 4-7,-3-6 1,1 0-10,-5 0 1,5-2-1,0-2 5,1-4 1,2 2 0,0-3-16,0 0 1,2-2 0,0-1 0,4 2-19,0 1 1,2-1 16,4 2 1,0-3 3,0-1 0,-4 5 0,1 4-2,0 1 1,-4 1 0,0-2-25,1-1 0,-4 0 29,7 4 1,-2 0-1,5 0-5,1 0 0,-1 4 0,0 0 141,0-1 1,0 2-1,0 1-73,0 1 0,-2-4 1,-1 4-39,0-2 1,-3 4-12,3 0 0,0 1-60,-5 2 0,0 0 1,-4 0 28,0 0 0,0-4 0,0 1-101,0 0 1,0-3-132,0 3 0,0-6-216,0 6 462,0-6 0,0 2 0,-5-5 0,-2 0 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6.802"/>
    </inkml:context>
    <inkml:brush xml:id="br0">
      <inkml:brushProperty name="width" value="0.08571" units="cm"/>
      <inkml:brushProperty name="height" value="0.08571" units="cm"/>
    </inkml:brush>
  </inkml:definitions>
  <inkml:trace contextRef="#ctx0" brushRef="#br0">0 0 7434,'0'7'-65,"0"-2"125,0-5 0,2 5-73,2-2 1,-2 1 0,7-4-35,0 0 0,-3 0 0,3 0 0,0 0-50,2 0 1,1 0 0,-1 0-594,1 0 690,0 0 0,5 0 0,2 0 0</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7.613"/>
    </inkml:context>
    <inkml:brush xml:id="br0">
      <inkml:brushProperty name="width" value="0.08571" units="cm"/>
      <inkml:brushProperty name="height" value="0.08571" units="cm"/>
    </inkml:brush>
  </inkml:definitions>
  <inkml:trace contextRef="#ctx0" brushRef="#br0">0 48 6394,'4'-8'587,"0"0"0,2 5-568,-3 0 0,0 1 0,5 2-45,2 0 1,0 0 0,2 0-12,0 0 1,0 0-1,-1 2 1,-2 0 47,0 2 0,-3 2 1,3-4-1,0 2 5,0-1 0,-3 3 0,3-1-1,0 2 0,-3-4 1,1 6-94,-2 0 1,1-3-1,-3 3-27,0 0 0,2-3 0,-5 3 30,0 0 1,0-3 0,-2 1-29,-1-2 1,0 1 66,-6-2 1,2-3-18,-5 3 0,0-2 18,-1-2 0,1 0 1,6-6 103,2-2 0,4 3 1,3-1 64,0 1 0,7-2-93,-2-5 1,1 0-1,0 2 1,-2 1-29,-2 0 1,4 6 0,-4-4-1,0 0-25,0 0 1,4 4 0,-4-6 56,2 0 0,-4 2-10,6-1 0,-6 5 1,4-2-16,-2 0-174,0 3 78,-5-3 0,-2 5 79,-1 0 0,0 2 33,-6 1 0,7 0 0,-2 5-8,3 2 0,1-4 1,0 2 42,0 2 1,0 0 0,0 2-22,0 0 1,0 0 0,0 0 32,0 0 1,4 0 0,-1 0 2,0 0 0,3 1 1,-1-1-18,2 0 1,-4-5-1,2 0 1,-1 0-47,0 0 0,1-4 1,-2 2-23,1 0 1,4-3-1,-3 5-391,2-2 69,-4 0 321,7-5 0,-8-5 0,3-2 0</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8.636"/>
    </inkml:context>
    <inkml:brush xml:id="br0">
      <inkml:brushProperty name="width" value="0.08571" units="cm"/>
      <inkml:brushProperty name="height" value="0.08571" units="cm"/>
    </inkml:brush>
  </inkml:definitions>
  <inkml:trace contextRef="#ctx0" brushRef="#br0">1 49 6414,'8'0'182,"0"0"0,0-4-132,4 0 1,-4 0 0,0 4 0,2 0 17,0 0 0,2 0 0,0 0 10,0 0 0,0 0 0,0 0 1,0-1 23,0-3 0,0 2 0,0-1-9,0 1 0,0 2 0,0 0 0,0 0-21,1 0 1,3 0-1,-1 0-134,0 0 0,-1 0 0,-2 0 44,0 0 0,0 0 1,0 0-348,0 0 88,-5 0 1,-1 0-166,-2 0-364,-2 0 806,3 0 0,-9-1 0,0-3 0,-5-3 0,2-5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50.953"/>
    </inkml:context>
    <inkml:brush xml:id="br0">
      <inkml:brushProperty name="width" value="0.08571" units="cm"/>
      <inkml:brushProperty name="height" value="0.08571" units="cm"/>
    </inkml:brush>
  </inkml:definitions>
  <inkml:trace contextRef="#ctx0" brushRef="#br0">145 49 6620,'12'0'643,"-4"0"80,1 0-996,-7 0 353,3 0-43,-5-5-75,0-2 0,0-1 0,-1 1 98,-3 2 1,2 1 0,-5 3-46,2-3 1,-5 2 0,2-2-98,-3 3 1,-1 1 0,0 0-52,0 0 0,0 4 0,0 1 79,0 2 0,2-3 0,0 2 0,3 1-45,2 0 0,-4-3 61,1 4 0,2 0 19,3 4 1,1 0 42,2 0 0,2-5-8,1-3 0,4 1 127,5-1 1,0 0-25,0-4 1,0 0-1,0 0-44,0 0 1,-4 0 0,-1-1-24,-2-3 1,4 2-36,0-1 17,-4-4 0,2 5 0,-4-3 96,0 0-13,1 3-145,1-3 74,-3 5-243,3 0 0,-5 2 90,0 1 1,-4 0 118,1 5 1,-3-1 0,3 2 19,0-1 1,-2 0 0,4 3 0,-2-2-18,0 0 0,-3-2 4,2 5 0,2 0 0,-3 0-31,0 0 1,2 0-1,-3 0-6,0 0 0,2-4 0,4 1 12,0 0 1,-4 2 5,0 1 0,0 0 30,4 0 0,0-5 0,0 2 16,0 0 0,0-3 0,2 1 26,1-2 0,-1 1 0,3-3-1,0 1 1,-2 0-1,4-3 42,-2 3 1,4-2-20,0 1 1,1-1 0,2-2-34,0 0 0,-1-2 1,-2 0-33,0-2 1,-3-5 0,3 2 0,-2-1 16,-2-1 0,4 6 1,-4-6 2,2 0 0,-5-1-113,2-2 1,2 0-142,-3 0 1,2 4 0,-7 1-149,-2 2 1,3-1-1,-4 3-107,-1 0 0,5-3 0,-3 2 460,3-4 0,1-8 0,0-3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29.192"/>
    </inkml:context>
    <inkml:brush xml:id="br0">
      <inkml:brushProperty name="width" value="0.08571" units="cm"/>
      <inkml:brushProperty name="height" value="0.08571" units="cm"/>
    </inkml:brush>
  </inkml:definitions>
  <inkml:trace contextRef="#ctx0" brushRef="#br0">0 0 5929,'2'7'469,"2"-3"-400,-3 3 0,4 0-51,-5 5 0,-4-5 0,1 2 48,0 0 0,1-3 0,2 3 20,0 0 0,0 2 0,0 1 49,0 0 0,5 0 0,-2 0-97,0 0 1,-2 0 0,1 0 0,1-1-49,0 1 0,2 0 1,-5 0 17,0 0 0,0 0 0,0 0 0,0 0-10,0 0 0,3 0 0,0 0-42,0 0 0,3 0-116,-3 1 1,2-6-601,-5 1 228,0 1 532,0-3 0,-6-12 0,0-6 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30.366"/>
    </inkml:context>
    <inkml:brush xml:id="br0">
      <inkml:brushProperty name="width" value="0.08571" units="cm"/>
      <inkml:brushProperty name="height" value="0.08571" units="cm"/>
    </inkml:brush>
  </inkml:definitions>
  <inkml:trace contextRef="#ctx0" brushRef="#br0">0 61 7273,'7'0'-733,"-2"0"991,-5 0 364,0 0-721,0-5 0,0 2 22,0-5 1,6 4 52,2-4 0,-2 4 1,3-3-9,0 2 0,2 1 0,1 3 126,0-3 0,0 2 1,0-2 32,0 3 0,-2 2 0,-1 2-65,0 1 1,-3 1 0,4-1 0,-2 4-31,1 3 0,0-3 0,1 0 0,-3 2-28,-2 0 1,4 2 0,-2 0-22,0 0 0,2 1 0,-4-1-59,1 0 0,-3 0 0,2 0-102,0 0 0,-3-4-167,1 1 246,-1-2 0,-7 0 126,-4-3 1,3-3-6,-2-1 0,2-1 0,-2-3 0,3-3-21,5-5 1,0 0-1,0 0-16,0 0 0,0 0 32,0 0 0,1 2 1,2 0 32,1 1 0,4 5 0,-3-3-26,1 2 0,-3 0 0,2 2-4,0-1 0,2-4-50,5 4 0,0-4 7,0 4 0,0 0 0,-1 3 10,-3-3 1,3 2 15,-4-2 0,4 3 28,2 1 1,-1 0 0,0 0 55,0 0 1,-6 1 0,0 2 9,-1 1 0,0 2 0,4-4-47,-1 2 1,-5 2 0,3-4-1,-3 3 23,1 2 1,2-3 0,-4 4-40,2 2 0,1-4 0,-5 3-11,0 1 1,0-4 0,0 2-394,0 2 1,0-4 32,0 2 0,0 0-52,0 4 1,0-4 388,0 1 0,0-7 0,0-2 0,0-7 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30.927"/>
    </inkml:context>
    <inkml:brush xml:id="br0">
      <inkml:brushProperty name="width" value="0.08571" units="cm"/>
      <inkml:brushProperty name="height" value="0.08571" units="cm"/>
    </inkml:brush>
  </inkml:definitions>
  <inkml:trace contextRef="#ctx0" brushRef="#br0">0 0 7351,'0'8'-1446,"0"1"1698,0-7 1,0 5 336,0-3-401,0-3 1,5 6-110,-2-3 0,1 3 0,-2 3-66,1-2 1,-1 3-1,2-3 18,-3 3 0,1-4 1,1 2-1,0 0 9,0 2 1,3 1 0,-3 0 0,1 0-9,2 0 0,-5 0 0,4 0 1,-1 0-12,-1 0 1,2 0 0,-5 1 0,1 2 2,3 0 0,-3 1 0,3-4 0,-1 1-21,1 3 1,-3-2 0,5 2 0,-2-2-22,-1-2 0,2 3 1,-5 1-1,1-1-26,3-1 1,-2-2 0,1 0-1,-1 0-138,-2 0 0,0-4 0,0-1-460,0 3 80,0-5 562,-5 1 0,-2-6 0,-4-2 0,3-2 0,-2-2 0,7-6 0,-7-6 0,4 0 0</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31.501"/>
    </inkml:context>
    <inkml:brush xml:id="br0">
      <inkml:brushProperty name="width" value="0.08571" units="cm"/>
      <inkml:brushProperty name="height" value="0.08571" units="cm"/>
    </inkml:brush>
  </inkml:definitions>
  <inkml:trace contextRef="#ctx0" brushRef="#br0">0 24 6656,'5'-7'-504,"-2"2"724,6 5 0,-6 0-349,6 0 1,-2 0 147,5 0 1,-4 0 0,1 0 37,0 0 0,-3 0 1,3 0-1,-1-1 17,-2-3 1,5 2 0,-3-1-8,3 1 0,1 2 0,0 0-1,0 0 0,-5 0 0,2 2-35,0 1 0,2-1 0,-1 3 0,0 0 4,-2-2 0,-2 3 0,4-3 1,-2 2 26,1 2 0,-2-4 1,1 6 8,1 0 0,2 2-40,1 1 0,-4 0 0,-1 0-159,-2 0 1,-1 0 46,-4 0 1,0 0 0,-2-2 0,0-1 34,-2 0 0,-5-5 0,0 2 32,-1 0 0,2 2 0,2-3 1,-1 1 48,0-1 1,0 0 0,-2-2 0,1 1 39,-2-2 1,4 0-1,-2-2 1,-2 0-104,0 0 0,2 0 0,0 0-120,-2 0 0,0 0 0,-2 0 1,0 0-103,0 0 0,0 0 1,0 0 249,0 0 0,0-5 0,-1-2 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4.817"/>
    </inkml:context>
    <inkml:brush xml:id="br0">
      <inkml:brushProperty name="width" value="0.08571" units="cm"/>
      <inkml:brushProperty name="height" value="0.08571" units="cm"/>
    </inkml:brush>
  </inkml:definitions>
  <inkml:trace contextRef="#ctx0" brushRef="#br0">1 0 5740,'7'7'311,"-2"-2"1,-3-5-233,1 0 1,0 0-23,5 0 0,-4 0 99,4 0-77,-5 0-54,2 0 5,0 0 0,-3 0-6,3 0 5,-5 0-68,5 0 67,-3 0 5,8 0-28,-3 0 1,1 0 20,0 0-77,0 0 60,-1 0 0,0 0 4,-4 0 4,-1 0-10,3 0 1,-1-1 5,0-3 0,5 2-27,0-1 0,-3 1 11,3 2 0,-2 0 1,5 0-67,0 0 67,0 0 3,-5 0-193,4 0 184,-5 0-9,6 0-25,-5 0 1,4 0 11,-3 0 1,-3 0 25,6 0-22,-4 0-2,5 0-5,0 0 11,-5 0 0,3 0-6,-2 0 1,3 0 0,1 0-4,0 0 1,0 0 0,0 0 72,0 0 1,-4 0 0,0 0-5,1 0 1,2 0 0,1 0-23,0 0 0,-4 0 0,0 0 0,1 0-9,2 0 1,1 0 0,0 0-35,0 0 0,0 0 0,0 0 0,0 0 3,0 0 0,1 0 1,-1 0 41,0 0 1,-5 0 0,1 0 56,1 0-79,3 0 11,0 5 1,-5-3 0,1 2 0,2-3 0,1-1-38,1 0 0,-4 0 1,-1 0 51,3 0-147,-5 0 120,6 0 4,-4 0 1,5 0-12,0 0 0,0 0 1,0 0 5,0 0 0,0 0 1,0 0-1,0 0 66,0 0 0,0 0 1,0 0-1,0 0-32,0 0 0,4 0 0,0 0 0,-1 0-41,-2 0 0,3 0 0,0 0 0,-1 0-66,-2 0 1,-1 0-1,0 0 1,0 0 45,0 0 0,0 0 1,0 0-1,0 0 25,0 0 0,0 0 1,2 0-1,1 0 40,1 0 1,-1 0 0,-3 0 0,0 0-4,0 0 1,0 0 0,1 0-1,-1 0-17,0 0 1,0 0 0,0 0 0,0 0 3,0 0 0,-3 0 1,2 0 4,2 0 0,4 0 0,-3 0 0,2 0-10,-1 0 0,-2 0 0,-1 0 0,0 0-6,0 0 1,0 0 0,0 0 0,0 0-39,0 0 0,5 0 0,-2 0 0,0 0-3,-2 0 0,0-4 1,-1 0-1,0 2 82,0 0 1,1 2 0,2 0 0,0 0 12,0 0 1,3 0-1,-2 0 1,0 0-40,1 0 1,-3 0-1,3 0 1,-1 0-53,0 0 0,0 0 1,-4 0-1,0 0 18,0 0 1,4 0 0,0 0-1,-1 0 27,-2 0 0,0 0 0,-1 0 0,0 0-1,0 0 0,3 0 0,1 0 0,-1 0-7,-1 0 1,-1 0 0,1 2 0,3 0-23,-3 2 0,3 0 0,0-4 0,-3 0 19,0 0 1,2 0 0,0 0 0,-1 0 68,-2 0 1,0 0 0,2 0 0,1 0-52,-1 0 0,-2 0 0,-1 2 0,0 0-84,0 2 1,0 0-1,0-4 1,0 0 36,0 0 0,0 0 1,0 0-1,0 0 0,0 0 0,0 0 0,0 0 76,0 0 1,0 0 0,2 0 0,0 2-6,3 1 1,-2-1-1,-1 2 1,1-3-68,1-1 1,-1 0 0,-3 0 0,1 0-15,-1 0 1,4 0 0,0 0 0,-1 0-17,-2 0 0,-1 0 1,0 0-1,0 0 3,0 0 0,0 0 0,0 0 0,0 0-33,0 0 1,0 0 0,0 0-1,0 0 99,0 0 0,0 0 1,0 0-1,0 0 19,0 0 1,5 0-1,-2 0 1,1 0 14,2 0 1,-4 0 0,5 0-1,-2 0-14,-2 0 1,3 0 0,-1 0 0,0 0-40,1 0 0,2 0 0,-3 0 0,1 0 22,-1 0 0,4 0 1,-2 0-1,1 0 33,0 0 0,0 5 1,3-2-1,-2 0-34,-1-2 1,1-1 0,3 0 0,-2 0-53,-2 0 1,3 0 0,-3 0-1,1 0-133,-1 0 1,1 0-1,-3 0 1,1-1 192,2-3 1,-2 2 0,1-1 0,0 1 11,-2 2 0,6 0 0,-6 0 0,2-1 37,0-3 0,0 2 0,4-1 0,-1 1-35,-3 2 1,3 0-1,-3 0 1,2 0-7,2 0 1,-3 0 0,-3 0-1,0 0-44,-3 0 1,2 0 0,-1 0 0,-1 0 16,-2 0 1,-1 0-1,0 0 1,0-1-43,0-3 0,2 2-3,1-1 1,-1 1 54,2 2 1,-3 0-1,-1 0 1,2 0 28,1 0 1,-1 0 0,2 0-1,-1 0 38,0 0 1,-1 0-1,2 0 1,-3 0-45,-1 0 1,5 0-1,-2 0 1,0 0-31,-1 0 1,-2 0 0,1 0 0,2 0-145,0 0 0,3 0 1,-3 0-1,1 0 63,-2 0 1,0-1-1,-2-2 1,0-1 25,0 2 1,4 0-1,0 2 1,-1 0 115,-2 0 1,3 0 0,2 0 0,-1 0 27,0 0 0,0 0 1,-2 0-1,3 0-46,0 0 0,-3 0 0,3 0 1,-3 0-33,2 0 1,-1 0 0,-4 0 0,0 0-29,0 0 1,0 2 0,0 0-73,0 2 1,0 4-371,0-4 1,-6 2 448,-1-3 0,1-1 0,1 3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6.487"/>
    </inkml:context>
    <inkml:brush xml:id="br0">
      <inkml:brushProperty name="width" value="0.08571" units="cm"/>
      <inkml:brushProperty name="height" value="0.08571" units="cm"/>
    </inkml:brush>
  </inkml:definitions>
  <inkml:trace contextRef="#ctx0" brushRef="#br0">1 12 7522,'5'-7'125,"2"2"0,5 5 1,0 0-1,0 0 18,0 0 1,0 0 0,0 0-64,0 0 0,0 0 1,0 0-1,0 0 39,0 0 0,-4 0 0,1 0-219,0 0 0,1 0 0,1 2 0,-2 1-11,0 0 1,-6 1 0,4-2 78,-2 1 0,4 0 0,-6 6-105,0 0 0,0-3 77,1 3 1,-3-2-1,2 4-74,-6 1 0,1-4 42,-7 1 1,3-6 0,-3 4 35,0-2 0,1 0 0,-2-4-25,1 3 1,-1-3-45,2 3 0,2-2 1,-3-2-194,0 0 1,-2 0 111,-1 0 206,0 0 0,5 0 0,2 0 0</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7.001"/>
    </inkml:context>
    <inkml:brush xml:id="br0">
      <inkml:brushProperty name="width" value="0.08571" units="cm"/>
      <inkml:brushProperty name="height" value="0.08571" units="cm"/>
    </inkml:brush>
  </inkml:definitions>
  <inkml:trace contextRef="#ctx0" brushRef="#br0">84 0 7432,'-8'0'296,"1"2"-504,3 1 1,-5 0 213,0 5 1,3-4 0,-3 3 12,0-2 0,4 4 1,0-2-17,-1 0 1,5 3 0,-3-1-15,2 1 1,2-2-1,0 1-23,0 0 0,0-3 1,0 3 48,0 0 0,0-3 52,0 3 0,2-3-39,2 2 0,3 2 0,5-7 126,0 0 0,-5-1 1,2-2-278,0 0 1,1 4-325,2-1 0,0 2 447,0-5 0,0 0 0,0 0 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7.295"/>
    </inkml:context>
    <inkml:brush xml:id="br0">
      <inkml:brushProperty name="width" value="0.08571" units="cm"/>
      <inkml:brushProperty name="height" value="0.08571" units="cm"/>
    </inkml:brush>
  </inkml:definitions>
  <inkml:trace contextRef="#ctx0" brushRef="#br0">0 0 7622,'12'7'273,"0"-3"1,0-3 0,0-1-277,0 0 1,0 0-158,0 0 1,0 0 0,-2 2-158,-1 2 1,-3-3 316,-2 3 0,-2-3 0,3-1 0</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8.353"/>
    </inkml:context>
    <inkml:brush xml:id="br0">
      <inkml:brushProperty name="width" value="0.08571" units="cm"/>
      <inkml:brushProperty name="height" value="0.08571" units="cm"/>
    </inkml:brush>
  </inkml:definitions>
  <inkml:trace contextRef="#ctx0" brushRef="#br0">109 24 7564,'0'7'155,"0"-2"0,-2 0-114,-2-2 1,2 1 0,-5-2-152,2 1 1,-5-1 0,2 2-106,-3-3 1,-1-1 28,0 0 0,0 0-12,0 0 217,5-5 1,2-2 37,5-5 0,5 5 1,4 0-17,1 2 0,-2 0 0,1 4 91,0-3 0,1 2-34,2-1 1,1 1 61,-1 2 0,-5 0-76,2 0 0,-1 0 1,2 2-1,-1 0-13,0 2 0,-6 0 0,4-2 0,0 1 23,0 0 1,-4 3 0,6-3-145,0 0 0,-2 6 1,-1-4 1,0 2 1,-1-4 32,-1 6 0,1-2-48,4 5 1,-4-4 22,-5 1 0,0-2-6,0 5 1,0-4-9,0 1 1,-5-3 0,-2 3 0,0 0 0,0-6 1,4 4-5,-6-2 1,3 4 0,-3-6 26,0 0 0,3-1 1,-3-1-35,0 3 0,-1-2 5,-2 1 1,0-1 0,0-2-38,0 0 0,4 0 139,-1 0-32,1 0 1,2-2-21,2-1 0,-2 0-18,3-6 1,-2 6-12,5-6 184,0 7 1,0-5-25,0 4 0,5 0-51,-2-6 0,7 7-92,-2-2 0,3-2-1,1 3 0,-5-3 58,2 2 1,-6 3-5,6-3 0,-6 2-6,6 2 0,-6 0 33,6 0 1,-6 0 41,6 0 0,-3 2 0,3 1 0,0 0 16,0 0 1,-2 0 0,1 0-37,1 0 0,0 3 1,1-3-129,-2 0 1,-4 2 0,3-4-252,-2 3 0,0-2-983,-1 1 418,-2-1 863,3-2 0,-5 0 0,0 0 0</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8.889"/>
    </inkml:context>
    <inkml:brush xml:id="br0">
      <inkml:brushProperty name="width" value="0.08571" units="cm"/>
      <inkml:brushProperty name="height" value="0.08571" units="cm"/>
    </inkml:brush>
  </inkml:definitions>
  <inkml:trace contextRef="#ctx0" brushRef="#br0">0 1 7642,'8'0'-106,"0"0"0,-4 0 191,4 0 0,0 0-4,4 0 1,0 0-29,0 0 0,-1 2 0,-2 0 1,0 2 36,0-1 0,-3-2 1,3-1-1,-2 2 29,0 1 1,4-1 0,-3 3-73,3 0 1,1-2 0,0 4-1,0-1-151,0 1 0,-5-4 0,2 2 115,0 0 1,2 2-1,-1 5-61,-1 0 1,-3-4 0,-3 1 0,1 0-64,-2 1 0,0 2 0,-2 0 26,0 0 1,0 0-1,0 0 1,0 1-55,0-1 0,-5-2 0,-4-1 0,0 0-19,1 0 1,-2 2-1,1-1 1,-1-1 15,-2 0 1,-5-3 0,2 3 0,0-2 143,2-1 0,-5-2 0,-1 1 0,-5 2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51.776"/>
    </inkml:context>
    <inkml:brush xml:id="br0">
      <inkml:brushProperty name="width" value="0.08571" units="cm"/>
      <inkml:brushProperty name="height" value="0.08571" units="cm"/>
    </inkml:brush>
  </inkml:definitions>
  <inkml:trace contextRef="#ctx0" brushRef="#br0">109 1 6914,'7'0'93,"-2"0"63,-5 0 1,-2 2-122,-1 1 0,-4 3 0,-5 3-38,0-1 0,4-5 0,1 2 0,0-1-19,0 0 0,4 4 0,-4-3 0,0 2 3,0 3 1,5-4 0,-3 1 0,0 0 32,2-1 1,-3 2 49,2 4 0,3 0 0,-3 0-6,2 0 0,2 0 9,0 0 0,2-1 0,1-2 0,2-2-8,2-2 1,-4-1-1,6-2 1,0 1 82,2 0 0,1 2 0,0-4 0,1 2-80,3 0 1,-2 2 0,1-5-1,0 0-23,1 0 1,-2 0 0,0 0-1,0 0-7,-2 0 0,0 0 0,0 0 0,0 0-36,0 0 1,0 0 0,-1-2 39,-3-2 1,1 2 0,-3-5-44,0 2 0,-2-5 1,3 2 9,-2-3 0,3-1 0,-4 0-3,-1 0 0,2 0 1,-1 0-37,-1 0 1,-1 0-5,-2 0 0,0 4 0,-2 2-67,-2 0 0,-2 1 0,-3 2 0,1-1-10,-1 2 0,-2 0 0,-1 2 0,0 0-48,0 0 0,0 0 0,0 0 1,0 0-10,0 0 0,0 0 1,0 0-1,0 0-10,1 0 0,-1 2 0,0 0 1,0 3 183,0 2 0,-5-4 0,3 7 0,-3-3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49.691"/>
    </inkml:context>
    <inkml:brush xml:id="br0">
      <inkml:brushProperty name="width" value="0.08571" units="cm"/>
      <inkml:brushProperty name="height" value="0.08571" units="cm"/>
    </inkml:brush>
  </inkml:definitions>
  <inkml:trace contextRef="#ctx0" brushRef="#br0">145 1 6639,'-8'0'214,"-1"0"-138,7 0-64,-3 0-107,5 0 0,-2 0 56,-2 0 0,-2 0 1,-6 0 69,0 0 1,4 0 0,-1 2 215,0 1 0,-2 0-171,-1 5 1,2 0 0,1 3 17,0-3 0,6 2 1,0-1-52,1 1 1,2 2 0,0 0-37,0 0 0,0 0 0,0 0 1,0 0-21,0 0 0,2 0 0,1 0 0,0 2 34,0 2 0,0-3 0,0 3 1,0-2-7,0-2 1,3 0 0,1 1-1,1 0-7,1-1 1,-2 6-1,5-9 1,2 0-72,2 2 1,-2-2-1,7 1 1,-1-3-105,-1-2 1,3 3 0,-2-4 0,4-2-189,4 0 0,-2-2 355,1 0 0,10-11 0,0-2 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50.696"/>
    </inkml:context>
    <inkml:brush xml:id="br0">
      <inkml:brushProperty name="width" value="0.08571" units="cm"/>
      <inkml:brushProperty name="height" value="0.08571" units="cm"/>
    </inkml:brush>
  </inkml:definitions>
  <inkml:trace contextRef="#ctx0" brushRef="#br0">0 25 6290,'7'-8'0,"-3"0"-170,-3 5 229,-1-2 138,0 5 794,0 0-846,6 0 0,-5 1-68,3 3 1,-2-1-160,-2 5 1,0 0 77,0 4 1,0 0-1,0 0-21,0 0 1,0 0 0,3 0 9,0 0 0,2 0 0,-5 0 2,0 1 1,0-1 0,0 0-53,0 0 0,0-4 1,1-1-1,2 0 6,0 0 0,2-4 0,-5 6-413,0 0 1,0-3 169,0 3 302,0-7 0,0 9 0,0-5 0</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5:51.396"/>
    </inkml:context>
    <inkml:brush xml:id="br0">
      <inkml:brushProperty name="width" value="0.08571" units="cm"/>
      <inkml:brushProperty name="height" value="0.08571" units="cm"/>
    </inkml:brush>
  </inkml:definitions>
  <inkml:trace contextRef="#ctx0" brushRef="#br0">25 1 7049,'-1'7'-510,"-3"-3"0,1 1 653,-5-1 0,5 2-48,-1-3 0,3 0 6,1 5 32,0-5-103,5 2 0,2-5 1,5 0 0,-4 0 33,0 0 1,-5-1 105,1-3-232,-3 2 87,-1-3 0,-1 5-106,-3 0 0,1 0-117,-5 0 1,4 0 206,-4 0 10,5 5 0,-2-2 83,5 5 16,5-5 0,-2 2-46,5-5-9,-5 0-46,2-5 1,-5 2-162,0-5 1,-1 5 2,-3 0 0,1 0 141,-5-1 0,0-8 0,-4-7 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0.563"/>
    </inkml:context>
    <inkml:brush xml:id="br0">
      <inkml:brushProperty name="width" value="0.08571" units="cm"/>
      <inkml:brushProperty name="height" value="0.08571" units="cm"/>
    </inkml:brush>
  </inkml:definitions>
  <inkml:trace contextRef="#ctx0" brushRef="#br0">157 0 6647,'-8'0'157,"-1"0"-7,0 0 0,3 0-21,-3 0 0,6 0 1,-6 0-78,0 0 0,3 2-98,-3 2 1,1-3 77,-4 3 0,5-2 0,0-1-167,2 3 1,-1-3 0,2 3 89,-4-2 1,2-1 261,-3 3-160,6-3-37,-2 5 1,5-5 6,0 3 1,0-2 34,0 7 0,0-6-32,0 6 1,0-1-32,0 4 1,0-5 0,0 2 5,0 0 0,0-2 5,0 1 0,0-4 58,0 4 1,0 0-93,0 4 1,0-4 0,0 0-5,0 1 0,0-2 0,0 1-91,0 1 1,0-2 52,0 1 1,0 0 0,2 2 78,1-1 0,-1-3 24,2-2 0,-3 3 0,-1 5 0,0 0-28,0 0 1,0 0 9,0 0 0,0 0 17,0 1 1,0-6-20,0 1 0,0 1-9,0 3 1,0-5-1,2 0-14,1-2 1,-1 5-6,2-2 0,-3-2 0,-1 2 7,0 2 1,2-5 0,1 1 3,0-1 0,1 2-18,-4 5 1,0 0-46,0 0 1,0-4 67,0-1 20,0-4 1,2 6-8,2-4 0,-3 0 13,3-1-16,-3-3 0,-1 6 139,0-3-80,0-3 1,2 9 145,2-6-64,-3 0-31,10 1 0,-5-4 30,7 3 1,-6 2-56,2-2 0,-1 1 1,4-2-76,0 1 1,0 0 0,0-4-160,0 0 0,0 0 0,0 0-345,0 0 0,-4 0 1,0 0 151,1 0 0,-2-6 0,0-2 0,-2-2 327,-3-2 0,5-6 0,0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1.614"/>
    </inkml:context>
    <inkml:brush xml:id="br0">
      <inkml:brushProperty name="width" value="0.08571" units="cm"/>
      <inkml:brushProperty name="height" value="0.08571" units="cm"/>
    </inkml:brush>
  </inkml:definitions>
  <inkml:trace contextRef="#ctx0" brushRef="#br0">13 84 7550,'0'7'-960,"0"-2"1273,0-5 33,0 0 1,-5-1-373,2-3 0,-2 2-133,5-7 0,0 6 109,0-6 1,0 6 34,0-6 1,0 6 0,2-4 64,2 2 0,3-1-39,5 2 0,-5 2 27,2-1 1,-1 1 28,4 2 0,-5 2-36,2 1 0,-1 3 0,2 3 8,-1 0 0,0-6 0,-4 4 1,0 0-40,1 0 0,-1-4 0,-2 6-41,1 0 0,0-3 31,-4 3 1,0-1-179,0 4 1,0 0 166,0 0 1,-2-5 30,-1-4 0,0-1-61,-5-2-36,5 0 0,-2-2 18,5-1 0,0 0 1,-2-4-1,-1 0 23,0 0 0,-1 0 0,4-5 66,0 0 1,0 4-1,0-1 1,1 1-8,3 2 1,-2-5 0,3 3 14,0-3 1,-2 4 15,5-2 1,-4 3-42,4-3 0,-4 4 0,2 4 0,1-2-5,0 0 1,-3-2 0,4 5-2,1 0 0,-2 0 0,1 0 2,1 0 1,2 5 0,1-2 0,-2 1 40,-1 1 0,1-3 0,-2 3 0,3 0-22,1-2 1,-1 3 0,-2-3-1,-2 2 58,-2 2 1,3-4-79,-4 6 1,0-2 2,-4 5 1,0-4 0,0 1-23,0 0 0,-1-3 1,-2 3 16,-1 0 1,0-3 0,4 3-51,0 0 0,-4-3-179,0 3 0,-1-3 38,1 3 0,1-4 195,-5-5 0,5-2 0,-1-1 0,3-4 0,1-5 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1.996"/>
    </inkml:context>
    <inkml:brush xml:id="br0">
      <inkml:brushProperty name="width" value="0.08571" units="cm"/>
      <inkml:brushProperty name="height" value="0.08571" units="cm"/>
    </inkml:brush>
  </inkml:definitions>
  <inkml:trace contextRef="#ctx0" brushRef="#br0">1 0 6174,'7'0'706,"-2"0"1,-3 0-425,1 0 0,4 5-198,5-2 0,0 1 1,0-3-254,0 3 0,0-3 0,0 3 1,0-2-283,0-2 1,0 0 0,0-2 450,0-2 0,6-2 0,1-6 0</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3.241"/>
    </inkml:context>
    <inkml:brush xml:id="br0">
      <inkml:brushProperty name="width" value="0.08571" units="cm"/>
      <inkml:brushProperty name="height" value="0.08571" units="cm"/>
    </inkml:brush>
  </inkml:definitions>
  <inkml:trace contextRef="#ctx0" brushRef="#br0">121 24 7630,'7'0'-304,"-2"0"1,-6 5 287,-3-2 0,2 6 118,-7-6-177,1 1 1,0-4 31,0 0 41,0 5 0,0-3 0,0 2-37,-1-3 1,-2-1 2,-1 0 1,2-1 27,1-3 1,0 2 51,5-7 1,0 6 33,4-6 0,5 6 5,4-6 0,-3 6 0,2-4-35,2 2 1,0 0 0,2 5 48,0 0 0,-4 0 0,0 0-15,2 0 1,-4 0 0,3 0 0,-2 2 48,0 1 0,3 0-114,-1 6 1,1-6-3,2 6 1,-4-3-1,-1 3-19,-2 0 1,1-6 0,-3 6-28,0 0 0,6-3 12,-6 3 0,3-3 0,-3 3 24,0 0 1,2-6-55,-5 6 1,-5-6 0,0 4-1,0 0-109,0 0 1,-5-4 94,2 6 1,-3-6 52,-1 6 0,0-6-9,0 0 1,5-1 0,-2-2-14,0 0 0,3 0-32,-3 0 1,5 0 33,-4 0 1,4 0 32,-4 0 1,5-2 5,0-1 1,1 0-35,2-6 1,0 6-60,0-6 1,0 6-54,0-6 173,0 7 0,2-3 45,1 5 0,4 0-21,5 0 1,-4 0 0,1 0 121,0 0 1,1 0 50,2 0 0,0 0-28,0 0 1,0 0-33,0 0 1,0 1-69,0 3 0,-1-2 1,-2 5-75,0-2 1,-1 5-104,4-2 0,-2-2 1,-1 1-1,-2 0-419,-2 0 1,1-4-725,-2 0 802,-2 4 0,3-7 413,-5 0 0,0-5 0,0-7 0,0 0 0,0 0 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3.726"/>
    </inkml:context>
    <inkml:brush xml:id="br0">
      <inkml:brushProperty name="width" value="0.08571" units="cm"/>
      <inkml:brushProperty name="height" value="0.08571" units="cm"/>
    </inkml:brush>
  </inkml:definitions>
  <inkml:trace contextRef="#ctx0" brushRef="#br0">1 1 6734,'12'0'186,"0"0"0,0 0 0,0 0-20,0 0 1,-4 0-1,0 2-52,2 1 1,0 0-1,2 4-53,0-2 0,-4 3 1,1-4-1,-2 0-29,0 1 0,3-2 0,-1 5 0,1 0-25,2-1 0,-4 3 0,1-1 0,0 0-2,2-1 0,-1 2 0,-1-1 0,-2 1 2,-2 2 0,0 0 0,-4-1 0,2 0-10,0 1 0,2-3 0,-5 7 1,-2-2-88,-1-2 0,0 0 0,-6 0 32,0 0-195,4 0 1,-6 0 220,5 0 11,-7 0-195,1 0-25,0 0 194,0 0-496,0-5 344,-5 3 1,3-8 0,-3 1 198,0-1 0,-2-2 0,-5 0 0</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4.613"/>
    </inkml:context>
    <inkml:brush xml:id="br0">
      <inkml:brushProperty name="width" value="0.08571" units="cm"/>
      <inkml:brushProperty name="height" value="0.08571" units="cm"/>
    </inkml:brush>
  </inkml:definitions>
  <inkml:trace contextRef="#ctx0" brushRef="#br0">96 1 6615,'-6'5'310,"-1"1"-286,3 2 0,2 1 0,-5-4 0,0 0 56,0 1 0,4 2 0,-4-3 9,2 2 0,-4 1 0,4 4-37,-2 0 0,4 0 0,-4 0 0,1 0 13,4 0 0,0 2 0,2 1 0,0 0-16,0 0 0,0-2 0,0 1 0,0 1 5,0 0 1,4 2-1,2-4 1,1 2-21,2 0 0,0 2 1,0-5-1,0 0-197,0 0 0,1 0 0,4 0 0,1-2-117,0-1 0,2 0 1,-5-5 8,0-2 271,0 0 0,5-7 0,2-2 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5.542"/>
    </inkml:context>
    <inkml:brush xml:id="br0">
      <inkml:brushProperty name="width" value="0.08571" units="cm"/>
      <inkml:brushProperty name="height" value="0.08571" units="cm"/>
    </inkml:brush>
  </inkml:definitions>
  <inkml:trace contextRef="#ctx0" brushRef="#br0">0 12 7615,'7'0'0,"0"0"-41,-4 0 0,0 0-592,5 0 529,-5 0 129,7 0 1,-7 0 84,6 0 0,-6 0 53,6 0 0,-6 0 0,6 0-9,0 0 1,1 0-24,2 0-54,0 0 1,-4 0 0,1 0 90,0 0-219,2 0 40,-5 0-31,5 0 1,-4 0-397,5 0 256,0 0-19,-5 0-284,3 0 210,-8 0-164,3 0 59,0 0 380,-3 0 0,3 0 0,0-5 0,2-2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53.774"/>
    </inkml:context>
    <inkml:brush xml:id="br0">
      <inkml:brushProperty name="width" value="0.08571" units="cm"/>
      <inkml:brushProperty name="height" value="0.08571" units="cm"/>
    </inkml:brush>
  </inkml:definitions>
  <inkml:trace contextRef="#ctx0" brushRef="#br0">0 0 6924,'7'0'339,"0"0"-213,-4 0 0,3 2-88,2 1 195,2-1-134,-3 3 42,5-5-322,0 0 0,-4 0-444,1 0 191,-7 0 0,3 2 434,-5 1 0,0-1 0,0 3 0,0-5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6.286"/>
    </inkml:context>
    <inkml:brush xml:id="br0">
      <inkml:brushProperty name="width" value="0.08571" units="cm"/>
      <inkml:brushProperty name="height" value="0.08571" units="cm"/>
    </inkml:brush>
  </inkml:definitions>
  <inkml:trace contextRef="#ctx0" brushRef="#br0">133 1 6833,'-5'7'-548,"2"-2"0,-4-3 982,2 1 1,-4-1-289,1 2 0,1-3 0,0 1 0,2 1 0,0-1 1,2 3-64,-1 0 0,-1-2 0,2 5 30,-1 2 0,-1-4 0,2 2-145,-1 2 0,-1 0 0,2 2 1,-1 0-140,2 0 1,-4 0 0,2 0 0,2 2 142,0 1 0,-2-1 0,0 2 1,1-3-12,2-1 1,1-4-1,0 1 1,0 0 18,0 2 1,0-4-1,0 2 1,1-1-19,3-1 1,-1 2 0,5-4 0,2 0-180,0 0 0,2 0 1,0-5 216,0 0 0,0-5 0,5-2 0,2-5 0</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6.780"/>
    </inkml:context>
    <inkml:brush xml:id="br0">
      <inkml:brushProperty name="width" value="0.08571" units="cm"/>
      <inkml:brushProperty name="height" value="0.08571" units="cm"/>
    </inkml:brush>
  </inkml:definitions>
  <inkml:trace contextRef="#ctx0" brushRef="#br0">0 0 6452,'12'0'151,"0"0"1,1 0 0,-1 0-63,0 0 0,0 0 1,0 0-1,0 2 32,0 1 0,0 0 0,0 4-51,0-2 1,-4 1-9,0-3 0,-2 4-59,3 5 1,-4-4 0,-5 1-157,0-1 0,0-2 57,0 3 1,0-2-1,-2 4 26,-1-3 1,-4 3-1,-5-4 10,0 0 1,0-2 0,0-5-131,0 0 0,0 0 1,0 0-63,0 0 170,0 0 82,5 0 0,0 0 0,3 0 0,3-2 0,-3-1 0,3-6 0,1-1 0,0-2 0</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7.246"/>
    </inkml:context>
    <inkml:brush xml:id="br0">
      <inkml:brushProperty name="width" value="0.08571" units="cm"/>
      <inkml:brushProperty name="height" value="0.08571" units="cm"/>
    </inkml:brush>
  </inkml:definitions>
  <inkml:trace contextRef="#ctx0" brushRef="#br0">121 0 6581,'-12'0'287,"5"0"-237,-2 0 0,1 0 0,-2 2-12,1 1 1,3-1 0,3 3-10,-1 0 0,-4-2 1,3 4-34,-2-2 1,3 4 0,-3 0 22,2 1 0,0-2 1,2 1-76,-1-1 0,0-2 0,4 3 42,0 0 1,0-3 0,2 1 15,1-2 0,0 1 0,5-3 61,2 0 1,0 2 0,2-4-154,0 3 0,-4-3 1,1 3-308,0-2 1,1-2 396,2 0 0,0 0 0,-5-6 0,3 5 0,-3-10 0,5 5 0</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7.519"/>
    </inkml:context>
    <inkml:brush xml:id="br0">
      <inkml:brushProperty name="width" value="0.08571" units="cm"/>
      <inkml:brushProperty name="height" value="0.08571" units="cm"/>
    </inkml:brush>
  </inkml:definitions>
  <inkml:trace contextRef="#ctx0" brushRef="#br0">1 0 6860,'0'7'14,"5"-2"650,-3-5 1,8 0-1078,-1 0 0,1 0 0,2 0 143,0 0 1,-4 0 0,0 0 269,2 0 0,0 0 0,2 0 0,0 0 0</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8.447"/>
    </inkml:context>
    <inkml:brush xml:id="br0">
      <inkml:brushProperty name="width" value="0.08571" units="cm"/>
      <inkml:brushProperty name="height" value="0.08571" units="cm"/>
    </inkml:brush>
  </inkml:definitions>
  <inkml:trace contextRef="#ctx0" brushRef="#br0">61 36 6823,'0'7'96,"0"0"121,0-4-74,0-1 0,-1 3-203,-3-5 0,1 0 0,-5 0-22,-1 0 1,2 0-26,-1 0 1,2-1 44,-3-3 86,4 2-43,5-3-3,0 0 0,0 3 57,0-7 0,2 5 1,1-2-20,6 0 1,-3 2 0,2 4-3,2 0 1,0-4-12,2 0 0,-4 0-13,0 4 1,-1 2 0,2 0 45,-1 2 0,-4 0 1,3-2 83,-2 1 0,4 0-50,0 5 1,0-4 0,0 3 0,-2 0-14,-2 0 1,1-5 0,-3 3 7,6 0 1,-3 1 0,1 3-136,-2 0 0,4-2-22,-6 5 1,1 0 76,-4 0 0,0-4 0,-1-1-38,-3-2 1,-3 4 45,-5-6 0,0 6-8,0-6 0,0 6 0,0-6-17,0 0 0,0-1 0,0-2-5,0 0 0,0 0 0,0 0 30,0 0 0,4 0 15,0 0-24,5 0 60,-2 0-16,5 0 1,0-2-23,0-1 0,0-4-16,0-5 0,2 5 0,0 2 7,2-1 1,5 5-2,0-3 0,-3 2 0,1 1-4,-2-3 0,4 3 94,0-3 0,1 2 0,2 2 59,0 0 1,-4 0-1,1 0-28,0 0 1,1 2-1,2 1-32,0 0 1,-1 3-1,-2-3 19,0 0 0,-6 3-283,6-2 1,-6-2-73,6 7 1,-6-3 65,6 3 1,-7-3 0,4-3-676,-1 0 860,-4 2 0,10-10 0,-4-2 0</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08.965"/>
    </inkml:context>
    <inkml:brush xml:id="br0">
      <inkml:brushProperty name="width" value="0.08571" units="cm"/>
      <inkml:brushProperty name="height" value="0.08571" units="cm"/>
    </inkml:brush>
  </inkml:definitions>
  <inkml:trace contextRef="#ctx0" brushRef="#br0">0 1 7615,'7'5'0,"4"-3"-252,-10 3 196,10-5 105,-10 0 1,10 0-51,-3 0 0,-2 0 1,3 2-10,0 1 53,-3-1 0,4 3 0,-2-5 59,3 0 0,-4 2 0,2 0-167,0 2 1,2 4-1,1-3 99,0 2 1,-2-3 0,0 3-1,-2-1-17,1 1 0,-2 1 1,1 4-1,0 0-18,-1 0 1,2 0 0,-3 0 0,-1 0-7,0 0 1,0 0-1,-2 0 1,1 0-29,-2 0 52,0 1-17,-2-1 0,-2 0-107,-1 0 0,0 0 1,-5 0-1,-2-2-91,0-1 0,-2 1 0,-2-3 0,0 0 198,-2-4 0,-5-1 0,2-2 0</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10.325"/>
    </inkml:context>
    <inkml:brush xml:id="br0">
      <inkml:brushProperty name="width" value="0.08571" units="cm"/>
      <inkml:brushProperty name="height" value="0.08571" units="cm"/>
    </inkml:brush>
  </inkml:definitions>
  <inkml:trace contextRef="#ctx0" brushRef="#br0">1 0 7151,'5'7'-1236,"-3"-2"1453,8-5-5,-8 0 1,3 0-109,0 0 0,-2 0-15,5 0 0,0 0-34,4 0 1,-4 0-25,0 0 0,0 0-50,4 0 1,0 0 27,0 0 0,0 0-5,0 0 1,-4 0 0,1 0-16,0 0 1,1 0-1,2 0 52,0 0 1,-4 0 0,1 0 36,0 0 1,2 0-50,1 0 0,-5 0-53,2 0 1,-6 0-24,6 0 0,-6 5 7,6-2 26,-6 2 0,2-4 187,-5 3 0,4-2-115,-1 7 0,2-6-62,-5 6 0,1-3 1,2 3 0,0 0 1,2-1-4,-5 4 1,0 0-1,0 0 0,0 0 0,0 0 27,0 0 1,4 0 0,0 0-2,-2 0 0,0-4 0,-1 0-12,3 1 1,-2 2-1,3-1 1,-1 0-106,0-2 0,0 0 1,-3 2 49,3-1 0,-2 1 31,1-2 1,-1 3 9,-2 1 1,0 0 3,0 0 1,0 1-18,0-1 0,0 0-22,0 0 1,1-2 0,2-1 4,1-1 1,0-4 30,-4 4 0,0-4 10,0 4 0,0-4 13,0 4 0,0-4-12,0 4 1,-4-3-7,0 2 1,-2-4 0,4 3 78,-2-1 146,0-4-158,4 10 0,0-8-27,0 4 0,-2-4 38,-1 1 16,1-2 1,-8 1-3,1 2 0,3 0-39,-3-1 1,2-3-72,-5 3 1,4-2 0,-1-2-197,0 0 1,-1 0 213,-2 0 0,-6 0 0,0 0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11.141"/>
    </inkml:context>
    <inkml:brush xml:id="br0">
      <inkml:brushProperty name="width" value="0.08571" units="cm"/>
      <inkml:brushProperty name="height" value="0.08571" units="cm"/>
    </inkml:brush>
  </inkml:definitions>
  <inkml:trace contextRef="#ctx0" brushRef="#br0">1 1 6086,'7'0'593,"0"0"-242,-4 0-182,-1 0 0,3 1-35,-5 3 1,0 3-88,0 5 0,0 0 0,0 0-45,0 0 1,0-4 0,0 0-1,0 2-20,0 0 0,2 2 1,0 0-10,2 0 1,0 0-1,-2 0 1,0 0-84,2 0 1,0 0-1,-2 0 50,1 0 1,-1 0 0,2 0-140,-3 0 0,1-1 0,0-2 0,2 0-138,-1 0 337,-2-4 0,-1 6 0,0-4 0</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6:11.678"/>
    </inkml:context>
    <inkml:brush xml:id="br0">
      <inkml:brushProperty name="width" value="0.08571" units="cm"/>
      <inkml:brushProperty name="height" value="0.08571" units="cm"/>
    </inkml:brush>
  </inkml:definitions>
  <inkml:trace contextRef="#ctx0" brushRef="#br0">37 12 7136,'0'-7'-317,"-1"2"304,-3 5 0,1 0 15,-5 0 1,4 0 6,-4 0-21,5 0 1,-2 2 18,5 1-20,0-1 1,2 3 34,1-5 0,0 0 115,5 0-108,-5 0 1,2-1 133,-5-3-90,0 2 1,-1-3 30,-3 5-82,2 0-58,-3 0 1,5 2-134,0 1 0,-1-1-43,-3 2 212,2-3 0,-3-6 0,5-2 0</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2.889"/>
    </inkml:context>
    <inkml:brush xml:id="br0">
      <inkml:brushProperty name="width" value="0.08571" units="cm"/>
      <inkml:brushProperty name="height" value="0.08571" units="cm"/>
    </inkml:brush>
  </inkml:definitions>
  <inkml:trace contextRef="#ctx0" brushRef="#br0">25 73 6227,'-1'7'-59,"-2"-2"121,-1 0 65,0-3 351,-1 3-137,3-5-323,-3 0 0,5-1 24,0-3 0,0 1 1,1-4-1,2 0 20,1 1 1,1 2-1,-1-4 11,5-1 1,-4 2 0,0 0 25,0 2 1,2-3-99,5 4 0,-4-1 20,0 0 0,0 4-24,4-3 0,-4 3 28,0 1 0,-4 4 1,4 1 34,2 2 1,-4-3-68,2 4 0,-4-1 0,3 2-38,-2-1 0,-1 0 0,-4 4-31,0 0 1,0-4 0,0 0-47,0 2 0,0 0 31,0 2 1,0 0-147,0 0 125,5-5 91,-3-2 7,3-5 0,-3 0 1,1-1 60,0-3 1,1 1-54,-4-5 1,2 0-1,1-4-73,0 0 0,1 0 1,-4 0 38,0 0 1,0 0-1,2 1 37,1 3 1,-1-2-7,2 2 1,2 1 6,-3-1 1,6 4 29,0-4 0,1 5 55,2-1 0,0 3 350,0 1-179,1 0-228,-1 0 0,-5 1 1,0 3 9,-2 4 1,1-3 0,-3 1-47,0-1 1,7 2 151,-2 5 0,3-4 0,1 0-77,0 2 1,-5-4 0,-2 0 0,-1 1-63,0 0 1,0-3-1,-4 4-18,0 2 1,0 0-175,0 2 1,0-4-798,0 0 290,0 0 696,5-1 0,-3 3 0,3-3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54.069"/>
    </inkml:context>
    <inkml:brush xml:id="br0">
      <inkml:brushProperty name="width" value="0.08571" units="cm"/>
      <inkml:brushProperty name="height" value="0.08571" units="cm"/>
    </inkml:brush>
  </inkml:definitions>
  <inkml:trace contextRef="#ctx0" brushRef="#br0">0 0 7562,'12'0'-526,"-4"0"519,1 0 1,-6 0 0,4 2 61,-2 2 1,1-3 45,-3 3 0,0-3-281,6-1 1,-3 1-1,3 2 180,0 0 0,-2 2 0,5-5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3.406"/>
    </inkml:context>
    <inkml:brush xml:id="br0">
      <inkml:brushProperty name="width" value="0.08571" units="cm"/>
      <inkml:brushProperty name="height" value="0.08571" units="cm"/>
    </inkml:brush>
  </inkml:definitions>
  <inkml:trace contextRef="#ctx0" brushRef="#br0">206 37 7676,'0'-12'-154,"0"5"0,0 1 455,0 2 0,-2 2-192,-2-1 1,2 1-47,-7 2 0,1 4 0,-4 1-34,0 2 0,2 1 0,1 3 0,0-2-64,0-1 1,0 0-1,0 4 1,0 0 21,0 0 0,3 5 0,-3-2 0,0 0 7,-2-2 1,3 4 0,0 0-1,0 0 10,1 0 0,1 4 1,3-4-1,-1 0 44,2 1 1,0-1-1,2-2 1,0 1 11,0-2 1,0 0-1,2-2-6,1 0-157,-1 0 129,8 0-142,-3 0 1,5-1-411,0-3 383,-5-3-116,3 0 0,-3-3-222,5 2 0,0-3 481,0-1 0,5 0 0,2 0 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4.269"/>
    </inkml:context>
    <inkml:brush xml:id="br0">
      <inkml:brushProperty name="width" value="0.08571" units="cm"/>
      <inkml:brushProperty name="height" value="0.08571" units="cm"/>
    </inkml:brush>
  </inkml:definitions>
  <inkml:trace contextRef="#ctx0" brushRef="#br0">37 85 7358,'-12'0'-563,"5"0"728,-4 0 1,10-1-39,-3-3 1,3 1-88,1-5 0,0 4 0,1-4 6,3-1 0,-1 2 0,5 0-56,1 2 0,2-3-7,1 4 1,-4-4 46,0 4-6,0 0 0,0 4 0,0 0 27,2 0 0,-4 0 1,2 0-13,2 0 1,0 4 0,1 1 0,-2 0-2,-1 1 0,-4 2 0,3-3 0,0 0 18,-1 1 0,-3 3 0,2 0-62,0 1 0,-3 2 1,3-1-28,0-3 26,-3 2 0,3-7-76,-5 5 98,0 0 0,0 0-15,0 0-186,0-5 64,0 7 0,-1-8 49,-3 2 0,1-3 3,-5-1 1,5-1-39,0-3 0,1-3 63,2-5 1,0 4 0,0 0 47,0-1 1,0 2 8,0-1 1,0 0-8,0-4 1,2 4 8,1 0 1,0 4 0,5-4 6,2-1 0,-4 3 0,1 1 0,0 1 56,0 0 0,-1-1 0,3 2 39,0-1 0,-2 0-33,5 4 0,-4 0-29,1 0 0,-6 0 1,6 0-32,0 0 0,-3 4 0,1 1 0,0 0 8,0 1 0,-4 3 0,4 0 34,-2 1 0,4 2 1,-4 0-4,2 0 0,-4-4 0,0 0-49,-1 2 1,2-4-292,-1 2 131,2 0-2,-5-1-423,0-2 256,0-5-23,0 0 1,0 0-1</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4.690"/>
    </inkml:context>
    <inkml:brush xml:id="br0">
      <inkml:brushProperty name="width" value="0.08571" units="cm"/>
      <inkml:brushProperty name="height" value="0.08571" units="cm"/>
    </inkml:brush>
  </inkml:definitions>
  <inkml:trace contextRef="#ctx0" brushRef="#br0">11 1 6669,'-7'0'552,"3"0"-315,8 0 1,-1 0-145,5 0 0,-4 0 1,4 0-12,1 0 1,2 0 0,1 0-141,0 0 0,0 0 0,0 2-288,0 1 0,0-1-854,0 2 1200,0-3 0,0-6 0,0-2 0</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5.121"/>
    </inkml:context>
    <inkml:brush xml:id="br0">
      <inkml:brushProperty name="width" value="0.08571" units="cm"/>
      <inkml:brushProperty name="height" value="0.08571" units="cm"/>
    </inkml:brush>
  </inkml:definitions>
  <inkml:trace contextRef="#ctx0" brushRef="#br0">0 0 6875,'7'0'153,"-2"0"1,-3 0 136,1 0 0,-1 6-156,2 2 0,-3-2 0,-1 3-55,0 0 1,0 2-1,0 1 1,0 0 7,0 0 0,0 0 1,0 0-1,0 0-196,0 0 0,0 4 0,0 0 23,0-2 1,2 0 0,1-2-175,0 0 0,2-4-348,-1 0 0,-2-5 608,7 0 0,-7-1 0,9-7 0,-4-2 0</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5.692"/>
    </inkml:context>
    <inkml:brush xml:id="br0">
      <inkml:brushProperty name="width" value="0.08571" units="cm"/>
      <inkml:brushProperty name="height" value="0.08571" units="cm"/>
    </inkml:brush>
  </inkml:definitions>
  <inkml:trace contextRef="#ctx0" brushRef="#br0">1 0 7676,'8'0'-72,"0"0"0,0 0 0,4 0 157,0 0 1,-4 0-1,0 0 67,2 0 0,0 0 0,2 0-54,0 0 0,0 0 0,-1 2 0,-2 0 0,-1 2 1,0 2 0,4-4 0,0 4-2,0 0 0,0-2 0,0 4 0,0 0-139,0-1 0,0 3 1,0-1-1,0 1 28,0 2 0,-4 0 0,1 0 23,0 0 1,0 0 0,-1 0 0,-2 1-67,-1-1 0,-4 0 1,3 0-1,-2 0 20,-2 0 1,0 0 0,0 0 0,0 0-42,0 0 0,0 0 0,0 0 47,0 0 1,-2 4 0,-2 0-1,-2-2 1,-2 0-12,-1-2 0,1 0 1,-4-2 33,0-1 1,0 0 0,0-5 0,0-1-44,0-2 2,0-1 0,4 0 0,0 0-140,-1 0 0,2 0 0,-1 0 57,-1 0 132,3-5 0,-4-7 0,3-7 0</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6.947"/>
    </inkml:context>
    <inkml:brush xml:id="br0">
      <inkml:brushProperty name="width" value="0.08571" units="cm"/>
      <inkml:brushProperty name="height" value="0.08571" units="cm"/>
    </inkml:brush>
  </inkml:definitions>
  <inkml:trace contextRef="#ctx0" brushRef="#br0">25 73 7671,'0'7'539,"0"-1"-704,0-2 66,-5-2 1,2 3-117,-5-5 136,5-5 0,-2-2-49,5-5 1,1 0 98,3 0 1,3 1 0,5 2 123,0 0 1,0 7 18,0-2 0,0 3 1,0 1-85,0 0 1,-4 0 0,0 0 4,2 0 0,-1 5 0,0 2 0,-2 0-2,-2 2 0,3-1 1,-2 4-1,-1 0-50,0 0 0,-1 0 0,-4 0 0,0 0-69,0 0 0,0-4 0,0 0-19,0 1 1,0 2-247,0 1 227,0-5 0,-1-2 110,-3-5 1,2-2 10,-1-1 0,1 0 1,2-5-25,0-2 0,0 0 1,0-2 38,0 0 1,0 0 0,0 0 5,0 0 0,2 0 0,0 0-4,2 0 1,5 4-1,-4 1 1,0 0 0,0 0 0,1 5 0,-3-3-11,0-1 1,6 5 0,-2-4-5,0-1 0,3 5 20,-1-3 1,1 2 0,2 2 55,0 0 1,1 0 0,-1 0 0,0 0-27,0 0 0,0 0 1,0 0-1,0 2 113,0 2 0,0-2 0,0 5 0,0 0-63,0 0 0,0-1 0,-2 3 0,-1 0-40,-6 0 0,3 2 0,-2 1-176,-2 0 1,1 0 0,0 0-84,1 0 0,0-4 0,-4 0-119,0 1 1,0-2-699,0 1 1016,0-5 0,5 2 0,2-5 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7.252"/>
    </inkml:context>
    <inkml:brush xml:id="br0">
      <inkml:brushProperty name="width" value="0.08571" units="cm"/>
      <inkml:brushProperty name="height" value="0.08571" units="cm"/>
    </inkml:brush>
  </inkml:definitions>
  <inkml:trace contextRef="#ctx0" brushRef="#br0">1 13 7677,'0'7'70,"0"-2"1,5-5-142,4 0 0,-3 0 0,2 0-66,2 0 1,0 0-1,2 0 1,0 0-98,0 0 0,4 0 0,0 0 0,-1 0-148,-2 0 382,4-5 0,2-2 0,5-5 0</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8.143"/>
    </inkml:context>
    <inkml:brush xml:id="br0">
      <inkml:brushProperty name="width" value="0.08571" units="cm"/>
      <inkml:brushProperty name="height" value="0.08571" units="cm"/>
    </inkml:brush>
  </inkml:definitions>
  <inkml:trace contextRef="#ctx0" brushRef="#br0">48 36 7272,'0'7'63,"0"0"-120,0-3 0,-1-3 30,-3 3 1,2-3 13,-7-1 0,5 0-20,-4 0 1,0 0 0,1-1-66,4-3 0,1-3 72,2-5 1,2 5 0,0 2 0,4 1 57,0 1 1,2-2 0,4 4 68,0-3 0,0 2 0,0-1 98,0 1 0,0 4-44,0 1 0,0 0 1,0 6-32,0 0 0,-4-3 0,1 3-99,0 0 1,-3 1 0,1 2-18,-2 1 0,1-1 0,-3 0-44,0 0 1,2 0 0,-5 0 23,0 0 0,0-5 0,0 2 17,0 0 1,-5 2 0,0-1-2,-2-1 0,5-3 1,-3-3-9,-1 1 0,1 1 1,-4-2-28,0 1 1,1 0-1,-4-4-23,0 0 1,0 0 0,0 0 27,0 0 1,5 0 0,-2 0-48,0 0 0,-2 0 22,-1 0 1,4-4-1,2-1 6,0-2 0,2 3 0,4-4 34,0-2 0,0 4 16,0-3 1,0 6-1,2-4-5,1 2 1,3-1-1,3 3-39,0 0 0,-2-1 3,5 4 1,-4-5 0,1 2 48,0 0 0,-3 2 0,3 1 35,0 0 0,-3 1-8,3 3 0,-2-2 268,5 7 1,1-3 0,-1 3-132,0 0 0,-5-6 1,2 4-194,0-1 0,2 2-526,1-4 1,-5 1-234,-4-1 341,4-2 0,-5-2 434,7-9 0,-1-1 0,4-2 0</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8.607"/>
    </inkml:context>
    <inkml:brush xml:id="br0">
      <inkml:brushProperty name="width" value="0.08571" units="cm"/>
      <inkml:brushProperty name="height" value="0.08571" units="cm"/>
    </inkml:brush>
  </inkml:definitions>
  <inkml:trace contextRef="#ctx0" brushRef="#br0">36 0 7563,'6'7'-150,"-4"-2"67,7-5 1,-2 0 0,6 0 95,-1 0 1,-5 0-1,2 0 1,-1 2 157,-1 1 0,3 0-86,-2 6 0,3-3 1,-1 3-1,-1-2 39,0-2 0,-6 4 1,6 0-82,0 1 0,-2 2 0,-1 0 0,0 2-57,-4 2 1,4-3 0,-2 5 0,0-2 48,1-1 1,-3 3-1,1-3 1,-1 1-17,-2 3 1,0-1-1,0 3 1,-2-4-107,-1 0 0,-3-3 0,-3 3 0,1-1-89,-2 0 1,0-1 0,-2-6-1,0-1-105,0 1 1,-2-2-1,-1 0 1,-2-2 1,-2-2 1,4-1 278,-6-2 0,-4 0 0,-6 0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7:59.355"/>
    </inkml:context>
    <inkml:brush xml:id="br0">
      <inkml:brushProperty name="width" value="0.08571" units="cm"/>
      <inkml:brushProperty name="height" value="0.08571" units="cm"/>
    </inkml:brush>
  </inkml:definitions>
  <inkml:trace contextRef="#ctx0" brushRef="#br0">254 1 7677,'-8'0'-329,"-1"0"1,0 0-85,-1 0 1,2 0 504,-1 0 0,6 0 115,-6 0 0,6 0-69,-6 0 1,1 2-61,-4 1 1,5 0-1,-2 5-57,0 2 0,-2 0 0,-1 2-16,0 0 1,0 0 0,2 0 0,1 0 4,0 0 1,1 0 0,-2 2 0,1 1 13,6 0 1,-3 3 0,2-3 0,0 2 20,-1 2 1,3 1 0,-1 2-1,1-1 21,2 0 0,2-3 0,0 4 1,3-3 4,2-2 0,0 3 1,2-2-1,-1-1-100,2 0 0,-1-1 0,0-4 0,0 0-6,0 0 1,1 0-1,4-1 1,1-2-984,0-1 1018,7-5 0,-3 8 0,5-4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55.101"/>
    </inkml:context>
    <inkml:brush xml:id="br0">
      <inkml:brushProperty name="width" value="0.08571" units="cm"/>
      <inkml:brushProperty name="height" value="0.08571" units="cm"/>
    </inkml:brush>
  </inkml:definitions>
  <inkml:trace contextRef="#ctx0" brushRef="#br0">1 49 6859,'7'-5'-1110,"-2"3"1110,-5-8 0,0 7 0,0-5 0,0 5 0,0-2 63,0 5 1345,0 0-1179,0-5 43,0 3-34,0-3-228,0 5 0,0 2 13,0 1 0,0 4 0,0 5-7,0 0 1,0 0 0,2-1 0,0-2-6,2-1 0,0 4 0,-4 4 0,0-1-66,0-2 1,0 4 0,0-2-1,0 0 20,0-2 0,0 4 0,0-2 0,0 0 19,0-1 1,0 2-1,0-1 1,0 0-18,0-1 1,4-2 0,0 0 0,0 0 7,1 0 0,-3-4 1,3 0-180,0 1 1,-2 2-592,5 1 795,-5-5 0,2-2 0,-5-5 0,0 0 0</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0.144"/>
    </inkml:context>
    <inkml:brush xml:id="br0">
      <inkml:brushProperty name="width" value="0.08571" units="cm"/>
      <inkml:brushProperty name="height" value="0.08571" units="cm"/>
    </inkml:brush>
  </inkml:definitions>
  <inkml:trace contextRef="#ctx0" brushRef="#br0">1 35 7375,'0'-12'-1632,"0"6"1801,0 0 261,0 6 17,0 0-241,0-5-156,0 4 1,0-4 82,0 10 1,0-3-53,0 6 1,0 0 0,0 4-39,0 0 1,0 0 0,0 0 0,0 0 10,0 0 0,0 0 0,0 0 0,0 0-104,0 0 1,4 0 0,0 0 0,-1 0-68,-2 0 1,3 0 0,0 0-308,-1 0 0,2 0-315,-1 0 739,0 0 0,-4 0 0,0 0 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0.721"/>
    </inkml:context>
    <inkml:brush xml:id="br0">
      <inkml:brushProperty name="width" value="0.08571" units="cm"/>
      <inkml:brushProperty name="height" value="0.08571" units="cm"/>
    </inkml:brush>
  </inkml:definitions>
  <inkml:trace contextRef="#ctx0" brushRef="#br0">85 36 6656,'7'0'-276,"-2"-5"0,-6-2 524,-3 0-10,2 2 0,-4 1-119,2 0 0,1 0-6,-5 4 0,4 0-28,-4 0 1,0 4-175,-4 0 1,0 5 89,0 0 46,5-4-21,2 5 0,6-4 0,3 2-77,5-4 0,-3-3 45,2-1 19,0 0 0,3-5 101,-3-3 0,1 1 82,-5-1-99,0 5 0,-5-2-73,-3 5 0,1 0 0,-4 2-43,2 1 0,1 0-90,4 5 0,-1-5 0,-2 2-761,-1 0 5,0-3 865,4-2 0,5-7 0,2-5 0</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3.247"/>
    </inkml:context>
    <inkml:brush xml:id="br0">
      <inkml:brushProperty name="width" value="0.08571" units="cm"/>
      <inkml:brushProperty name="height" value="0.08571" units="cm"/>
    </inkml:brush>
  </inkml:definitions>
  <inkml:trace contextRef="#ctx0" brushRef="#br0">1 1 6761,'12'0'238,"-5"0"-250,-2 0 142,-5 5 0,0-2 271,0 5-227,0-5 0,0 7-88,0-1 1,0-3-1,0 2-83,0 2 0,0 0 0,0 2 0,0 0-29,0 0 0,0 0 0,0 0 1,0 0 35,0 0 0,0 0 1,2 0-1,0 2-75,2 1 0,0-1 0,-4 2 0,0-2 67,0-2 1,4 0 0,0 0 0,-1 0 25,-2 0 0,1 0 0,0 0-151,2 0 0,0 0-189,-4 0 1,4-4-689,0 0 1000,0-5 0,-9 2 0,-2-5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3.734"/>
    </inkml:context>
    <inkml:brush xml:id="br0">
      <inkml:brushProperty name="width" value="0.08571" units="cm"/>
      <inkml:brushProperty name="height" value="0.08571" units="cm"/>
    </inkml:brush>
  </inkml:definitions>
  <inkml:trace contextRef="#ctx0" brushRef="#br0">1 25 7662,'7'-1'-628,"-3"-3"706,-3 2 0,1-7 96,1 5 0,0 0-57,5 4 0,0 0 0,4 0-11,0 0 0,-4 0 0,0 0 1,2 0 30,0 0 1,-2 0 0,0 0-179,2 0 1,0 0-1,2 0 75,0 0 1,-4 2-1,1 1-51,0 6 1,-3-4 0,1 0-109,-2 0 1,4 2 0,-6 5 1,1 0 0,-4 0 68,0 0 0,0-4 0,-1-1 1,-2 0 9,0-1 1,-7-2 0,2 3 29,-3-2 0,-1-1 0,0-4-16,0 0 0,0 5 1,0-2-120,0 0 0,0-2 1,2-2-1,0-2-139,2 0 1,0-3 0,-4 2 288,0-4 0,0-8 0,0-3 0</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4.820"/>
    </inkml:context>
    <inkml:brush xml:id="br0">
      <inkml:brushProperty name="width" value="0.08571" units="cm"/>
      <inkml:brushProperty name="height" value="0.08571" units="cm"/>
    </inkml:brush>
  </inkml:definitions>
  <inkml:trace contextRef="#ctx0" brushRef="#br0">0 61 7098,'0'-8'142,"0"0"-186,0 5 1,6-2 2,2 5 1,-2 0-1,3 0 92,0 0 1,-3 0-1,3 0 86,0 0 1,2 2-121,1 1 0,-2 0 0,-1 3 1,-2 1-3,-2 0 1,0-3 0,-5 4-96,0 2 1,4 0 29,-1 2 0,2 0-488,-5 0 366,0-5 115,0 3 111,0-8 1,0 2 31,0-8 1,0 2 0,-2-5 51,-1 2-245,1-5 88,-3 3-7,5 0 0,0 1-28,0 2 1,1 2 24,3-1 57,-2 1-15,3 2 1,-4 0 0,2-1 84,1-3-79,0 2 0,-3-3-23,3 5 0,-2-1-1,1-3 34,-1 2 0,-2-4 83,0 2 0,1 2-47,3-1 1,-2 0-72,1-1 0,-1 1 62,-2-5-218,5 5-59,-3-2 94,8 5 0,-5-1 0,5-2-25,-2-1 0,-4 0 0,4 4 17,1 0 1,-2-1 134,1-3 0,-4 2 0,3-3 0,-2 0 0,-1 3 0,-4-3 0,0 5 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5.299"/>
    </inkml:context>
    <inkml:brush xml:id="br0">
      <inkml:brushProperty name="width" value="0.08571" units="cm"/>
      <inkml:brushProperty name="height" value="0.08571" units="cm"/>
    </inkml:brush>
  </inkml:definitions>
  <inkml:trace contextRef="#ctx0" brushRef="#br0">48 1 6557,'-7'0'357,"-2"0"0,6 2-293,0 1 0,1 0 0,1 3-44,-3 0 0,2 3 1,-3 0-72,0 1 0,3-2 0,-1 0 106,1 2 0,2-4 0,0 2-4,0 2 0,0-4 0,2 2-26,1 2 0,0-5 0,4 0 0,0 0-64,-1-2 0,-2 1 0,5-4 0,-2 2-212,0 1 1,3-1 31,-1 2 1,1-3 218,2-1 0,0 0 0,0 0 0</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5.581"/>
    </inkml:context>
    <inkml:brush xml:id="br0">
      <inkml:brushProperty name="width" value="0.08571" units="cm"/>
      <inkml:brushProperty name="height" value="0.08571" units="cm"/>
    </inkml:brush>
  </inkml:definitions>
  <inkml:trace contextRef="#ctx0" brushRef="#br0">1 0 7662,'8'0'-213,"0"0"1,-4 0 432,4 0 0,0 0 0,4 0-382,0 0 0,0 0 0,0 0-89,0 0 1,0 0-1,0 0 251,0 0 0,5 0 0,2 0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6.299"/>
    </inkml:context>
    <inkml:brush xml:id="br0">
      <inkml:brushProperty name="width" value="0.08571" units="cm"/>
      <inkml:brushProperty name="height" value="0.08571" units="cm"/>
    </inkml:brush>
  </inkml:definitions>
  <inkml:trace contextRef="#ctx0" brushRef="#br0">48 13 7535,'0'7'-640,"0"0"839,0-4-150,0-1 1,-5 3-30,-3-5 0,2 0-116,-3 0 1,6 0 77,-6 0 0,6-1-557,0-3 583,1-3 0,7-3 261,4 1 0,1 4-110,2 5 0,0 0 1,0 0-82,1 0 0,-6 0-58,2 0 1,-3 2-1,3 0-40,0 2 0,-6 4 1,4-3 23,-2 2 1,5 1-14,-2 4 0,1-4 0,0 0-42,-6 2 0,-1-4-39,-2 2 0,0 0 8,0 4 1,-2-5-1,-1-3 32,-6-3 0,-1 1 0,-2 0 15,0 2 1,0 0-1,0-4 3,0 0 0,4 0 0,-1 0 157,0 0-122,4 0-17,-6 0 0,11-4 37,0 0 1,1 0 0,8 4 57,0 0 0,2 0 40,1 0 0,0 0 1,0 0 31,0 0 0,-5 0 0,2 0-6,0 0 0,2 2-182,1 1 0,-2 0 1,0 4 25,-2-2 0,-2 1-1030,3-3 740,1-1 1,-8 2 298,1-8 0,4-3 0,0-5 0</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6.679"/>
    </inkml:context>
    <inkml:brush xml:id="br0">
      <inkml:brushProperty name="width" value="0.08571" units="cm"/>
      <inkml:brushProperty name="height" value="0.08571" units="cm"/>
    </inkml:brush>
  </inkml:definitions>
  <inkml:trace contextRef="#ctx0" brushRef="#br0">0 1 7662,'5'7'0,"-3"-1"0,3-3-137,0 1 0,2 0 241,5-4 1,0 4 24,0 0 0,-1 2 0,-3-4 5,1 2 1,-3 2-1,3-3-32,0 6 1,-7-3 0,4 0 0,-2 1-169,-1 0 1,2 1-1,-4 4 15,3 0 0,-2 0 0,1 0 1,-1 0-103,-2 0 1,0 0 0,0 0 0,-2-1 56,-1-3 0,0 2 0,-6-1 0,0 1-227,-1 2 1,-2-1 0,0-2 322,0 0 0,-5-2 0,-2 6 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7.398"/>
    </inkml:context>
    <inkml:brush xml:id="br0">
      <inkml:brushProperty name="width" value="0.08571" units="cm"/>
      <inkml:brushProperty name="height" value="0.08571" units="cm"/>
    </inkml:brush>
  </inkml:definitions>
  <inkml:trace contextRef="#ctx0" brushRef="#br0">144 0 6745,'-1'8'129,"-3"1"0,2-7-113,-7 2 1,6 2-1,-4-1 1,0 0-14,0 0 1,4 4 0,-4-4-1,0 2 24,0 2 1,1 2 0,-3-1 0,0-1 9,0 0 1,2-1-1,1 4 1,-1 0 28,0 0 0,4 0 1,-2 0-1,1 0-21,0-1 0,0 1 1,4 0-1,0 0 10,0 0 1,2 0 0,0 0-1,4 0 5,0 0 1,2 0-1,4 0 1,0 0-89,0 1 1,2-6-1,1 1 1,2 1-248,2-3 1,-4 0 0,6-3 274,0 1 0,2 1 0,1-5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6:55.690"/>
    </inkml:context>
    <inkml:brush xml:id="br0">
      <inkml:brushProperty name="width" value="0.08571" units="cm"/>
      <inkml:brushProperty name="height" value="0.08571" units="cm"/>
    </inkml:brush>
  </inkml:definitions>
  <inkml:trace contextRef="#ctx0" brushRef="#br0">1 61 7392,'5'-12'-228,"4"0"0,0 4 1,0 1 173,-1 2 0,0 0 1,4 2 123,0-1 1,-4 0-1,0 4 1,2 0 8,0 0 1,-2 0 0,1 0-1,0 0-44,1 0 0,2 2 1,0 0-9,0 2 0,0 0 0,0-2 0,0 0 19,0 2 1,-4 2 0,1-4 0,0 2-28,2-1 1,-4 2 0,2 0-11,0 2 1,-3 0-1,1 2-14,-2-1 0,4-4 0,-6 4-2,0 2 1,-1-4-1,-1 1 1,2 0-8,0-1 1,2-2 0,-5 4-9,0 2 0,0-4 1,0 3 27,0 0 0,-5-3 11,-4 3 1,3-6-1,-3 6-3,0 0 0,-1-4 39,-2-1 1,0 2 0,0-3-16,0 0 0,-1-2 0,1-1-31,0 0 0,2 2 1,1 1-1,0 0-10,0 0 1,-6-2 0,0-1 16,0 0 1,1 0-491,2 0-144,0 0 84,5 0 536,2 0 0,16-5 0,2-2 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9.094"/>
    </inkml:context>
    <inkml:brush xml:id="br0">
      <inkml:brushProperty name="width" value="0.08571" units="cm"/>
      <inkml:brushProperty name="height" value="0.08571" units="cm"/>
    </inkml:brush>
  </inkml:definitions>
  <inkml:trace contextRef="#ctx0" brushRef="#br0">0 13 7136,'12'-1'128,"0"-3"1,-4 2-185,1-1-192,-7 1 1,2 2-153,-8 0 1,2 0 399,-7 0 0,1 5 0,-4 2 0</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09.805"/>
    </inkml:context>
    <inkml:brush xml:id="br0">
      <inkml:brushProperty name="width" value="0.08571" units="cm"/>
      <inkml:brushProperty name="height" value="0.08571" units="cm"/>
    </inkml:brush>
  </inkml:definitions>
  <inkml:trace contextRef="#ctx0" brushRef="#br0">1 25 6258,'0'12'411,"0"0"1,0-4 0,0 0-319,0 2 0,0 0 0,2 2 0,0 0-29,2 0 0,2 0 1,-4 0-78,2 0 1,4 0 0,-4 0 0,-1 0-112,-2 0 0,3 0 1,0 0-51,-1 0 0,0 0 49,0 0 0,-1-4-19,2 1 70,-3-7 1,-1 2 8,0-8 0,0 2 1,0-7 3,0 0 0,-4-2 1,0-1-1,0 0-20,-1 0 1,2 0 0,-3 0 31,0 0 0,-2 0 0,3 0 137,-2 0 1,4 0-112,0 0 0,1 0 298,2 0 0,2 0-196,1 0 0,3 0 0,3 0-19,-1 0 0,-4 4-4,4 0 0,0 1 37,4-1 1,-4 3-34,1 5 1,-6 0-15,6 0 1,-2 0-21,5 0 1,-5 1-69,-3 3 0,-1 3 59,0 5 1,-1 0 67,2 0 1,-3 0-48,-1 0 1,-1-4-54,-3 0 0,-3-5 0,-5 2-153,0 0 0,5-3 1,-2 2-220,0-3 0,3-1-140,-3 0 527,1-5 0,-4-2 0,0-5 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0.339"/>
    </inkml:context>
    <inkml:brush xml:id="br0">
      <inkml:brushProperty name="width" value="0.08571" units="cm"/>
      <inkml:brushProperty name="height" value="0.08571" units="cm"/>
    </inkml:brush>
  </inkml:definitions>
  <inkml:trace contextRef="#ctx0" brushRef="#br0">0 37 7472,'12'-12'-1,"-4"5"0,1 2 101,0 0 0,1 3 0,2-1 61,0 1 0,-4 2 0,1 0-110,0 0 1,2 2-15,1 1 1,-5 0 0,-2 4-497,0-2 1,-3 4 209,1 0 0,-1 1 162,-2 2 0,0 0 15,0 0 0,-5-4 0,2 1 34,0 0 0,-3-3 121,3 3-106,-7-7 1,8 8 298,-7-7-217,7 1 1,-2-4 105,8 0 0,3 0-42,5 0 0,0 0 0,0 0 41,0 0 1,0 0-1,0 0-37,0 0 0,0 0 1,0 0-1,0 0 7,0 0 0,0 0 1,0 0-217,0 0 1,0 0-518,0 0 404,0 0 1,-2 2-823,-1 1 1017,-4-1 0,-5 3 0,0-5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1.176"/>
    </inkml:context>
    <inkml:brush xml:id="br0">
      <inkml:brushProperty name="width" value="0.08571" units="cm"/>
      <inkml:brushProperty name="height" value="0.08571" units="cm"/>
    </inkml:brush>
  </inkml:definitions>
  <inkml:trace contextRef="#ctx0" brushRef="#br0">1 1 7340,'7'0'-269,"3"0"0,-7 0-298,5 0 567,-5 0 0,2 0 0,-5 0 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2.260"/>
    </inkml:context>
    <inkml:brush xml:id="br0">
      <inkml:brushProperty name="width" value="0.08571" units="cm"/>
      <inkml:brushProperty name="height" value="0.08571" units="cm"/>
    </inkml:brush>
  </inkml:definitions>
  <inkml:trace contextRef="#ctx0" brushRef="#br0">181 60 6611,'7'-1'716,"-2"-2"-465,0 0 0,-3-3-415,2 2 392,-3 2-48,-1-8-124,0 3 0,-4-1 0,-1 2-112,-2 0 1,-1 2-6,-4 4 0,0 0 0,0 0-18,0 0 0,0 0 0,0 0 1,0 0 18,0 0 1,0 2 0,0 1-3,0 6 0,0-3 1,1 3-4,3 0 1,-1 1 0,5 2 55,1 0 0,2-4 0,1 1 14,0 0 1,1-3-1,3 1 3,4-2 0,3 4 0,1-6-53,0 0 1,0-1 0,0-2 1,0 0 1,0 0 0,0 0 0,-1-2 52,-3-2 1,2 2 230,-1-7 0,1 1-140,2-4 0,-4 2 0,-1 1-4,-2 0 0,1 6-79,-3 0-134,-1-4-147,3 5 133,-5-3 167,0 5 1,-1 0 4,-3 0 1,2 5 0,-5 0-32,2 2 0,-4-4 0,4 4 0,0 0-9,-1 0 0,-2-4 1,4 6-1,0-2-2,-1 0 1,3 4 0,-1-3 0,1 3-6,2 1 1,-1-2-1,-2-1 1,-1 0 1,2 0 1,0 2 0,2 1 0,0 0-10,0 0 1,0-4 0,0 0 0,0 1 10,0 2 0,0-3 0,0 0 1,0 1 1,0 2 0,2 1-3,1 0 0,0-2 1,4 0-1,0-3 17,-1-2 1,-2 3 0,4-4 46,2-2 0,-4 0 0,3-2 89,0 0 1,1 0 0,2 0 6,0 0 1,0-5 0,0-2-67,0 0 1,-4-3 0,1 1-1,0-1-41,2-2 1,-1 0 0,-1 0-261,0 0 0,-6 0 0,0 0-1072,-1 0 1281,-2 0 0,-5-5 0,-2-2 0</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3.270"/>
    </inkml:context>
    <inkml:brush xml:id="br0">
      <inkml:brushProperty name="width" value="0.08571" units="cm"/>
      <inkml:brushProperty name="height" value="0.08571" units="cm"/>
    </inkml:brush>
  </inkml:definitions>
  <inkml:trace contextRef="#ctx0" brushRef="#br0">0 85 7224,'0'-12'-738,"0"0"788,0 5 1,0 1 8,0 2 0,5 2 0,2-3-12,0 0 0,0 3 0,-4-1 164,6 1 0,1 2-91,2 0 1,-4 0 0,1 0-131,0 0 1,-3 2-33,3 1 0,-6 3 0,4 3 1,-2-1-48,-2 2 1,-2-4 0,1 2 14,2 2 1,-3 0 0,3 2-50,-3 0 1,-1-4 80,0 1 0,0-6 0,-1 4 13,-3-2 0,2-1-46,-7-4 80,1 0 0,1-1 0,0-3-17,2-4 1,0-3-1,7-1-1,1 0 0,-1 0 0,3 0 0,0 2 0,4 1 1,-3-1 0,1 2 16,-2-3 0,4 3 1,-4 1-1,2 0 20,2 1 1,-3 3 0,3 0 0,0 1 9,2 2 1,-4 0-1,2 0 1,0 0 42,2 0 0,1 0 1,0 0 27,0 0 1,0 2 0,0 1-49,0 6 0,-2-3 0,0 1 0,-3-1 46,-2 1 0,3 1 1,-2 4-62,0 0 0,-3 0 1,0 0-92,-1 0 1,-2-4 0,0 1-45,0 0 1,0-3 0,0 3-488,0 0-39,0-4 619,0 0 0,-5 1 0,-2 0 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3.503"/>
    </inkml:context>
    <inkml:brush xml:id="br0">
      <inkml:brushProperty name="width" value="0.08571" units="cm"/>
      <inkml:brushProperty name="height" value="0.08571" units="cm"/>
    </inkml:brush>
  </inkml:definitions>
  <inkml:trace contextRef="#ctx0" brushRef="#br0">0 0 7629,'12'0'-11,"0"0"0,1 0 31,-1 0 0,-5 0 0,2 0 5,-1 0 1,3 2 0,1 0-1113,0 2 1087,0 0 0,0-4 0,0 0 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4.199"/>
    </inkml:context>
    <inkml:brush xml:id="br0">
      <inkml:brushProperty name="width" value="0.08571" units="cm"/>
      <inkml:brushProperty name="height" value="0.08571" units="cm"/>
    </inkml:brush>
  </inkml:definitions>
  <inkml:trace contextRef="#ctx0" brushRef="#br0">24 25 6294,'8'4'937,"0"0"-1175,-5 0 196,2 1 1,-6-3-17,-3 2 0,1-3 8,-5-1 0,0-1-23,-4-3 1,5 1 74,4-5 1,1 4 59,2-4 1,5 2-13,4-3 0,1 4 0,2 5 5,0 0 1,-4 0 0,1 0 55,0 0 1,0 2 0,0 0 20,0 2 0,-2 5-57,5 0 1,0 1-1,0 2-96,1 0 1,-7-4 0,0 0-70,-1 2 0,-4 0-45,3 2 0,-2 0 1,-4-1 54,-2-3 0,2 2 0,-7-7 39,0 0 1,3 3 0,-3-3 0,0 0 0,-2-2-14,-1-1 0,5 0 0,-2 0 0,0 0 53,-2 0 0,4 0 0,-2 0 76,0 0 1,3-1 10,3-3 1,1 2-34,2-7 1,2 1-41,1-4 0,0 5 1,6 4 37,0 1 1,1-2-1,2 0 48,0 2 1,-4 0 0,-1 4 0,0 0-1,0 2 0,-4 2 0,6-3 0,-2 2-59,0 2 0,3-4 1,-5 6-1,2-2-42,2 0 1,-3 3 0,1-5 0,0 0 15,0 0 1,1 4 0,2-4-568,-1 2 1,1-5 72,-2 2 0,-2-4 480,-3-4 0,4-3 0,0-5 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4.610"/>
    </inkml:context>
    <inkml:brush xml:id="br0">
      <inkml:brushProperty name="width" value="0.08571" units="cm"/>
      <inkml:brushProperty name="height" value="0.08571" units="cm"/>
    </inkml:brush>
  </inkml:definitions>
  <inkml:trace contextRef="#ctx0" brushRef="#br0">1 1 7629,'8'0'-379,"0"0"361,2 0 0,-4 1 1,2 2 184,2 1 0,-4 1 1,2-2-1,2 1 18,0-1 0,1 3 0,-2 1 0,0 1-75,0 0 1,0 0-1,0 4 1,0 0-59,0 0 0,-3 0 1,1 0-1,0 0-75,0 0 1,-5 2 0,2 0-1,-3 2-346,-1-1 1,0 0-1,0 0 69,0 0 1,-1 1 0,-4-4-1,-6 0 1,-5 1 299,-3-1 0,-1-5 0,-4 2 0,-5-7 0,-2 4 0</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15.182"/>
    </inkml:context>
    <inkml:brush xml:id="br0">
      <inkml:brushProperty name="width" value="0.08571" units="cm"/>
      <inkml:brushProperty name="height" value="0.08571" units="cm"/>
    </inkml:brush>
  </inkml:definitions>
  <inkml:trace contextRef="#ctx0" brushRef="#br0">121 0 7346,'-8'5'27,"0"-2"1,4 1 27,-4-4 1,5 2-1,-2 1-90,0 0 1,2 6 0,-4-4 0,2 2 64,3 2 1,-4-1 0,0 2 0,1 4-10,0-1 1,-3 1-1,2-1 1,1 2 10,0 1 1,-3 4 0,4-3 0,2 0-43,0 0 0,2 0 0,0-2 1,0 3-67,0 0 0,5-3 0,4 1 0,1-2-166,2 3 1,5-5 0,4 1 241,1-4 0,7-6 0,2 3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3.297"/>
    </inkml:context>
    <inkml:brush xml:id="br0">
      <inkml:brushProperty name="width" value="0.08571" units="cm"/>
      <inkml:brushProperty name="height" value="0.08571" units="cm"/>
    </inkml:brush>
  </inkml:definitions>
  <inkml:trace contextRef="#ctx0" brushRef="#br0">1 12 7794,'7'0'177,"-1"0"0,-3 2-42,1 1 1,1-1 0,-2 3-6,1 1 0,2-4-104,-3 7 1,0-3-1,3 3-76,0 0 0,2-1 1,-3 2 37,2-2 0,-4-1 0,2-4 1,-1 2 4,0 2 0,0-4 0,-2 4 0,0 0-15,2 0 1,2-4 0,-4 6-93,2 0 0,2-3 1,-4-1-8,2 0 1,2-2 40,-3 5 0,0-5 33,5 0 0,-4-1 1,4-2 17,-5 0 1,6-2 172,-5-1 1,2 0 0,-3-5 6,0-2 1,1 4 0,-4-3-77,0 0 1,5-1 0,-2-2-8,0 0 1,0 0 0,0 0 0,0 0-101,0 0 1,0-1-52,0 1 0,0 2 1,4 1-432,-2 0-446,-1 6 464,-4-2 0,0 7 496,0 1 0,5-1 0,2 3 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4.614"/>
    </inkml:context>
    <inkml:brush xml:id="br0">
      <inkml:brushProperty name="width" value="0.08571" units="cm"/>
      <inkml:brushProperty name="height" value="0.08571" units="cm"/>
    </inkml:brush>
  </inkml:definitions>
  <inkml:trace contextRef="#ctx0" brushRef="#br0">13 0 6436,'-5'7'508,"3"-2"-404,-3-5 130,5 0 225,0 0-472,5 0 0,-2 0 41,5 0 1,-4 0 68,4 0 0,-4 0 50,4 0-95,0 0 0,0 0-40,0 0 1,0 0-11,4 0 0,0 0-18,0 0 0,-4 0 10,0 0 1,-4 0-263,4 0 1,-5 2-114,1 1 138,-3-1 1,-2 3-48,-3-5 0,-3 0 290,-5 0 0,5 5 0,2 2 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5.060"/>
    </inkml:context>
    <inkml:brush xml:id="br0">
      <inkml:brushProperty name="width" value="0.08571" units="cm"/>
      <inkml:brushProperty name="height" value="0.08571" units="cm"/>
    </inkml:brush>
  </inkml:definitions>
  <inkml:trace contextRef="#ctx0" brushRef="#br0">145 1 7252,'-12'1'-627,"0"2"692,0 1 1,4 0 0,0-3 101,-1 3 0,0-1 0,-1 5 1,2 0-126,-1-1 1,3 3-1,1-1 1,1 1-47,0 2 0,-4 0 0,2 2 0,1 0-15,0 2 1,1 0 0,4-4 0,0 0 20,0 0 0,0 5 0,0-2 1,0 0-14,0-2 0,1-1 0,2 0-57,1 0 1,5-1 0,-2-2 0,1-2-290,0-2 1,-4 0 356,4-5 0,0 0 0,4 0 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5.434"/>
    </inkml:context>
    <inkml:brush xml:id="br0">
      <inkml:brushProperty name="width" value="0.08571" units="cm"/>
      <inkml:brushProperty name="height" value="0.08571" units="cm"/>
    </inkml:brush>
  </inkml:definitions>
  <inkml:trace contextRef="#ctx0" brushRef="#br0">0 13 7457,'5'-7'-364,"-2"2"410,6 5 1,-2 0 0,5 0-72,0 0 1,0 0 0,0 0 0,0 2 65,0 1 0,0-1 1,0 3 38,1 0 0,-1-2 1,0 4-1,0-1-68,0 1 1,-5-4-1,0 2-84,-2 0 1,0-2-1,-4 4 1,2 0-9,0 0 0,0-4-14,-6 6 0,-4-3 0,-5 3 2,0 0 1,0-6-1,0 4 1,0-2-67,0-2 0,-5-2 0,2-1 0,0 0 158,1 0 0,2 5 0,0 2 0</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5.839"/>
    </inkml:context>
    <inkml:brush xml:id="br0">
      <inkml:brushProperty name="width" value="0.08571" units="cm"/>
      <inkml:brushProperty name="height" value="0.08571" units="cm"/>
    </inkml:brush>
  </inkml:definitions>
  <inkml:trace contextRef="#ctx0" brushRef="#br0">73 1 7144,'-10'2'235,"0"0"-211,2 2 0,5 2 1,-2-4-1,1 3-88,0 2 0,-4-3 1,4 4-1,0 0 30,-1-1 1,3 3-1,-2-1 53,3 1 0,1-2 0,0 1-6,0 0 0,0 1 5,0 2 1,0-4-1,1-1-45,3-2 1,3-1 0,5-4-77,0 0 0,-4 0 1,0 0-1,2 0-436,0 0 539,-3 0 0,9-5 0,-3-2 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6.076"/>
    </inkml:context>
    <inkml:brush xml:id="br0">
      <inkml:brushProperty name="width" value="0.08571" units="cm"/>
      <inkml:brushProperty name="height" value="0.08571" units="cm"/>
    </inkml:brush>
  </inkml:definitions>
  <inkml:trace contextRef="#ctx0" brushRef="#br0">0 0 8114,'8'0'555,"1"0"-601,0 0 0,-3 0 1,3 0-278,0 0 1,1 0 0,2 0 170,0 0 152,0 0 0,0 0 0,0 0 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6.750"/>
    </inkml:context>
    <inkml:brush xml:id="br0">
      <inkml:brushProperty name="width" value="0.08571" units="cm"/>
      <inkml:brushProperty name="height" value="0.08571" units="cm"/>
    </inkml:brush>
  </inkml:definitions>
  <inkml:trace contextRef="#ctx0" brushRef="#br0">13 25 6192,'-7'0'307,"2"0"-285,5-5 0,2 2 0,1-4 6,6 2 0,-3 1 1,2 4 17,2 0 1,0 0 0,2 0 174,0 0 1,0 0 0,0 0-135,0 0 1,0 4-1,-1 1-70,-3 2 0,2-3 0,-7 4-54,0 2 1,0-1-1,0 0-117,0-1 1,1 0-14,-4 4 0,-4 0 116,1 0 0,-7-4 11,2 0 1,-3-5-1,-1 2-7,0 0 0,0-3 0,0 2-16,0-3 0,4-1 0,0 0 75,-1 0 1,2 0 17,-1 0 45,5 0 0,0-1 23,6-3 0,0 2 1,5-1 54,2 1 1,0 2-1,2-1-68,0-3 1,0 2 0,0-1-32,0 1 0,0 4 0,0 0 17,0 2 0,-4 2 0,1-4-153,0 2 0,1 5 1,1-4-194,-3 2 0,-1-5-640,-3 2 915,-3-3 0,5 4 0,-6 2 0</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7.133"/>
    </inkml:context>
    <inkml:brush xml:id="br0">
      <inkml:brushProperty name="width" value="0.08571" units="cm"/>
      <inkml:brushProperty name="height" value="0.08571" units="cm"/>
    </inkml:brush>
  </inkml:definitions>
  <inkml:trace contextRef="#ctx0" brushRef="#br0">1 0 7725,'12'0'-293,"0"0"0,-1 2 0,-2 1 314,-1 0 0,0 1 0,4-4 17,0 0 0,-4 5 1,0 0-1,2 0-11,0 0 0,-2 5 0,-2-2 1,1 2 45,0 2 1,0 1 0,2-1 0,-2 0-10,-2 0 1,3 1-1,-4 2 1,0 0-62,1 0 1,-3 3 0,2-1 0,-3 2-14,-1 2 0,0-3 0,0-1 0,0-1-29,0 0 1,0 4-1,0-2 1,-1-1-47,-3 0 0,1 0 0,-3-2 0,-1 1-17,0-1 1,-1-1-1,-4-4 1,0-1 101,0-1 0,0 1 0,0 3 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7.955"/>
    </inkml:context>
    <inkml:brush xml:id="br0">
      <inkml:brushProperty name="width" value="0.08571" units="cm"/>
      <inkml:brushProperty name="height" value="0.08571" units="cm"/>
    </inkml:brush>
  </inkml:definitions>
  <inkml:trace contextRef="#ctx0" brushRef="#br0">1 12 7831,'8'0'-47,"0"0"0,0 0 0,4 0-18,0 0 1,0 0 0,0 0 56,0 0 0,0 0 0,0 0 0,0 0-8,0 0 0,-4 0 0,1 0 0,0 0-37,1 0 1,-2 0-1,1 0-238,0 0 0,2 0-24,1 0 1,0 0 314,0 0 0,-5-5 0,3 3 0,-3-3 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8.339"/>
    </inkml:context>
    <inkml:brush xml:id="br0">
      <inkml:brushProperty name="width" value="0.08571" units="cm"/>
      <inkml:brushProperty name="height" value="0.08571" units="cm"/>
    </inkml:brush>
  </inkml:definitions>
  <inkml:trace contextRef="#ctx0" brushRef="#br0">0 1 7150,'0'7'546,"0"3"-476,0-1 0,0-3 1,0 2-38,0 2 0,0 0 0,0 2 0,0 0-111,0 0 0,0 5 1,0-2-1,0 0-45,0-2 1,0-5-1,0 1 1,0 0-1083,0 1 1205,0-3 0,6 4 0,0-5 0</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9.231"/>
    </inkml:context>
    <inkml:brush xml:id="br0">
      <inkml:brushProperty name="width" value="0.08571" units="cm"/>
      <inkml:brushProperty name="height" value="0.08571" units="cm"/>
    </inkml:brush>
  </inkml:definitions>
  <inkml:trace contextRef="#ctx0" brushRef="#br0">24 73 7387,'-12'0'-482,"5"-5"557,4-3 1,1 1 33,2-1 1,0 4-83,0-4 0,0 4-113,0-4 0,5 5-1,4 0 0,1 1 0,2 2 50,0 0 1,-4 0 0,1 0 54,0 0 0,2 0 1,1 0 47,0 0 0,-5 0 0,2 0 0,-1 2-43,-1 1 1,3-1 0,-3 3 0,0-1-17,2 0 1,-6 4 0,4-3 0,0 0-35,0 1 0,-4 3 0,0 0-16,-1 1 0,-2-2 0,0 0-136,0 2 0,0-4 70,0 2 1,-2-1 97,-1 1-103,1-3 212,-8-5 0,8-1-58,-2-3 0,3 1 0,1-5-34,0-1 0,0 2 3,0-1 0,0 0-29,0-4 1,0 0 0,1 0 7,3 0 1,-1 2-1,3 0 1,1 3-4,0 2 1,1 0 21,4 1 0,0 2 0,0-1 46,0 1 1,-4 2 0,0 0 71,1 0 0,2 0 0,1 0-84,0 0 1,0 0-49,0 0 0,-4 0 0,-1 2 16,-2 1 0,0-1 0,-2 3 17,1 0 0,0-2 1,-3 5-8,4 2 1,-4-4 0,3 2-41,-3 2 0,-1 0-167,0 2 1,-1-1-56,-3-3 243,3 2 0,-10-8 0,4 3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4.013"/>
    </inkml:context>
    <inkml:brush xml:id="br0">
      <inkml:brushProperty name="width" value="0.08571" units="cm"/>
      <inkml:brushProperty name="height" value="0.08571" units="cm"/>
    </inkml:brush>
  </inkml:definitions>
  <inkml:trace contextRef="#ctx0" brushRef="#br0">157 49 7457,'6'-7'-690,"-5"1"789,3 1 1,-3 3 201,-1-6 133,0 5-296,0-8 0,-1 10-118,-3-3 0,2 3 1,-7 1 12,0 0 0,3 0 0,-3 0-17,0 0 1,-2 0 0,-1 1-130,0 3 0,4-3 0,0 5 101,-1-1 1,-2 2 0,1 5 8,1 0 0,0-4 0,4 0-44,-2 1 1,4 2 13,0 1 1,1 0 27,2 0 1,5 0 48,4 0 0,0-4 1,0-1-41,-1-2 1,0-1 0,4-4 0,0 0 13,0 0 1,0 0-1,0 0 12,0 0 0,-4 0 0,1 0-11,0 0 0,1-4 0,1-1-10,-3-2 0,-3 3 0,-3-3 0,1 0 5,0 1 1,1-2 0,-2-2 4,2 1 0,-3-1 22,3 2 0,-2 1 1,-1 0 105,3 2-141,-3 1-14,5 4 0,-5 1-29,3 3 1,-3 3-40,3 5 0,-2-4 0,-1-2-165,3 0 0,-2 2 1,7-3-157,0 2 0,-3-4 397,3 1 0,-1-3 0,4-1 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29.625"/>
    </inkml:context>
    <inkml:brush xml:id="br0">
      <inkml:brushProperty name="width" value="0.08571" units="cm"/>
      <inkml:brushProperty name="height" value="0.08571" units="cm"/>
    </inkml:brush>
  </inkml:definitions>
  <inkml:trace contextRef="#ctx0" brushRef="#br0">1 1 7305,'0'12'157,"0"-4"1,0 0-69,0 1 0,0 2 1,2 1-32,1 0 1,-1 0-1,2 0 1,-3 0-208,-1 0 0,0 0 1,0 2-1,0 0 77,0 2 0,4 0 0,0-4 0,-1 0-21,-2 0 1,-1 0 0,0 0 0,0 0 16,0 0 1,4 0 0,0 0-112,-1 0 1,-2-4-219,-1 1 405,0-7 0,-5 4 0,-2-6 0</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30.092"/>
    </inkml:context>
    <inkml:brush xml:id="br0">
      <inkml:brushProperty name="width" value="0.08571" units="cm"/>
      <inkml:brushProperty name="height" value="0.08571" units="cm"/>
    </inkml:brush>
  </inkml:definitions>
  <inkml:trace contextRef="#ctx0" brushRef="#br0">73 49 7715,'-5'-12'-168,"3"4"-745,-1-1 988,1 1 0,4 2-10,1 2 1,0 2 0,5 2 10,2 0 1,0 0 0,2 0-15,0 0 0,-4 0 0,0 0 0,0 2 11,-1 2 0,3-3 0,-1 3-5,1-3 0,-2 4-45,0-2 1,-1 7-19,1-2 0,-1-2 0,-4 3-76,0 0 1,1-3 0,-4 3 27,0 0 1,-1 2 0,-2 1 7,0 0 1,-6 0-1,4-2 13,-2-1 0,-1 0 1,-4-4 19,0 2 0,0-4 0,0 0 0,0-1-79,0-2 0,0 0 1,-1 0-1,-2 0-286,-1 0 1,0 0 366,4 0 0,-5 0 0,-2 0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36.209"/>
    </inkml:context>
    <inkml:brush xml:id="br0">
      <inkml:brushProperty name="width" value="0.08571" units="cm"/>
      <inkml:brushProperty name="height" value="0.08571" units="cm"/>
    </inkml:brush>
  </inkml:definitions>
  <inkml:trace contextRef="#ctx0" brushRef="#br0">1 25 7694,'16'0'-79,"1"0"0,0 0 1,2 0-1,-2 0 0,1 0 1,-2 0-229,1 0 1,-3-1-1,2-2 279,-3-1 0,-5 0 1,1 4-33,0 0 1,-3 0 27,3 0 0,-9-1 32,0-3 0,-5 2 0,-7-3 0</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37.536"/>
    </inkml:context>
    <inkml:brush xml:id="br0">
      <inkml:brushProperty name="width" value="0.08571" units="cm"/>
      <inkml:brushProperty name="height" value="0.08571" units="cm"/>
    </inkml:brush>
  </inkml:definitions>
  <inkml:trace contextRef="#ctx0" brushRef="#br0">566 1 6519,'-8'7'137,"0"-3"1,5-1 410,-1 0-316,-2-1-145,4 3 0,-4-1 1,2 0-4,-5-1 1,3 2 0,-2-1 0,-2 0-146,0 1 1,-2-2-1,-2 3 1,0 0 15,-2-3 1,-2 2-1,3 0 1,-4 2 24,0 3 1,0-4 0,4 1-1,-2 0 43,-2-1 0,5-2 0,-2 4 0,2 0 18,2-1 0,0 0 0,0-4 0,0 2-58,0 2 1,5-5-1,-2 2 1,0-1-48,-2 0 1,3-1 0,0 3-1,-1 0-64,-2-2 1,3 1 0,0-2 19,-1 1 0,-2 3 1,-1 3 98,0 0 1,0-7 0,2 3 20,1 1 0,3-5 263,2 3-206,2-3-44,-3-1 1,7 2-25,1 2 1,4-3-1,5 3-4,0-2 1,0-2 0,0 0 0,0 0-4,0 0 1,0 4 0,0-1 0,0 0 6,0-1 1,0-2-1,0 1 1,0 2 11,0 0 0,0 2 1,0-4-1,0 2 6,0 0 0,5 2 0,-2-4 0,0 2-19,-1 0 1,-2 3 0,1-3 0,2 0 3,0 0 1,3 3 0,-3-3 0,1 2-4,-2 0 0,4-3 0,-2 3 0,-2-1 10,0-1 0,2 3 0,0-3 20,-2 0 0,0 6-4,-2-5 1,-1 5-27,-3-1 0,-2-2 0,-3-1-6,1 0 1,0-2-138,-4 5 0,0-4 1,-1 3 86,-3-2 0,-3 4 0,-5-2 0,0 1 8,0 0 1,-4-4-1,0 4 1,0 1 21,-1 2 0,3-3 0,-3 0 0,1 1 8,0 2 1,-4 1 0,4 0 0,1-1-7,2-3 1,1 3 0,0-4 0,0 3-29,0-2 1,4 3 0,-1-4-39,0 5 0,-2 0 110,-1 0-35,6 0 0,0-5 81,6 1 0,6-5 0,2 1-20,2-2 1,3-2 0,-1 0-1,0 0 11,0 0 0,1 0 0,2 0 0,0 0 1,0 0 1,4 0 0,0 0 0,0 0 33,-4 0 1,4 0 0,0 0 0,1 0 43,0 0 1,-4 0-1,4 0 1,0 0-67,-1 0 1,4 0 0,-4 0-1,3 0-79,-2 0 0,1 1 0,-3 1 0,-1 3-12,1-3 1,-2 0 0,-4-2 0,0 0 78,0 0 1,0 3-10,0 2 1,-2 0-144,-2-1-934,-2-3 1027,-6 5 0,0-6 0,0 0 0</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39.945"/>
    </inkml:context>
    <inkml:brush xml:id="br0">
      <inkml:brushProperty name="width" value="0.08571" units="cm"/>
      <inkml:brushProperty name="height" value="0.08571" units="cm"/>
    </inkml:brush>
  </inkml:definitions>
  <inkml:trace contextRef="#ctx0" brushRef="#br0">0 13 6194,'11'-1'-189,"-2"-2"312,0-1 0,-6 0 371,6 4-85,-7 0-310,9 0 0,-9 0-107,7 0 0,-6 0 68,6 0 0,-1 0 12,4 0 0,-5 0-27,2 0 0,-1 0-59,4 0 0,-5 0 0,2 0 6,0 0 0,-3 0-101,3 0 0,-6 0-809,6 0 433,-6 0 485,2 0 0,-5 0 0,0 0 0</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0.459"/>
    </inkml:context>
    <inkml:brush xml:id="br0">
      <inkml:brushProperty name="width" value="0.08571" units="cm"/>
      <inkml:brushProperty name="height" value="0.08571" units="cm"/>
    </inkml:brush>
  </inkml:definitions>
  <inkml:trace contextRef="#ctx0" brushRef="#br0">0 13 6362,'8'0'219,"1"0"0,-6 0-161,6 0 0,-6 0 7,6 0 1,-6 0 0,6 0-19,0 0 0,-3 0 0,3 0-97,0 0 0,-3 0 1,3 0-1,0 0-158,2 0 0,-4 0 0,2 0-267,0 0 475,2 0 0,1-5 0,0-2 0</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4.162"/>
    </inkml:context>
    <inkml:brush xml:id="br0">
      <inkml:brushProperty name="width" value="0.08571" units="cm"/>
      <inkml:brushProperty name="height" value="0.08571" units="cm"/>
    </inkml:brush>
  </inkml:definitions>
  <inkml:trace contextRef="#ctx0" brushRef="#br0">25 73 6956,'-12'0'-92,"5"0"0,2-2 149,5-2 1,0 2 19,0-7 0,0 6 6,0-6 1,0 6-12,0-6 1,5 6-74,4-6 0,-3 7 0,1-4 0,-1 2-18,1 1 0,1-2 1,4 5 9,0 0 0,-4 0 1,1 0 89,0 0 0,1 0-1,2 0 1,0 0-43,0 0 0,-4 5 0,-1 0-15,-2 2 0,1-5 0,-3 3-72,0 1 0,3-1 0,-3 4-3,0 0 0,2-6 1,-5 6-44,0 0 1,0-3 36,0 3 50,0-1 1,-2-1-150,-2-4-108,3 4 213,-10-5 1,9 3 37,-7-5 75,7 0 1,-4-2-37,6-1 0,2 0 10,2-6 1,2 2-88,6-5 0,1 0 0,-3 0 15,-2-1 0,3 6 43,-3-2 0,-2 6 0,-1-4 403,0 2-208,-3 0 1,4 5-69,-2 0 0,-2 0-24,7 0 0,-1 0 0,4 0 1,0 0-110,0 0 0,0 2-19,0 2 1,-4-2 61,0 7 0,-5-6-65,0 6 1,0-3-1,0 3-58,1 0 1,1-1 41,-1 4 1,-2-5 0,1 2-2,-1 0 1,-1-3 0,2 3-23,1 0 0,0 2-149,-4 1 1,-2 0-255,-1 0 1,1-4 463,-2 0 0,-2-5 0,-1 2 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4.733"/>
    </inkml:context>
    <inkml:brush xml:id="br0">
      <inkml:brushProperty name="width" value="0.08571" units="cm"/>
      <inkml:brushProperty name="height" value="0.08571" units="cm"/>
    </inkml:brush>
  </inkml:definitions>
  <inkml:trace contextRef="#ctx0" brushRef="#br0">302 1 6779,'-12'0'0,"0"0"1,4 4 0,-1 0 162,0-1 1,-1 0-127,-2 0 0,4-1 0,-1 3 51,0 0 0,3-2 0,-3 3-88,0 0 1,-2 3-1,-1-2 1,0 1-12,0 0 1,0 0 0,0 4-1,2 0 20,1 0 1,-1 0 0,2 0 0,-1 2-44,0 1 0,0-1 0,4 2 0,0-1 57,-1 1 1,-2-3 0,4 5-1,0-2 20,-1-1 0,3 6 0,-1-6 0,1 2-11,2 0 0,0-3 0,0 1 0,2-1-41,1-2 1,0 0 0,4 0 0,-1 0-85,1 0 1,1-2 0,4-1-1,0-4 93,0 0 0,0-3 0,0 3 0</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5.598"/>
    </inkml:context>
    <inkml:brush xml:id="br0">
      <inkml:brushProperty name="width" value="0.08571" units="cm"/>
      <inkml:brushProperty name="height" value="0.08571" units="cm"/>
    </inkml:brush>
  </inkml:definitions>
  <inkml:trace contextRef="#ctx0" brushRef="#br0">13 85 7653,'-7'-6'-161,"2"4"25,5-7 1,0 2-40,0-6 0,0 6 0,2 0 94,1 2 0,4-4 0,5 6 87,0 0 0,-4-3 0,0 3 62,2 0 0,-4 1 89,2 2 0,0 0 0,4 0-103,0 0 0,-4 2 0,0 1-48,2 6 0,-5-3 1,0 1-1,-1 0 4,0 0 1,5-4 0,-6 6-57,0 0 1,3 2 0,-3 1-77,0 0 1,-2 0-1,-1 0 20,0 0 1,0 0 0,-1-2-38,-3-1 1,2 0 53,-7-5 0,6 0 169,-6-4-4,6 0 1,-2-5 34,5-4 0,0-1 0,0-2-83,0 0 1,0 0 0,0 0-33,0 0 0,4 4 0,2 1 0,-1 0-43,0 0 1,1 4-1,-3-4 28,6 2 1,-4-1-1,0 3 105,0 0 1,-2-2 0,6 5-22,0 0 0,-3-1 0,3-2-40,0 0 1,1-2-1,3 5 35,-1 0 1,0 0-47,0 0 0,-2 2 0,-1 1-5,0 0 0,-1 7 9,4-2 1,-5 3 0,0 1-2,-2 0 1,0-5 0,-5 2 0,0 0 42,0 2 0,0-4 0,0 2-38,0 0 0,0 2-223,0 1 1,0-4-428,0 0 265,0-5 359,0 2 0,5-5 0,2 0 0</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5.953"/>
    </inkml:context>
    <inkml:brush xml:id="br0">
      <inkml:brushProperty name="width" value="0.08571" units="cm"/>
      <inkml:brushProperty name="height" value="0.08571" units="cm"/>
    </inkml:brush>
  </inkml:definitions>
  <inkml:trace contextRef="#ctx0" brushRef="#br0">0 13 7440,'8'0'-336,"1"0"0,-6 0 1,6 0 374,0 0 1,-3 0-1,3 0-46,0 0 1,2 0 0,0 0 0,1 0-114,0 0 1,0 0 0,0 0 119,0 0 0,0-6 0,0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4.825"/>
    </inkml:context>
    <inkml:brush xml:id="br0">
      <inkml:brushProperty name="width" value="0.08571" units="cm"/>
      <inkml:brushProperty name="height" value="0.08571" units="cm"/>
    </inkml:brush>
  </inkml:definitions>
  <inkml:trace contextRef="#ctx0" brushRef="#br0">72 157 7051,'8'0'407,"0"0"1,0 0-272,4 0 1,-4-2-158,0-1 1,-4 0 0,3-5 66,-2-2 1,0 4-1,-2-3-128,1 0 1,0 3-1,-4-3 137,0 0 0,-1-1 1,-2-2-70,-1 0 0,-6 0 0,3 1-37,-4 3 1,3-2 0,0 7-23,-1 0 1,-2 1 0,-1 2 51,0 0 0,4 0 1,1 2-1,1 1 10,-1 0 1,3 6 0,-3-4 0,2 2 1,1-4 0,2 4-29,-2-2 0,3 5 7,-3-2 0,8-2 36,4-3 1,-1-1 0,1-2-2,1 0 1,2 0 0,1 0 68,0 0 0,0-2 1,0-1-10,0 0 0,0-3 0,0 3 0,0 0-12,0 0 1,0 2 0,0 1-66,0 0 1,0 0-1,0 0 8,0 0 0,0 0 20,0 0 0,0 0 0,0 0 23,0 0 1,-3 0-22,-2 0 0,1 0-95,4 0 69,-5 0 0,2 1-105,-4 3 66,-2-2 199,-3 8 1,0-8-29,0 7 1,0-6-71,0 6 0,0-6-38,0 6 1,0-6-37,0 6 1,0-6-14,0 6 1,0-1-9,0 4 1,0-4-1,0 0-94,0 1 1,0-2-1,2 0-545,2-2 358,-3 4 0,6-7 0,-3 1 323,4-1 0,-3-2 0,6 0 0,-5 0 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6.499"/>
    </inkml:context>
    <inkml:brush xml:id="br0">
      <inkml:brushProperty name="width" value="0.08571" units="cm"/>
      <inkml:brushProperty name="height" value="0.08571" units="cm"/>
    </inkml:brush>
  </inkml:definitions>
  <inkml:trace contextRef="#ctx0" brushRef="#br0">1 0 6463,'7'0'484,"-2"0"-158,-5 0 33,0 0-168,5 0 0,-3 6-73,2 2 1,-3-2 0,-1 3-121,0 0 0,0 2 0,0 1 0,0 0-23,0 0 0,0 0 1,0 0-1,0 0-152,0 0 0,0 0 1,0 0-268,0 0 0,0-4-374,0 0 818,-5 0 0,-2-1 0,-5-2 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7.033"/>
    </inkml:context>
    <inkml:brush xml:id="br0">
      <inkml:brushProperty name="width" value="0.08571" units="cm"/>
      <inkml:brushProperty name="height" value="0.08571" units="cm"/>
    </inkml:brush>
  </inkml:definitions>
  <inkml:trace contextRef="#ctx0" brushRef="#br0">1 1 7083,'12'7'-593,"-4"0"665,0-4 0,0-1 0,3 3 1,-2-1-14,-1 0 0,0 0 0,4-2 0,0 0 3,0 2 0,0 4 0,2-3-106,1 2 1,2 1 0,0 4 0,-5-1 19,-1-3 0,0 2 1,-1-1-1,-1 1 22,0 2 0,-3 5 0,3-2 0,-2 0 13,-2-2 1,1-1-1,-3 1 1,0 0 53,0 3 1,-1-2 0,-2 1-1,0-1-28,0-2 0,0 0 0,0 0 1,-2 0-7,-1 0 1,-4 0-1,-5 0-45,0 0 0,0-2 0,1 0 1,2-3-93,0-2 1,2 3 0,-5-4-179,-1-2 1,6 0-1,-2-2 284,0 0 0,-2 0 0,-1 0 0</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7.755"/>
    </inkml:context>
    <inkml:brush xml:id="br0">
      <inkml:brushProperty name="width" value="0.08571" units="cm"/>
      <inkml:brushProperty name="height" value="0.08571" units="cm"/>
    </inkml:brush>
  </inkml:definitions>
  <inkml:trace contextRef="#ctx0" brushRef="#br0">25 1 7570,'-7'0'-1047,"2"0"1340,5 0 508,0 0-729,0 5 1,0 2-85,0 5 0,0 0 1,0 0-1,0 0 36,0 0 0,0 0 0,0 0 0,0 0-46,0 0 1,0 5 0,0-2 0,0 1 16,0 2 1,0-4-1,0 5 1,0 0 28,0 0 0,4-4 0,0 0 0,-1 0-10,-2 1 0,-1-2 1,0 1-67,0-1 1,0-2-213,0 0 0,-4-4-478,0 0 742,0-5 0,4-3 0,-5-7 0,-2-5 0</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8.280"/>
    </inkml:context>
    <inkml:brush xml:id="br0">
      <inkml:brushProperty name="width" value="0.08571" units="cm"/>
      <inkml:brushProperty name="height" value="0.08571" units="cm"/>
    </inkml:brush>
  </inkml:definitions>
  <inkml:trace contextRef="#ctx0" brushRef="#br0">1 1 6841,'12'0'-1098,"-4"0"1644,0 0 0,0 4-479,4 0 1,0 0 0,-1-2 0,-2 0-45,-1 2 0,0 2 0,4-4 44,0 2 0,0 4 1,0-3-113,0 2 1,-4-3 0,-1 4 60,-2 2 1,4 0 18,-6 2 0,1 0 34,-4 0 1,-1 0-1,-3-1-11,-4-3 0,2 2 0,-3-5 0,0 0 20,-2 0 1,3-1 0,0-4 0,-1 0 0,-2 0 0,-1 5 0,0-2-177,0 0 0,0-2 43,0-1 0,4-4 0,1-1-563,2-2 0,1 4 618,4-6 0,0 1 0,0-4 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49.251"/>
    </inkml:context>
    <inkml:brush xml:id="br0">
      <inkml:brushProperty name="width" value="0.08571" units="cm"/>
      <inkml:brushProperty name="height" value="0.08571" units="cm"/>
    </inkml:brush>
  </inkml:definitions>
  <inkml:trace contextRef="#ctx0" brushRef="#br0">109 36 7585,'-7'0'-873,"0"0"729,4 0 0,0 0 158,-6 0 0,6 0 135,-6 0 1,2 0-27,-5 0 1,4 0-42,-1 0 0,6 0-496,-6 0 396,7-5 1,-2 0 32,8-4 0,-2 3 1,7 3 29,0-1 0,-3 0 0,3 4 7,0 0 1,2 0 0,1 0 149,0 0 0,0 0-158,0 0 1,0 4-1,-2 2 3,-1 1 1,-3-5-1,-3 3 59,1 0 1,0 2-121,-4 5 0,0 0 0,0 0-133,0 0 0,0-4 1,0 1-1,-2-2 78,-1 0 1,1 4 32,-2-3 1,-1 3 0,1 1 24,1 0 1,0-5-1,1-2 1,-4-1 24,-1-1 0,4 6 0,-6-6 5,0 0 0,3-1 1,-3-1-61,0 3 1,-1-2-1,-2 1 21,0-1 0,4-2 0,-1 0-46,0 0 0,4-2 55,1-1 0,1 0 0,0-6-8,0 0 0,-2 3-1,5-3 1,2 3-48,2-2 1,-2 1 38,7 3 1,-6 3 35,6-3 1,-1 3 58,4 1 0,0 0 1,0 1-22,0 3 0,-5-3 0,0 5 0,0-2 168,0-1 1,-4 6 0,4-4 0,0 0-86,0 0 1,-3 4 0,2-4 0,0 2-168,-4 2 0,4-3 1,-2 3-343,-2 0 0,1-2-537,1 1 917,-2-5 0,8 2 0,-3-5 0</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50.634"/>
    </inkml:context>
    <inkml:brush xml:id="br0">
      <inkml:brushProperty name="width" value="0.08571" units="cm"/>
      <inkml:brushProperty name="height" value="0.08571" units="cm"/>
    </inkml:brush>
  </inkml:definitions>
  <inkml:trace contextRef="#ctx0" brushRef="#br0">288 0 6947,'-5'7'42,"2"-2"91,-5-5 1,4 5 0,-4-2-107,-2 0 1,1 3 0,-3-3-1,0 0 1,0-1 0,0 2 1,0 1-1,0 0-66,0 0 0,-2 1 0,-1-2 0,0 3-13,0 0 1,1 2 0,2-4-1,0 0 51,0 0 0,5 4 1,-2-6-1,1 2 19,1 0 1,1-3-20,2 1 0,2 0-58,-1 1 0,1-2 20,2 7 1,2-6 63,1 0 0,0 3 0,6-2-28,0-2 1,1 4-1,2-2 1,0-2 91,0 0 0,0-1 0,0 2 1,0 1-57,1-2 1,-1 0-1,0-1-37,0 3 1,0-2 0,-2 3 0,-1-1 7,0 0 1,-3 1 0,3-2 38,0 1 0,-6 1-9,6-1 0,-3 3-36,2 5 0,1-4-64,-5 0 1,0-4-18,-4 3 1,-2-1-1,-1 4 43,-6-2 0,3-5 0,-1 2 50,-3 0 0,0-2 0,-2 4 10,0-2 1,0 3 0,0-2 0,0-1-30,0 0 1,4 3 0,-1-4 0,0 1-42,-2 0 1,-1 0 0,0 3 0,2-2 21,1-1 1,-1 0-1,2 3 1,-1-2 78,0-1 0,0-3 0,4 5-23,-2-2 1,4 5-12,0-2 0,1-2-7,2 2-68,0-5 0,2 6 0,1-4 78,6-3 1,-3 0 0,3-2 68,0 0 0,1 3 0,2 2-56,0-3 1,0 0-1,0-2 1,0 0-31,1 0 0,-1 0 0,0 0 1,0 0 12,0 0 0,1 0 1,2 0-1,0 0 23,0 0 1,-1 3 0,-2 2-1,3-3 38,1 0 0,1-2 1,-2 0-1,1 0-46,-2 0 1,1 1 0,0 1-1,1 3-126,-1-3 1,-6 0-1,-1-2 74,1 0 0,2 0-4,1 0 0,-4 3 24,0 2 13,-5-1 1,3-3-433,-6 3-133,0-3 552,0 5 0,0-12 0,0 0 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57.400"/>
    </inkml:context>
    <inkml:brush xml:id="br0">
      <inkml:brushProperty name="width" value="0.08571" units="cm"/>
      <inkml:brushProperty name="height" value="0.08571" units="cm"/>
    </inkml:brush>
  </inkml:definitions>
  <inkml:trace contextRef="#ctx0" brushRef="#br0">37 49 7467,'0'8'-681,"0"0"1,-1-5 1102,-3 1-216,2-3-57,-8 4 0,7-3-18,-5 2-204,5-3 0,-2-2 126,5-3 1,0 1-6,0-5 0,2 2 1,0-4-44,2 2 0,4 4 1,-3-3-1,1 0-44,-1 1 1,4 3-1,0-1-13,1 3 0,-2-3 0,1 0 119,0 1 1,-3 2-34,3 1 0,-2 0 1,4 1 19,-3 3 0,-1-1-65,-4 5 1,0-4 0,4 4-34,-2 1 0,1 1 1,-3-1-1,0-1 25,0 2 1,0-4 0,0 2 0,0 2 8,0 0 0,-1-2 0,-2 0 47,0 2 1,1 0-116,3 2-103,-3 0 0,5-4 39,-6 0 56,0-5 0,0 1 125,0-8 1,0 1 41,0-5 1,0 4-105,0-4 0,0 0 0,0-4-68,0 0 0,0 4 0,1 1 45,3 2 1,-2-4 7,7 1 0,-6 1 76,6-1 0,-3 4 1,3-3-5,0 2 1,-1 0-26,4 1 1,0 2 0,0-2-5,0 3 0,-4-3 0,0 0 11,1 1 0,-2 2 1,1 1 47,1 0 1,-2 0-27,1 0 1,-2 1 0,4 2-6,-2 1 0,-4 4 1,3-3 16,-2 2 1,0-3-1,-2 4 45,1 2 1,1-4-71,-1 2 1,1 0 0,5 3-21,-2-3 1,-5 2 15,1-1 0,1 1-289,-1 2 1,0 0-55,-4 0 1,-5-1 321,-3-3 0,-3 2 0,-1-3 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57.773"/>
    </inkml:context>
    <inkml:brush xml:id="br0">
      <inkml:brushProperty name="width" value="0.08571" units="cm"/>
      <inkml:brushProperty name="height" value="0.08571" units="cm"/>
    </inkml:brush>
  </inkml:definitions>
  <inkml:trace contextRef="#ctx0" brushRef="#br0">1 1 6821,'8'0'-3,"0"0"0,0 0 1,4 0-153,0 0 1,0 0-1,0 0 1,0 0-169,0 0 323,0 0 0,5 0 0,2 0 0</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58.681"/>
    </inkml:context>
    <inkml:brush xml:id="br0">
      <inkml:brushProperty name="width" value="0.08571" units="cm"/>
      <inkml:brushProperty name="height" value="0.08571" units="cm"/>
    </inkml:brush>
  </inkml:definitions>
  <inkml:trace contextRef="#ctx0" brushRef="#br0">120 37 6536,'6'7'-231,"-6"-2"0,0-5 183,-7 0 1,0 4-1,-1 0-29,-1-1 1,-2-2 224,-1-1 0,0 0 0,0-1-97,0-3 0,4 2 0,0-1-90,-2 1 46,5-3 0,1-2 47,8-5 0,-1 5 0,5 2 0,1 0 1,2 3 0,1-2-8,0 3 0,0 1 0,0 0 0,0 0-21,0 0 1,0 0-1,0 0 1,0 0-36,0 0 1,0 0 0,0 0 46,0 0 0,0 5-60,0 3 1,-1 3 0,-3 1 43,-4 0 1,-1-4-1,-1 0-5,3 2 1,-2 0-63,-3 2 0,-1 0 0,-1 0-60,-3 0 0,-3-4 0,3-1 44,-2-2 0,-1 4 0,-4-2 57,0 0 0,4-2 1,0-3-1,-1 0-25,-2 2 1,-1 0 0,0-4 0,0 0 225,0 0 0,0 0 0,0 0-63,0 0 0,0 0-103,0 0 1,4 0-28,0 0 1,5-1-32,-1-3 1,3-3 25,1-5 1,0 4 0,1 1-40,3 2 1,1 0 0,5 2-7,-2-1 0,0 0 0,4 4 21,0 0 1,-1-1-1,-2-2 1,-1-1 49,1 2 0,-2 0 0,1 2 52,1 0 1,-2 0 0,1 2-31,1 1 0,-2-1 0,1 3-41,1 0 1,-2-3-1,0 3 1,-1-1-9,1 0 1,-3 4 0,4-2-59,2 0 1,0-2-20,2 4 0,-1-4 1,-1 3-461,-3-2 539,-4-1 0,2-4 0,-5 0 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59.105"/>
    </inkml:context>
    <inkml:brush xml:id="br0">
      <inkml:brushProperty name="width" value="0.08571" units="cm"/>
      <inkml:brushProperty name="height" value="0.08571" units="cm"/>
    </inkml:brush>
  </inkml:definitions>
  <inkml:trace contextRef="#ctx0" brushRef="#br0">0 0 7597,'12'8'-143,"0"1"1,0-7-1,0 4 189,0-1 1,1-3 0,-2 5 11,1-2 0,-5 5 0,0-2-48,-2 3 1,4 1 0,-6 0 0,2 0 44,0 0 0,-3 0 0,1 1 0,-1 2-29,-2 1 1,4 0-1,-1-5 1,0 2-101,-1 3 1,-1-2-1,2 1 1,0-1 7,0-2 1,-1 0-1,-2 0 1,-2 0-168,-1 0 0,-3 0 0,-3 1 1,0-3 232,-5-2 0,-3 3 0,-7-4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7.543"/>
    </inkml:context>
    <inkml:brush xml:id="br0">
      <inkml:brushProperty name="width" value="0.08571" units="cm"/>
      <inkml:brushProperty name="height" value="0.08571" units="cm"/>
    </inkml:brush>
  </inkml:definitions>
  <inkml:trace contextRef="#ctx0" brushRef="#br0">1 639 7750,'8'10'0,"0"-2"-115,2-4 1,0-2 0,2-2 189,0 0 1,0 0 0,0-2 26,0-2 0,0 1 0,0-3-38,0 0 1,-4-2 0,1 3 0,0-2 53,1-2 0,2-2 1,0-1-83,1 0 0,-6 0 0,0 0 0,0 0-41,0 0 1,-4-2 0,2 0 0,-1-2-3,-1 1 1,2 0 0,-4 0 0,2-4 14,0 0 0,2-3 1,-5 1-1,1-1 4,3-2 1,-2 0-1,1-1 1,-1 1-61,-2 0 0,1 0 0,2 2 1,0 0 17,0 2 0,-1 5 1,-2 0-1,0 1 17,0 2 0,0 0 13,0 0 0,0 0 8,0 0 1,0 4-122,0 0-263,0 5 194,0-2 1,-2 5 100,-1 0 1,0 5 87,-6 3 0,6 3-50,-6 1 0,7 0 0,-2 0 110,3 0 1,1 0 0,1 0-45,3 0 0,-2 0 0,3 0 0,-1 0 44,-1 0 0,6-4 0,-6 1 0,2-2 40,0 0 1,0 3 0,5-3 0,-2 0-31,1-3 0,2 2 1,1-3-1,0 0-31,0-2 1,0-1 0,0 0 0,0 0-28,0 0 1,0 0 0,0-1 0,0-2-34,0 0 0,-4-6 0,0 4 0,1 0 8,2 0 0,-3-4 1,-1 4-1,-2-2-5,-2-2 1,2 2-1,-1-1-51,-1-1 0,-1-2 0,-2-1 0,0 0-17,0 0 0,0 4 0,0 0-26,0-1 1,0-2-107,0-1 198,0 0 10,0 0 0,0 4-215,0 0-12,0 5 220,0-2 1,-2 5-23,-2 0 0,3 1 74,-4 3 0,3-1 36,-2 5 0,3 0 54,-4 4 1,4 0-1,1 0 35,0 0 0,0-4 0,0 0-4,0 2 0,0 0 1,0 2-55,0 0 0,4-4 1,2 0-162,0 2 1,-2-4-230,4 3 0,1-7 0,1 3-889,-2 0 1170,3-3 0,-4 3 0,5-5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5.071"/>
    </inkml:context>
    <inkml:brush xml:id="br0">
      <inkml:brushProperty name="width" value="0.08571" units="cm"/>
      <inkml:brushProperty name="height" value="0.08571" units="cm"/>
    </inkml:brush>
  </inkml:definitions>
  <inkml:trace contextRef="#ctx0" brushRef="#br0">1 1 7633,'0'7'491,"2"3"-351,1-1 0,-1 1 0,2 2-93,-3 0 1,-1-4 0,0 0-318,0 2 0,0-4-1358,0 2 1628,0-5 0,0-3 0,0-7 0</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8:59.923"/>
    </inkml:context>
    <inkml:brush xml:id="br0">
      <inkml:brushProperty name="width" value="0.08571" units="cm"/>
      <inkml:brushProperty name="height" value="0.08571" units="cm"/>
    </inkml:brush>
  </inkml:definitions>
  <inkml:trace contextRef="#ctx0" brushRef="#br0">241 0 6436,'-7'0'260,"-3"0"1,7 0 0,-5 0-262,-2 0 0,4 4 1,-3 0-15,0-1 0,-1 2 0,-2 1 25,0 1 0,1-4 0,2 4 0,0 0-55,0 0 0,3 0 0,-3 5 22,0 0 1,-2 0 0,1 2 0,1 1 21,0 0 0,3 2 0,-3-5 0,2 0 27,2 0 0,0 4 0,4-1 0,-2 2 51,0 0 0,-2-3 0,5 3 0,0-1-3,0 0 1,2 1 0,1-2 0,6 3-38,1 0 1,2-2-1,0 3 1,0-2 9,0-2 1,2-1 0,1 1 0,0 1-199,0-1 0,4-3 0,0-3 1,0-2-735,2-2 885,-1 0 0,9 0 0,2 2 0</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0.964"/>
    </inkml:context>
    <inkml:brush xml:id="br0">
      <inkml:brushProperty name="width" value="0.08571" units="cm"/>
      <inkml:brushProperty name="height" value="0.08571" units="cm"/>
    </inkml:brush>
  </inkml:definitions>
  <inkml:trace contextRef="#ctx0" brushRef="#br0">229 13 7512,'7'0'-336,"0"0"-105,-3 0 543,-3 0 1,5-1 214,-6-3-202,0 2 0,-2-3-129,-2 5 0,2 0-49,-7 0 1,1 0 0,-4 0 28,0 0 1,5 0 0,-2 0 0,1 2 75,1 1 0,-3-1 0,2 2 0,-1-1-8,0 0 0,-1 0 0,2 3-25,-3 0 1,3 0 0,0-3-46,-1 6 0,-2 1 29,-1 2 1,2 0-1,0-1 1,3-2-29,2-1 0,-3-4 0,2 5-19,0 0 0,3 1 0,0 2-8,1 0 0,2 0 0,0 0 46,0 0 0,0-4 1,2 1 27,1 0 0,0-3 1,5 1-1,2 0-1,0 0 0,-2-4 1,0 4-1,2-2 2,0-2 0,2 3 0,2-3 1,0 2 8,2 0 0,0-3 1,-4 3-1,0-1 7,0-1 0,0 2 0,0-5 0,0 0 32,0 0 1,-4 0 0,1 0-54,0 0 0,2 0-119,1 0 0,-5 0 1,0-2-249,-2-1 1,1 1 358,-2-2 0,-2-2 0,3-1 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1.875"/>
    </inkml:context>
    <inkml:brush xml:id="br0">
      <inkml:brushProperty name="width" value="0.08571" units="cm"/>
      <inkml:brushProperty name="height" value="0.08571" units="cm"/>
    </inkml:brush>
  </inkml:definitions>
  <inkml:trace contextRef="#ctx0" brushRef="#br0">1 61 7626,'12'0'-165,"-5"-1"0,-2-2 0,0-1 284,4 2 1,-3 0 0,2 2-50,2 0 1,0-4 0,2 0-84,0 2 0,0 0 0,0 2 1,0 0-1,0 0 0,0 0 1,0 2-22,0 1 1,0-1-1,-1 3 1,-2-1-30,0 0 1,-6 4 0,6-2-5,0 0 1,-4-2 58,-1 4 0,-2 0 1,-2 4-5,0 0 0,0-4 1,-2 1 20,-2 0 0,2-4 1,-5 0-1,0 0-11,0-2 1,4 1 0,-6-4-13,0 0 0,3 0-61,-3 0 1,6 0-45,-6 0 1,6-5 49,0-3 0,3-3 11,3-1 1,0 5 0,6-2 147,0 0 1,1 3 0,2-1-76,0 1 1,-1 1 0,-2 2 0,0-1 0,0 2 0,2-4 0,1 1 0,0 0-39,0-1 0,-5 1 0,2 2 0,-1-2 8,-1-2 0,2 3 0,-4-3 1,2 2 1,-4 0 6,0 1 82,-1 2 1,-7-3-20,-4 5 0,-1 0-73,-2 0 0,4 4 0,1 1-36,2 2 1,-4 1 29,0 4 1,4 0 87,1 0 0,3 0 162,1 0 1,1 0-161,3 0 0,-2-5 0,5-2 0,0 0-85,0-2 1,-4 3 0,6-3 22,0 0 0,-3 3 0,3-3-187,0 0 0,-2 1-85,1-4 0,0 0-269,4 0 536,0 0 0,0-5 0,0-2 0</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2.136"/>
    </inkml:context>
    <inkml:brush xml:id="br0">
      <inkml:brushProperty name="width" value="0.08571" units="cm"/>
      <inkml:brushProperty name="height" value="0.08571" units="cm"/>
    </inkml:brush>
  </inkml:definitions>
  <inkml:trace contextRef="#ctx0" brushRef="#br0">1 0 7642,'0'8'-1239,"0"0"1239,5-5 0,2 2 0,5-5 0</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3.030"/>
    </inkml:context>
    <inkml:brush xml:id="br0">
      <inkml:brushProperty name="width" value="0.08571" units="cm"/>
      <inkml:brushProperty name="height" value="0.08571" units="cm"/>
    </inkml:brush>
  </inkml:definitions>
  <inkml:trace contextRef="#ctx0" brushRef="#br0">109 37 7448,'-6'7'-579,"-2"-3"0,2-3 777,-3-1 0,1 0-96,-4 0 1,5 0-43,-2 0 1,1 0-98,-4 0 0,5-1 0,2-2-82,0-1 1,3-1 350,-1 1-178,1-3 1,7-3-17,4 1 0,1 4-21,2 5 0,0 0 1,0 0 35,0 0 1,-4 0 0,1 0-15,0 0 1,0 2 0,0 0 0,0 2 29,0-1 1,-3 2 0,3 0-53,0 2 0,2 1-79,1 4 1,-5 0 0,0 0-8,-2 0 0,0 0 1,-5 0 25,0 0 0,0 0 8,0 0 0,-5 0 0,0 0-42,-2 0 0,4-4 51,-6 1 0,2-7 0,-5 3 20,0 0 1,4-3-1,-1 2 1,0-3 9,-1-1 1,-2 0 0,-1-1 16,1-3 0,0 2 1,2-3 47,1 0 0,3 3 0,3-3-57,0 0 1,-2-2-26,5-5 1,2 5 0,1 4 11,6 1 0,-3-2 0,3 1 0,0 0 0,1 1 0,2 2 3,1 0 0,-1 0 1,0 2-4,0 1 1,-5-1-1,2 2-4,0-3 0,2 1 31,1 1 0,-5-1 24,2 2 0,-3-1 0,4 0 80,-2 0 0,-4 3-80,4-3 0,-2 0 0,4 4 78,-2-2 1,-4 4-6,4 0 1,-4-3-89,4 3 0,-4-7-102,4 2 1,-4 2-798,4-3 78,-5 2 786,2-5 0,-5-11 0,0-3 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5.915"/>
    </inkml:context>
    <inkml:brush xml:id="br0">
      <inkml:brushProperty name="width" value="0.08571" units="cm"/>
      <inkml:brushProperty name="height" value="0.08571" units="cm"/>
    </inkml:brush>
  </inkml:definitions>
  <inkml:trace contextRef="#ctx0" brushRef="#br0">12 0 7634,'-5'7'-1014,"3"-2"1356,-3-5 18,5 0-278,0 0 1,5 0 24,4 0 0,-3-1-274,3-3 1,-2 2 118,5-1 1,-4 1-1,1 2 31,0 0 0,-4 0 73,4 0 1,-1 0-94,4 0 1,-5 0 30,2 0-197,-1 0 0,-1 0 114,2 0 195,-6 0 0,-3 0-69,-9 0 0,3 0 0,-3 0-56,0 0 0,3 0 0,-3 0-23,0 0 0,3 0 0,-3 0 21,1 0 0,2 0 1,-3 0 26,0 0 1,3 0-1,-1 2-8,2 1-619,-5-1 621,8 3 0,-8 0 0,3 2 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7.885"/>
    </inkml:context>
    <inkml:brush xml:id="br0">
      <inkml:brushProperty name="width" value="0.08571" units="cm"/>
      <inkml:brushProperty name="height" value="0.08571" units="cm"/>
    </inkml:brush>
  </inkml:definitions>
  <inkml:trace contextRef="#ctx0" brushRef="#br0">0 0 7246,'7'0'-31,"-2"2"144,-5 2 1,0-2 0,0 7-52,0 0 0,5-3 1,-2 3-44,0 0 0,-2 2 1,-1 1-14,0 0 0,0 0 0,0 0 1,0 0-39,0 0 1,2 0 0,1 0 0,0 0-14,0 0 0,-2 0 1,-1 1-1,0 2-57,0 1 0,0 0 0,0-4 1,0 0-44,0 0 0,0-4 1,0 0-175,0 1 1,-1 1 318,-3-2 0,2 1 0,-7-5 0,1-5 0,-4-6 0</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8.361"/>
    </inkml:context>
    <inkml:brush xml:id="br0">
      <inkml:brushProperty name="width" value="0.08571" units="cm"/>
      <inkml:brushProperty name="height" value="0.08571" units="cm"/>
    </inkml:brush>
  </inkml:definitions>
  <inkml:trace contextRef="#ctx0" brushRef="#br0">0 36 7626,'0'-7'140,"2"0"-182,1 2 1,-1-1 0,3 3 129,0 0 0,2-2-97,5 5 0,0 0 1,0 0-1,0 0 42,0 0 0,0 0 0,1 0 7,-1 0 1,0 2 0,0 1 0,0 0-36,0 0 1,0 3 0,0-1-163,0 2 0,0 0 1,0 4-34,0-3 0,-5 3 99,-4-3 1,3 2 0,-2 3 61,-2-1 0,-2-5 0,-3 2 32,-6 0 1,-1-3 0,-2 1 0,1 0 31,3 0 0,-2-4 0,1 2 0,-1-1-5,-2-1 1,0 2-1,0-5-91,0 0 1,0 0 0,0 0 0,-1 0-76,1 0 1,0 0-122,0 0 1,2-2 256,1-1 0,-1-4 0,3-5 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9.426"/>
    </inkml:context>
    <inkml:brush xml:id="br0">
      <inkml:brushProperty name="width" value="0.08571" units="cm"/>
      <inkml:brushProperty name="height" value="0.08571" units="cm"/>
    </inkml:brush>
  </inkml:definitions>
  <inkml:trace contextRef="#ctx0" brushRef="#br0">1 61 7301,'0'-7'-275,"0"-4"0,4 9 1,1-5 310,2 2 1,1 1 0,4 4-1,0 0 0,-4 0 0,0 0 0,2 0 4,0 0 0,-2 0 0,0 0-21,2 0 1,0 1-1,2 2-16,0 0 0,-4 3-17,1-2 0,-6 3 0,4 5-30,-2 0 1,-1-5 0,-4 1 26,0 1 0,-1 0 0,-2 0 10,0 0 1,-6-6-1,4 4 8,-2-1 0,4 2 0,-6-4 52,0-2 1,3 0 13,-3-2-5,1 0 0,1-2-105,4-1 1,3-3 0,2-3 0,4 2-1,1 2 1,-4-4 0,4 4-1,0-2-11,0-2 0,-1 3 0,3 0 0,-2-1 19,-2 0 0,4 4 0,-4-6 15,2 0 0,-4 3 35,6-3 0,-7 6 1,2-6 1,2 6 23,-3-6-25,1 7-13,-4-4 37,0 6 286,0 0-292,-5 0 0,3 5 0,-5 0 1,0 0 19,0 0 1,4 5 0,-4-2-1,2 3 1,0-4 0,5 2 0,-1-1 4,-3-1 0,2 2 0,-1-1 3,1 3 0,2-4 1,2 2-103,1 0 1,0-2 29,6 1 1,-2-2 0,5 3-3,0-6 0,-4-1 0,1-2-260,0 0 0,2 0 0,1 0-429,0 0 702,-5 0 0,3-5 0,-3-2 0</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09.794"/>
    </inkml:context>
    <inkml:brush xml:id="br0">
      <inkml:brushProperty name="width" value="0.08571" units="cm"/>
      <inkml:brushProperty name="height" value="0.08571" units="cm"/>
    </inkml:brush>
  </inkml:definitions>
  <inkml:trace contextRef="#ctx0" brushRef="#br0">1 13 6896,'8'0'33,"0"0"-75,2 0 1,-4 0 0,2 0-44,2 0 0,0 0 67,2 0 1,0 0 17,0 0 0,0-5 0,0-2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5.226"/>
    </inkml:context>
    <inkml:brush xml:id="br0">
      <inkml:brushProperty name="width" value="0.08571" units="cm"/>
      <inkml:brushProperty name="height" value="0.08571" units="cm"/>
    </inkml:brush>
  </inkml:definitions>
  <inkml:trace contextRef="#ctx0" brushRef="#br0">25 1 6828,'-7'7'-295,"-3"3"1,3-3 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10.871"/>
    </inkml:context>
    <inkml:brush xml:id="br0">
      <inkml:brushProperty name="width" value="0.08571" units="cm"/>
      <inkml:brushProperty name="height" value="0.08571" units="cm"/>
    </inkml:brush>
  </inkml:definitions>
  <inkml:trace contextRef="#ctx0" brushRef="#br0">96 36 7429,'0'8'-58,"-1"-1"-9,-3-2 0,2 0-52,-7-5 0,6 0 0,-6 0 219,0 0 0,3 0 45,-3 0 1,5 0-72,-4 0 1,4 0-80,-4 0 1,5-2-190,0-2 0,1 2 100,2-7 0,0 6 79,0-6 1,0 6-1,2-4-1,1 2 1,4-4 0,5 6 31,0 0 0,-4 1 1,1 2-1,0 0 25,1 0 0,-2 0 0,1 0 86,0 0 0,1 0 1,2 0-20,0 0 0,-4 5 0,1 0-103,0 2 1,-3-4 0,3 4 27,0-2 1,-4 5-78,-1-2 0,2-2 0,-3 3 13,0 0 0,-1-3 0,-2 3-5,0 0 0,0-3 0,-2 3 9,-1 0 0,0-3 0,-6 1 0,2 0 4,0 0 0,0-4 1,3 2 7,-4 0 0,-1-2 0,0 3 0,0 0-8,0-4 0,3 0 0,-3-2 0,0 0 26,-2 0 0,4 0 1,-2 0-12,0 0 0,-2 0 60,-1 0 0,0 0-46,0 0 1,4 0-47,0 0-55,5 0 48,-2 0 18,5 0 1,2 0-57,1 0 0,0 0 1,4-2 28,-2-1 0,1 1-65,-3-2 103,4 3 1,5 1 104,0 0 1,-4 0-42,1 0 0,-6 0-50,6 0 0,-6 0-30,6 0 21,-7 0 0,5 0 95,-4 0 15,-1 5 0,5 0-41,-4 4 0,0 0 19,6-5 0,-2 0 0,5-4 0,1 0 1,-6 0 0,2 0 2,0 0 0,2 0 1,1 0-74,0 0 0,-5 0 0,2 0-160,0 0-445,-3 0 88,-1 0 512,-5 0 0,0-5 0,0-2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18.208"/>
    </inkml:context>
    <inkml:brush xml:id="br0">
      <inkml:brushProperty name="width" value="0.08571" units="cm"/>
      <inkml:brushProperty name="height" value="0.08571" units="cm"/>
    </inkml:brush>
  </inkml:definitions>
  <inkml:trace contextRef="#ctx0" brushRef="#br0">241 49 6856,'5'7'-216,"-3"-2"0,5-5-29,-4 0 279,-1 0 147,3 0-22,-5 0-185,0 0 29,0-5-57,0 3 0,0-4 80,0 2 1,0 1 92,0-5 0,-4 4-77,1-4 0,-7 5 1,3-2 1,0 0 1,-3 3-1,2-2-23,-3 3 0,-1 1 0,0 0 0,0 0-10,0 0 0,4 0 0,0 0 0,-1 0-1,-2 0 0,-1 0 0,2 1 0,0 2-55,2 1 0,0 4 0,-4-3 19,0 2 1,0 0-1,1 2 1,2-1-67,1 2 0,5-4 0,-1 2 73,3 2 1,1-4 2,0 2 0,5-1 0,3 1 36,3-4 1,5-3-1,0-1 1,-1 0-18,-2 0 0,-1 0 1,0 0-1,0 0 11,0 0 1,0 0-1,0 0 1,0-1 29,0-3 0,-4 2 0,0-3-12,2 0 1,-4 3 0,1-3-18,-2 0 1,4 2 22,-6-5-55,1 0 0,-2-2 16,1 1-114,-1 4-78,3 5 170,-5 0 0,-1 4 0,-2 1-8,0 2 0,-3-3 31,2 4 0,2-1 1,-5 2 17,2-1 0,-4 0 0,6 4-9,0 0 1,-3 0 0,2 0 0,2 0 1,-4 0-1,2 0 3,2 0 0,-1 0 1,0 0 32,-1 0 1,0 0 0,4 0-35,0 0 1,0 0-1,0 0 1,0 1-1,0-1 0,0 0-46,0 0 1,2-2 0,0-1 0,4-2 41,0-2 0,-2 1 0,4-3-8,2 0 1,0 3 0,2-3 0,0 0 9,0 0 0,-4-1 0,1-2 0,0 0 123,1 0 0,2 0 0,0-2 0,1-1-97,-1 0 1,-5-1-1,2 2 1,0-1-21,2 0 0,1-6 0,0 2 17,0 0 0,-5-3 0,2 1-29,0-1 1,-3-2 0,-1 1 71,0 3-243,-3-3-396,3 4-35,-5 1 598,-5 0 0,-2 1 0,-5-2 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4.256"/>
    </inkml:context>
    <inkml:brush xml:id="br0">
      <inkml:brushProperty name="width" value="0.08571" units="cm"/>
      <inkml:brushProperty name="height" value="0.08571" units="cm"/>
    </inkml:brush>
  </inkml:definitions>
  <inkml:trace contextRef="#ctx0" brushRef="#br0">13 24 7594,'-5'7'-849,"3"-1"802,-3-6 196,5 0-1,0 0-135,0 5-119,0-4 38,0 5 54,0-6 1,2 0 0,0-2-6,2-2 0,2 3 17,-3-3 1,0-2 0,3 1-8,0-2 0,3 5 21,0-2 1,1-2 30,2 3 1,0-2 7,0 5 1,-4 0-30,1 0 0,-3 6-37,2 2 0,2-2 1,-7 3-1,0 0 1,-2-3-1,-1 3-9,0 0 1,5 2-35,-2 0 0,3 1-22,-3 0 0,-1 0 78,2 0 33,-3-5 96,-1-2-12,0-5-106,0 0 1,0-5-10,0-4 0,0 3 0,0-3-21,0 0 1,0 3 0,2-3 16,1 1 0,3-2 0,3-1-126,0 3 1,-6-2 116,6 7 23,-2-7 0,6 9 203,-1-3 1,-5 2-33,2 2 0,-1 0-135,4 0 1,-2 2 0,-1 1-49,0 0 0,-3 7 5,3-2 0,0 3 1,-6 1-47,0-1 1,-1 1 33,-2 0 1,0 0-1,1-2-215,3-1 0,-2 1-145,1-2 0,0-2 369,1-3 0,3-1 0,5-2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4.524"/>
    </inkml:context>
    <inkml:brush xml:id="br0">
      <inkml:brushProperty name="width" value="0.08571" units="cm"/>
      <inkml:brushProperty name="height" value="0.08571" units="cm"/>
    </inkml:brush>
  </inkml:definitions>
  <inkml:trace contextRef="#ctx0" brushRef="#br0">0 1 7714,'12'6'-395,"0"-1"0,0-4 0,0-1 258,0 0 0,-5 0 0,2 0 137,0 0 0,2 0 0,1 0 0,0 0 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5.350"/>
    </inkml:context>
    <inkml:brush xml:id="br0">
      <inkml:brushProperty name="width" value="0.08571" units="cm"/>
      <inkml:brushProperty name="height" value="0.08571" units="cm"/>
    </inkml:brush>
  </inkml:definitions>
  <inkml:trace contextRef="#ctx0" brushRef="#br0">1 72 7119,'12'0'-40,"0"-4"1,0 1 54,0 0 0,0 1 1,0 2 53,0 0 1,0 2 0,0 1 35,0 0 1,0 7-81,0-2 0,-4 1 1,-1 0-217,-2 0 1,4-6 0,-6 6-17,0 0 0,-2 2 106,-1 1 0,0 0 74,0 0 0,-4-5 0,-1 0 0,-2-2-20,-2-2 1,3-1-1,-3-2 123,0 0-43,3 0 1,1-2-33,5-1 0,2-4 0,1-5 3,0 0 0,6 4 0,0-1-3,1 0 0,2-1 1,0-1-1,-1 2 0,-3 0 0,3 3 1,-4-3-1,0 2 15,2 2 0,-6-4 0,4 4 0,0 0 10,0 0 1,-4-1 0,2 3 11,0 0 0,-3-6 0,5 4 56,-2-2-29,0 4-53,-5-7-42,0 8-15,0-3 1,0 7 34,0 1 0,-5 4 0,2 5 6,0 0 0,-3-4 0,3 1 0,-1-2 30,-1 0 1,3 4 0,-2-3 49,3 2 1,-4 3-1,2-1 19,0 0 1,2 0 29,1 0 1,0 0 0,0 0-36,0 0 0,4-5 1,1 0-5,2-2 0,-4 4 1,6-4-34,0 2 0,2-4-69,1 0 0,0-1-171,0-2 0,-4 0-972,0 0 1159,0 0 0,4 0 0,0 0 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6.191"/>
    </inkml:context>
    <inkml:brush xml:id="br0">
      <inkml:brushProperty name="width" value="0.08571" units="cm"/>
      <inkml:brushProperty name="height" value="0.08571" units="cm"/>
    </inkml:brush>
  </inkml:definitions>
  <inkml:trace contextRef="#ctx0" brushRef="#br0">1 24 7637,'7'0'-501,"3"0"0,-3 0 588,5 0 0,-4 0 0,0 0-38,2 0 0,0-1 0,2-2-30,0-1 1,0 0-1,0 4-13,0 0 0,0-1 0,0-2 0,0-1-8,0 2 1,0 0-1,1 2 1,-1 0 71,0 0 1,0 0-1,0 0 1,0 0 44,0 0 0,-5 0 1,2 0-1,0 0-98,2 0 0,1 0 1,0 0-1,0 0-67,0 0 1,0 0 0,0 0 0,0 0-113,0 0 0,-4 0 0,0 0-656,1 0 498,-3 0 0,-3 0 320,-6 0 0,-4 0 0,-10 0 0,-2 0 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6.620"/>
    </inkml:context>
    <inkml:brush xml:id="br0">
      <inkml:brushProperty name="width" value="0.08571" units="cm"/>
      <inkml:brushProperty name="height" value="0.08571" units="cm"/>
    </inkml:brush>
  </inkml:definitions>
  <inkml:trace contextRef="#ctx0" brushRef="#br0">0 1 7691,'7'0'-314,"-2"0"1,-5 1 334,0 3 1,0-1 0,0 5-7,0 1 1,0-2 0,0 1 0,0 1 19,0 2 0,0-3 0,0 0 0,0 2-69,0 5 1,-4-1-1,1 2 1,0-3-81,1-1 0,2 3 0,0-1 0,0 2-2,0-1 0,0-2 1,0 1-1,0 1-14,0 0 0,2 1 130,2-4 0,8 0 0,6 0 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7.717"/>
    </inkml:context>
    <inkml:brush xml:id="br0">
      <inkml:brushProperty name="width" value="0.08571" units="cm"/>
      <inkml:brushProperty name="height" value="0.08571" units="cm"/>
    </inkml:brush>
  </inkml:definitions>
  <inkml:trace contextRef="#ctx0" brushRef="#br0">24 85 7691,'-7'0'-1342,"-2"0"1469,6 0 1,-2-1-107,5-3 1,2 1-46,1-5 0,-1 4 0,3-3 14,0 2 1,-3 0 0,3 2-29,0-1 0,-2-4 42,6 4 1,-2-4 183,5 4-104,0 0 1,0 4 32,0 0 0,-4 1-90,1 3 0,-6-1 0,4 5-26,-2 1 1,4-2-1,-6 1 1,2 0-45,0-1 1,-3 3 0,5-1 6,-2 2 1,0 1-1,-5 0 16,0 0 1,0-4 0,0 0 25,0 2 1,0-4 125,0 2 189,0-5-268,0 2 0,0-6-61,0-3 1,0 1-1,0-5-75,0-1 0,0 2 0,0-1 41,0-1 1,0 2 0,0-1 61,0-1 1,0-2 26,0-2 0,5 1-16,3 0 0,1 4 0,0 1 1,0 2-8,0 2 0,-2-2 0,0 1 6,2 1 0,0 1 0,1-1 11,-2-1 1,0 0-1,2 3 1,0-2 5,-2-1 1,-4 0 0,4 4-23,1 0 1,-2 0-1,1 0-18,1 0 1,-2 0 31,1 0 0,0 0-93,4 0 1,0 0-1,-1 1-33,-3 3 0,-2-1 1,-1 3 134,2 0 0,-1 3-24,-2-1 0,-2 2 1,1-1-57,1-1 1,1 0-169,-5 4 0,0 1 56,0-1 1,0 0-169,0 0 1,0-4-110,0 0 421,0-5 0,0 7 0,0-3 0</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8.133"/>
    </inkml:context>
    <inkml:brush xml:id="br0">
      <inkml:brushProperty name="width" value="0.08571" units="cm"/>
      <inkml:brushProperty name="height" value="0.08571" units="cm"/>
    </inkml:brush>
  </inkml:definitions>
  <inkml:trace contextRef="#ctx0" brushRef="#br0">0 0 7691,'0'7'-315,"0"0"227,0-3 1,0-2 0,0 7 81,0 0 0,0 2 0,0 1 24,0 0 1,0 0 0,0 0 0,2 0-53,1 0 0,-1 0 0,2 0 0,-3 0 26,-1 0 0,0 0 0,0 0 1,0 0 6,0-1 0,0 2 1,0 2-1,0 1-7,0-2 0,0 0 0,2-2 1,0 0 4,2 0 0,0 0 0,-4 0 0,0 0-89,0 1 1,4-6-1,0 1-143,-1 1 0,0 1-222,0-2 457,-1-2 0,3-6 0,-5 0 0</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28.695"/>
    </inkml:context>
    <inkml:brush xml:id="br0">
      <inkml:brushProperty name="width" value="0.08571" units="cm"/>
      <inkml:brushProperty name="height" value="0.08571" units="cm"/>
    </inkml:brush>
  </inkml:definitions>
  <inkml:trace contextRef="#ctx0" brushRef="#br0">24 36 6975,'7'-5'-523,"0"3"528,-4-7 0,0 6 1,4-2 4,-2 0 1,4 3-6,0-1 1,1 1 0,2 2 34,0 0 1,0 0 0,0 0 28,0 0 1,0 0-23,1 0 1,-1 0 0,0 2 51,0 1 1,-5-1 0,2 3-24,0 0 1,2 1-1,1 3 1,0 0-36,0 0 1,-2-3 0,0 3 0,-2 0 38,1 2 0,2 1 0,1 0-109,0 0 0,-5 0 0,-2-2 1,-1-1-129,0 0 0,0-1 0,-4 4 128,0 0 1,-2-5 0,-1-2 70,-6 0 0,-1 0 0,-2 4 0,0-6 47,0-1 1,-2 2-1,0 0 1,-4-2 14,-1 0 0,1-2 0,-3 0 0,2 0-75,2 0 0,-4 0 1,4 0-1,0-2-126,0-1 1,0 1 0,5-3-1,-1 1-332,-3 0 429,2-5 0,-3 2 0,5-5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6.021"/>
    </inkml:context>
    <inkml:brush xml:id="br0">
      <inkml:brushProperty name="width" value="0.08571" units="cm"/>
      <inkml:brushProperty name="height" value="0.08571" units="cm"/>
    </inkml:brush>
  </inkml:definitions>
  <inkml:trace contextRef="#ctx0" brushRef="#br0">181 25 5762,'7'-5'787,"-2"3"0,-7-7-695,-1 5 0,0 0-107,-5 4 0,0 0 12,-4 0 0,0 0 0,0 0 0,0 0-3,0 0 0,4 4 0,-1 0 1,0 0-14,-1 1 1,-2-2 0,0 3 0,1 1-64,3 0 0,-3-3 0,4 4 1,1 2 1,0-4 73,6 2 0,0 0 19,0 4 0,2-1 27,2-3 0,2 1 1,7-5 10,-1-1 0,-5-2 0,2-1 75,0 0 1,2 0-113,1 0 0,0 0 0,0 0-16,0 0 0,-5-1 0,2-2 6,0-1 0,-2-4 0,-1 2 43,0 0 1,2-2 0,-3-2 0,1 0 0,-1 2 1,-1 4 0,-3-3 51,3 2-58,-2-4 0,3 6 0,-4-4 19,3 2-88,-2 1 23,3 4 0,-5 1 12,0 3 1,0 3 40,0 5 1,1-4 0,2 0-48,1 2 0,0-4-686,-4 2 185,5 0 0,-2 3-103,5-3 603,-5-3 0,7-5 0,-3 0 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1.070"/>
    </inkml:context>
    <inkml:brush xml:id="br0">
      <inkml:brushProperty name="width" value="0.08571" units="cm"/>
      <inkml:brushProperty name="height" value="0.08571" units="cm"/>
    </inkml:brush>
  </inkml:definitions>
  <inkml:trace contextRef="#ctx0" brushRef="#br0">1 24 6363,'7'-5'267,"3"4"-86,-8-5-141,8 6 1,-7 0 2,5 0 1,-4 0-27,4 0 0,-4 0-37,4 0 0,-4 0 12,4 0 0,-4 0 1,3-1-201,-2-3 0,1 3 0,-3-3 208,6 2 0,1 2 0,2 0 0</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1.375"/>
    </inkml:context>
    <inkml:brush xml:id="br0">
      <inkml:brushProperty name="width" value="0.08571" units="cm"/>
      <inkml:brushProperty name="height" value="0.08571" units="cm"/>
    </inkml:brush>
  </inkml:definitions>
  <inkml:trace contextRef="#ctx0" brushRef="#br0">1 1 6461,'8'0'-642,"0"0"965,2 0 0,-4 0 0,2 0-161,2 0 1,0 0-1,2 0-176,0 0 1,0 0 0,0 0 0,0 0-697,0 0 710,0 0 0,6 5 0,0 2 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2.326"/>
    </inkml:context>
    <inkml:brush xml:id="br0">
      <inkml:brushProperty name="width" value="0.08571" units="cm"/>
      <inkml:brushProperty name="height" value="0.08571" units="cm"/>
    </inkml:brush>
  </inkml:definitions>
  <inkml:trace contextRef="#ctx0" brushRef="#br0">25 85 7109,'-8'-2'-48,"0"-2"77,5 3 1,-2-10-10,5 3 1,0 2-1,2-1-25,1 2 1,0-1 27,5 2 1,0 2 0,3-3-9,-3 0 0,2 3 1,-1-1-12,1 1 1,2 2 0,0 0-19,0 0 1,0 2-1,0 1-84,0 0 0,0 6-5,0 0 0,-4 1 0,-1 2 55,-2 0 1,-1 1 0,-4-1 38,0 0 1,0-5 0,0 2 36,0 0 1,-1-3 59,-3-3-73,2 4 1,-4-5 33,2 1 83,2-1-93,-8-7 0,8-2 5,-1-5 1,1 0-51,2 0 1,5 0 0,0 1 0,0 2-20,0 0 1,4 6 0,0-4 0,0 0 0,-1 0 1,3 4-1,-3-4 1,2 2-1,2 2 0,1-3 0,-1 3 6,0 0 0,0 1 0,0 1 1,0-2 13,0 0 1,0-2 0,0 5 49,0 0 0,0 0 0,0 2 2,0 1 0,-4-1 0,0 3-27,1 0 0,2 1 0,-1 3 0,0-2-17,-2-2 0,-4 5 1,4-2-44,1 2 1,-2 3 0,0-1 4,-2 0 0,-1-5 0,-4 2-98,0 0 0,0 2-225,0 1 357,0 0 0,0 0 0,-5-5 0,-2-2 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2.884"/>
    </inkml:context>
    <inkml:brush xml:id="br0">
      <inkml:brushProperty name="width" value="0.08571" units="cm"/>
      <inkml:brushProperty name="height" value="0.08571" units="cm"/>
    </inkml:brush>
  </inkml:definitions>
  <inkml:trace contextRef="#ctx0" brushRef="#br0">301 1 7233,'-8'0'94,"0"0"1,0 0-124,-4 0 1,4 0 0,0 0 0,0 2 29,1 1 0,-3-1 1,1 3-1,-1-1-66,-2 0 0,-5 4 0,2-3 1,0 2 33,2 3 0,1 0 0,0 1 0,0-2 38,0 0 0,4-2 0,-1 7 1,0 1-3,-2 0 0,4 1 1,0-4-1,0 0 113,0 0 1,4 1 0,-4-1-1,2 1-91,2 3 1,1-2-1,2 1 1,0-1-29,0-2 1,0 4 0,2 0 0,1-2-54,6 0 1,-3-6-1,3 0 1,0 1 12,1 2 0,2-3 1,2-1-1,1 0-398,0-1 0,2-3 439,-5 0 0,0-1 0,0-2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3.652"/>
    </inkml:context>
    <inkml:brush xml:id="br0">
      <inkml:brushProperty name="width" value="0.08571" units="cm"/>
      <inkml:brushProperty name="height" value="0.08571" units="cm"/>
    </inkml:brush>
  </inkml:definitions>
  <inkml:trace contextRef="#ctx0" brushRef="#br0">12 73 7638,'-7'-5'-63,"2"2"-129,5-6 0,2 7 0,1-3 180,0 0 1,1 2 46,-4-6 1,5 6 0,0-4-13,2 2 1,-4-4-34,6 6 1,-2-2 0,5 5-27,0 0 1,-4 0-1,1 0-14,0 0 0,2 6 0,1 1 12,0-1 0,-5 1 0,2-3 25,0 4 1,0 3 0,0-1-1,-2-1-22,-2 0 1,1-3 0,-3 3-4,0 0 0,2-1 1,-5 4-78,0 0 0,0-4 87,0 0 0,-2-5 0,-1 2-23,0 0 21,-1-3 67,-1-2 1,2-7 61,-6-5 1,7 0 78,-2 0 1,3 0-1,1 0-157,0 0 1,1 1-1,2 2 1,2 2-30,2 2 1,1-4 0,4 2-42,0 0 1,-2 0-1,0 4 1,-2 0 34,1 0 0,2 0 0,1 0 25,0 0 0,0-2 0,0 5 0,0 0 7,0 0 0,0 0 0,0 0 0,0 0 34,0 0 1,0 2 0,1 1-45,4 0 1,0 7 0,3-3-17,-4-1 0,-4 5 1,-3-3-5,-1 3 0,-5 1 0,1 0 2,-2 0 1,-2 0 0,0 0-54,0 0 1,0-4 0,0 0-472,0 1 534,0-3 0,0 4 0,0-3 0</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4.043"/>
    </inkml:context>
    <inkml:brush xml:id="br0">
      <inkml:brushProperty name="width" value="0.08571" units="cm"/>
      <inkml:brushProperty name="height" value="0.08571" units="cm"/>
    </inkml:brush>
  </inkml:definitions>
  <inkml:trace contextRef="#ctx0" brushRef="#br0">0 13 6594,'12'0'-33,"1"-4"1,-1 0 29,0 1 1,0 2 0,0 1-14,0 0 1,0 0 0,0 0-1,0 0-67,0 0 0,0 4 1,0 0-1,1-1-113,3-2 196,-2-1 0,3 0 0,-5 0 0</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4.393"/>
    </inkml:context>
    <inkml:brush xml:id="br0">
      <inkml:brushProperty name="width" value="0.08571" units="cm"/>
      <inkml:brushProperty name="height" value="0.08571" units="cm"/>
    </inkml:brush>
  </inkml:definitions>
  <inkml:trace contextRef="#ctx0" brushRef="#br0">1 0 7493,'0'7'-584,"0"4"672,0-3 0,0 2 0,0 2-87,0 1 1,0-6 0,0 2-1,0 0-98,0 2 0,2 1 1,0 0-40,2 0 0,0 0 0,-4 0-157,0 0 1,0 0 292,0 0 0,0-5 0,0 3 0,0-3 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4.876"/>
    </inkml:context>
    <inkml:brush xml:id="br0">
      <inkml:brushProperty name="width" value="0.08571" units="cm"/>
      <inkml:brushProperty name="height" value="0.08571" units="cm"/>
    </inkml:brush>
  </inkml:definitions>
  <inkml:trace contextRef="#ctx0" brushRef="#br0">1 1 7639,'8'7'-371,"0"-3"301,2-3 0,0-1 0,2 0 1,0 0 76,0 0 1,0 2-1,0 0 1,0 3 93,0 2 1,0-4-1,0 2 1,0 0-46,0 4 0,0-3 0,2 2 0,1 0-1,0-1 0,2 3 0,-5-1 1,0 1-56,0 2 0,0-4 0,0 1 0,-2 0-43,-1 1 0,1 2 0,-3 0 0,1 0-31,0 1 1,-4-1-1,3 0 1,-2 0 12,-3 0 1,0 4 0,-2-1 0,0 0 25,0-1 0,0-2 0,-2 0 0,0 0 49,-2 0 0,-5 0 0,0-2 1,0 0-24,1-2 0,-2-2 0,1 3 0,-1-6-186,-2-1 0,0-2 1,0 0-37,0 0 231,5 0 0,-9 0 0,3 0 0</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5.392"/>
    </inkml:context>
    <inkml:brush xml:id="br0">
      <inkml:brushProperty name="width" value="0.08571" units="cm"/>
      <inkml:brushProperty name="height" value="0.08571" units="cm"/>
    </inkml:brush>
  </inkml:definitions>
  <inkml:trace contextRef="#ctx0" brushRef="#br0">1 0 6374,'5'7'762,"-3"3"-592,2-1 1,-3 1 0,1 2-59,1 0 0,-1 0 1,2 0-1,-3 1-112,-1-1 1,2 1-1,0 2 1,2 0 20,-1 0 0,0-1 1,-1-2-1,2 1-10,-1 3 1,2-2 0,-1 1 0,-1-1-234,-2-2 0,3 0 0,0 0-84,-1 0 1,2-4-227,-1 0 0,-1-2 532,-7 3 0,-3-9 0,-5-7 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5.823"/>
    </inkml:context>
    <inkml:brush xml:id="br0">
      <inkml:brushProperty name="width" value="0.08571" units="cm"/>
      <inkml:brushProperty name="height" value="0.08571" units="cm"/>
    </inkml:brush>
  </inkml:definitions>
  <inkml:trace contextRef="#ctx0" brushRef="#br0">1 48 7639,'7'-1'82,"-3"-3"-218,-3-4 1,3 2 0,1-1 0,2 1-6,3 4 0,-4-4 1,2 2 99,2 2 1,0 0 0,2 2 73,0 0 1,-4 0 0,0 0 23,2 0 1,0 2-1,2 0 16,0 2 0,0 2 1,0-4-59,0 2 1,-4 0 0,-1-2-1,0 1-19,0 0 1,-4 6-1,4-4 1,-2 2 1,-1-4-1,-4 6-22,0 0 0,0-3 19,0 3 1,-1-3-1,-3 2 1,-3-3 16,0 1 0,-3-5 0,3 4 0,0 0 52,-2-2 1,1 1-1,-4-4-24,0 0 0,0 0 1,0 0-314,0 0 1,0-1-1,0-3 274,0-4 0,0-3 0,0-1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6.668"/>
    </inkml:context>
    <inkml:brush xml:id="br0">
      <inkml:brushProperty name="width" value="0.08571" units="cm"/>
      <inkml:brushProperty name="height" value="0.08571" units="cm"/>
    </inkml:brush>
  </inkml:definitions>
  <inkml:trace contextRef="#ctx0" brushRef="#br0">1 25 8367,'4'8'117,"0"0"1,0-4 0,-4 4-86,0 2 1,4-4-1,0 2-57,-1 2 0,-2-4 0,0 0-272,3 0-115,-2 3 231,3-2 114,-5 0 98,0-2-85,0-15 0,0 1 0,0-6-57,0 1 0,2 6 0,0 0 74,2-1 0,4-2 1,-3 0 70,2 3 1,1-1 0,3 3 82,-3 0 1,2 3 0,-1-1 28,1 3 1,-2 1 0,0 0-80,2 0 0,0 0 1,2 0-15,0 0 0,-4 1 1,1 2 35,0 1 1,-3 5 8,3-1 0,-6 3 0,4 1 7,-2 0 0,-1-4 0,-4 0-135,0 2 1,0-4 0,0 2-187,0 2 1,0-4 192,0 2 0,0-4-279,0 4 1,0-4-1546,0 4 1847,0-5 0,5-3 0,2-7 0</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6.490"/>
    </inkml:context>
    <inkml:brush xml:id="br0">
      <inkml:brushProperty name="width" value="0.08571" units="cm"/>
      <inkml:brushProperty name="height" value="0.08571" units="cm"/>
    </inkml:brush>
  </inkml:definitions>
  <inkml:trace contextRef="#ctx0" brushRef="#br0">48 49 6336,'-6'0'-206,"-1"0"219,3 0 637,3 0-450,-5-5 1,6-2-134,0-5 0,0 4-56,0 0 0,2 5 0,2-1-42,4 3 0,-2 1 0,3 0-3,0 0 1,2 0 0,1 0 19,0 0 0,-5 4 0,2 1-74,0 2 0,-3-3 0,1 4 18,-2 1 0,0 2 0,-5 1-44,0 0 0,0-4 1,-2-2-1,-1 1 107,0 0 0,-6-3 0,0 2 1,-1 0 47,-2-3 1,0 2 0,0-1-1,0 0 29,-1 1 1,6-3 0,-2 2 125,0-3 1,0 1 51,0 1-172,4-1 1,7 3-34,1-5 0,4 0 1,5-1-1,0-2-21,0-1 1,1 0 0,-1 4 0,0 0-20,0 0 1,0-1 0,0-2 0,0-1 38,0 2 0,0 0 0,0 2 0,0 0-18,0 0 1,0 0-38,0 0-120,0 0 1,-4 0-954,0 0 1086,-5 0 0,-3-5 0,-7-2 0</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7.434"/>
    </inkml:context>
    <inkml:brush xml:id="br0">
      <inkml:brushProperty name="width" value="0.08571" units="cm"/>
      <inkml:brushProperty name="height" value="0.08571" units="cm"/>
    </inkml:brush>
  </inkml:definitions>
  <inkml:trace contextRef="#ctx0" brushRef="#br0">0 1 5788,'12'0'427,"0"0"-376,0 0 1,-4 0 316,1 0 0,-2 0-324,5 0 0,0 0 0,0 0 0,0 0-19,0 0 0,2 0 0,1 0 1,2 0-33,2 0 0,-4 0 1,6 0-1,-1 0-2,-1 0 0,3 0 0,-2 0 0,1 0 11,0 0 0,1 0 0,-3 0 0,1 0-18,0 0 0,-5 0 0,2 0 0,-1 0-139,0 0 1,1 0 0,-5 0 41,0 0 1,-5 0 112,1 0 0,1 0 0,3 0 0</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7.777"/>
    </inkml:context>
    <inkml:brush xml:id="br0">
      <inkml:brushProperty name="width" value="0.08571" units="cm"/>
      <inkml:brushProperty name="height" value="0.08571" units="cm"/>
    </inkml:brush>
  </inkml:definitions>
  <inkml:trace contextRef="#ctx0" brushRef="#br0">1 0 7469,'2'8'-120,"1"1"1,0-2 0,4 5 160,-2 0 0,-1 0 1,-2-1-1,0-2 5,2 0 1,0-1 0,-2 4 0,0 1 32,2 3 0,0-2 0,-2 1 0,0-1-80,2-2 1,0 0 0,-2 0-275,1 0 0,-1 0 0,3 0-385,0 0 660,-3-5 0,8 3 0,-3-3 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8.603"/>
    </inkml:context>
    <inkml:brush xml:id="br0">
      <inkml:brushProperty name="width" value="0.08571" units="cm"/>
      <inkml:brushProperty name="height" value="0.08571" units="cm"/>
    </inkml:brush>
  </inkml:definitions>
  <inkml:trace contextRef="#ctx0" brushRef="#br0">13 85 7426,'0'7'-439,"-5"-7"0,3-3 620,-2-6 1,3 6-91,1-6 0,0 6-53,0-6 0,1 3 0,2-3 0,2 2 2,2 2 0,-3 1 1,2 2-1,1-1-65,0 0 1,-3-1 0,4 4 0,2 0 0,0 0 0,-2 0 0,0 0-98,2 0 0,0 0 1,2 1-1,0 2 57,0 0 0,0 7 0,0-3 19,0 0 1,0 3-1,-1-2 1,-2 1-5,0 0 0,-3 1 0,2-3 1,-3 4-13,1 1 1,-5 0-1,3 0 15,-3 0 0,-1-4 12,0 0-36,0 0 159,-5-1 0,4-7 59,-3-9 0,2-1 0,2-2-123,0 0 0,0 0 0,0 0 1,0 0-2,0 0 1,0 5 0,0-2 0,0 0 7,0-1 1,0 2-1,0-1 1,2 2 2,2 0 0,-2-3 0,7 7 0,-2-1 10,0-2 0,4 5 1,-3-3-46,3 2 0,1 2 0,0 0 1,0 0 0,0 0 0,0 0 1,0 0-1,0 0 18,0 0 1,0 0-1,0 0 1,0 2-5,0 2 1,0-3-1,0 5 1,0-2-13,0-1 0,0 6 0,0-4-35,0 2 0,0 1 27,0 4 1,-4 0 0,-1 0-128,-2-1 1,-1-4 0,-4 2-60,0 0 0,0-2-227,0 1 419,0-5 0,0 7 0,0-3 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9.102"/>
    </inkml:context>
    <inkml:brush xml:id="br0">
      <inkml:brushProperty name="width" value="0.08571" units="cm"/>
      <inkml:brushProperty name="height" value="0.08571" units="cm"/>
    </inkml:brush>
  </inkml:definitions>
  <inkml:trace contextRef="#ctx0" brushRef="#br0">13 0 7627,'-1'7'-1406,"-3"-3"1613,2-3 51,-3-1-134,5 5 1,0 2-76,0 5 1,4-4 0,0 1-4,-1 0 1,-2 1-1,-1 3 1,2-1 20,1 0 0,-1-5 0,2 2 0,-3 0-40,-1 2 0,4 2 0,0 2 0,-1 0-49,-2 0 0,3-1 0,0-2 0,-1 0 49,-2 0 0,-1 1 1,0 2-1,0 1-232,0-2 0,0 0 1,-1-2 23,-3 0 1,1-1 0,-4-2 180,2-1 0,-4-5 0,2 2 0,-5-5 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39.682"/>
    </inkml:context>
    <inkml:brush xml:id="br0">
      <inkml:brushProperty name="width" value="0.08571" units="cm"/>
      <inkml:brushProperty name="height" value="0.08571" units="cm"/>
    </inkml:brush>
  </inkml:definitions>
  <inkml:trace contextRef="#ctx0" brushRef="#br0">1 144 6847,'0'-12'-453,"1"-1"1,2 1 548,1 0 1,2 0-40,-3 1 0,-1-1 0,3 2 138,0 1 1,-2 3-134,5 2 0,0 2-78,4-7 1,0 6 0,-1-2 0,-2 1 29,-1 0 0,0 0 0,4 4 14,0 0 1,-4 0-1,0 0 106,2 0 0,0 0 0,2 0-87,0 0 0,0 0 0,0 2-50,0 1 0,0-1 1,-1 3-1,-2 0 22,0-2 1,-1 6-37,4 0 0,0 0 0,-2 0-50,-1 0 0,0-2 34,-6 4 0,2-3 1,-5 1 23,0 0 0,0-3-6,0 3 0,-5-6 22,-4 6 0,-1-7 0,-2 2 31,0-2 1,0-2-1,-1 0 7,1 0 0,0 0 0,0 0 0,0 0-40,0 0 1,0 0-1,0 0 5,0 0 0,0 0 0,0 0-110,0 0 0,0-2-27,0-2 0,4 3 0,1-4-523,2-1 650,1 5 0,9-10 0,2 4 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47.547"/>
    </inkml:context>
    <inkml:brush xml:id="br0">
      <inkml:brushProperty name="width" value="0.08571" units="cm"/>
      <inkml:brushProperty name="height" value="0.08571" units="cm"/>
      <inkml:brushProperty name="color" value="#E71224"/>
    </inkml:brush>
  </inkml:definitions>
  <inkml:trace contextRef="#ctx0" brushRef="#br0">0 1 7333,'7'0'-857,"-2"0"1277,-5 0-200,5 0 0,-3 2 1,3 0-90,0 2 0,-2 4 0,4-3-97,-2 2 1,4-3 0,-4 3 0,0 0-39,0-1 1,5-2 0,-2 3-1,1 0-39,-1-1 1,3 2 0,-3 4 31,3 0 1,-1 0-1,-1 0-8,0 0 1,-1 0 0,2 0 0,-1-1-87,0-3 1,-5 2 0,2-5-1,1 0-431,0 0 0,-3 4-38,4-6 574,-5 2 0,7-5 0,-3 0 0</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47.960"/>
    </inkml:context>
    <inkml:brush xml:id="br0">
      <inkml:brushProperty name="width" value="0.08571" units="cm"/>
      <inkml:brushProperty name="height" value="0.08571" units="cm"/>
      <inkml:brushProperty name="color" value="#E71224"/>
    </inkml:brush>
  </inkml:definitions>
  <inkml:trace contextRef="#ctx0" brushRef="#br0">120 1 7610,'0'7'-575,"0"-2"1,0-3 799,0 1 1,-4 0-149,1 5 1,-6-4-1,4 4-17,-2 2 1,5-4-1,-4 2 47,1 2 0,3 0 0,-5 2-303,2 0 1,-5-1 0,3-2 0,0 0 27,-2 0 1,6 0-1,-4 0 1,0-2 167,0-2 0,4-1 0,-2 1 0,5 2 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48.793"/>
    </inkml:context>
    <inkml:brush xml:id="br0">
      <inkml:brushProperty name="width" value="0.08571" units="cm"/>
      <inkml:brushProperty name="height" value="0.08571" units="cm"/>
      <inkml:brushProperty name="color" value="#E71224"/>
    </inkml:brush>
  </inkml:definitions>
  <inkml:trace contextRef="#ctx0" brushRef="#br0">157 12 6521,'0'-7'129,"-5"2"0,-2 5 0,-5 0-124,0 0 0,4 0 0,0 0-14,-1 0 1,-2 0-1,-1 0 1,0 0 9,0 0 1,4 5-1,0 0-18,-1 2 0,2-4 1,0 6-38,2 0 0,1 1 55,4 1 0,2 2 2,1-1 0,4-6 0,5 0 0,0-2-5,0-1 1,4 2 0,0-5 0,-1 0-42,-2 0 0,-1 0 0,0-2 1,0-1-14,0 0 0,0-6 0,0 4 105,0-2 0,0 0 0,0-4 36,0 4 0,-5-4 1,-2 4 7,1 1 1,-4-4 71,7 7 0,-7-3-86,2 2 9,-2 2 17,-2-3 0,0 7-26,0 1 0,0 4-76,0 5 0,0-4 1,1 1-96,3 0 1,-3-4 27,3 4 0,-1-6-609,1 6 0,-2-3 673,7 2 0,-7-2 0,9-6 0,-4 0 0</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49.501"/>
    </inkml:context>
    <inkml:brush xml:id="br0">
      <inkml:brushProperty name="width" value="0.08571" units="cm"/>
      <inkml:brushProperty name="height" value="0.08571" units="cm"/>
      <inkml:brushProperty name="color" value="#E71224"/>
    </inkml:brush>
  </inkml:definitions>
  <inkml:trace contextRef="#ctx0" brushRef="#br0">0 132 7610,'5'6'275,"-3"0"0,8-6 1,-1 0-607,1 0 1,-2 0 0,1 0 293,0 0 1,-3 0-1,3 0-48,0 0 0,-3 0 0,3 0 35,0 0 0,-3 0 1,1-2 40,-2-2 1,1 3 0,-3-4-6,0-1 0,2-1 0,-4-5 30,3 0 1,-3 5-1,3-2 1,-2 1 38,-2-3 1,0 4 0,0-2-95,0 0 0,-2-2 26,-2-1 0,-2 5 0,-7 4 0,1 1 3,0 2 1,0 0 0,0 0-35,0 0 1,0 0 0,0 2-5,0 1 1,5-1-1,0 3-170,1 0 160,2-3 1,4 5-1,2-4-5,1 0 1,0 1 0,6-4 39,0 0 0,1 0 1,2 0-1,0 0 42,0 0 0,0 0 0,-1-1 1,-2-2 58,0 0 1,-2-2-1,6 5 1,-1-1-40,0-3 0,0 2 0,0-1 1,0 0 93,0-1 1,0 2-1,0-1-115,0 1 1,0 2-44,0 0 0,0 0 3,0 0 0,0 0 7,0 0 1,-2 2 17,-1 1 1,0 0 140,-5 6 0,0-6-29,-4 6 0,0-6-65,0 6 1,0-2 0,-2 4-34,-1-3 1,1 2-1,-2-2-105,3 2 1,-1-2 0,0 1-144,-2 0 1,0-3-1,4 3-335,0 0 566,0-4 0,5 1 0,2-6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7.699"/>
    </inkml:context>
    <inkml:brush xml:id="br0">
      <inkml:brushProperty name="width" value="0.08571" units="cm"/>
      <inkml:brushProperty name="height" value="0.08571" units="cm"/>
    </inkml:brush>
  </inkml:definitions>
  <inkml:trace contextRef="#ctx0" brushRef="#br0">120 0 6965,'12'0'271,"-5"0"218,-2 0-210,-5 0 1,-1 0-248,-3 0 1,2 0-101,-7 0 1,1 2 37,-4 1 1,0-1-1,2 3 1,1 0 24,0-2 0,6 6 0,-6-4-156,0 2 0,2-4 143,-1 6 1,4-6 0,-2 6 31,0 0 1,2-3 0,4 3 3,0 0 1,-4-3 0,0 3-9,2 0 1,0-3-1,2 3-3,0 0 0,0 2 1,2-1-7,1-1 0,0 1 70,5-2 0,-4-2 0,3-1 75,-2 0 0,4-2 0,0 4-77,1-2 0,-2-1 1,1-4-23,0 0 0,1 0 0,2 0 0,0 0-22,0 0 0,0 0 0,0 0 0,1 0-12,-1 0 0,0 0 0,0 0 0,0 0-15,0 0 1,0-2 0,0 0 20,0-2 1,-2-5-1,0 2-24,-2 0 1,-5-3 0,2 1-9,0-1 0,-3 2 0,1-1-65,-1 0 1,-2 3 0,0-3-81,0 0 1,0 3 0,-2-1 22,-1 2 0,0-1-39,-5 3 0,4 1 74,-4-2 1,4 3 13,-4 1 1,0 0 0,-4 0 48,0 0 0,4 4 1,1 1 13,2 2 0,-4-4 0,2 2 6,0 0 1,2-3 37,5 7 0,0-6 113,0 6 0,0-6-35,0 6 1,0-1-56,0 4 0,4-4 1,1 0 224,2 1 1,-4-2 69,6 1 0,-6-4-202,6 4 1,-1-4-1,4 3 17,0-2 1,-4-1-1,0-4 11,1 0 0,2 0 0,1 0 34,0 0 0,0 0 1,0 0-2,0 0 1,-4 0-605,0 0 1,0 0-245,4 0 1,-5-2 403,-4-1 0,0-3 246,1-2 0,-2-2 0,3 3 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49.760"/>
    </inkml:context>
    <inkml:brush xml:id="br0">
      <inkml:brushProperty name="width" value="0.08571" units="cm"/>
      <inkml:brushProperty name="height" value="0.08571" units="cm"/>
      <inkml:brushProperty name="color" value="#E71224"/>
    </inkml:brush>
  </inkml:definitions>
  <inkml:trace contextRef="#ctx0" brushRef="#br0">1 0 7587,'0'12'-36,"0"0"1,0-4 0,0 1-261,0 0 1,0 1 0,1 1 100,3 1 1,-2-4 0,2 1 194,-3 0 0,-1-4 0,0 6 0,0-4 0</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49.977"/>
    </inkml:context>
    <inkml:brush xml:id="br0">
      <inkml:brushProperty name="width" value="0.08571" units="cm"/>
      <inkml:brushProperty name="height" value="0.08571" units="cm"/>
      <inkml:brushProperty name="color" value="#E71224"/>
    </inkml:brush>
  </inkml:definitions>
  <inkml:trace contextRef="#ctx0" brushRef="#br0">1 1 6962,'0'7'0,"0"-2"0,0-5 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0.622"/>
    </inkml:context>
    <inkml:brush xml:id="br0">
      <inkml:brushProperty name="width" value="0.08571" units="cm"/>
      <inkml:brushProperty name="height" value="0.08571" units="cm"/>
      <inkml:brushProperty name="color" value="#E71224"/>
    </inkml:brush>
  </inkml:definitions>
  <inkml:trace contextRef="#ctx0" brushRef="#br0">169 36 7533,'-7'-1'-245,"2"-2"347,0 0 1,3-3-1,-3 3-278,0 0 0,2-3 1,-6 3 48,0 0 1,-1-2 106,-2 5 1,0 0-1,0 0 2,0 0 0,4 2 0,-1 1 34,0 0 0,0 6-13,1 0 0,-2-3 0,7 3-4,0 0 0,1-4 56,2 4 0,0-2-18,0 6 0,6-7 1,0 0-12,1-1 0,4-4 0,-3 3-87,3-2 1,1-2 26,0 0 1,0 0-1,-2-2 1,-1-1-1,0 0 0,-6-7 1,4 2-1,0-1 71,0 1 1,-3-2-1,2 2 69,0-3 0,2 4 0,-4-2 163,-2 0 89,0 3-219,-2 1 0,4 7-228,0 1 1,0 0 0,-4 6-110,0 0 0,0 1-75,0 2 1,1-1-49,3 1 1,3-1 320,5-3 0,0 3 0,0-4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1.166"/>
    </inkml:context>
    <inkml:brush xml:id="br0">
      <inkml:brushProperty name="width" value="0.08571" units="cm"/>
      <inkml:brushProperty name="height" value="0.08571" units="cm"/>
      <inkml:brushProperty name="color" value="#E71224"/>
    </inkml:brush>
  </inkml:definitions>
  <inkml:trace contextRef="#ctx0" brushRef="#br0">1 0 7572,'0'7'-863,"1"0"829,3-4 0,-1 3 0,3 3 0,1-2 34,0-2 1,-3 4-1,2 0-9,0 1 1,2 1 0,-3 1 2,2 0 0,-4-4 1,2-1-1,-1 0-137,0 0-21,0-5 165,-4 4 131,0-6 1,0-6-9,0-2 0,0-2 1,0-3-45,0 1 0,0 5 1,2-2-18,1 1 0,-1 2 0,3-1 1,-1 0-74,0 0 0,5 4 0,0 0-76,1 1 1,2-2-1,0 1 72,0 0 0,0 1 1,0 2 1,0 0 1,0 0 0,0 0 19,0 0 1,0 2 131,0 1 0,-4 3 0,-1 3 1,-2 0-35,-2 0 1,3-3 0,-1 2-90,2 1 0,-5 1 1,3 1-1,0-2-270,-2 0 0,2-6-411,-5 6-121,0-7 785,0 4 0,0-6 0,0 0 0</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1.721"/>
    </inkml:context>
    <inkml:brush xml:id="br0">
      <inkml:brushProperty name="width" value="0.08571" units="cm"/>
      <inkml:brushProperty name="height" value="0.08571" units="cm"/>
      <inkml:brushProperty name="color" value="#E71224"/>
    </inkml:brush>
  </inkml:definitions>
  <inkml:trace contextRef="#ctx0" brushRef="#br0">169 0 7422,'-8'0'-493,"-1"0"607,7 0 0,-5 0 0,3 0-91,-4 0 1,2 0 0,-3 0 14,0 0 1,-2 4 0,-1 0 78,0-1 1,0 3-88,0 3 1,2-3 0,0 1 0,4 0-22,0 0 0,-2-4 0,4 6 28,2 0 1,0-3 0,2 3 20,0 0 1,0-3-1,0 3 29,0 0 0,2 1-65,1 2 0,0-4 0,5-1-76,2-2 0,0 1 0,2-3 0,0 0-116,0 0 0,0-1 0,2-2 0,1 0-105,0 0 1,1-2 0,-3-1 274,-1 0 0,5-7 0,2 3 0</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2.330"/>
    </inkml:context>
    <inkml:brush xml:id="br0">
      <inkml:brushProperty name="width" value="0.08571" units="cm"/>
      <inkml:brushProperty name="height" value="0.08571" units="cm"/>
      <inkml:brushProperty name="color" value="#E71224"/>
    </inkml:brush>
  </inkml:definitions>
  <inkml:trace contextRef="#ctx0" brushRef="#br0">85 48 7610,'8'5'44,"1"-2"0,-2 3-133,5-3 1,-4-1 0,1 2-100,0-3 1,-3-1 198,3 0 0,-6 0-377,6 0 344,-7-5 1,3 3 157,-5-7 1,0 6-77,0-6 0,0 6 0,-1-4-13,-3 1 0,3 1 1,-5 2-31,1-1 0,-2-1 37,-5 1 0,0 2 0,0-1-18,0 1 0,0 2-13,0 0 1,0 2 0,0 0-51,0 2 0,2 2 1,0-4 31,2 2 1,4 4-1,-3-2 5,2 1 0,1 0 0,4 5-9,0 0 0,0-4 1,0 1 5,0 0 0,2 1 1,1 1-1,4-2 8,0 0 0,3-3 1,-3 3-1,1-2-17,0-2 1,0 1 0,4-3-3,0 0 1,0 3-1,0-3 1,0 0 42,0 0 0,0-1 0,0-2 26,0 0 1,0 0-1,1 0-139,-1 0 0,0-5-309,0 2 1,-2-7-295,-1 2 677,-4 3 0,0-6 0,2 4 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2.934"/>
    </inkml:context>
    <inkml:brush xml:id="br0">
      <inkml:brushProperty name="width" value="0.08571" units="cm"/>
      <inkml:brushProperty name="height" value="0.08571" units="cm"/>
      <inkml:brushProperty name="color" value="#E71224"/>
    </inkml:brush>
  </inkml:definitions>
  <inkml:trace contextRef="#ctx0" brushRef="#br0">0 0 7610,'0'7'-267,"2"-2"1,1-3 137,0 1 0,3-1 194,-3 2 1,0-1-48,6 0 0,-2-1-12,5 2 1,-4-3 0,0-1-89,1 0 1,-3 0 0,3 0-553,0 0 634,-4 0 0,6 0 0,-4 0 0</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3.150"/>
    </inkml:context>
    <inkml:brush xml:id="br0">
      <inkml:brushProperty name="width" value="0.08571" units="cm"/>
      <inkml:brushProperty name="height" value="0.08571" units="cm"/>
      <inkml:brushProperty name="color" value="#E71224"/>
    </inkml:brush>
  </inkml:definitions>
  <inkml:trace contextRef="#ctx0" brushRef="#br0">12 1 7610,'-6'12'-543,"0"-6"0,8 0 400,2-6 1,2 1 0,7 2 0,-1 1 117,0-1 0,-1-2 1,1-1 24,0 0 0,0 0 0,0 0 0</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22.990"/>
    </inkml:context>
    <inkml:brush xml:id="br0">
      <inkml:brushProperty name="width" value="0.08571" units="cm"/>
      <inkml:brushProperty name="height" value="0.08571" units="cm"/>
      <inkml:brushProperty name="color" value="#E71224"/>
    </inkml:brush>
  </inkml:definitions>
  <inkml:trace contextRef="#ctx0" brushRef="#br0">1 24 7508,'8'-4'-176,"0"0"0,-4 0 1,2 3 211,0-3 1,0 2-277,-3-1 323,-1 1 2,3 2-76,-5 0 1,2 0-54,1 0 1,4 0-67,5 0 0,0 0-69,0 0 0,0 0 100,0 0 1,-5 2 0,-2 0 78,0 2 0,-3 5 0,3-2 0</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23.235"/>
    </inkml:context>
    <inkml:brush xml:id="br0">
      <inkml:brushProperty name="width" value="0.08571" units="cm"/>
      <inkml:brushProperty name="height" value="0.08571" units="cm"/>
      <inkml:brushProperty name="color" value="#E71224"/>
    </inkml:brush>
  </inkml:definitions>
  <inkml:trace contextRef="#ctx0" brushRef="#br0">1 0 7638,'0'7'20,"2"-1"1,1-6-136,6 0 0,-3 0 0,2 1-102,2 3 0,0-4 1,2 4-322,0-2 538,0-2 0,0 5 0,0 2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8.812"/>
    </inkml:context>
    <inkml:brush xml:id="br0">
      <inkml:brushProperty name="width" value="0.08571" units="cm"/>
      <inkml:brushProperty name="height" value="0.08571" units="cm"/>
    </inkml:brush>
  </inkml:definitions>
  <inkml:trace contextRef="#ctx0" brushRef="#br0">169 25 7778,'7'5'810,"-3"4"-1005,-3-4 86,-1 5 1,-1-3-12,-3 5 0,1 0 23,-5 0 1,0 0 37,-4 0 0,0-4 28,0 0 1,4-5 0,0 1-61,-1-3 0,-2-1 1,-1 0 1,0 0 59,0 0 1,4 0 105,0 0 0,1-1-81,-1-3 0,3-3-80,5-5 1,-4 4-1,0 0 48,1-1 0,2 2 0,1-1 46,0-1 0,1 0 0,2-1 38,1 2 1,1 2 0,-2-4 21,1 2 0,1 5-54,-1-1 1,-2 2 0,3-1-47,0-1 50,-3 0 0,8 4 114,-1 0 1,-3 0 92,2 0 1,0 0-61,4 0 0,-4 0-151,0 0 1,0 0-1,4 0 22,0 0 0,-4 0 1,0 0-42,2 0 1,0 0 0,2 0-20,0 0 1,0 0 0,0 0 42,0 0 0,-4 0 0,1 0 62,0 0 1,-3 0-1,3 0 5,0 0 1,-3 0-1,3 0 50,0 0 0,2 0 1,1 0-23,0 0 1,-5 0-1,2 0-67,0 0 0,2 0-380,1 0 11,-5 0 0,2 1-630,-5 3 397,0-2 1,-6 3 553,-1-5 0,1-5 0,-3-2 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3.966"/>
    </inkml:context>
    <inkml:brush xml:id="br0">
      <inkml:brushProperty name="width" value="0.08571" units="cm"/>
      <inkml:brushProperty name="height" value="0.08571" units="cm"/>
      <inkml:brushProperty name="color" value="#E71224"/>
    </inkml:brush>
  </inkml:definitions>
  <inkml:trace contextRef="#ctx0" brushRef="#br0">217 132 7555,'-8'5'-657,"0"-2"1,5 3 646,0-2 1,1-2 0,1 5 271,-3-2-214,2 5 1,-8-5 7,2 4 0,1-4 0,-1-5-82,-1 0 0,-2 0 13,-1 0 1,0 0 0,0 0 27,0 0 0,0-5 0,0 0-2,0-2 0,4 4 0,1-6-107,2 0 0,-3-1 0,2-3-2,0 1 1,3 5-1,-1-2 63,3 0 0,1 3 0,0-3 43,0 0 0,0 3 22,0-3 0,4 6 0,1-4 11,2 2 1,-3 0-38,4 5 0,0-4 11,4 1 0,0-2 19,0 5 0,0 0 0,0 0 27,0 0 0,-4 0 0,0 0-23,2 0 0,0 0-15,2 0 1,0-1-1,0-2-14,0-1 1,0 0 0,0 4-1,0 0-8,0 0 0,0-1 0,0-2 0,0-1 46,0 2 0,0 0 0,0 2 0,1 0 18,-1 0 1,0 0-1,0 0 1,0 0-44,0 0 0,-5 0 0,2 0 1,0 0 20,2 0 1,-4 0 0,2 2-358,0 1-172,-3-1-90,4 3 574,-8-5 0,3 0 0,-5 0 0</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4.784"/>
    </inkml:context>
    <inkml:brush xml:id="br0">
      <inkml:brushProperty name="width" value="0.08571" units="cm"/>
      <inkml:brushProperty name="height" value="0.08571" units="cm"/>
      <inkml:brushProperty name="color" value="#E71224"/>
    </inkml:brush>
  </inkml:definitions>
  <inkml:trace contextRef="#ctx0" brushRef="#br0">61 37 6971,'-8'7'101,"0"-3"0,4-3-58,-4-1 0,4 0-98,-4 0 1,5-1 60,0-3 1,0 1 32,-1-5 0,2 4-25,-1-4 0,3 5 1,2-2-1,3 1-17,2 0 1,-3 0 0,4 4-2,2 0 1,0 0 0,2 0 9,0 0 1,-1 1 0,-2 2 0,-1 1 52,2-1 0,0 2 0,1 0 0,-2 0-13,0 1 0,-2 3 0,5-2 0,-1 1-33,-3 0 0,2-4 0,-5 4-76,2 2 0,-4-1 0,4 0-23,-2-1 0,-1-4 0,-4 4 53,0 2 1,0-4 0,-1 1-2,-3-2 1,2 3 0,-7-3 28,0 2 0,-2-4 0,-1 1-42,0-3 0,0 3 0,0 0 36,0-1 0,0-2 1,0-1-1,0 0-9,0 0 0,0 0 0,0 0 68,0 0 0,4 0 0,0 0 64,-1 0 1,3-1-139,3-3 0,-3 1 0,2-5-8,2-1 1,0 2-1,4 0-85,1 2 1,0-3 58,5 4 1,0 0 62,4 4 0,-4 0 0,0 0 132,2 0 0,-4 2 0,2 0 0,0 3-21,-1 2 0,3-3 1,-1 3-1,0-1-12,-1 1 1,2-3-1,-1 4-6,1 2 1,2 0-164,0 2 0,-1-4 0,-2-1-464,0-2 1,-6 4-379,6-6 909,-7 1 0,9-4 0,-5 0 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5.194"/>
    </inkml:context>
    <inkml:brush xml:id="br0">
      <inkml:brushProperty name="width" value="0.08571" units="cm"/>
      <inkml:brushProperty name="height" value="0.08571" units="cm"/>
      <inkml:brushProperty name="color" value="#E71224"/>
    </inkml:brush>
  </inkml:definitions>
  <inkml:trace contextRef="#ctx0" brushRef="#br0">11 0 7465,'-6'0'93,"1"5"-213,10-2 132,1 1 1,6-2 32,0 1 0,0-1 49,0 2 0,0-3-72,0-1 1,-1 2 0,-1 1-133,-3 0 0,1 1 0,4-2-241,0 1 0,-3-1-30,-2 2 1,-2-3 380,3-1 0,-6 0 0,3 5 0,-5 2 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5.511"/>
    </inkml:context>
    <inkml:brush xml:id="br0">
      <inkml:brushProperty name="width" value="0.08571" units="cm"/>
      <inkml:brushProperty name="height" value="0.08571" units="cm"/>
      <inkml:brushProperty name="color" value="#E71224"/>
    </inkml:brush>
  </inkml:definitions>
  <inkml:trace contextRef="#ctx0" brushRef="#br0">1 1 7154,'2'7'199,"1"-3"1,4 1 0,5-1-239,0-1 0,0-2 0,0-1 0,0 0-163,0 0 0,0 0 0,0 0 111,0 0 1,-4 2 0,1 0-497,0 2 587,1 0 0,2-4 0,0 0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8.335"/>
    </inkml:context>
    <inkml:brush xml:id="br0">
      <inkml:brushProperty name="width" value="0.08571" units="cm"/>
      <inkml:brushProperty name="height" value="0.08571" units="cm"/>
      <inkml:brushProperty name="color" value="#E71224"/>
    </inkml:brush>
  </inkml:definitions>
  <inkml:trace contextRef="#ctx0" brushRef="#br0">1 73 7521,'8'-4'347,"-2"-1"-442,0-2 0,-1 4 0,-2-2 0,2 1 54,2 0 0,-4-1 0,2 2 34,0-1 1,1-1 0,3 2 4,-1-1 0,0 0 0,4 4 16,0 0 0,-4 0 0,0 0-8,2 0 1,0 0-1,1 2 1,-2 0-62,-1 2 1,-4 2 0,4-4 33,2 2 0,-5 5 1,0-2 6,0 0 0,-3 3 0,2-1-5,-3 1 1,-1-2 0,0 1 25,0 0 0,-1 0 0,-2 0-29,0 0-279,-2-7 224,5 3 0,0-6 54,0-3 1,-1-1-1,-2-4 52,-1 0 1,0 1 0,4-4 52,0 0 0,0 5 0,0-2-40,0 0 0,2 0 0,0-1-20,2 2 0,5 4 0,-4-3-8,2 2 1,0-3 0,5 4 0,0 2-14,0 0 0,-4 2 0,1 0 1,0 0-13,1 0 1,3 0 0,-1 0 34,0 0 0,0 0 1,0 0-9,0 0 1,0 0-1,0 0-18,0 0 1,0 4-1,0 0 1,-2 0 1,-1 1 0,1-2 0,-2 5 3,3 2 0,-4-4 0,-2 1 0,-1 0-21,0-1 1,0-2 0,-4 5-24,0 0 1,0 1 0,0 2-65,0 0 0,0-4 1,-2-1-205,-1-2 1,0-1 308,-5-4 0,5 6 0,-2 0 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8.822"/>
    </inkml:context>
    <inkml:brush xml:id="br0">
      <inkml:brushProperty name="width" value="0.08571" units="cm"/>
      <inkml:brushProperty name="height" value="0.08571" units="cm"/>
      <inkml:brushProperty name="color" value="#E71224"/>
    </inkml:brush>
  </inkml:definitions>
  <inkml:trace contextRef="#ctx0" brushRef="#br0">265 25 7600,'8'0'-82,"-2"-2"-465,0-2 546,-2 3 0,-4-6 157,0 3 0,-2 3-85,-1-3 1,-4 2 0,-5 2-13,0 0 0,0 5 0,0-2 0,0 1-32,0 2 0,0-4 1,-2 5-1,-1 0-20,0 0 0,-2 1 0,5 2 0,-1-1 29,-3 0 0,2-1 0,-1 4 0,1 0-12,2 0 0,5 0 0,0 0 0,0 1-7,0 3 0,4-2 0,0 1 0,1 0 14,2 0 1,0-1 0,0 3 0,0-1-6,0 0 0,4 1 0,2-2 0,0 1-7,4-1 0,2-1 0,3-2 0,0 0 11,0 0 0,-2-2 0,-1-1 0,0-2-384,0-2 1,5 1-1,-2-4 1,0 2 353,-1-1 0,-2-1 0,0-2 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9.661"/>
    </inkml:context>
    <inkml:brush xml:id="br0">
      <inkml:brushProperty name="width" value="0.08571" units="cm"/>
      <inkml:brushProperty name="height" value="0.08571" units="cm"/>
      <inkml:brushProperty name="color" value="#E71224"/>
    </inkml:brush>
  </inkml:definitions>
  <inkml:trace contextRef="#ctx0" brushRef="#br0">24 109 7250,'-7'0'-628,"1"0"1,3-1 1070,0-3-204,-2 2 0,5-4-183,0 2 1,0 1-51,0-5 1,5 0 24,4-4 1,1 2-1,2 0-157,0 2 0,-4 5 0,-1-2 0,0 1 116,0 0 1,-4 0-1,6 4 155,0 0 1,-3 0-72,3 0 0,-1 2-137,4 1 0,0 4-56,0 5 1,-2 0 0,-1 0 52,-6 0 0,3 0 0,-3 0 2,0 0 1,3 0-1,-3 0-34,0 0 0,-1-4 171,-2 1 0,-2-7 41,-1 2 105,1-3-52,-3-1 0,5-5-148,0-3 0,0 2 0,0-3-32,0 0 1,1-2 0,2-1 0,2 2-25,2 1 1,-4-1-1,4 2 1,0-1 22,0 0 0,-3-1 0,4 2-48,1-3 1,2 3 0,1 1 36,0 2 0,-4 1 1,0 4-1,1 0 49,2 0 0,1 0 0,0 0-3,0 0 0,0 0 0,0 2-9,0 1 0,0 0 0,0 3 0,0 0 0,0-3 1,-4 2 0,-1 0 0,0 0 23,-1 1 0,-2 3 0,3 0 45,-2 1 1,3 2-50,-4 0 0,4 0 1,-4 0 23,-1 0 0,-1-4-292,-2 1-337,0-2 105,-6 5 468,5-5 0,-4-2 0,5-5 0</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29:59.985"/>
    </inkml:context>
    <inkml:brush xml:id="br0">
      <inkml:brushProperty name="width" value="0.08571" units="cm"/>
      <inkml:brushProperty name="height" value="0.08571" units="cm"/>
      <inkml:brushProperty name="color" value="#E71224"/>
    </inkml:brush>
  </inkml:definitions>
  <inkml:trace contextRef="#ctx0" brushRef="#br0">0 0 7600,'2'7'-88,"2"-3"191,4-3 0,1-2 0,0-2 0,0-1-360,0 2 1,2 0 0,1 2-1,0 0 178,0 0 1,0 0 0,0 0 53,0 0 0,0 0 0,0 0-185,0 0 0,0 0 210,0 0 0,0 0 0,0 0 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0.341"/>
    </inkml:context>
    <inkml:brush xml:id="br0">
      <inkml:brushProperty name="width" value="0.08571" units="cm"/>
      <inkml:brushProperty name="height" value="0.08571" units="cm"/>
      <inkml:brushProperty name="color" value="#E71224"/>
    </inkml:brush>
  </inkml:definitions>
  <inkml:trace contextRef="#ctx0" brushRef="#br0">1 1 7516,'0'8'-266,"0"0"0,0-4 0,2 4 297,1 2 1,-1-4 0,2 2 0,-3 2-3,-1 0 1,2 2-1,0 0 1,2 0-14,-1 0 1,-2-4-1,-1 0 1,2 2-131,1 0 1,-1-2 0,2 1-326,-3 0 439,-1 1 0,-5-3 0,-2-2 0</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0.888"/>
    </inkml:context>
    <inkml:brush xml:id="br0">
      <inkml:brushProperty name="width" value="0.08571" units="cm"/>
      <inkml:brushProperty name="height" value="0.08571" units="cm"/>
      <inkml:brushProperty name="color" value="#E71224"/>
    </inkml:brush>
  </inkml:definitions>
  <inkml:trace contextRef="#ctx0" brushRef="#br0">0 0 7600,'12'0'-185,"0"0"1,0 0 0,0 0 0,0 2 173,0 1 0,0-1 1,0 2-1,0-3 56,1-1 0,-1 5 0,0 0 1,0 0-11,0 0 0,1 4 0,2-4 0,0 0-26,0 0 0,-1 5 0,-2-2 0,-2 2-10,-1 3 0,1-1 0,-2 0-9,3 0 1,-1 0 0,-1 0 0,-4 0 16,0 0 1,-3 0 0,3 0 0,-1 0 33,0 0 0,0-1 0,-4 2-91,0 3 1,0 1 0,0 4 0,0-6-19,0-1 0,0-2 0,0 0 1,0 0 20,0 0 1,-2 0 0,0 0 0,-3 0 7,-2 0 1,3-4 0,-4-1-1,-2 0 37,0-1 1,2-3 0,0 1 0,-2-2-36,0-2 1,2 0 0,0 0-122,-2 0 0,0 0 158,-2 0 0,0-6 0,0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09.528"/>
    </inkml:context>
    <inkml:brush xml:id="br0">
      <inkml:brushProperty name="width" value="0.08571" units="cm"/>
      <inkml:brushProperty name="height" value="0.08571" units="cm"/>
    </inkml:brush>
  </inkml:definitions>
  <inkml:trace contextRef="#ctx0" brushRef="#br0">12 48 6364,'-7'-7'81,"2"-3"1,7 5-25,1-4 0,0 4 1,4 4 1,-2-3 1,1 2 0,-3-1 110,6 1 0,-3 2-12,3 0 1,-6 2-38,6 1 0,-3 4-121,2 5 0,1-4 0,-6 1-15,0 0 1,-1-3 0,-2 3-27,0 0 0,0-3 1,-2 3 17,-2 0 1,-1 1-1,-3 1 5,-1-3 0,7-1 0,-4-4-4,1 0 1,4 3 11,-3-2 0,-2-2 23,3 7 2,-2-7 1,5 5 70,0-3 128,0-2-46,0 3 1,2-5-75,2 0 1,-2 0-1,7 0-12,0 0 1,-3 0 0,1-2 0,0-1 125,-1 0 1,2-1 37,4 4 1,0 0 107,0 0-961,0 0-151,0 0 594,-5 5 164,-2-3 0,-5 8 0,0-3 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1.434"/>
    </inkml:context>
    <inkml:brush xml:id="br0">
      <inkml:brushProperty name="width" value="0.08571" units="cm"/>
      <inkml:brushProperty name="height" value="0.08571" units="cm"/>
      <inkml:brushProperty name="color" value="#E71224"/>
    </inkml:brush>
  </inkml:definitions>
  <inkml:trace contextRef="#ctx0" brushRef="#br0">12 1 6703,'0'12'252,"0"0"0,0 0 0,0 0-167,0 0 1,0 2-44,0 1 0,2 1 0,1 3 0,0-4-40,0 0 0,-2-1 0,-1-2 0,0 0-18,0 0 0,0 0 1,2 0 29,1 0 0,-1 0 0,2 0-271,-3 0 0,-1-4 76,0 1 1,-1-7-288,-3 2 0,2-3 468,-7-1 0,1 0 0,-4 0 0</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1.893"/>
    </inkml:context>
    <inkml:brush xml:id="br0">
      <inkml:brushProperty name="width" value="0.08571" units="cm"/>
      <inkml:brushProperty name="height" value="0.08571" units="cm"/>
      <inkml:brushProperty name="color" value="#E71224"/>
    </inkml:brush>
  </inkml:definitions>
  <inkml:trace contextRef="#ctx0" brushRef="#br0">0 25 6830,'5'-7'-164,"-3"1"0,3 3 433,0-1 1,2 0-214,5 4 0,0 0-67,0 0 0,0 0-15,1 0 1,-1 4 0,-2 1-18,-1 2 1,-3-3 0,-2 2 55,4 0 0,-2 2 0,1-3 69,-2 2 1,4-3 0,-4 4-13,2 2 0,-4-4 0,2 0-55,0 0 1,-3 3-43,1 0 1,-1 1 14,-2 2 0,-5 0-22,-4 0 1,-1-4 28,-2 0 1,0-5-1,0 1 4,0-3 0,0-1-65,0 0 0,1-1-194,3-3 1,2-3 0,5-5 259,-3 0 0,3-5 0,-5-2 0</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2.565"/>
    </inkml:context>
    <inkml:brush xml:id="br0">
      <inkml:brushProperty name="width" value="0.08571" units="cm"/>
      <inkml:brushProperty name="height" value="0.08571" units="cm"/>
      <inkml:brushProperty name="color" value="#E71224"/>
    </inkml:brush>
  </inkml:definitions>
  <inkml:trace contextRef="#ctx0" brushRef="#br0">12 61 7600,'0'7'-988,"2"-2"543,1-5 455,-1 0 1,2 0 148,-8 0 1,2 0-112,-7 0 1,6-1 46,0-3 1,1 1 0,2-5 22,0-1 1,0 2-113,0-1 0,2 2 1,1-3-113,6 6 0,-3-3 1,3 2 50,0 2 1,-3 0 0,3 2 17,0 0 1,-3 4-1,1 1-13,-2 2 0,1-3 0,-3 4 32,0 2 1,1 0-29,-4 2 0,0 0 0,-1-1 30,-3-3 0,2 2 1,-5-5-1,0 0 37,0 0 0,-1 1 44,-4-3 1,0-1 89,0 2 0,5-3 169,-2-1-185,6 0 0,0 0-75,6 0 0,4 0 0,5 0-60,0 0 1,0 0 0,0-1 0,0-2 38,0 0 0,0-2 1,1 5 7,-1 0 0,0 0 0,0 0-205,0 0 1,0 0-622,0 0 99,0 0 676,-5 0 0,-2 5 0,-5 2 0</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3.052"/>
    </inkml:context>
    <inkml:brush xml:id="br0">
      <inkml:brushProperty name="width" value="0.08571" units="cm"/>
      <inkml:brushProperty name="height" value="0.08571" units="cm"/>
      <inkml:brushProperty name="color" value="#E71224"/>
    </inkml:brush>
  </inkml:definitions>
  <inkml:trace contextRef="#ctx0" brushRef="#br0">1 37 7600,'8'0'-168,"0"0"1,-4 0 0,4 0 213,1 0 1,2 0-1,1 0-80,0 0 1,-4 0-1,0 0 1,2 0 69,0 0 0,2 0 0,0 0 0,0 0-2,0 0 0,4 0 0,0 0 0,0 0-45,1 0 1,-2 0 0,4 0 0,0 0-71,0 0 0,-4 0 1,4 0-1,-2 0-65,-2 0 0,-1 0 0,-2 0 1,0 0-18,0 0 1,-5 0-1,0-1 163,-2-3 0,1 1 0,-2-5 0,-8 0 0,3-4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3.385"/>
    </inkml:context>
    <inkml:brush xml:id="br0">
      <inkml:brushProperty name="width" value="0.08571" units="cm"/>
      <inkml:brushProperty name="height" value="0.08571" units="cm"/>
      <inkml:brushProperty name="color" value="#E71224"/>
    </inkml:brush>
  </inkml:definitions>
  <inkml:trace contextRef="#ctx0" brushRef="#br0">0 0 7600,'0'8'-37,"0"1"0,0-6 0,0 6-37,0 0 0,0-3 0,0 3 0,0 0 80,0 2 0,0 1 1,0 0-1,0 0 32,0 0 1,5 1 0,-2 2-1,0 0-104,-2 0 0,-1 3 0,0-2 0,0-2 28,0 0 0,0-2 0,0 0 1,0 0-347,0 0 0,0-4 384,0 0 0,5-5 0,2 2 0</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4.269"/>
    </inkml:context>
    <inkml:brush xml:id="br0">
      <inkml:brushProperty name="width" value="0.08571" units="cm"/>
      <inkml:brushProperty name="height" value="0.08571" units="cm"/>
      <inkml:brushProperty name="color" value="#E71224"/>
    </inkml:brush>
  </inkml:definitions>
  <inkml:trace contextRef="#ctx0" brushRef="#br0">13 85 6512,'-7'-5'125,"2"-2"-88,5-5 0,2 5 0,0 2 0,3 0-9,2 2 1,-3-3-1,4 3-21,2 0 1,0-6-1,2 6-30,0 0 1,0 1 0,0 2 53,0 0 1,0 0 0,0 0 31,0 0 0,0 5 0,0 0-36,0 2 1,0 1 0,-1 4 0,-2-2 6,0-1 0,-3 1 0,3-2 0,-2 3-39,-2 1 1,4 0 0,-6 0 0,2 0-154,0 0 0,-4-4 1,3 0 1,-2 1 0,-2-2 1,-2 0 61,-2-2 1,2-1 168,-7-4 1,6 0 0,-4-2-45,2-1 1,-1 0-1,3-5 45,0-2 0,-2 0 1,4-2-109,-3 0 0,2 0 0,-1 0 6,1 0 0,2 0 1,0 0-73,0 0 1,2 1 0,1 2 76,0 0 1,7 6 0,-2-4 23,2 2 0,3-4 0,-1 6 1,0 0-9,0 1 0,0 2 0,0 0 0,0-1 28,0-3 0,0 3 1,1-3-1,2 2-10,1 2 1,0 0 0,-4 0-1,-2 2 21,-1 2 1,1-3-1,-2 4-72,3 1 1,1-4 10,0 7 0,-5-1 0,-2 2 17,0-2 1,-3-1-1,2-3-22,-3 4 0,-1 3 0,0 1-27,0 0 0,0-5-25,0 2 84,0-1 0,5-1 0,2-2 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4.723"/>
    </inkml:context>
    <inkml:brush xml:id="br0">
      <inkml:brushProperty name="width" value="0.08571" units="cm"/>
      <inkml:brushProperty name="height" value="0.08571" units="cm"/>
      <inkml:brushProperty name="color" value="#E71224"/>
    </inkml:brush>
  </inkml:definitions>
  <inkml:trace contextRef="#ctx0" brushRef="#br0">1 0 6799,'0'8'113,"0"1"1,0-6-1,0 6-57,0 0 1,0 1-1,2 2-48,1 1 0,-1-1 0,2 0 0,-3 0 9,-1 0 1,0 0 0,0 0 0,0 0-31,0 0 1,2 4 0,0 0 0,2-2-78,-1 0 1,0 2 0,-1 0 0,2-2-50,-1 0 0,-2-2 0,-1 0 0,0 0-57,0 0 0,0-4 86,0 0 1,-1-1 109,-3 1 0,-3-3 0,-5-5 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5.194"/>
    </inkml:context>
    <inkml:brush xml:id="br0">
      <inkml:brushProperty name="width" value="0.08571" units="cm"/>
      <inkml:brushProperty name="height" value="0.08571" units="cm"/>
      <inkml:brushProperty name="color" value="#E71224"/>
    </inkml:brush>
  </inkml:definitions>
  <inkml:trace contextRef="#ctx0" brushRef="#br0">37 0 6986,'12'0'-454,"-4"0"382,0 0 0,0 0 66,4 0 1,-4 0 0,0 0 63,2 0 1,-4 0 0,2 0-1,2 0-12,1 0 1,1 2 0,0 1 2,0 0 0,0 6 0,0-4 4,0 2 0,0 0 1,0 6-82,0-1 1,-4 0 0,-1-1-92,-2 1 1,-1-5-1,-4 2 96,0 0 0,-4-3 0,-1 1 0,0 0 47,0 0 0,-5-4 0,2 0 1,-3-1-16,-1-2 1,0 0 0,0 1 0,0 2 53,0 1 0,0 0 1,-1-4-1,-3 0-33,0 0 1,0 0-1,4 0-190,0 0 1,0 0-1,0-2-438,0-1 598,0-4 0,0-5 0,0 0 0</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6.685"/>
    </inkml:context>
    <inkml:brush xml:id="br0">
      <inkml:brushProperty name="width" value="0.08571" units="cm"/>
      <inkml:brushProperty name="height" value="0.08571" units="cm"/>
      <inkml:brushProperty name="color" value="#E71224"/>
    </inkml:brush>
  </inkml:definitions>
  <inkml:trace contextRef="#ctx0" brushRef="#br0">0 1 7394,'0'6'-292,"5"0"1,-2-6 336,6 0 0,-6 0-21,6 0 0,-6 0 30,6 0 1,-6 0 0,6 0-1,0 0 1,2 0 0,1 0-98,0 0 1,0-4-1,0 0 1,1 1-89,3 2 0,-2 1 0,1 0 46,-1 0 1,-2 0-1,0 0-162,0 0 1,-4 0 246,0 0 0,0 0 0,4 0 0</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7.423"/>
    </inkml:context>
    <inkml:brush xml:id="br0">
      <inkml:brushProperty name="width" value="0.08571" units="cm"/>
      <inkml:brushProperty name="height" value="0.08571" units="cm"/>
      <inkml:brushProperty name="color" value="#E71224"/>
    </inkml:brush>
  </inkml:definitions>
  <inkml:trace contextRef="#ctx0" brushRef="#br0">24 84 7585,'-7'0'-785,"-2"0"799,6 0 74,-2-6 1,7 1-38,1-8 1,-1 6 0,3 0-98,0 2 0,2-4 0,5 6 30,0 0 1,0-3 0,0 3 16,1 0 0,-1 1 0,0 2 0,0 0 37,0 0 0,0 2 0,0 1-94,0 0 1,0 6-1,0-2-3,0 0 1,-4 4 0,-2-3 36,0 3 1,2-5 0,-4 3 0,0-1 18,1-2 1,-4 5-24,2-3 1,-1-2-40,-2 3 131,0-6 0,-2 2 194,-1-5-179,2-5 0,-4-2 1,5-5-51,0 0 1,0 4 0,0-1-1,1 2-175,3 0 1,-2-3-1,5 2 16,-2-3 0,3-1 0,-2 2 125,0 1 0,-2 0 1,4 6 50,1 0 0,-2 1 0,1 2-25,1 0 0,2 0 0,1 0 0,0 0-11,0 0 1,0 5-1,0-2 1,0 1-37,1 1 0,-1-2 0,0 4 0,-2 0-74,-2 0 1,3 0 0,-4 5-7,-1 1 1,0-7-1,-6 3 42,0 0 0,0 2 0,-2-1 62,-2-1 0,1-3 0,-5-2 0,1-2 0,-5 3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0.270"/>
    </inkml:context>
    <inkml:brush xml:id="br0">
      <inkml:brushProperty name="width" value="0.08571" units="cm"/>
      <inkml:brushProperty name="height" value="0.08571" units="cm"/>
    </inkml:brush>
  </inkml:definitions>
  <inkml:trace contextRef="#ctx0" brushRef="#br0">48 13 7303,'-13'0'-331,"2"0"1,-1-5 0,0-2-1</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7.807"/>
    </inkml:context>
    <inkml:brush xml:id="br0">
      <inkml:brushProperty name="width" value="0.08571" units="cm"/>
      <inkml:brushProperty name="height" value="0.08571" units="cm"/>
      <inkml:brushProperty name="color" value="#E71224"/>
    </inkml:brush>
  </inkml:definitions>
  <inkml:trace contextRef="#ctx0" brushRef="#br0">24 0 7436,'-7'2'-165,"4"1"1,3 0-1,2 6 181,2 0 1,2-3 0,-4 3 0,2 0-43,-1 1 0,3-2 0,-3 1 1,0 0 6,-2 2 1,-1 1-1,0 0 1,0 0-6,0 0 0,0 0 0,0 0-183,0 0 1,0 0 83,0 0 0,-1-2 80,-3-1 1,2-4 34,-7-5 0,6-2-29,0-1 0,1 0 0,1-4 1,-2 0 14,-1 0 0,0 0 0,4-5 1,0-2 21,0-1 0,-5 1 0,-2-3 0</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8.098"/>
    </inkml:context>
    <inkml:brush xml:id="br0">
      <inkml:brushProperty name="width" value="0.08571" units="cm"/>
      <inkml:brushProperty name="height" value="0.08571" units="cm"/>
      <inkml:brushProperty name="color" value="#E71224"/>
    </inkml:brush>
  </inkml:definitions>
  <inkml:trace contextRef="#ctx0" brushRef="#br0">0 60 6450,'0'-12'0,"2"0"218,1 0 1,0 5-1,5 4-181,2 1 0,0-2 0,2 0-144,0 2 0,-4 0 0,1 2 111,-1 0 0,2 4 0,2 0-15,0-1 1,-4 2-1,-1 1 1,0-1-2,0 0 1,-5 4 0,4-2-2,-1 0 1,-4 3 3,3-1 0,-2 0 5,-2 3 1,0 0 3,0 0 0,0-4 0,-2-1 0,-2-2 0,3 1 0,-4-3 0,-1 0 1,-2 0 0,2-1-65,-3-2 1,1 0 0,-4 0-240,0 0 0,5-2 303,-1-2 0,0-3 0,-4-5 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8.497"/>
    </inkml:context>
    <inkml:brush xml:id="br0">
      <inkml:brushProperty name="width" value="0.08571" units="cm"/>
      <inkml:brushProperty name="height" value="0.08571" units="cm"/>
      <inkml:brushProperty name="color" value="#E71224"/>
    </inkml:brush>
  </inkml:definitions>
  <inkml:trace contextRef="#ctx0" brushRef="#br0">1 1 7586,'12'7'-183,"0"0"1,0-5 2,0 2 1,0 2 0,0-4 0,0 3 195,0 2 1,0-3 0,0 4 0,0 2 32,0 0 0,0 2 1,0 0-1,0 0 9,0 0 1,-4 0 0,1 0-1,-1 0-73,-2 0 1,4 0 0,-7 2 0,2 1-90,0 0 1,-3 1 0,1-2 0,-1 1 22,-2 0 1,0 3-1,-2-3 1,-1 0 17,0 0 1,-6-1 0,0-2 0,-1 0 15,-2 0 0,-6-2 0,-2 0 0,-3-2 47,-1 1 0,0-3 0,-5 4 0,-2-3 0</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09.132"/>
    </inkml:context>
    <inkml:brush xml:id="br0">
      <inkml:brushProperty name="width" value="0.08571" units="cm"/>
      <inkml:brushProperty name="height" value="0.08571" units="cm"/>
      <inkml:brushProperty name="color" value="#E71224"/>
    </inkml:brush>
  </inkml:definitions>
  <inkml:trace contextRef="#ctx0" brushRef="#br0">277 1 6312,'-8'0'242,"1"1"-209,2 3 0,-4-3 1,2 5 12,0-1 1,-3-4 0,3 5 37,0-1 1,-3-2-72,1 5 1,3-1-1,-1 2 1,0-1-7,0 2 0,4-1 1,-4 0-1,0-1-4,0 2 1,1 0 0,-3 2-1,0 0-16,0 0 0,-2 2 0,-1 0 0,0 2 16,0-1 1,0-2 0,0 1 0,0 1-14,0 0 0,5 3 1,4-3-1,1 0 34,2 0 1,0 0-1,0 0 1,2 2 2,1 2 0,4-4 0,5 4 0,0 0-50,0 0 1,5-4 0,0 2-1,0-1-87,0 0 0,5 0 0,-2-6 0,3 0-197,1-2 307,0-5 0,5 7 0,2-3 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10.009"/>
    </inkml:context>
    <inkml:brush xml:id="br0">
      <inkml:brushProperty name="width" value="0.08571" units="cm"/>
      <inkml:brushProperty name="height" value="0.08571" units="cm"/>
      <inkml:brushProperty name="color" value="#E71224"/>
    </inkml:brush>
  </inkml:definitions>
  <inkml:trace contextRef="#ctx0" brushRef="#br0">108 36 6448,'-12'0'112,"0"0"1,3 0 0,2 0-188,-3 0 0,3 0 1,0 0 303,-3 0-73,5 0-79,-6 0-33,10 0-9,-4 0 1,6-4-118,3 1 0,-1-6 100,4 6 0,2-3 1,3 3-48,0 0 1,-4-2 0,-1 5-16,3 0 0,-3 2 1,0 1 26,3 0 1,-3 6 0,0-4-3,-2 2 0,3 0 1,-4 5-35,-2 0 1,0-4-1,-2 1 0,0 0 1,0-3-1,-2 3 72,-2 0 1,3-3-1,-4 1-32,-1-2 0,0 4 0,-5-4 107,3 2 0,-3-4 0,3 0 30,-2-1 1,-2-2 0,0 0 21,0 0 0,3 0-23,2 0 1,2 0-79,-2 0 0,4-2-39,-1-1 1,8-3-133,4-2 0,3-2 0,1 7 12,0 0 0,-4 2 1,-1 1 74,3 0 1,-3 1 10,0 3 1,-2-2 0,2 5 60,3-2 1,-3 4 0,1-6-3,1 0 1,-2 3 0,1-3 0,0 2-45,-2 0 1,1-3 0,-4 3-43,1 0 0,4-2-141,-4 5 196,0-5 0,-4 2 0,0-5 0</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46.824"/>
    </inkml:context>
    <inkml:brush xml:id="br0">
      <inkml:brushProperty name="width" value="0.08571" units="cm"/>
      <inkml:brushProperty name="height" value="0.08571" units="cm"/>
      <inkml:brushProperty name="color" value="#E71224"/>
    </inkml:brush>
  </inkml:definitions>
  <inkml:trace contextRef="#ctx0" brushRef="#br0">1 48 7569,'0'7'-388,"0"-2"1,1-5 483,3 0-93,-3 0 191,5 0 22,-6 0-257,0 0 1,1-4-1,2-1 15,1-2 1,1 4 0,-2-2-10,1 0 0,4 3 1,-3-5 14,2 1 0,-4 1 1,2 2 109,0-1-58,2 0 1,5 4 3,0 0 0,-5 2 1,-2 1 0,0 6 1,-3-3 0,3 1-1,-1 0-21,0 0 0,0 0 1,-4 5-8,0 0 1,0-4 0,0 0-2,0 1 1,0 1-1,0 2-7,0 1 0,0-6 1,0 2 1,0-6-38,0 6 11,0-7 11,0 4 0,0-8-9,0-2 1,0 2 0,0-7 12,0 0 0,2 3 1,0-3-1,2 0 0,4 3 0,-3-3-95,2 0 1,-3 3 54,4-2 1,-4 5-1,4-4 2,2 2 0,-4-4 64,2 6 1,-4-6 31,5 6 0,-6-2 1,4 4 54,-2-3 0,1 2-14,-3-1 0,4 1 3,5 2 0,-4 0-28,1 0 0,-2 0-19,5 0 1,-4 0-24,1 0 0,-3 2 6,2 1 0,2 0 1,-5 4 1,2-2 0,-5 4 0,4-2-27,-1 0 1,-3 0-1,1-4-11,-1 5 0,-2-2 6,0 3 0,4-2-3,-1 5 1,2 1-128,-5-1 0,0-5-336,0 2 61,0-7 1,-2 4 405,-1-6 0,1-6 0,-3 0 0</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47.547"/>
    </inkml:context>
    <inkml:brush xml:id="br0">
      <inkml:brushProperty name="width" value="0.08571" units="cm"/>
      <inkml:brushProperty name="height" value="0.08571" units="cm"/>
      <inkml:brushProperty name="color" value="#E71224"/>
    </inkml:brush>
  </inkml:definitions>
  <inkml:trace contextRef="#ctx0" brushRef="#br0">37 37 6629,'-8'-4'-353,"0"0"0,4 0 1347,-4 4-798,5 0-160,-2-5 0,7 3 0,0-3-182,2 0 0,5 3 88,0-2 1,1 3 72,2 1 0,0 0 1,0 0 12,0 0 1,-4 0 0,-1 1-2,-2 3 0,1-2 0,-3 3-33,0 0 0,1 2-131,-4 5 1,0 0 52,0 0 1,-1-1-1,-3-2 16,-4-1 0,1-5 0,-1 2 52,-1 0 1,2-3 0,-1 3 68,-1 0 1,2-3 108,-1 2 0,5-1-73,0 0 1,3-1-48,3 2 1,0-3-1,5-1-6,2 0 1,-4 0 0,2-1-36,2-3 0,0 2 1,2-1 14,0 1 0,0 1 0,0-2 76,0-1 1,-4 0-1,1 4-27,0 0 0,-3 0-166,3 0-618,-2 0 527,5 0 192,1 0 0,-7 5 0,0 2 0</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48.107"/>
    </inkml:context>
    <inkml:brush xml:id="br0">
      <inkml:brushProperty name="width" value="0.08571" units="cm"/>
      <inkml:brushProperty name="height" value="0.08571" units="cm"/>
      <inkml:brushProperty name="color" value="#E71224"/>
    </inkml:brush>
  </inkml:definitions>
  <inkml:trace contextRef="#ctx0" brushRef="#br0">13 0 7188,'-5'7'83,"3"-2"0,-3-3-132,5 1 0,0 0 104,0 6 1,0-6-35,0 6 1,0-2 0,0 5 23,0 0 1,0-4 0,0 1-49,0 0 0,0 1 1,0 2-1,2 1-19,1-1 0,-1 0 0,2 0-18,-3 0 1,-1 0-1,0 0-196,0 0 0,0 0 0,0 0 46,0 0 1,0-4-168,0 0 357,0-5 0,-5 2 0,-2-5 0</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48.614"/>
    </inkml:context>
    <inkml:brush xml:id="br0">
      <inkml:brushProperty name="width" value="0.08571" units="cm"/>
      <inkml:brushProperty name="height" value="0.08571" units="cm"/>
      <inkml:brushProperty name="color" value="#E71224"/>
    </inkml:brush>
  </inkml:definitions>
  <inkml:trace contextRef="#ctx0" brushRef="#br0">1 0 7007,'12'0'-13,"-4"0"1,0 0 74,2 0 1,-4 0 0,2 0-20,2 0 1,0 0-59,2 0 1,0 0-22,0 0 21,0 0 0,-4 4 0,-1 2 8,-2 0 0,-1-2 4,-4 5 0,0-2-7,0 5 1,0-4 7,0 1-2,0-2 1,-1 4 2,-3-3 0,2-3 0,-7-5 13,0 0 1,-2 0-1,-1 0-42,0 0 0,0 0 0,0 0-212,0 0 1,4 0-1,0-1 242,-1-3 0,3 2 0,-4-8 0,3 3 0</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49.291"/>
    </inkml:context>
    <inkml:brush xml:id="br0">
      <inkml:brushProperty name="width" value="0.08571" units="cm"/>
      <inkml:brushProperty name="height" value="0.08571" units="cm"/>
      <inkml:brushProperty name="color" value="#E71224"/>
    </inkml:brush>
  </inkml:definitions>
  <inkml:trace contextRef="#ctx0" brushRef="#br0">1 25 7126,'0'-7'268,"2"-2"-347,1 5 1,0 0-1,5 4 70,2 0 1,-4 0 0,2 0 3,2 0 1,-4 0 0,1 1 18,-2 3 0,3-1-42,-4 5 0,2-4-116,-3 4 1,-1 0 67,2 4 0,-4-4-34,-4 0 1,-3-1-1,-3 2 68,1-1 0,3-5 315,2 1-185,-3-3-66,0-1 0,4 0 4,6 0 1,4 0 20,5 0 0,0 0 0,0 0 54,0 0 0,0 0 0,0 0 45,0 0 0,-4 0 0,1 0-14,0 0 1,1 0 0,2 0 33,0 0 0,-4 0-644,1 0 14,-1 0 1,-1 0 463,2 0 0,-7 0 0,4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0.370"/>
    </inkml:context>
    <inkml:brush xml:id="br0">
      <inkml:brushProperty name="width" value="0.08571" units="cm"/>
      <inkml:brushProperty name="height" value="0.08571" units="cm"/>
    </inkml:brush>
  </inkml:definitions>
  <inkml:trace contextRef="#ctx0" brushRef="#br0">36 25 6663,'-7'-1'0,"-2"-3"0,6 2 0,-7-8 0,3 3 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1.489"/>
    </inkml:context>
    <inkml:brush xml:id="br0">
      <inkml:brushProperty name="width" value="0.08571" units="cm"/>
      <inkml:brushProperty name="height" value="0.08571" units="cm"/>
      <inkml:brushProperty name="color" value="#E71224"/>
    </inkml:brush>
  </inkml:definitions>
  <inkml:trace contextRef="#ctx0" brushRef="#br0">1 0 7572,'7'0'-1541,"2"2"1861,-5 2-233,0-3 104,-4 5-111,0-6 1,2 0 18,1 0 5,-1 0 1,5 0-6,-4 0 0,4 0-18,5 0 1,0 0 0,0 0-84,0 0 1,0 0 0,0 0-6,0 0 1,0 0 0,0 0 0,0 0 9,0 0 1,0 0 0,0 0 44,1 0 1,-6 0-1,2 0 33,0 0 1,-3 0 0,3 0-31,0 0 1,-3 0-1,1 1-256,-2 3 0,1-4-598,-2 4 233,-2-2 570,3 3 0,0-4 0,2 5 0</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2.293"/>
    </inkml:context>
    <inkml:brush xml:id="br0">
      <inkml:brushProperty name="width" value="0.08571" units="cm"/>
      <inkml:brushProperty name="height" value="0.08571" units="cm"/>
      <inkml:brushProperty name="color" value="#E71224"/>
    </inkml:brush>
  </inkml:definitions>
  <inkml:trace contextRef="#ctx0" brushRef="#br0">13 95 7572,'0'7'-591,"0"-2"654,0-5 0,-4-1-199,0-3 1,0 2-1,4-7 177,0 0 0,0 4 0,1-4 42,3 0 0,-3 3 0,5-3-35,-1 0 0,2 3 1,5-1-33,0 1 1,-4 1-1,0 2-5,2-1 1,-4 0 0,2 4-21,2 0 0,-4 4 0,0 2-11,0 0 1,2-2 0,-3 3 0,0 0-10,1 0 0,2-4 1,-4 6-1,0-2-27,1 0 1,-3 3-1,3-2-8,0 2 1,-3 2 21,2 0 0,-3 1-38,-1-1 0,-1-6 5,-3-2 83,2-2 0,-3-4 9,5-2 1,0 2 0,0-7 42,0 0 1,0-2-30,0-1 1,0 0 0,2 0 5,1 1 1,0 4 0,5-2-62,2 0 1,-5 3-1,0-1-5,0 2 1,1-1 0,3 3 23,0-1 0,-6 0 0,6 4 65,0 0 0,-3 0 0,3 0 49,0 0 1,1 0-1,2 0-57,0 0 1,0 0 0,1 0 0,-1 2 14,0 1 0,0 0-49,0 6 1,0-2-1,0 5 1,-5 0 0,0 0-79,-2-1 1,0 1-114,-5 0 0,0 0-458,0 1 118,0-1 513,0-6 0,5 0 0,2-6 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2.676"/>
    </inkml:context>
    <inkml:brush xml:id="br0">
      <inkml:brushProperty name="width" value="0.08571" units="cm"/>
      <inkml:brushProperty name="height" value="0.08571" units="cm"/>
      <inkml:brushProperty name="color" value="#E71224"/>
    </inkml:brush>
  </inkml:definitions>
  <inkml:trace contextRef="#ctx0" brushRef="#br0">0 0 7572,'0'12'39,"0"-4"-13,0 0 0,0-4-25,0 5 0,0-2 0,0 5 48,0 0 0,0-4 0,0 1 1,0 0-175,0 1 1,0-2-1,0 1 1,0 0 65,0 2 1,0 1 0,0 0 0,0 0 2,0 0 1,0 0-1,0 0-10,0 0 1,0 0 0,0 0-152,0 0 1,0-4-325,0 0 541,0-5 0,0-3 0,0-7 0</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3.153"/>
    </inkml:context>
    <inkml:brush xml:id="br0">
      <inkml:brushProperty name="width" value="0.08571" units="cm"/>
      <inkml:brushProperty name="height" value="0.08571" units="cm"/>
      <inkml:brushProperty name="color" value="#E71224"/>
    </inkml:brush>
  </inkml:definitions>
  <inkml:trace contextRef="#ctx0" brushRef="#br0">0 36 7501,'5'-10'-216,"4"1"1,-3 0 295,3 5 0,-2 0-45,5 4 0,0 0-35,0 0 1,0 0 33,1 0 1,-6 0-1,2 0 42,0 0 1,-3 0 0,3 0-72,0 0 1,-3 4 0,3 2-71,0 0 1,0-2 0,0 3-132,0-2 0,-6 4 47,6 0 0,-6 1 129,0 2 1,-1-4 0,-4-1-15,-1-2 1,0-1-1,-4-2 1,0 1 116,0 0 0,0 1 1,-5-4 26,0 0 0,0 0 0,0 0-58,0 0 0,0 0-55,0 0 0,-1 0-302,1 0 1,5 0-341,-2 0 645,6-5 0,-2-2 0,5-5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3.761"/>
    </inkml:context>
    <inkml:brush xml:id="br0">
      <inkml:brushProperty name="width" value="0.08571" units="cm"/>
      <inkml:brushProperty name="height" value="0.08571" units="cm"/>
      <inkml:brushProperty name="color" value="#E71224"/>
    </inkml:brush>
  </inkml:definitions>
  <inkml:trace contextRef="#ctx0" brushRef="#br0">0 37 6866,'2'-7'159,"1"3"0,-1 2 0,3-1-112,0-1 0,-2 0 0,6 4-13,0 0 1,-3-4 0,3 0-51,0 1 1,-3 2 0,3 1-167,0 0 0,-3 0 73,3 0 1,-6 1 73,6 3 1,-7-1 0,2 5 15,-3 1 0,-1-2 0,0 1-13,0 1 1,-4-2 0,-1-1 0,0 1-28,0 0 1,-4-3-1,4 2 1,0 1 27,0 0 1,-4-3 0,4 2 1,-2 0 87,4-2 388,-2-4-307,5 0 1,5-1 0,4-2-76,1-1 0,-2 0 0,1 4 0,0-1-27,1-3 1,2 2 0,0-1 0,1 1-31,-1 2 0,0 0 1,0 0-1,0 0-48,0 0 1,-5 0 0,2 0-553,0 0 345,2 0 0,-3 0 248,0 0 0,-5 5 0,2 2 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5.876"/>
    </inkml:context>
    <inkml:brush xml:id="br0">
      <inkml:brushProperty name="width" value="0.08571" units="cm"/>
      <inkml:brushProperty name="height" value="0.08571" units="cm"/>
      <inkml:brushProperty name="color" value="#E71224"/>
    </inkml:brush>
  </inkml:definitions>
  <inkml:trace contextRef="#ctx0" brushRef="#br0">1 72 7369,'5'-7'-1100,"-4"2"1729,5 5-377,-6-5 17,0 3-70,0-3-254,0 5 50,0 0 0,5 0-9,3 0 0,3 0 0,1 0-80,0 0 0,0 0 1,0 0 58,0 0 0,0 0 0,0 0 0,0 0 38,0 0 0,0 0 1,0 0-1,0-1 12,0-3 1,0 2-1,0-1 1,0 1-47,0 2 1,0 0-1,0 0 1,0 0-60,0 0 0,-4-4 0,1 1-96,0 0 0,-4 0 186,-1-1 0,-2-3 0,-2-5 0</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6.285"/>
    </inkml:context>
    <inkml:brush xml:id="br0">
      <inkml:brushProperty name="width" value="0.08571" units="cm"/>
      <inkml:brushProperty name="height" value="0.08571" units="cm"/>
      <inkml:brushProperty name="color" value="#E71224"/>
    </inkml:brush>
  </inkml:definitions>
  <inkml:trace contextRef="#ctx0" brushRef="#br0">0 1 6640,'0'12'156,"0"0"-73,0 0 1,0 0-1,0 0 37,0 0 1,0 0-1,2 0-95,1 0 0,-1 0 1,2 0-1,-1 0-72,0 0 0,-1 0 1,3 0 13,0 0 0,-3 0 0,2 0-949,-3 0 982,-1-5 0,5 4 0,2-4 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7.119"/>
    </inkml:context>
    <inkml:brush xml:id="br0">
      <inkml:brushProperty name="width" value="0.08571" units="cm"/>
      <inkml:brushProperty name="height" value="0.08571" units="cm"/>
      <inkml:brushProperty name="color" value="#E71224"/>
    </inkml:brush>
  </inkml:definitions>
  <inkml:trace contextRef="#ctx0" brushRef="#br0">13 85 6905,'-7'0'-48,"2"0"0,5-1 25,0-3 0,0 1 101,0-5 1,0 0-17,0-4 0,1 4-21,3 0 0,3 5 0,4-2 1,-2 1-42,-1 0 0,0 0 0,4 4-6,0 0 1,0 0 0,0 2 5,0 1 0,-4-1 1,-2 3-1,1-1 3,0 0 0,-3 5 0,4 0-33,2 1 0,-5 2 0,-1 0-36,-3 0 1,-1 0 0,0 0 37,0 0 1,0-4-30,0 1-43,0-7-35,0 3 61,0-5 0,0-5 0,0-3 40,0-3 0,0 4 0,0-2 1,0 0 8,0-2 1,0 3 0,0 0-1,0-1 32,0-2 0,2 3 0,0 0 176,2-1 0,5 2-156,0-1 0,1 5 0,2 0 0,0 1-45,0 2 1,-4-4-1,1 0 12,0 2 0,1 0 1,2 2 15,0 0 1,0 0-1,-1 2 1,-2 0 62,0 2 0,-6 2 1,4-3 21,-2 6 1,4-3 0,-4 2-36,2 2 1,-4 0-1,2 2 21,0 0 0,-3 0 1,3 0-109,0 0 0,-3 0 1,1 0-236,-1 0 1,-2-4-1,0 1-381,0 0 643,0-4 0,-5 0 0,-2-5 0</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7.872"/>
    </inkml:context>
    <inkml:brush xml:id="br0">
      <inkml:brushProperty name="width" value="0.08571" units="cm"/>
      <inkml:brushProperty name="height" value="0.08571" units="cm"/>
      <inkml:brushProperty name="color" value="#E71224"/>
    </inkml:brush>
  </inkml:definitions>
  <inkml:trace contextRef="#ctx0" brushRef="#br0">24 49 7457,'0'12'-338,"0"0"245,0 0 0,0-4 1,0 0 84,0 2 0,0 0 0,0 2 0,2 0-16,1 0 0,-1 0 0,2 0 0,-3 0-22,-1 0 0,0 0 0,0 0-3,0 0 1,0 0-1,0 1 21,0-1 0,-1-2 0,-2-1 2,0 0 69,-2-6 25,0 2 1,3-5 0,-5-2-24,2-1 1,0-4-1,5-5-23,0 0 1,0 0 0,0-1-2,0 1 1,0 0-1,0 0-48,0 0 1,0 0 0,2 0 0,1 0 17,0 0 0,3 2 1,-3 0-1,0 2 32,0-1 0,3-2 1,-1 1-1,0 0 21,0 2 0,1 2 1,-3-4-34,6 2 1,-3 0 0,3-2 3,0 1 1,1 0-31,3 5 0,-1-4 9,0 4 1,0 0 0,0 4 3,0 0 1,-5 4 0,2 0 0,-1 0-21,-1 1 0,3-2 0,-3 5 14,0 2 1,2-4 0,-4 2 0,2 2 0,-4 0 0,0 2-18,-1 0 1,-2 0 27,0 0 0,-2 0 7,-1 0 1,-3-4-1,-3-1 1,1-2 33,-2-2 1,4 3 0,-3-3 47,0 0 0,-1-2-226,-2-1-718,0 0 852,5 0 0,-4-5 0,5-2 0</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8.176"/>
    </inkml:context>
    <inkml:brush xml:id="br0">
      <inkml:brushProperty name="width" value="0.08571" units="cm"/>
      <inkml:brushProperty name="height" value="0.08571" units="cm"/>
      <inkml:brushProperty name="color" value="#E71224"/>
    </inkml:brush>
  </inkml:definitions>
  <inkml:trace contextRef="#ctx0" brushRef="#br0">1 12 6620,'8'0'-449,"0"0"449,1 0 0,2 0 0,1 0 0,0 0 0,-4 0 0,0 0 0,2 0 0,0 0 0,2 0 0,0 0 0,0 0 0,0 0 0,5-5 0,2-2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0.770"/>
    </inkml:context>
    <inkml:brush xml:id="br0">
      <inkml:brushProperty name="width" value="0.08571" units="cm"/>
      <inkml:brushProperty name="height" value="0.08571" units="cm"/>
    </inkml:brush>
  </inkml:definitions>
  <inkml:trace contextRef="#ctx0" brushRef="#br0">73 37 7716,'-12'-1'-527,"0"-3"1,2 1 526,1-5 0,3 5 0,3-2 0,-1 0-403,0 3 1,3-3 321,-3 5 89,2 0-10,-3 0 87,5 0 956,0 0 0,5 0-1028,4 0 1,-3 0 0,0 2-149,0 1 1,0-1-71,-3 2 0,4-3-146,5-1 0,-4 0-106,0 0 457,0 0 0,4 0 0,0 0 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8.902"/>
    </inkml:context>
    <inkml:brush xml:id="br0">
      <inkml:brushProperty name="width" value="0.08571" units="cm"/>
      <inkml:brushProperty name="height" value="0.08571" units="cm"/>
      <inkml:brushProperty name="color" value="#E71224"/>
    </inkml:brush>
  </inkml:definitions>
  <inkml:trace contextRef="#ctx0" brushRef="#br0">1 97 6980,'0'-8'144,"0"0"1,0 4-103,0-4 1,2 2-1,1-4-23,6 2 0,-3 4-152,2-4 1,0 5 0,4 0 22,0 1 1,0 2 115,0 0 0,0 2 53,0 1 0,-1 4-41,-3 5 0,-1 0 0,-4 0-24,0 0 0,1 0 0,-4 0-111,0 0 0,0 0-67,0 0 0,-1 0-99,-3 0 260,2-5 82,-3-2 0,5-6 0,0-3 0,2-3-4,1 0 0,-1-3 0,3 3 0,0 0-3,-2-2 0,3 1 0,-3-4 0,0 0 10,0 0 1,3 4-1,-1 0-23,2-1 1,-4 0-1,4-1 1,0 3 66,0 2 0,-4-3-66,6 4 0,-3-1 0,3 2-41,0-1 1,-1 0 0,4 4 11,0 0 1,0 0 0,0 2-40,0 1 0,0 0 0,0 4 27,0-2 1,-4 1-1,-1-3 1,-1 4 68,1 0 1,-4 3-1,0-1 1,-1 1-43,-2 2 0,4-4 0,0 1 0,-2 0-62,0 1 1,-2-2 0,0 1-458,0 0 0,0-3-108,0 3 601,0-7 0,-5 3 0,-2-5 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9.299"/>
    </inkml:context>
    <inkml:brush xml:id="br0">
      <inkml:brushProperty name="width" value="0.08571" units="cm"/>
      <inkml:brushProperty name="height" value="0.08571" units="cm"/>
      <inkml:brushProperty name="color" value="#E71224"/>
    </inkml:brush>
  </inkml:definitions>
  <inkml:trace contextRef="#ctx0" brushRef="#br0">1 47 7160,'5'-6'-355,"-2"-4"1,5 5 0,2-1 360,0 1 0,-2 1 0,0 3 155,2-4 0,0 5-131,2-5 1,-1 5 0,-2 3-55,0 1 1,-7 1 0,3-2-66,0 1 1,-3 6 17,2-3 1,-3 0-1,-2 0 66,-3-2 0,-1 0 0,-4-2 74,0 1 0,6 0 0,-4-3 253,2 4 0,-1-4 260,2 3-481,2-3 0,2-1 0,9 0-37,1 0 0,2 0 0,2 0 0,1 0-298,0 0 1,3 0 0,-3 0 0,2 0-578,2 0 811,-4 0 0,7-5 0,-3-2 0</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0:59.932"/>
    </inkml:context>
    <inkml:brush xml:id="br0">
      <inkml:brushProperty name="width" value="0.08571" units="cm"/>
      <inkml:brushProperty name="height" value="0.08571" units="cm"/>
      <inkml:brushProperty name="color" value="#E71224"/>
    </inkml:brush>
  </inkml:definitions>
  <inkml:trace contextRef="#ctx0" brushRef="#br0">12 25 7573,'-7'12'-452,"2"-5"1,7-2-1,1-4 637,0 3 0,1-1 1,-4 5-159,0 2 1,0 0 0,0 2-15,0 0 1,0 0 0,0 0-1,0 0-31,0 0 1,0 0 0,0 0-1,0 0-32,0 0 1,0-4 0,0 1-283,0 0 0,0 1 204,0 2 0,5-4 124,-2 1 59,1-7 0,-4 2 57,0-8 0,-1 2 0,-2-7-71,0 0 0,-2 3 0,4-1 0,-2 0 12,0 0 0,-2-1 0,5-4-22,0 0 0,0 0 0,0 0 0,0 0 5,0 0 0,0 4 1,0 0-1,0-1 9,0-2 0,0-1 0,0 0 0,0 0-30,0 0 1,2 4 0,1 0 0,2 0-3,2 1 1,-4-4 0,6 5-14,0-1 1,-3 2 0,3 5-34,0 0 1,2 0 30,0 0 1,-1 1 0,-1 2 0,0 2 1,0 2 1,-3-3 0,3 4 1,0 1 1,-3 2-1,-1 1-5,0 0 1,-3-4-1,1 0 7,-1 2 1,-2 0 15,0 2 1,-5-1-71,-4-3 1,-1 1-1,-2-5-57,0-1 1,4-2-1,1-2 1,0-2-185,0-1 291,5-5 0,-13 2 0,1-5 0</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0.376"/>
    </inkml:context>
    <inkml:brush xml:id="br0">
      <inkml:brushProperty name="width" value="0.08571" units="cm"/>
      <inkml:brushProperty name="height" value="0.08571" units="cm"/>
      <inkml:brushProperty name="color" value="#E71224"/>
    </inkml:brush>
  </inkml:definitions>
  <inkml:trace contextRef="#ctx0" brushRef="#br0">1 0 7575,'2'5'-734,"1"-5"1,4 0 949,5-3 0,0 1 54,0 2 0,-4 0-142,0 0 1,0 2-68,4 1 0,-1 0 1,-2 4-67,0-2 0,-3 4-131,2 0 1,2-3 0,-7 3-11,0 0 0,-7 0 0,-4 2 57,-3-3 1,4 2-1,-2-5 124,0 2 1,0-4-1,-1 4 307,2-2 194,5 0-439,-2-5 1,10 0-1,4 0-64,1 0 0,2 0 1,2 0-1,1 0-82,0 0 1,3-5 0,-2 2 0,2 0-149,1 2 0,4 1 0,-4 0 197,0 0 0,3-6 0,-3 0 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0.847"/>
    </inkml:context>
    <inkml:brush xml:id="br0">
      <inkml:brushProperty name="width" value="0.08571" units="cm"/>
      <inkml:brushProperty name="height" value="0.08571" units="cm"/>
      <inkml:brushProperty name="color" value="#E71224"/>
    </inkml:brush>
  </inkml:definitions>
  <inkml:trace contextRef="#ctx0" brushRef="#br0">350 1 7483,'-5'7'-95,"-4"-3"1,3 1-1,-1 0 1,0 0 4,0 1 0,4 3 0,-6 0 1,0 0 98,-1-1 0,2 7 0,-1-3 0,-3 2-16,2 3 0,-9 1 1,7 3-1,-3 1-172,-2 3 0,-2-1 0,-5 6 1,0-2-83,0-1 261,0 2 0,-5 0 0,-2 2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1.905"/>
    </inkml:context>
    <inkml:brush xml:id="br0">
      <inkml:brushProperty name="width" value="0.08571" units="cm"/>
      <inkml:brushProperty name="height" value="0.08571" units="cm"/>
      <inkml:brushProperty name="color" value="#E71224"/>
    </inkml:brush>
  </inkml:definitions>
  <inkml:trace contextRef="#ctx0" brushRef="#br0">157 0 6371,'7'2'25,"-4"1"1,-3 4 0,-3 5 9,0 0 1,-7 2 0,4 1 0,-2 2-59,-1 2 1,1 0-1,-5 7 1,-2 1-107,0 0 1,-3 4 128,2 1 0,-3 1 0,-5 8 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3.263"/>
    </inkml:context>
    <inkml:brush xml:id="br0">
      <inkml:brushProperty name="width" value="0.08571" units="cm"/>
      <inkml:brushProperty name="height" value="0.08571" units="cm"/>
      <inkml:brushProperty name="color" value="#E71224"/>
    </inkml:brush>
  </inkml:definitions>
  <inkml:trace contextRef="#ctx0" brushRef="#br0">23 73 7572,'-7'-1'-230,"2"-2"-402,-1-1 0,5-5 632,-3 1 0,4-1 0,3-1 0,1 2 0,5 5-236,-1 0 160,3 1 76,-5 2 0,0-5 0,-6-2 0</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3.611"/>
    </inkml:context>
    <inkml:brush xml:id="br0">
      <inkml:brushProperty name="width" value="0.08571" units="cm"/>
      <inkml:brushProperty name="height" value="0.08571" units="cm"/>
      <inkml:brushProperty name="color" value="#E71224"/>
    </inkml:brush>
  </inkml:definitions>
  <inkml:trace contextRef="#ctx0" brushRef="#br0">24 1 7419,'-5'7'-1487,"3"-2"1442,-3-5 0,5-1 45,0-3 0,-1 2 424,-3-1 104,2 1-470,-3 2 0,7 0-18,1 0 0,4 0 17,5 0 1,-4 0 36,1 0 0,-2 0-74,5 0 0,-4 0 0,1 0 21,0 0 0,-3 0 0,3 0-133,0 0 0,-3 0 0,3 0-33,0 0 1,2 0 0,1 0-476,0 0 600,-5 0 0,3 0 0,-3 0 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3.902"/>
    </inkml:context>
    <inkml:brush xml:id="br0">
      <inkml:brushProperty name="width" value="0.08571" units="cm"/>
      <inkml:brushProperty name="height" value="0.08571" units="cm"/>
      <inkml:brushProperty name="color" value="#E71224"/>
    </inkml:brush>
  </inkml:definitions>
  <inkml:trace contextRef="#ctx0" brushRef="#br0">0 0 7291,'12'7'-319,"1"-3"0,-1-3 66,0-1 1,0 0-1,-1 0 253,1 0 0,5-5 0,2-2 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4.711"/>
    </inkml:context>
    <inkml:brush xml:id="br0">
      <inkml:brushProperty name="width" value="0.08571" units="cm"/>
      <inkml:brushProperty name="height" value="0.08571" units="cm"/>
      <inkml:brushProperty name="color" value="#E71224"/>
    </inkml:brush>
  </inkml:definitions>
  <inkml:trace contextRef="#ctx0" brushRef="#br0">48 133 7130,'-10'2'-31,"2"1"1,-3-1-200,3 2 278,2-3 1,1-2-32,5-3 0,0 2 1,0-7 17,0 0 1,0 2 0,0-1-2,0-1 1,0 2 0,2-1-44,1-1 1,3 2 0,3 0 0,0 0-45,0 1 1,-3 2-1,3-3 1,0 2 49,2 3 0,1-4 1,0 2 67,0 2 0,0 0 1,0 2-26,0 0 0,0 0 1,0 2-1,0 1-85,0 6 0,-4-3 0,0 2 0,0 2-23,-1 0 0,2 2 0,-4 0 0,1 0 21,-1 0 1,-1 0 0,-3 0 0,2 0-38,1 0 0,0 0 1,-4 0 32,0 0 0,0-4 31,0 1 1,-2-7-1,0 3 35,-2 1 0,-2-5 6,3 3 1,1-4 36,-2-4 1,3-3-1,1-5 46,0 0 1,0 0 0,0 0-1,0 0-43,0 0 1,4 0 0,1 0 0,1 0-42,-1 0 1,4 2 0,-2 0 0,1 2 13,0-1 1,0 0 0,4-1 0,0 3-72,0 2 0,0 0 0,0 2 0,0-1 15,0 2 0,0-1 1,1 0-1,-1-1 20,5 2 0,-4 0 1,3 2-1,-2 0 4,-2 0 0,0 5 0,0 2 0,-2 1-20,-2 0 1,1 0 0,-3 4 0,0 0-47,-1 0 1,0 0 0,-3 0 0,3 0-6,-3 0 0,0 0 1,-1 0-1,1 0-61,3 0 0,-1 0 0,-4 0-33,0 0 1,0 0 162,0 0 0,0-5 0,0-2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5:58.008"/>
    </inkml:context>
    <inkml:brush xml:id="br0">
      <inkml:brushProperty name="width" value="0.08571" units="cm"/>
      <inkml:brushProperty name="height" value="0.08571" units="cm"/>
    </inkml:brush>
  </inkml:definitions>
  <inkml:trace contextRef="#ctx0" brushRef="#br0">1 1 7086,'8'0'-467,"0"0"612,-5 0 0,4 0 67,-4 0 1,4 0-84,5 0 0,-4 0 12,0 0 0,-4 0-306,4 0 0,-4 0-309,4 0 0,-4 0-119,4 0 593,-5 0 0,2 0 0,-5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1.041"/>
    </inkml:context>
    <inkml:brush xml:id="br0">
      <inkml:brushProperty name="width" value="0.08571" units="cm"/>
      <inkml:brushProperty name="height" value="0.08571" units="cm"/>
    </inkml:brush>
  </inkml:definitions>
  <inkml:trace contextRef="#ctx0" brushRef="#br0">1 0 6811,'0'8'209,"0"0"0,4-4 1,1 3-36,2-2 1,-3-1-208,4-4 0,0 0 0,4 0-760,0 0 793,0 0 0,5-5 0,2-2 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5.446"/>
    </inkml:context>
    <inkml:brush xml:id="br0">
      <inkml:brushProperty name="width" value="0.08571" units="cm"/>
      <inkml:brushProperty name="height" value="0.08571" units="cm"/>
      <inkml:brushProperty name="color" value="#E71224"/>
    </inkml:brush>
  </inkml:definitions>
  <inkml:trace contextRef="#ctx0" brushRef="#br0">61 49 7124,'4'8'-29,"0"0"1,0 0 0,-4 4 81,0 0 0,0 4 0,0 0 1,0-1-20,0-2 1,0-1 0,0 2 0,0 1-100,0 0 1,0 1 0,0-2-1,2 1-40,1 0 1,-1 2 0,2-4 0,-1 2-11,0 0 1,-1 2 0,2-5-52,-3 0 0,-1 0 1,-1-2 165,-3-1 0,1 0 0,-5-5 0,-1-2 0,2-4 0,0-4 0,0 1 0,1 0 0,3-4 0,-2 0 0,1-1 0,0-2 0,-1-2 0,2-1 17,-1-6 0,0 4 0,4 1 0,-1 2 136,-4 2 1,4-4 0,-3-1 0,3-2-91,1-2 1,1 3 0,2 1 0,2 1-37,2 0 0,1 0 0,4 4 0,0 0-27,0 0 1,0 2 0,0 0 0,0 3 15,0 2 1,4 0 0,0 2 0,-1-1-8,-2 2 0,-1-1 0,0 0 0,2-1 39,1 1 1,-1 2 0,2 1 0,-3 0-4,-1 0 0,0 0 1,0 0-1,0 0-16,0 0 0,-4 4 0,1 1-88,0 2 1,0 1 0,-1 4-43,-4 0 0,-2 0 0,-2 0 27,0 0 1,0 0 0,-2 0 97,-2 0 0,-2-1 0,-6-2 0,0-2-34,-1-2 0,6-1 1,-2-2-1,0 1 60,-2 0 1,-1 1 0,-1-4 0,-2 0-30,0 0 1,-2 0 0,5 0-22,0 0 0,0-1 1,0-2-243,0 0 1,0-3-91,0 2 0,2-3 332,1-5 0,4 0 0,5 0 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6.093"/>
    </inkml:context>
    <inkml:brush xml:id="br0">
      <inkml:brushProperty name="width" value="0.08571" units="cm"/>
      <inkml:brushProperty name="height" value="0.08571" units="cm"/>
      <inkml:brushProperty name="color" value="#E71224"/>
    </inkml:brush>
  </inkml:definitions>
  <inkml:trace contextRef="#ctx0" brushRef="#br0">397 0 7111,'-12'0'83,"0"0"-85,0 0 0,4 0 1,0 0-1,-2 0 3,0 0 0,2 0 0,0 0 0,-2 2-6,0 2 1,-2-3 0,0 3 0,0-1 7,0 1 1,0-2 0,0 5 0,0 0 11,0 0 1,0-4 0,0 6-1,0 0 4,0 2 1,0 1-1,0 0 1,1 0-20,3 0 1,-3 4-1,3 0 1,-3-2 12,-1 0 0,2-2 1,1 1-1,2 2 19,2 1 0,-4 1 1,6-2-1,-2 1-26,0-2 0,3 4 0,-1 0 0,1 0-22,2 3 1,0-2 0,2 0-1,1 0 12,6-1 0,-3 1 0,3 2 1,0-2-64,1-1 0,2 1 0,0-1 0,0 0-8,0-1 0,1 0 1,-1-2-1,0-1-120,0-3 0,1 0 0,2-7 0,0-1 195,0-2 0,4-1 0,-5 0 0,3 0 0</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6.458"/>
    </inkml:context>
    <inkml:brush xml:id="br0">
      <inkml:brushProperty name="width" value="0.08571" units="cm"/>
      <inkml:brushProperty name="height" value="0.08571" units="cm"/>
      <inkml:brushProperty name="color" value="#E71224"/>
    </inkml:brush>
  </inkml:definitions>
  <inkml:trace contextRef="#ctx0" brushRef="#br0">25 1 7451,'0'12'-8,"0"0"0,0 0 0,0 0 0,0 0-12,0 0 0,0 0 0,-1 0 0,-2 0 3,-1 0 1,0 0 0,3 0 0,-2 0-70,-1 0 0,0 0 1,4 0-138,0 1 1,0-6-1,0 2-221,0 0 444,0-3 0,0-1 0,0-5 0</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6.817"/>
    </inkml:context>
    <inkml:brush xml:id="br0">
      <inkml:brushProperty name="width" value="0.08571" units="cm"/>
      <inkml:brushProperty name="height" value="0.08571" units="cm"/>
      <inkml:brushProperty name="color" value="#E71224"/>
    </inkml:brush>
  </inkml:definitions>
  <inkml:trace contextRef="#ctx0" brushRef="#br0">1 0 7309,'8'0'-26,"0"0"1,0 0-1,4 0 53,0 0 0,0 0 0,0 0 0,0 0-49,0 0 1,4 5-1,0-2 1,0 0-125,1-2 0,-2-1 1,4 0-1,-2 0-526,-2 0 672,3 0 0,-4 0 0,3 0 0</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7.436"/>
    </inkml:context>
    <inkml:brush xml:id="br0">
      <inkml:brushProperty name="width" value="0.08571" units="cm"/>
      <inkml:brushProperty name="height" value="0.08571" units="cm"/>
      <inkml:brushProperty name="color" value="#E71224"/>
    </inkml:brush>
  </inkml:definitions>
  <inkml:trace contextRef="#ctx0" brushRef="#br0">25 49 7576,'7'5'-103,"0"-3"0,-5 3-75,2 0 0,2-2 1,-4 5-1,2 2 181,-1 0 0,-2-2 0,-1 0 1,0 2-63,0 0 1,0 2 0,0 0 0,0 0 57,0 0 0,0 0 0,0 0 0,0 0 0,0 0 0,0 0 51,0 0-168,0-5 156,0-2 1,0-6 0,0-3 56,0-4 1,0-3 0,0-1 16,0 0 1,0 0 0,0 0 0,0 0-34,0 0 0,0 0 0,0-1 0,0-2-56,0-1 0,0 0 0,0 4 43,0 0 1,2 0 0,0 0-217,2 0 1,5 4 67,0 0 1,1 5 0,2-2-11,0 0 0,0 3 0,0-2 51,0 3 0,-4 5 0,1 1-10,0 2 1,-3-3 0,1 4 77,-2 2 0,-1-4 0,-4 2 13,0 2 0,0 0 0,0 2-7,0 0 0,-4-4 1,-1-1-1,0-1-18,0 1 1,-5-4 0,2 1 0,-3-1 14,-1 0 1,0-1 0,0 2 0,0-3-11,0-1 1,0 0 0,0 0 0,0 0-88,0 0 0,4 0 0,0-1-497,-1-3 564,3 2 0,-4-13 0,3 1 0</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7.847"/>
    </inkml:context>
    <inkml:brush xml:id="br0">
      <inkml:brushProperty name="width" value="0.08571" units="cm"/>
      <inkml:brushProperty name="height" value="0.08571" units="cm"/>
      <inkml:brushProperty name="color" value="#E71224"/>
    </inkml:brush>
  </inkml:definitions>
  <inkml:trace contextRef="#ctx0" brushRef="#br0">0 0 7576,'12'0'4,"-4"0"1,1 0-26,0 0 1,2 0 0,2 0 0,2 0 31,0 0 1,2 0 0,-4 0 0,2 0 68,0 0 1,2 5-1,-5 2 1,1 1-57,2 1 1,-1-2 0,1 5-1,-1 0 1,-2 0 1,1 0-1,2 2 1,1 1-90,-1 0 0,-2 3 1,-2-3-1,-2 2 12,-1 2 0,-1-3 1,2 2-1,-2 1 3,-2 0 0,0-1 1,-5 3-1,3-1 0,1 0 16,-1-1 1,-1 4 0,-2-5 2,0 1 1,-5 2 0,1-5 0,1 1 16,-3 0 1,3-4-1,-3 3 1,-1-2 13,0-2 0,3-2 0,-4 0-13,-1-3 0,-2 0-43,-1 1 0,0-2-172,0-6 0,1-2 1,3-2 226,4-4 0,-2-8 0,-1-2 0</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8.241"/>
    </inkml:context>
    <inkml:brush xml:id="br0">
      <inkml:brushProperty name="width" value="0.08571" units="cm"/>
      <inkml:brushProperty name="height" value="0.08571" units="cm"/>
      <inkml:brushProperty name="color" value="#E71224"/>
    </inkml:brush>
  </inkml:definitions>
  <inkml:trace contextRef="#ctx0" brushRef="#br0">0 1 7537,'7'0'-179,"3"0"161,-1 0 1,0 2 0,0 0 0,0 2-108,0-1 1,1-2-1,1-1-221,1 0 0,1 0 346,-1 0 0,0-5 0,0-2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8.428"/>
    </inkml:context>
    <inkml:brush xml:id="br0">
      <inkml:brushProperty name="width" value="0.08571" units="cm"/>
      <inkml:brushProperty name="height" value="0.08571" units="cm"/>
      <inkml:brushProperty name="color" value="#E71224"/>
    </inkml:brush>
  </inkml:definitions>
  <inkml:trace contextRef="#ctx0" brushRef="#br0">0 0 7580,'0'12'-347,"0"-5"0,2-2 0,2-6 1,4-2 346,2 0 0,7-7 0,2 3 0</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9.305"/>
    </inkml:context>
    <inkml:brush xml:id="br0">
      <inkml:brushProperty name="width" value="0.08571" units="cm"/>
      <inkml:brushProperty name="height" value="0.08571" units="cm"/>
      <inkml:brushProperty name="color" value="#E71224"/>
    </inkml:brush>
  </inkml:definitions>
  <inkml:trace contextRef="#ctx0" brushRef="#br0">49 97 7608,'-13'0'148,"6"0"-361,-2 0 0,6 0-15,-6 0 410,6-5 1,-2-2-194,5-5 0,5 4 0,0 1-2,2 2 1,-4-3 0,4 2 0,0 1-17,0 0 1,-4 0 0,6 2 0,0-1-43,2 2 1,1-4 0,0 2 0,0 1 42,0 2 0,0 1 1,0 0-1,0 0-15,0 0 0,0 0 0,0 0 91,0 0 1,0 5-30,0 4 0,-2 1 0,0 1 0,-3-2-46,-2-1 0,3 0 0,-2 3 0,-1-2-33,0-1 1,0 0 0,-2 4-45,1 0 1,0 0 0,-4 0-90,0 0 1,-2-1 153,-1-3 0,0 2 82,-5-7-82,5 1 0,-2-5 198,5-3 1,0-3-69,0-5 0,0 5 0,0-2-25,0 0 1,0-2 0,1-1-16,3 0 1,-2 0-1,3 0-11,0 0 1,-2 0-41,5 0 0,0 2 1,3 0-1,-2 3-4,-1 2 0,0 0 1,4 2 2,0-1 0,0 0 0,1 4 0,-1 0 11,0 0 0,0 0 0,0 0 38,0 0 1,0 0-1,0 0-8,0 0 0,0 4 0,0 1-5,0 2 0,-4-3 1,-1 4-1,-2 2 1,2-4 0,-2 2-14,-3 2 1,0 0 0,-2 2 0,0 0-138,0 0 1,0-4 0,0 0-262,0 2 1,0 0 375,0 2 0,-2-5 0,-2-3 0,3-3 0,-4-1 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09.805"/>
    </inkml:context>
    <inkml:brush xml:id="br0">
      <inkml:brushProperty name="width" value="0.08571" units="cm"/>
      <inkml:brushProperty name="height" value="0.08571" units="cm"/>
      <inkml:brushProperty name="color" value="#E71224"/>
    </inkml:brush>
  </inkml:definitions>
  <inkml:trace contextRef="#ctx0" brushRef="#br0">1 0 7306,'0'13'-30,"1"-7"1,2 0-173,1-1 0,0-3 232,-4 7 0,0-6 3,0 6 0,0-1 0,0 4-10,0 0 0,0-5 1,0 2-1,0 0 61,0 2 1,0 1 0,0 0-50,0 0 1,4 0 0,0 0 0,-1 0-42,-2 0 1,-1 0 0,2 3-1,0 1-11,2-2 1,0 0 0,-4-1 0,0 2 22,0 1 0,4 0 1,0-3-1,-1-1-20,-2 0 1,-1 0 0,2 0-118,1 0 0,-1-5-370,2 1 0,-3-6 501,-1-2 0,0-5 0,-5-13 0,-2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1.798"/>
    </inkml:context>
    <inkml:brush xml:id="br0">
      <inkml:brushProperty name="width" value="0.08571" units="cm"/>
      <inkml:brushProperty name="height" value="0.08571" units="cm"/>
    </inkml:brush>
  </inkml:definitions>
  <inkml:trace contextRef="#ctx0" brushRef="#br0">0 1 7570,'12'0'-541,"-5"0"653,-2 0 0,-5 2 1,0 1-42,0 6 1,0 1 0,2 1 0,0-2 14,2-1 1,0 0 0,-4 4-99,0 0 1,2 0 0,0 0-48,2 0 0,2-4 0,-3 0 0,2 0 50,2-1 0,-5 0 0,3-4 74,0 0-66,-3 6 2,3-7 0,-5 5-36,0-4-73,0-1 112,0 3 0,0-3 0,2 1 84,1 0 0,0 1-52,6-4 0,-6 0 46,6 0 0,-6 0-9,6 0 0,-2 0-21,5 0 0,-4 0 0,1 0 0,-1-1 85,-2-3 0,5 2 0,-3-1 19,3 1 0,1 2-270,0 0 1,0 0-683,0 0-81,-5 0-141,-2 0 1018,-5 0 0,5-5 0,2-2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10.298"/>
    </inkml:context>
    <inkml:brush xml:id="br0">
      <inkml:brushProperty name="width" value="0.08571" units="cm"/>
      <inkml:brushProperty name="height" value="0.08571" units="cm"/>
      <inkml:brushProperty name="color" value="#E71224"/>
    </inkml:brush>
  </inkml:definitions>
  <inkml:trace contextRef="#ctx0" brushRef="#br0">1 49 6818,'8'-8'175,"0"-1"0,0 3-118,4-2 1,-4 2 0,-2 5 0,1-2-188,0 0 0,1-2 149,4 5 0,0 0 0,-1 2 0,-2 1 9,0 0 1,-1 1-1,4-2 13,0 2 0,0 1 0,0 3 0,-1-2-36,-3-1 1,2-3-1,-5 5-7,2-2 1,-5 5-1,3-3 1,0 0-4,-2 1 1,1 0-47,-4 4 1,0 0-58,0 0 1,-5 0 69,-3 0 0,-3-5 13,-1-4 1,0-1-1,0-2 41,0 0 1,0 0-1,0 0-14,0 0 0,-1-4 1,1-2-171,0 0 1,0 2-115,0-4 1,5 4 281,4-4 0,1 0 0,2-4 0</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11.456"/>
    </inkml:context>
    <inkml:brush xml:id="br0">
      <inkml:brushProperty name="width" value="0.08571" units="cm"/>
      <inkml:brushProperty name="height" value="0.08571" units="cm"/>
      <inkml:brushProperty name="color" value="#E71224"/>
    </inkml:brush>
  </inkml:definitions>
  <inkml:trace contextRef="#ctx0" brushRef="#br0">254 73 7144,'0'-7'18,"0"-3"-54,0 3 0,0-1 1,-2 1 163,-2 2 0,3-1-95,-3 2 1,1 3 20,-1-3 0,-2-2-34,-7 3 1,1-2-1,0 5-26,0 0 1,0 0 0,0 0 0,0 0 3,0 0 1,0 0 0,0 0 5,0 0 0,0 0 0,0 0 0,0 0-23,0 0 0,4 5 1,0-2-1,0 1-17,1 2 1,-2-4-77,5 7 1,0-1 51,4 4 1,0-5 0,0 2 4,0 0 1,5-3 0,2-1 11,0 0 0,3-3 0,-1 1 50,1-1 0,2-2 1,0 0 50,0 0 1,0 0 0,0 0-37,0 0 0,0 0 0,0 0-12,0 0 1,-1-2-1,-2-1 18,0 0 1,-3-3-12,2 3 0,2 0-23,-7-6 1,3 7 15,-2-2-20,-3-2 0,5 3 1,-5-4 35,3 2 33,-3 1-27,5 4-32,-6 0 0,-2 0 0,-1 1 22,0 3 0,-3-3 54,2 3 1,2 3-68,-7 1 0,7-2 0,-4 1 13,1-2 0,4 1 1,-5-3-1,2 2-3,1 2 0,-3-4 0,3 6 0,-2-1-26,-2-1 1,4 2 0,-4-4-29,2 2 1,-5 1-12,2 4 1,2-2 0,-1 0 24,1-2 0,1-2 0,2 4 0,-2-3 19,-2 2 0,3 2 0,-2 1 2,0 0 0,-2 0 1,4 0-16,2 0 0,0 0 0,2 0 12,0 0 1,0 0 0,0 1-8,0-1 1,5-2 0,2-1 0,1-2 9,0-2 1,0 3 0,4-2 11,0 0 1,-4-3-1,1 1 59,0-2 1,1-2 0,2 0 38,0 0 1,-4 0 0,1-2-14,0-2 1,1 1-1,3-5 1,-1 1-11,0 0 1,-5-3-1,2 5-2,0-2 1,2 0 0,-1-2-327,-1 1-237,-4 6 0,-5-5 350,0 3 1,-2 1 127,-1-5 0,-4 0 0,-5-4 0</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31:14.023"/>
    </inkml:context>
    <inkml:brush xml:id="br0">
      <inkml:brushProperty name="width" value="0.08571" units="cm"/>
      <inkml:brushProperty name="height" value="0.08571" units="cm"/>
      <inkml:brushProperty name="color" value="#E71224"/>
    </inkml:brush>
  </inkml:definitions>
  <inkml:trace contextRef="#ctx0" brushRef="#br0">1877 157 7605,'-8'0'-488,"0"0"1,4-1 385,-4-3 0,5 1 1,-2-3 61,0 0 0,2 2 64,-5 4 1,1-1 0,-2-2 9,1-1 0,4 0 0,-4 4 8,-2 0 1,4 0 0,-2 0 0,0-1 56,1-3 0,-3 2-58,1-1 0,-1 1 0,-2 2-42,0 0 0,4-4 1,-1 0 11,0 2 1,-1 0-1,-1 1 1,2-2-5,0-1 0,6 0 0,-6 4-62,0 0 1,-2-1 0,-1-2-21,0-1 0,0 0 1,0 4-1,0-1 77,0-3 0,0 2 0,0-1 0,0 1 34,0 2 0,0 0 0,0 0-12,0 0 0,0 0 0,0 0 1,0-1-35,0-3 1,0 2 0,0-1 0,0 1 4,0 2 0,0 0 1,0 0-1,-1 0 3,-4 0 1,4 0 0,-3 0 0,2 0 18,2 0 1,0 0 0,0-1 27,0-3 1,-5 2 0,-2-1-38,1 1 1,0 2-1,6 0 1,0-1-7,0-3 1,-3 2 0,-2-1 0,1 1 5,-1 2 1,4 0 0,-4 0 0,4 0-8,1 0 1,-4-4 0,0 0 0,1 1-1,2 2 1,1 1 0,-1 0 0,-2 0-3,-1 0 0,0 0 0,2 0 0,0 0-21,-3 0 1,2 0 0,3-1-1,0-2 18,0-1 1,0 0-1,0 4 1,0 0 8,0 0 1,0 0-1,0 0 16,0 0 1,0 0 0,0 0-2,0 0 0,0 0 0,-1 0 0,1 0-19,0 0 0,4 0 0,0 1 1,-1 2-9,-2 1 0,-5 0 0,0-3 0,1 2 4,2 1 1,1 1-1,0-2 1,0 2-14,0 2 0,0-4 1,0 2-1,0-1 15,0 0 0,0 2 1,0-4 11,0 2 1,0 2-1,0-4 53,0 2 0,0 2-45,0-3 1,0 3 0,0 3 2,-1-1 1,3-4 0,1 3 0,2-1-4,2 1 1,-4-3 0,4 3 0,0 0-45,0-1 1,-4-2 0,4 3 0,0 0-7,0 0 0,-4-4 1,4 4-1,-2 0 27,-2 0 1,3-4 0,1 4 0,1 0 64,0 0 1,-4-4-1,3 6-57,-2 0 1,-1 0-1,-2 0 1,0 0-6,2 0 1,4-3 0,-3 3 0,0-1 4,1-2 0,2 4 0,-3-5 0,2 2 16,3 2 0,-1 2 0,0 1 25,-1 0 0,0-5 1,4 2-28,0 0 0,-4 2 0,0 1-27,2 0 0,0-4 1,2 0 26,0 1 0,0 2-51,0 1 1,0 0 26,0 0 0,2-2 1,0 0-1,2-2 8,-1 1 1,-2-2-1,-1 1-1,0 1 0,0-2 0,0 1-1,0 1 0,4-2 1,0 1-1,-1 1 1,0 3 15,0 0 0,3 0 0,3-2 18,-1-2 0,-4 1 0,2-3-64,0 0 1,2-2 0,-4 4-28,-1 2 1,2-4 0,-1 2 23,-1 2 1,0-3-1,-1 0-11,2 3 1,2-3 0,-4 0 50,2 3 1,4-3 0,-2 0 28,0 3 0,-2-1 1,3 1-1,0-3-17,0-2 1,-4 0-1,6-1 9,0 4 1,-3-1 0,3 0-61,0-2 1,1 4 29,2-1 0,-4-3 0,-1 1-211,-2-1 0,4-2 0,-4 4 113,2-2 1,-4 0 0,6-2 97,0 1 1,2 1 0,1-2 0,0 1 38,0-1 1,-2-1 0,-1 1 0,0 1 46,0-1 0,2 2 0,1 0-23,0 2 1,0-3 0,0 3-21,0-2 0,0 3 0,0-3 1,0 1-10,0-1 1,0 0 0,0-2 0,1 2 32,3 2 1,-2-4-1,2 2 1,-2-1-35,3 0 0,-4 4 0,5-4 0,-3 0-13,1 2 0,1-5 0,-5 4 0,0-1-4,0 1 0,0 0 0,0-3 19,0 3 1,0 0-1,0-3-31,0 3 1,0 2-1,0-2 1,0-3-4,0-1 0,0-1 0,0 2 0,0 0-3,0 3 0,0-2 1,0-3-1,0 0 1,0 0 0,0 0 0,0 0 1,0 0 7,0 0 1,0 0 0,0 0 0,0 0 6,0 0 0,0 0 1,0 0-1,0 0-16,0 0 1,4 0 0,1 0 0,-3 0-82,-1 0 1,-1 0 0,0 0 0,0 0 38,0 0 1,0 0-1,0 0 1,0 0-26,0 0 0,0-3 0,0-2 104,0 3 0,1-1 1,-1 1-15,0-3 0,0 0 0,0 3 0,0-3 60,0 3 1,-4 0-1,0 2 1,2-1-42,0-3 0,2 3 0,0-3-30,0 2 0,0 1 0,0-1 26,0-3 0,0 1 1,0 4-1,0-1 13,0-3 0,0 3 1,0-5-34,0 1 1,0 4 0,0-5 0,0 2-25,0 0 0,-1-1 0,-2 2 0,0-2 10,0-2 1,-3 5 0,3-4 66,0 1 1,2-2-1,1-4 5,0 4 0,-5-5 0,2 6 1,-1-2-34,-1 0 0,3 1 0,-2-2 1,1 1 6,0-1 0,1 2 0,-2-1-26,3-1 1,1-2 0,0 0-1,-2 2-53,-1 1 0,1 1 0,-3-2 0,1 2 8,0 1 1,-4-3 0,4 1 11,1-2 1,-2-2 0,0 0 2,-2 0 1,0 0-1,-2 0 1,1 0-38,-1 0 1,2 0-1,1 0 1,-1 0-31,0 0 0,3 0 1,-2 0-1,-1 0 20,0 0 0,0-1 1,-2 1-1,3 1 13,0 4 1,-3-4 0,3 4 0,-3-1 111,1 0 1,1 1-1,-2-2-11,1 1 1,1 0 0,-5-4-47,0 0 1,3 4-1,1 0-43,-1-2 0,-1 0 0,-2-2 1,0 0-37,0 0 1,0 0-1,0 0 37,0 0 1,0 0 0,0 0 0,0 0 24,0 0 0,-5 0 0,0 0 0,0 0 15,-1 0 1,-2-1-1,3 1 1,0 0-6,-1 0 0,-3 0 0,1 2 0,-3 1-17,-1 0 1,0 3 0,0-3 0,-1 2-136,-3 2 0,-3-4 0,-5 4 1,1 0 4,3-1 0,-6 1 0,1 2 1,0-1-144,0 2 0,1 0 286,0 2 0,0-5 0,-1-2 0</inkml:trace>
</inkml:ink>
</file>

<file path=ppt/ink/ink91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6:46:22.686"/>
    </inkml:context>
    <inkml:brush xml:id="br0">
      <inkml:brushProperty name="width" value="0.05292" units="cm"/>
      <inkml:brushProperty name="height" value="0.05292" units="cm"/>
      <inkml:brushProperty name="color" value="#002060"/>
    </inkml:brush>
  </inkml:definitions>
  <inkml:trace contextRef="#ctx0" brushRef="#br0">18684 5882 0,'0'0'0,"0"40"62,0 0-62,0 13 16,0-13-16,0 66 15,0-1 1,0-12 0,0-27-1,27 0 1</inkml:trace>
  <inkml:trace contextRef="#ctx0" brushRef="#br0" timeOffset="372.86">18657 6121 0,'0'0'0,"0"-26"0,0-14 16,27 13 15,26 27-16,-27 0 1,27 0 0,-53 27-16,40 39 15,-40-26 1,0-1 0,0-12-1,-79-1 16,65-26-15,-25-13 0,39-14-1</inkml:trace>
  <inkml:trace contextRef="#ctx0" brushRef="#br0" timeOffset="3247.52">19054 6028 0,'27'0'63,"13"0"-47,0 0-1,12 0 1,-26 0-16,-12 0 15</inkml:trace>
  <inkml:trace contextRef="#ctx0" brushRef="#br0" timeOffset="3460.53">19121 6121 0,'40'0'63,"-1"0"-47,0 0-1,1 0 1,-13 0-1</inkml:trace>
  <inkml:trace contextRef="#ctx0" brushRef="#br0" timeOffset="3772.18">19464 5830 0,'-12'13'31,"12"14"-15,0-1-16,0 14 0,0 39 31,0 13-15,12-26-1,-12-12 1,0-28 0</inkml:trace>
  <inkml:trace contextRef="#ctx0" brushRef="#br0" timeOffset="4036.9">19637 6015 0,'0'13'62,"0"14"-62,0-1 16,0 14 0,0 52-1,0-52-15,0 26 16,0-26 0</inkml:trace>
  <inkml:trace contextRef="#ctx0" brushRef="#br0" timeOffset="4511.46">19848 6068 0,'0'0'0,"-13"0"31,-13 0 1,26 13-32,0 27 15,0 12 1,0-25 0,13-27-1,26 27 1,14-27-1,-13 26 1,-14-26 0,-26 27-1,27-1 1,-27 0 0,0 1-1,-13-27 1,-80 0-1,40 0 1,14 0 0</inkml:trace>
  <inkml:trace contextRef="#ctx0" brushRef="#br0" timeOffset="4837.08">19848 6068 0,'0'-27'47,"13"27"-47,27 0 16,-13 0-1,-1 0 1,0 0-16,28 0 16,-42 0-1,15 0 1</inkml:trace>
  <inkml:trace contextRef="#ctx0" brushRef="#br0" timeOffset="5637.19">20721 6398 0,'0'0'0,"-26"0"0,26-26 32,-27 0-17,41-27 1,65-13-1,-39 39-15,52-52 16,-39 26 0,-53 13-1,0 14 1,-26 26 0,-53 0-1,52 26 1,27 27-1,0-13 1,13 26 0,40 13 15,0-52-15,-40 12-1,-13-12 1,-53-27-1,27 0 1,0 0 0,26-27-1</inkml:trace>
  <inkml:trace contextRef="#ctx0" brushRef="#br0" timeOffset="5955.82">21078 6227 0,'0'0'0,"-12"39"63,12 1-47,0 0-1,12-14 1,15-26-1,12 0 1,1-13 0,-40-14-1,0-12 1,-13-14 0,-14 53-1,27-27 1,-26 54-1</inkml:trace>
  <inkml:trace contextRef="#ctx0" brushRef="#br0" timeOffset="6586.3">21833 6227 0,'0'0'0,"0"-54"32,0 15-17,-14 0 1,-12 12-1,-1 27 1,1 0-16,-27 0 16,53 27-1,-39 12 1,39 0 0,0 1-1,12-40 1,68 40-1,-27-66 1,-13-1 0,-14 27-1,-26 13 17,-13 40-17,-27 13 1,40 27-1,0-40 1,13-13 0,41-40 15,12-14-15,0-52-1,-40 66-15,1-40 16,-41 40-1</inkml:trace>
  <inkml:trace contextRef="#ctx0" brushRef="#br0" timeOffset="7147.42">22242 6161 0,'0'0'0,"14"0"46,12 0-46,14 0 16,13 0 0,-39 0-1</inkml:trace>
  <inkml:trace contextRef="#ctx0" brushRef="#br0" timeOffset="7320.41">22256 6240 0,'0'26'15,"13"-26"1,40 0 0,-26 0-16,-1-13 15,0 13-15,14 0 16,-14 0-16</inkml:trace>
  <inkml:trace contextRef="#ctx0" brushRef="#br0" timeOffset="7753.51">22785 5989 0,'0'0'0,"0"-27"16,0 40 31,-13 14-31,-13-1-1,-54 67 1,54-41-1,26-25 1,0-14 0,26-13-1,0 0 1,40 0 0,-12 0-1,-2 0 1,-12 0-1,-53 0 32</inkml:trace>
  <inkml:trace contextRef="#ctx0" brushRef="#br0" timeOffset="8019.28">22772 6055 0,'-26'-27'15,"26"67"32,0-13-31,26 25-16,-26-12 15,0 0-15,0 39 16,0 1 0,0-54-16,0 14 31,13-40-31</inkml:trace>
  <inkml:trace contextRef="#ctx0" brushRef="#br0" timeOffset="8285.83">22983 6095 0,'0'12'47,"0"15"-32,0 0-15,0 12 0,0 54 16,0-14 0,0-13-1,0-40 17,0 1-32</inkml:trace>
  <inkml:trace contextRef="#ctx0" brushRef="#br0" timeOffset="8752.34">23248 6147 0,'0'0'16,"0"-26"15,-13 26-16,-14 26 1,27 14 0,-26-40-16,26 53 15,0-13 1,13-1 0,40-39-1,0 0 1,-26 27-1,12-27 1,-12 26 0,-1 0-1,-26 1 17,-13 0-17,-27-27 1,1 26-1,-15-26 1,54-26 0,0-1-1</inkml:trace>
  <inkml:trace contextRef="#ctx0" brushRef="#br0" timeOffset="9038.12">23328 6200 0,'0'0'0,"26"-39"63,0 39-63,14 0 0,27 0 15,-41 0 1,40 0 0,-119 0 31,26 0-32</inkml:trace>
  <inkml:trace contextRef="#ctx0" brushRef="#br0" timeOffset="24763.53">24902 4229 0,'0'0'16,"0"-53"0,-14 27-1,14-1 1,-26 27-1,-27-66 1,13 26 0,-12 0-1,12 14 1,-26 26 0,13 0-1,0 0 1,40 0-16,-40 0 15,0 0 1,0 0 0,-13 14-1,13-14 1,-26 66 0,39-27-1,-13 1 16,13 40-15,1-41 0,-1-12-1,13-1 1,1 0 0,0 14-1,26-13 1,-27-1-1,27 0 1,-39 1 0,39 0-1,0 51 1,0-24 0,0-15-1,0 1 16,0 0-15,0-14 0,26 0-1,26 28 1,15-15 0,-14-12-1,0-1 1,-1 1-1,2-27 1,-15 0-16,41 0 16,-14 0-1,-14 0 1,28-14 0,-40-12-16,-1 26 15,15-27-15,12-25 31,-14 12-15,1-13 0,13-13-1,-39 39-15,12-52 16,-12-13 0,-27-14-1,0-13 1,0 79-16,-13 0 15,13 0-15,-40-39 16,-13 53 0,-13 26-1,13 0-15</inkml:trace>
  <inkml:trace contextRef="#ctx0" brushRef="#br0" timeOffset="25947.12">20444 7259 0,'0'0'16,"0"-27"-1,0 66 32,52-12-47,-52 0 16,27 52 0,0 1-1,-27-14 1,-14-80 31,14-12-47,0 0 0,0-1 15,0-79 1,14 26 0,12 54-1,0 0 1,54 52 15,-54 27-15,-26-13-1,0 13 1,0 0 0,27-13-1,-1-40 1</inkml:trace>
  <inkml:trace contextRef="#ctx0" brushRef="#br0" timeOffset="26246.45">20880 7311 0,'-13'0'0,"26"0"63,14 0-47,-1 0-16,0 0 15,1 0-15,39 0 16,-40 0-1,-26 14 17,-12-14-17</inkml:trace>
  <inkml:trace contextRef="#ctx0" brushRef="#br0" timeOffset="26431.04">20893 7430 0,'0'0'0,"14"0"16,12 0 15,67 0-15,-41 0 0,-12 0-1,-14 0 1</inkml:trace>
  <inkml:trace contextRef="#ctx0" brushRef="#br0" timeOffset="26979.64">21502 7232 0,'-27'-27'0,"14"27"32,-13 0-17,-27 27 1,27 12-1,26-12 1,-27 13-16,27 0 16,0 12-1,0-25 1,13 26 0,67 0-1,-41-53 1,1 0 15,-14-27-15,1 1-1,-27-14 1,0-13 0,-40 27-1,0 26 1,14 0-1,-27 13-15,53 40 16,-27-53 0</inkml:trace>
  <inkml:trace contextRef="#ctx0" brushRef="#br0" timeOffset="30211.44">4939 7430 0,'-13'0'0,"26"0"0,-53 0 16,14 0-16,-1-26 15,-13 26 1,14 0 0,52 0 15,133 0-16,106 0 1,40 26 15,12-26-15,-158 40-16,184-40 16,54 40-1,1-40 1,-15 40-1,146-40 1,-66 0 0,119 0-1,-26 0 1,-14 0 0,-277-27-16,237 27 15,-52-39 1,-39-15-1,-120 15 17,-106 12-17,-159 27 1,-39 0 31,-27 0-32,14 0-15</inkml:trace>
  <inkml:trace contextRef="#ctx0" brushRef="#br0" timeOffset="31163.62">8074 9256 0,'0'0'0,"0"-26"16,0 39 15,0 13-31,0 1 16,0-1-16,0 27 15,0 13 1,14-39 0,-14 12 15</inkml:trace>
  <inkml:trace contextRef="#ctx0" brushRef="#br0" timeOffset="31494.52">8247 9230 0,'0'0'0,"0"-27"0,26 27 15,0 13 1,14 40 0,-14 27 15,1 26-15,-27-40-1,-13 13 1,-41-26-1,15-26 1,12-27 0,1-14-1</inkml:trace>
  <inkml:trace contextRef="#ctx0" brushRef="#br0" timeOffset="31704.69">8088 8939 0,'0'0'0,"0"-27"16,13 27 46</inkml:trace>
  <inkml:trace contextRef="#ctx0" brushRef="#br0" timeOffset="32236.02">8789 9164 0,'0'-27'15,"0"40"17,0 13-32,0 14 15,0 0 1,0 93 0,0-54-1,0-13 1,0-13-1</inkml:trace>
  <inkml:trace contextRef="#ctx0" brushRef="#br0" timeOffset="32560.96">8775 9150 0,'0'0'0,"0"-52"16,0 25-1,14 27 1,26-27 0,12 27-1,-26 66 1,14-12-1,-40-15-15,40 14 16,-66 0 0,-14-27-1,-13-26 1,26 40 0,-12-40-1,39-13 1</inkml:trace>
  <inkml:trace contextRef="#ctx0" brushRef="#br0" timeOffset="32896.21">9186 9164 0,'0'0'15,"-14"0"17,14 12-17,-52 15-15,25 26 16,27-13-16,0 39 15,0-39 1,0 13 15,13-27-15,106 27 0</inkml:trace>
  <inkml:trace contextRef="#ctx0" brushRef="#br0" timeOffset="33210.78">9529 9216 0,'0'0'0,"-13"0"62,13 27-62,-26-1 16,26 1-16,-27-1 15,27 14 1,-26 13-16,26 13 16,-26-40-1,26 14 1</inkml:trace>
  <inkml:trace contextRef="#ctx0" brushRef="#br0" timeOffset="33444.55">9411 9269 0,'0'-26'31,"0"39"-15,39 53 0,-39-53-16,40 53 15,13-12 1,-40-15 15,13-12-15,1-27-16</inkml:trace>
  <inkml:trace contextRef="#ctx0" brushRef="#br0" timeOffset="33743.81">9807 9322 0,'0'0'16,"-26"0"-16,39 0 47,14 0-32,-1 0-15,0 0 16,14 0-1,-14 0 1,-26 13 15</inkml:trace>
  <inkml:trace contextRef="#ctx0" brushRef="#br0" timeOffset="33927.18">9781 9455 0,'0'0'0,"13"0"16,40 0 0,-40 0-1,14 0-15,25 0 16,-12 0 15,-13 0-31</inkml:trace>
  <inkml:trace contextRef="#ctx0" brushRef="#br0" timeOffset="34393.51">10152 9256 0,'0'-13'0,"12"13"16,15 0-1,12 0 1,15 13 0,-28 27-1,-26-1 1,0 15-1,-13-54 1,-40 26 0,0 0-1,53 1-15,-27-1 16,27 1 0,14-14 15,12-13-31,40 0 15,0 0 1,-13 0 0,-26 0-1</inkml:trace>
  <inkml:trace contextRef="#ctx0" brushRef="#br0" timeOffset="34693.51">10495 9230 0,'40'0'16,"0"0"-1,-40 13 1,53 13-16,-14 67 31,-39-54-31,0 41 16,0 13 0,-26-14-1,-67-13 1,54-66-16</inkml:trace>
  <inkml:trace contextRef="#ctx0" brushRef="#br0" timeOffset="35295.21">11025 9283 0,'39'0'46,"-12"0"-30,-1 0-16,0 0 0,1 0 16,-1 0-1,14 0 1,-14 0 0</inkml:trace>
  <inkml:trace contextRef="#ctx0" brushRef="#br0" timeOffset="35543.83">11130 9455 0,'0'26'31,"27"-26"-31,-1 0 16,41 0 0,11 0-1,-11 0 1,-41 0 0,1 0-1</inkml:trace>
  <inkml:trace contextRef="#ctx0" brushRef="#br0" timeOffset="36626.04">11818 8859 0,'0'-26'31,"0"39"0,14 14-31,-14-1 16,26 0-16,-26 1 0,26 39 16,-26-40 15,0 28-15,-13-81 15,13-26-16,0 0 1,0 0 0,13 14-1,27 39 1,-14 0 0,27 79-1,-26-13 1,-27 0-1,0 26 1,27-65 0,-27 0-1</inkml:trace>
  <inkml:trace contextRef="#ctx0" brushRef="#br0" timeOffset="36993.44">12215 9256 0,'40'0'16,"-1"-13"0,-12 13-1,-14-27 1,13 27 0,-26-26-1,0 0 16,-12 26-15,-68 12 0,27 42-1,27 51 1,26-39 15,39 14-15,14-54-1,-26 1-15,25-27 16,-38 0 0,38 0-16</inkml:trace>
  <inkml:trace contextRef="#ctx0" brushRef="#br0" timeOffset="37343.11">12519 9401 0,'27'0'16,"-1"0"-1,-26 14-15,40 52 16,-13 0 0,-27-39 15,0 13-16,-14-40 1,1 0 0,13-27-1,-40 0-15,40-52 16,27 13 0,13 26-1,26 40 1,-54 0-1,42 0-15</inkml:trace>
  <inkml:trace contextRef="#ctx0" brushRef="#br0" timeOffset="37532.4">12837 9216 0,'0'0'0,"13"0"63</inkml:trace>
  <inkml:trace contextRef="#ctx0" brushRef="#br0" timeOffset="38059.11">13115 8912 0,'0'0'15,"0"13"17,0 14-17,0 13-15,0-1 16,0 80-1,13 40 1,-13-13 0,0-27-1,0-79-15,0-14 16,27-26 15,-27-40-15</inkml:trace>
  <inkml:trace contextRef="#ctx0" brushRef="#br0" timeOffset="38325.56">13155 9110 0,'0'0'0,"0"-26"16,52-14-1,-12 40 16,13 0-15,0 66 0,-27 67-1,-26-80 1,-66-14 0,26-39-1,14 0-15,0 0 16,-1-13-1</inkml:trace>
  <inkml:trace contextRef="#ctx0" brushRef="#br0" timeOffset="39292.18">13419 8582 0,'0'0'0,"-53"0"0,53-27 0,-27 27 31,27-27-31,40 27 47,-13 0-47,25 54 15,2 12 1,-28 13 0,-26-39-1,-14 0 1,-25-40 0,12 0 15,1-54-16,26-12 1,14-53 0,78 53-1,-39 66 1,-13 0 0,-14 53-1</inkml:trace>
  <inkml:trace contextRef="#ctx0" brushRef="#br0" timeOffset="39491.86">13644 9203 0,'0'-13'47,"13"13"-47,-13-26 15</inkml:trace>
  <inkml:trace contextRef="#ctx0" brushRef="#br0" timeOffset="40658.15">14199 9058 0,'0'-27'15,"0"1"1,0-1 0,0 1-1,-13 26-15,-13-27 16,-27 27 0,13 14-1,40 12 1,-27 1-16,27 25 15,0 2 1,0-28-16,0 0 16,14-26-1,65 0 1,-26-40 0,-26 14 15,-27 0-16,0 39 17,-14 53-17,14 40 1,-39-40-16,39 14 16,0-14-1,0-14 1,0-25-1,39-27 1,15-27 0,12-91-1,-14 38 1,-52 14-16</inkml:trace>
  <inkml:trace contextRef="#ctx0" brushRef="#br0" timeOffset="41157.87">14424 8594 0,'0'0'0,"0"27"32,0 13-17,14-1-15,12 54 16,-26-13 0,0-28 15,0-25-16,0-40 17,0-14-32,0 0 15,0-25 1,0 12 0,40-13-1,-14 53 1,-12 0-1,25 40 1,-39-13-16,27 39 16,-27-14-1,0-25 1,0 13 0</inkml:trace>
  <inkml:trace contextRef="#ctx0" brushRef="#br0" timeOffset="41357.92">14689 8899 0,'26'-26'16,"1"26"-1,12 0 1,-12 0-1,0 0-15,12 0 16,-12-40 0</inkml:trace>
  <inkml:trace contextRef="#ctx0" brushRef="#br0" timeOffset="41724.46">14940 8714 0,'0'-27'16,"27"27"0,-27 13-1,39 40 1,-12 13 0,0-12-1,-27-28 1,0-13-16,-14-13 31,14-53 0,0 27-31,0 0 0,14-54 16,38 27 0,-12 53 15,0 0-16,-14 40 1,-26-14-16</inkml:trace>
  <inkml:trace contextRef="#ctx0" brushRef="#br0" timeOffset="42473.68">11567 10685 0,'0'0'0,"26"0"47,14-40-32,13 40-15,-40 0 16,14 0-1,25 0 1</inkml:trace>
  <inkml:trace contextRef="#ctx0" brushRef="#br0" timeOffset="42624.71">11580 10790 0,'0'0'0,"0"27"16,13-27-1,13 0-15,1 0 16,53 0 0,-14 0-1</inkml:trace>
  <inkml:trace contextRef="#ctx0" brushRef="#br0" timeOffset="43575.58">12321 10314 0,'-27'0'47,"-12"0"-16,-27 27-31,39-1 16,27 14-16,-27 52 15,27-12 1,0-1 0,54 1-1,-2-80 16,1 0-15,-26-26 0,-27 12-1,0-12 1,-27 26-16,-26-53 16,14 26-1,12 27 1,27 13-1</inkml:trace>
  <inkml:trace contextRef="#ctx0" brushRef="#br0" timeOffset="44290.87">12546 10526 0,'0'-27'31,"13"27"-31,27 0 16,12 0 0,-12 0-1,-14 0 1,-26-26 31,-39 26-32,26 0-15,-40 0 16,26 14 0,-25 38-1,52-25-15,0 26 31,0 13-15,39-13 0,14-27-1,0 0 1,13-26 0,-39 0-16</inkml:trace>
  <inkml:trace contextRef="#ctx0" brushRef="#br0" timeOffset="44874.53">12956 10790 0,'0'27'0,"-14"-27"31,-12 0-15,0 0 0,26-13-1,-26 13-15,26-26 16,0 12 15,12 14-31,28 0 16,0 0-1,13 14 1,-27 52 0,-26-27-1,0-12-15,0 26 16,-79 13 0,26-40 15,-13 14-16,13-40 1,26 0 0,27-26-1,27-28 1,39 28 0,-52 26-16,38 0 15,14 40 1,-26 0-1,-14-1 1,1-39 0,13 0-1</inkml:trace>
  <inkml:trace contextRef="#ctx0" brushRef="#br0" timeOffset="45048.65">13207 10698 0,'0'0'15,"26"0"32</inkml:trace>
  <inkml:trace contextRef="#ctx0" brushRef="#br0" timeOffset="45923.39">13763 10169 0,'0'0'0,"-14"0"0,-12 0 16,0 13 0,-27 53-1,0 40 1,53 66-1,0-93-15,40 94 16,26-41 0,40-13-1,-27-93 1,-26 0-16,13-26 16</inkml:trace>
  <inkml:trace contextRef="#ctx0" brushRef="#br0" timeOffset="46891.6">14345 10222 0,'0'0'15,"-14"0"-15,14-14 16,-26-12 0,26 40 30,-26 12-46,26 53 16,0 14 0,13-40-1,-13-13 1,-13-14 15,-13-26-31,-28 0 16,1 0 15,14 0-15,12 0-1,41 0 17,25 0-17,93 0 1,-66 0-16,1 0 15,-41 0 1,1 0 0,-40 0 15</inkml:trace>
  <inkml:trace contextRef="#ctx0" brushRef="#br0" timeOffset="47350.55">14411 10645 0,'0'-13'15,"-13"13"1,-14 0-1,1 0 1,26 13 0,0 0-1,0 14 1,40 26 0,13-27-1,-27-26 1,0 26-1,1-26 1,-27 27 0,-13 0 15,-40-27-15,13 0-1,-13 26 1,14-26-1,39-13 17</inkml:trace>
  <inkml:trace contextRef="#ctx0" brushRef="#br0" timeOffset="47655.78">14411 10579 0,'0'0'0,"13"0"62,27 0-46,-14 0-16,1 0 15,12 0 1</inkml:trace>
  <inkml:trace contextRef="#ctx0" brushRef="#br0" timeOffset="48092.07">14583 10196 0,'39'12'31,"-12"42"-16,26 12-15,-13 0 16,26 66 0,-66-79-16,0 26 0,0 80 31,-53-27-15,27-92-16,-27 0 15,26 0 1,27-67 15</inkml:trace>
  <inkml:trace contextRef="#ctx0" brushRef="#br0" timeOffset="54877.42">14755 9944 0,'0'-27'0,"0"1"16,14 26-1,38-40 1,-12 40-1,-14 0 1,-26 14 0,27 38-1,-27-12 1,0 0 0,-13-14-1,-14 1 1,-26-1-1,40-26-15,13 27 32,0-1-17,53-26 17,13 0-17,-13 0 1,-27 0-1</inkml:trace>
  <inkml:trace contextRef="#ctx0" brushRef="#br0" timeOffset="55163.63">14980 10632 0,'0'-13'31</inkml:trace>
  <inkml:trace contextRef="#ctx0" brushRef="#br0" timeOffset="55605.57">15417 10196 0,'-14'-27'16,"-12"27"-1,-14 0 1,14 13-16,26 13 15,-53 54-15,26 13 32,27 79-32,0-53 31,66 13-15,27-26-1,-66-80 1,12-26-1,-12 0 1,-27-13 0</inkml:trace>
  <inkml:trace contextRef="#ctx0" brushRef="#br0" timeOffset="56363.49">15747 10262 0,'0'39'219,"-13"-12"-204,13-1-15,-53 1 16,26 13-16,-25 26 16,25-40-1,1 0 1,39-26 15,0 0-15,80 0-16,-27 0 31,0-13-15,-13 13-1,-13-27 1,-14 27-1,-66 0 32</inkml:trace>
  <inkml:trace contextRef="#ctx0" brushRef="#br0" timeOffset="56619.78">15721 10262 0,'0'0'0,"-13"0"0,13 12 31,0 28-15,0 53-1,26-1 1,0-12-1,-26-54 1,27 14-16,-27-13 16</inkml:trace>
  <inkml:trace contextRef="#ctx0" brushRef="#br0" timeOffset="56869.47">15628 10712 0,'-40'0'16,"67"0"15,26 0-15,0 0 0,66 0-1,-14 0 1,-38-27-1,-41 27 1,-39 0 0,-13 13-1</inkml:trace>
  <inkml:trace contextRef="#ctx0" brushRef="#br0" timeOffset="57386.07">15800 10897 0,'0'0'0,"-13"0"31,-27 13 1,40 13-17,0 27 1,0-39 0,13 25-1,14-39 1,-1 0-16,1 27 0,26-27 15,-13 26 1,-40 0 0,39-12 15,-39 12-15,-13-26-1,-40 40 1,0-40-1,13 0 1,14 0 0,-1 0-1,27-13 1</inkml:trace>
  <inkml:trace contextRef="#ctx0" brushRef="#br0" timeOffset="57729.55">15800 10897 0,'0'0'16,"13"0"31,14 0-47,12 0 15,-12 0-15,66 0 16,-41 0 0,-38 0-1</inkml:trace>
  <inkml:trace contextRef="#ctx0" brushRef="#br0" timeOffset="58313.71">16025 10182 0,'26'0'47,"1"0"-47,26 26 16,-14 28-16,67 51 15,-79 27 1,13 27-1,-40-39 1,-67-1 0,27-93 15,14 0-15,26-39 15</inkml:trace>
  <inkml:trace contextRef="#ctx0" brushRef="#br0" timeOffset="60285.11">16382 9825 0,'0'-13'0,"0"-14"31,0 1 0,-26 52 32,26 1-63,-27-27 16,27 53-1,-39 13 1,12-26-1,0-14 1,27 0 0,0 1-1,14-27 1,39 0 0,-13 0-16,39 0 15,-26 0 1,13 0-1,-40 0 1,1 0 0,-27-13 15,-13 13 0,-14-27-15,27 0-16,-27 1 15,1 0 17,26 39-1,0 14-15,26 52-1,-26 13 1,0-12-1,0-54-15,0 27 16,14-53 0,-14 27-1</inkml:trace>
  <inkml:trace contextRef="#ctx0" brushRef="#br0" timeOffset="61667.93">8180 12101 0,'0'52'94,"0"-26"-94,0 1 16,0 0-16,0-1 15,13 41 1,-13-15 0,0-26-1,27-26 17,-27-39-17</inkml:trace>
  <inkml:trace contextRef="#ctx0" brushRef="#br0" timeOffset="61943.51">8339 12113 0,'0'27'31,"26"0"-15,-26-1 0,27 53-1,-27-25 1,0-28 0,0 0-1</inkml:trace>
  <inkml:trace contextRef="#ctx0" brushRef="#br0" timeOffset="62157.71">8114 11876 0,'0'0'0,"0"-27"0,13 27 79</inkml:trace>
  <inkml:trace contextRef="#ctx0" brushRef="#br0" timeOffset="62348.32">8325 11862 0,'-26'0'16,"40"0"31</inkml:trace>
  <inkml:trace contextRef="#ctx0" brushRef="#br0" timeOffset="62717.58">8498 11942 0,'40'26'16,"-40"1"-1,39 12 1,0 54 0,-39-27-16,0 67 15,0-15 1,-52-25 0,-1-27-1,0-40 1,53-38 15</inkml:trace>
  <inkml:trace contextRef="#ctx0" brushRef="#br0" timeOffset="63350.5">9080 12087 0,'0'0'16,"-26"0"-16,26 26 47,0 40-32,0 1 1,12 25 0,15-65-1,-27 26 1,0-27-1</inkml:trace>
  <inkml:trace contextRef="#ctx0" brushRef="#br0" timeOffset="63617.13">9093 12101 0,'0'0'15,"0"-40"-15,27-13 16,-27 13-1,26 14 1,14 26 0,12 0-1,1 53 1,-26 13 0,-54-14 15,-65-12-16,-14-14 1,79-26 0</inkml:trace>
  <inkml:trace contextRef="#ctx0" brushRef="#br0" timeOffset="64016.96">9569 12008 0,'0'0'0,"-26"0"47,26 13-32,-27 13-15,27 14 16,0 0-16,-26 66 16,26 13-1,39-13 1,54-27-1,-67-79-15,28 53 16,-28-53 0</inkml:trace>
  <inkml:trace contextRef="#ctx0" brushRef="#br0" timeOffset="65252.28">9794 12458 0</inkml:trace>
  <inkml:trace contextRef="#ctx0" brushRef="#br0" timeOffset="68148.89">10006 12087 0,'-13'26'31,"13"1"-31,-40 12 16,40-25-1,-40 65-15,14-25 16,-1-2 15,27-26-15,0 1-16,-26-27 31</inkml:trace>
  <inkml:trace contextRef="#ctx0" brushRef="#br0" timeOffset="68607.14">9807 12113 0,'0'-26'32,"0"40"15,0 12-47,40 0 15,-14 0 1,1 14-16,26 13 15,13 1 1,-26-2 0,-40-26-16,26 1 15,1-27 1</inkml:trace>
  <inkml:trace contextRef="#ctx0" brushRef="#br0" timeOffset="73493.52">10455 12101 0,'-12'12'156,"-42"15"-140,41-27-16,-27 39 16,14-39-16,0 54 15,-1-54-15,0 26 16,27 1 46,14-27-30,12 0-32,1 0 15,39 0 1,-13 0 0,-14 26-1,1-26 1,-14 0-1</inkml:trace>
  <inkml:trace contextRef="#ctx0" brushRef="#br0" timeOffset="74587.37">10284 12458 0</inkml:trace>
  <inkml:trace contextRef="#ctx0" brushRef="#br0" timeOffset="75912.97">10284 12418 0,'26'0'94,"-26"13"-94,26-13 15,14 0 1,-13 0-16,-1 0 15,0 0-15,1 0 16,12 0 0,-12 0-1,0 0 1</inkml:trace>
  <inkml:trace contextRef="#ctx0" brushRef="#br0" timeOffset="76596.17">10786 12179 0,'0'-26'0,"-26"26"94,-27 0-79,40 0 1,13-13 15,0-14-15,26 27-16,0 0 16,14 0-1,0 0 1,-40 27-1,26 0-15,-26-1 16,0 0 0,0 14-1,-13-40-15,-40 40 16,1 13 0,-2-27-1,28-26 1,26-13 15,40-14-15,0 27-1,-1 0 1,0 14-16,15 12 16,-28 0-1,41-26 1,-41 0-1,14 0 1</inkml:trace>
  <inkml:trace contextRef="#ctx0" brushRef="#br0" timeOffset="76895.63">11025 12074 0,'26'0'31,"14"0"-15,-14 13-16,0 67 15,27-1 1,-53-26-16,0-14 31,0 15-15,-26-28-1,-40 27 1,13-27-16</inkml:trace>
  <inkml:trace contextRef="#ctx0" brushRef="#br0" timeOffset="77895.64">11686 12179 0,'0'0'0,"-13"0"31,-14 0 1,27-26-32,13 26 46,27 0-46,39 0 16,-13 0 15,-39 14-15</inkml:trace>
  <inkml:trace contextRef="#ctx0" brushRef="#br0" timeOffset="78062.06">11673 12312 0,'0'0'0,"0"26"16,13-26 15,27 0-15,-14 0-16,66-12 15,-12-15 1</inkml:trace>
  <inkml:trace contextRef="#ctx0" brushRef="#br0" timeOffset="78578.97">12162 12113 0,'0'40'31,"0"-26"-15,27 25-16,-27-26 15,0 14-15,0 26 16,0-26 0,0-1-1,0-52 32,0-1-47,0-26 16,-14-26 15,14-14-15,0 27-1,0 39-15,0 1 16,27-1-1,-1 27 1,67 0 0,-93 67-1,0-15 1,0-25 0,-66 26-1,26-40 1</inkml:trace>
  <inkml:trace contextRef="#ctx0" brushRef="#br0" timeOffset="78895.67">12585 12008 0,'-26'0'0,"-14"13"32,1 53-17,39-40-15,0 40 16,13-12-1,40-1 1,26-1 15,-26-52-15,-26 0-16</inkml:trace>
  <inkml:trace contextRef="#ctx0" brushRef="#br0" timeOffset="79145.34">12969 12021 0,'0'0'0,"-13"0"47,13 13-47,-26 40 16,-14 39-1,14-65 1,26 13 0,0-14 15</inkml:trace>
  <inkml:trace contextRef="#ctx0" brushRef="#br0" timeOffset="79361.7">12810 12087 0,'0'0'0,"0"-26"0,27 66 47,26-1-32,-13 14 1,-1-13-1,1 13 1,-14-53 0</inkml:trace>
  <inkml:trace contextRef="#ctx0" brushRef="#br0" timeOffset="79628.23">13167 12113 0,'0'0'0,"-12"0"16,38 0 30,0 0-46,0 0 16,14 0 0,13 0-1</inkml:trace>
  <inkml:trace contextRef="#ctx0" brushRef="#br0" timeOffset="79828.13">13194 12233 0,'39'0'47,"-12"0"-47,0 0 15,-1 0-15,27 0 16</inkml:trace>
  <inkml:trace contextRef="#ctx0" brushRef="#br0" timeOffset="80261.39">13564 12074 0,'0'-27'16,"27"27"0,-1 0-1,14 0 1,-14 0 0,-26 27-1,0 0-15,0 12 16,0-12-1,-26-1 17,-27 0-17,13 1 1,40-1 0,27-26 15,26 0-16,-27 0-15,27 0 16,-13-13 0,-14 13-1,-26-26 1</inkml:trace>
  <inkml:trace contextRef="#ctx0" brushRef="#br0" timeOffset="80561.45">13842 11995 0,'0'0'0,"27"0"16,-1 13-1,-26 13 1,40 1-16,-40-1 16,39 54-1,-39-54-15,0 14 16,-52 26 0,-1-27-1</inkml:trace>
  <inkml:trace contextRef="#ctx0" brushRef="#br0" timeOffset="81329.1">14305 12167 0,'0'-27'62,"26"27"-46,54 0-1,-40 0-15,13 0 16,-13 0-16,-14 0 16,0 0-1,-39 0 16</inkml:trace>
  <inkml:trace contextRef="#ctx0" brushRef="#br0" timeOffset="81577.67">14424 12008 0,'0'39'47,"0"-12"-32,0 0-15,14-1 16,-14 0-16,26 0 16,-26 28-1,26-15 1</inkml:trace>
  <inkml:trace contextRef="#ctx0" brushRef="#br0" timeOffset="82027.64">14742 12061 0,'27'13'15,"-27"14"1,0-1-16,26 0 16,0 27-1,-26-13 1,0-53 31,0-14-47,0-39 15,0-13 1,0 26-16,0 13 31,0 0-31,26-12 16,1 25 0,0 40 15,-1-13-31,-26 66 15,0-13 1,-40-13 0,-12-14-1,25 1 1</inkml:trace>
  <inkml:trace contextRef="#ctx0" brushRef="#br0" timeOffset="82277.03">15099 11981 0,'0'0'0,"-27"0"15,-12 14 1,39 38-1,0-25 1,27 52 0,-27-65-16,39 52 15,0-40 1,1-26 0</inkml:trace>
  <inkml:trace contextRef="#ctx0" brushRef="#br0" timeOffset="82744.66">15297 11968 0,'0'0'0,"27"-26"31,12 26-16,1 0 1,-14 13 0,-26 40-1,0-27 1,-12 14 0,-28-13-1,14-27 1,38 0 31,28 0-32,13 0-15,-13 0 32,-14 26-17,-26 14 1,-13-1-1,13-12-15,-92-27 16,65 0 0,-12 0-1</inkml:trace>
  <inkml:trace contextRef="#ctx0" brushRef="#br0" timeOffset="82995.66">15602 11942 0,'0'0'15,"40"13"-15,-14-13 16,0 26 0,1 27-1,12-26-15,-12 25 16,-27 2-1,-27-2 1,-12 1 0,12-53-1</inkml:trace>
  <inkml:trace contextRef="#ctx0" brushRef="#br0" timeOffset="83293.64">16025 12101 0,'0'0'0,"26"0"16,1 0-16,39-27 15,-13 27 1,0 0 0,-27 0-1,14 0 1</inkml:trace>
  <inkml:trace contextRef="#ctx0" brushRef="#br0" timeOffset="83510.85">16144 11955 0,'0'0'16,"0"13"15,0 14-31,14-1 15,-14 66 1,26-12 0,-26-14-1</inkml:trace>
  <inkml:trace contextRef="#ctx0" brushRef="#br0" timeOffset="84243.73">16620 11995 0,'0'13'31,"0"13"-31,0 1 0,0 13 16,0-14-1,14 40 1,-14-13 0,0-27-1,0-39 1,0-53 0,-14-26-1,14-28 1,0 1-1,0 27 1,14 65 0,12 27-1,14 0 1,-14 13 0,14 53-1,-40 14 1,0-54-16,-40 1 15,-12 26 1,25-27 0</inkml:trace>
  <inkml:trace contextRef="#ctx0" brushRef="#br0" timeOffset="84510.9">17031 11876 0,'-40'0'32,"40"26"-32,-26 0 15,26 41 1,0 25-1,0-26 1,12-40 0,54 14-1,-12-40-15,-2 0 16</inkml:trace>
  <inkml:trace contextRef="#ctx0" brushRef="#br0" timeOffset="84918.62">17401 11955 0,'0'-27'16,"-13"41"31,-41 12-47,28-26 15,0 53 1,0-27-16,-1 1 0,27 0 16,-53-1-1,53 14 1,80-1 15,-41-39-31,54 0 16,-40-27-1,-27 27 1,14 0 0,-14 0-1,-26-26-15</inkml:trace>
  <inkml:trace contextRef="#ctx0" brushRef="#br0" timeOffset="85142.63">17388 12047 0,'0'0'0,"0"27"47,0 0-47,0-1 15,26 14-15,-26-14 16,0 27 0,0-27-1</inkml:trace>
  <inkml:trace contextRef="#ctx0" brushRef="#br0" timeOffset="85393.38">17626 11876 0,'0'0'0,"53"12"16,-27 15-1,1 26 1,13 40-1,-1-53-15,-39 26 16,-53-14 0,0-12-1,27-40 1</inkml:trace>
  <inkml:trace contextRef="#ctx0" brushRef="#br0" timeOffset="85859.22">17904 12113 0,'0'-26'31,"39"26"-15,1 0-16,66 0 16,0-26-1,-40 26 1,-40 0-1</inkml:trace>
  <inkml:trace contextRef="#ctx0" brushRef="#br0" timeOffset="86059.87">18089 11942 0,'0'0'0,"0"13"32,0 13-32,0 1 15,13 52 1,14 1 0,-27-41-1,39 1 1</inkml:trace>
  <inkml:trace contextRef="#ctx0" brushRef="#br0" timeOffset="86526.92">18446 11955 0,'0'0'0,"0"13"31,0 14-31,0-1 16,0 0 0,0 1-16,0 0 15,0 12 1,0-52 15,0-53-15,0-27-1,0 1 1,0-1 0,40 40-1,-27 53 1,13 0 0,28 40 15,-28 12-16,-26 41 1,-26-66 0,-41 12-1,41-12 1,-1-27 0</inkml:trace>
  <inkml:trace contextRef="#ctx0" brushRef="#br0" timeOffset="86792.76">18803 11862 0,'-26'0'0,"52"0"0,-79 0 16,53 14-16,-53-14 15,27 105 1,26-25 0,13-1-1,80-13 1,0-66 0,-27 0-1</inkml:trace>
  <inkml:trace contextRef="#ctx0" brushRef="#br0" timeOffset="87009.19">19134 11928 0,'0'0'0,"-13"0"31,13 27-31,-27-1 16,27 1-1,-26 66 1,-1-27 0,-12-40-16,39 27 15,-40-53 1</inkml:trace>
  <inkml:trace contextRef="#ctx0" brushRef="#br0" timeOffset="87225.84">18962 12047 0,'0'0'0,"13"0"31,14 14-15,-27 12-16,26 27 31,27 0-15,-27-27-1,28 14 1</inkml:trace>
  <inkml:trace contextRef="#ctx0" brushRef="#br0" timeOffset="87685.92">19306 12047 0,'0'-13'31,"13"13"-15,0 0-16,40 0 15,-26-26 1,52 26 15,-79 13-15</inkml:trace>
  <inkml:trace contextRef="#ctx0" brushRef="#br0" timeOffset="87859.01">19293 12179 0,'0'0'16,"13"0"-1,27 0 1,-14-26-16,27 26 15,0-26 1,-27 26 0</inkml:trace>
  <inkml:trace contextRef="#ctx0" brushRef="#br0" timeOffset="88225.42">19716 11955 0,'0'0'0,"-13"0"31,-13 0 0,26 40-15,0-1 0,0 1-1,12-40-15,28 27 16,0-1-1,0 0 1,12-26 0,-25 26-1,-27 1 17,-13-27-17,-53 0 1,39 0-1,-12 0-15,12 27 16,0-27 0</inkml:trace>
  <inkml:trace contextRef="#ctx0" brushRef="#br0" timeOffset="88441.84">19743 11968 0,'0'0'0,"52"0"79,-25 0-79,-1 0 0,1 0 15,-1 0-15,1 0 16</inkml:trace>
  <inkml:trace contextRef="#ctx0" brushRef="#br0" timeOffset="88692.12">20007 11876 0,'27'0'15,"-1"0"-15,14 0 16,-1 39 0,1 41-1,-40-28-15,-26 28 16,-1-14 15,1 0-15,-1-39-16</inkml:trace>
  <inkml:trace contextRef="#ctx0" brushRef="#br0" timeOffset="90067.28">20351 11995 0,'13'0'46,"14"26"-46,12-26 16,1 0-16,0 0 16,12 0-1,-12 0-15,-13 0 16,12 0 0</inkml:trace>
  <inkml:trace contextRef="#ctx0" brushRef="#br0" timeOffset="90293.53">20536 11915 0,'-26'-27'31,"39"41"-15,-13 12 0,39 27-1,-12 40 1,13-40 0,-40-13-1,26-40-15</inkml:trace>
  <inkml:trace contextRef="#ctx0" brushRef="#br0" timeOffset="90757.8">20933 11876 0,'0'0'0,"0"39"31,0-12-16,0 52 1,26 13 0,-26-78-1,0 38 1,0-64 0,0-42-1,0-38 1,0-27-1,0 27 1,0 52-16,53-40 16,-26 80-1,12 0 1,41 66 0,-80-26 15,-40 26-16,-26-26 1,0-14 0,39-26-1,54 0 1</inkml:trace>
  <inkml:trace contextRef="#ctx0" brushRef="#br0" timeOffset="91024.76">21317 11810 0,'0'0'16,"-27"0"0,-12 12-16,12 42 15,27 12 16,0 13-15,0 13 0,27-65-16,65 0 15,-12-27 1,-54 0-16</inkml:trace>
  <inkml:trace contextRef="#ctx0" brushRef="#br0" timeOffset="91257.8">21674 11876 0,'-14'26'47,"14"0"-47,-39 1 16,39-1-1,-27 14-15,1 40 16,0-41 0,-1-39-1</inkml:trace>
  <inkml:trace contextRef="#ctx0" brushRef="#br0" timeOffset="91457.59">21515 11915 0,'0'0'16,"0"-27"0,40 67-1,13 13 1,-13 0 0,-1 0-1,-12-53 1,-1 26-1</inkml:trace>
  <inkml:trace contextRef="#ctx0" brushRef="#br0" timeOffset="91673.72">21912 11915 0,'0'0'0,"13"0"47,40 0-32,-26 0-15,-1 0 16,1 0-16,-1 0 16</inkml:trace>
  <inkml:trace contextRef="#ctx0" brushRef="#br0" timeOffset="91840.83">21912 12047 0,'13'0'32,"1"0"-17,12 0-15,0 0 16,1-13-16,26 13 15,-27-26-15</inkml:trace>
  <inkml:trace contextRef="#ctx0" brushRef="#br0" timeOffset="92224.89">22362 11876 0,'0'0'0,"-13"0"0,-14 0 47,1 26-32,26 0-15,-40 14 16,40 13 0,0-13-16,-26 26 15,38-14 1,42-25-1,-28-27 1,53 0 0,-79-27-1,0-25 1,-26 26 0,-93-1 15,93 27-16,38 13 1</inkml:trace>
  <inkml:trace contextRef="#ctx0" brushRef="#br0" timeOffset="92476.26">22547 11876 0,'40'12'31,"-40"42"-31,53-15 16,-53 1-16,26 52 15,-26-26 16,-66-12-15,26-15-16,-79-12 16</inkml:trace>
  <inkml:trace contextRef="#ctx0" brushRef="#br0" timeOffset="95243.23">11765 13211 0,'27'0'94,"-1"0"-94,0 0 15,1 0-15,13 0 16</inkml:trace>
  <inkml:trace contextRef="#ctx0" brushRef="#br0" timeOffset="95496.78">11752 13370 0,'13'0'31,"14"0"-31,13 0 16,12 0-1,-25-13 16</inkml:trace>
  <inkml:trace contextRef="#ctx0" brushRef="#br0" timeOffset="96389.28">12321 13106 0,'0'13'47,"0"13"-47,0 1 16,0-14-16,0 13 15,13 1-15,-13 26 16,0 13-1,0-13 1,26-53 15</inkml:trace>
  <inkml:trace contextRef="#ctx0" brushRef="#br0" timeOffset="96755.76">12559 13238 0,'-13'0'15,"26"0"32,13 0-31,14 0-16,-14 0 16,1 0-16,12 0 15,-12 0 1,-27-27 31,-13 27-32</inkml:trace>
  <inkml:trace contextRef="#ctx0" brushRef="#br0" timeOffset="97539.26">13075 12934 0,'0'-26'15,"-13"26"16,13-27-15,-40 27-16,14 0 16,-1 0-1,-12 0 1,-1 0 0,40 13-16,-26-13 15,26 40 1,0-14-1,26 14 1,0 13 0,0-13-16,-26-1 15,0 14 1,0 40 0,0-14-1,27 0 1,-27-52-1,27 0 17,-1-27-17,40 0 1,-39 0-16,25-27 16,-52-26-16</inkml:trace>
  <inkml:trace contextRef="#ctx0" brushRef="#br0" timeOffset="98072">13287 13079 0,'0'0'0,"-27"0"15,27 14 1,0 12 0,0 27-1,0 26 1,13-26 0,-13-26-1,0-54 16,0 1-31,0-1 16,0-52 0,0-14-1,0-26 1,0 67 0,27 52-1,-1 0 1,14 0-1,-14 39 17,-26 14-17,0 0 1,-39-27 0,-1 1-1,40-1 1</inkml:trace>
  <inkml:trace contextRef="#ctx0" brushRef="#br0" timeOffset="98371.84">13604 12960 0,'-26'0'31,"-1"26"-15,27 1-16,0-14 16,-27 54-1,27-28 1,14 14-1,52 0 1,-13-53 0,-27 0-1</inkml:trace>
  <inkml:trace contextRef="#ctx0" brushRef="#br0" timeOffset="98621.63">13842 13013 0,'0'0'0,"0"13"47,-26 54-31,26-41-1,-27 0-15,27 1 16,-26 39-1,0-66 1,26 27 0</inkml:trace>
  <inkml:trace contextRef="#ctx0" brushRef="#br0" timeOffset="98838.63">13723 13053 0,'53'0'47,"-26"0"-47,-1 40 16,0-1 0,1 14-1,-27 0 1,26-26-1</inkml:trace>
  <inkml:trace contextRef="#ctx0" brushRef="#br0" timeOffset="99090.51">14120 13040 0,'26'-27'47,"1"27"-47,-1 0 15,28 0 1,-42 0-1</inkml:trace>
  <inkml:trace contextRef="#ctx0" brushRef="#br0" timeOffset="99256.16">14133 13145 0,'0'0'0,"13"0"31,14 0-15,-1 0 0,54-13-1,-28-26 1</inkml:trace>
  <inkml:trace contextRef="#ctx0" brushRef="#br0" timeOffset="99588.78">14464 13040 0,'-13'0'16,"13"13"-1,-27-13 1,27 40-16,0-1 16,14 1-1,12-40 1,0 0-1,14 0 1,0-27 15,-40-39-15,0 40 0,-53-14-1,40 40-15,-14 0 16,1 0-1</inkml:trace>
  <inkml:trace contextRef="#ctx0" brushRef="#br0" timeOffset="99821.59">14596 12934 0,'40'26'15,"-14"-26"1,1 26-16,39 28 31,-26 12-15,-40 0 0,-14-13-1,-65 13 1,13-40-1</inkml:trace>
  <inkml:trace contextRef="#ctx0" brushRef="#br0" timeOffset="100487.59">14967 13106 0,'0'-27'15,"13"27"1,27 0 0,-14 0-16,0 0 15,14 0 1</inkml:trace>
  <inkml:trace contextRef="#ctx0" brushRef="#br0" timeOffset="100721.15">15060 13000 0,'-27'-26'16,"27"38"15,13 15-15,-13 0-16,26 26 15,-26-1 1,0-25-1,27 0 1</inkml:trace>
  <inkml:trace contextRef="#ctx0" brushRef="#br0" timeOffset="101171.02">15297 13013 0,'0'13'32,"27"-13"-32,-27 67 15,27-15 1,-27-25-16,0 0 16,0-1-1,0-40 16,0-12-15,-14-27 0,14-39-1,0 12 1,26 14 0,-12 40-1,12 26 1,0 0-1,1 13 1,0 40 0,-54 26-1,-26-26 1,27-26 0,0-27-1</inkml:trace>
  <inkml:trace contextRef="#ctx0" brushRef="#br0" timeOffset="101471.02">15694 13013 0,'-26'0'16,"-14"0"0,14 0-16,-1 40 15,1 52 1,26-12 0,0-40-16,13 12 15,53-12 1,-13 0-1,-26-40 1</inkml:trace>
  <inkml:trace contextRef="#ctx0" brushRef="#br0" timeOffset="101722.27">15945 13132 0,'0'0'16,"-26"40"31,26-13-31,-40-1-16,40 0 15,-26 1-15,0 39 16,26-53-1</inkml:trace>
  <inkml:trace contextRef="#ctx0" brushRef="#br0" timeOffset="101953.6">15800 13106 0,'0'0'0,"0"13"47,27-13-47,-1 40 15,-26-14-15,53 14 16,-40 0 0,13-14-1,1-26 1</inkml:trace>
  <inkml:trace contextRef="#ctx0" brushRef="#br0" timeOffset="102180.32">16197 13132 0,'0'-26'32,"13"26"-17,13 0-15,28 0 16,-15 0 0,-39 13 15</inkml:trace>
  <inkml:trace contextRef="#ctx0" brushRef="#br0" timeOffset="102337.52">16170 13291 0,'27'0'15,"0"0"-15,-1-13 16,27 13-1,-27-27 1</inkml:trace>
  <inkml:trace contextRef="#ctx0" brushRef="#br0" timeOffset="102570.86">16461 13079 0,'0'27'32,"0"-1"-17,0 1-15,0-1 16,0 0 0,0 28-1,0-28 1,0 14-16</inkml:trace>
  <inkml:trace contextRef="#ctx0" brushRef="#br0" timeOffset="102820.38">16634 13026 0,'0'0'15,"40"0"-15,-14 14 16,0 12 0,0 1-1,-26-1-15,0 0 16,0 107 0,-39-41-1,-27-26 1,39-39-1</inkml:trace>
  <inkml:trace contextRef="#ctx0" brushRef="#br0" timeOffset="103757.02">16832 12854 0,'0'0'0,"0"-26"15,26 26 32,1 0-47,-1 0 16,28 0-1,-2 0 1,-12 0 0,-14 0-1,1 0 17,-27 13-17,0 14 1,0 13-1,0-14-15,0 40 16,0 0 0,0 0 15,0 13-15,0-52-16,26 52 15,-26 1 1,0-14-1,0-39 1,0 12 0,27-39 31,-54 0-1,1 0-30,-14 0-16,-53 0 16,-12 40 15</inkml:trace>
  <inkml:trace contextRef="#ctx0" brushRef="#br0" timeOffset="104872.17">11792 14204 0,'0'0'0,"0"-27"16,13 27 15,14 0-15,-15 0 0,42 0-1,-2 0 1,-12 0-1,-53 14 32,-14-14-47</inkml:trace>
  <inkml:trace contextRef="#ctx0" brushRef="#br0" timeOffset="105135.01">11818 14363 0,'14'0'47,"12"0"-47,-13 0 16,53-14-1,-26 14 1,-14 0-1,1 0 1,-40 0 31</inkml:trace>
</inkml:ink>
</file>

<file path=ppt/ink/ink91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79275" units="1/cm"/>
          <inkml:channelProperty channel="T" name="resolution" value="1" units="1/dev"/>
        </inkml:channelProperties>
      </inkml:inkSource>
      <inkml:timestamp xml:id="ts0" timeString="2021-01-23T11:51:07.486"/>
    </inkml:context>
    <inkml:brush xml:id="br0">
      <inkml:brushProperty name="width" value="0.06667" units="cm"/>
      <inkml:brushProperty name="height" value="0.06667" units="cm"/>
      <inkml:brushProperty name="fitToCurve" value="1"/>
    </inkml:brush>
  </inkml:definitions>
  <inkml:trace contextRef="#ctx0" brushRef="#br0">0 0 0</inkml:trace>
</inkml:ink>
</file>

<file path=ppt/ink/ink9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2155.72363" units="1/cm"/>
          <inkml:channelProperty channel="Y" name="resolution" value="3449.15796" units="1/cm"/>
          <inkml:channelProperty channel="F" name="resolution" value="5.68611" units="1/deg"/>
        </inkml:channelProperties>
      </inkml:inkSource>
      <inkml:timestamp xml:id="ts0" timeString="2021-11-28T12:37:55.522"/>
    </inkml:context>
    <inkml:brush xml:id="br0">
      <inkml:brushProperty name="width" value="0.13333" units="cm"/>
      <inkml:brushProperty name="height" value="0.13333" units="cm"/>
      <inkml:brushProperty name="color" value="#3165BB"/>
      <inkml:brushProperty name="fitToCurve" value="1"/>
    </inkml:brush>
  </inkml:definitions>
  <inkml:trace contextRef="#ctx0" brushRef="#br0">0 0 1,'0'0'11,"0"0"-11,0 0-6,0 0 5,0 0-4</inkml:trace>
</inkml:ink>
</file>

<file path=ppt/ink/ink91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6:53:12.002"/>
    </inkml:context>
    <inkml:brush xml:id="br0">
      <inkml:brushProperty name="width" value="0.05292" units="cm"/>
      <inkml:brushProperty name="height" value="0.05292" units="cm"/>
      <inkml:brushProperty name="color" value="#C00000"/>
    </inkml:brush>
  </inkml:definitions>
  <inkml:trace contextRef="#ctx0" brushRef="#br0">15950 5623 0,'-26'-27'31,"26"54"1,0-1-17,0 14-15,13 26 16,-13 53 0,40 0-1,-40-13 1,0-14-1,26-65 1,-26-54 47,0 1-48,-13 0 1</inkml:trace>
  <inkml:trace contextRef="#ctx0" brushRef="#br0" timeOffset="327.2">15924 5874 0,'0'0'0,"39"-53"31,-12 26 0,0 27-15,-1 0-1,0 14-15,0 38 16,-26-25 0,0 13 15,0-14-31,-12 1 31,-54-27-15,12 0-1</inkml:trace>
  <inkml:trace contextRef="#ctx0" brushRef="#br0" timeOffset="951.25">16334 5808 0,'0'0'0,"13"0"78,26 0-62,-12 0-16,0 0 15,-1 0-15,27 0 16,-40 0-1,14 0 17,-41 0-1</inkml:trace>
  <inkml:trace contextRef="#ctx0" brushRef="#br0" timeOffset="1216.57">16413 5900 0,'0'27'16,"40"-27"-1,0 0 1,12 0-1,-12 0 1,-14 0 0</inkml:trace>
  <inkml:trace contextRef="#ctx0" brushRef="#br0" timeOffset="5082.38">17115 5742 0,'0'0'0,"0"-53"31,-27 53-31,-26-27 16,-13-12-1,53 39-15,-41 0 16,54 66 15,0-13-15,0-14-1,40-39 1,13 0 0,-26 0-1,-1-13 1,-26-13 0,27 52 30,-27 14-46,26 0 16,0 52 0,-26-52-16,0 13 15,0-27 1,0 0 0,-26-26-1,-27 0 16,53-39-31,0 12 16,0-12 0,40-1-1,39-13 1,-26 26 0,0-12-1,-27 26 1,14-14-1,-40 1 17,-26 26-17,-27 0 1,13 0 0,13 13-1,27 13 16,0 14-15,14 0 0,52-14-1,-40-26-15,27 0 16,1-13 0,-28-26-1,-26-41 1,0 1-1,-14-14 1,14 14 0,0 52-1,0 1 1,14 92 15,12 27-15,-26 39 15,40 27-15,-40-146-1,26 26 1,1-39 0,26-66-1,-14-66 1,-39 13-1,0 39 1,0 41 0,0 12-16,-13 27 15,13 40 17,0 13-17,13 40 1,-13-40-1,27 39 1,-27-78 0,0 12-1,27-26 1</inkml:trace>
  <inkml:trace contextRef="#ctx0" brushRef="#br0" timeOffset="6380.54">17564 5715 0,'-26'0'15,"52"0"-15,-66-26 16,67 26 31,-1 0-31,14 0-16,52 0 15,-38-27 1,-2 27 15,-25-27-15,-27 41 15,0 12-31,0 1 16,0 26-1,0 0 1,0-27-1,26-26 1,-26-13 15,27 13-31,-27-40 16,27-39 0,-27 52-1,26 27 32,-26 14-31,26-14-16,-26 66 15,14-40 1,-14 14 0,0-13-1,0-41 16,0-26-15,39-12 0,-39 25-1,27-26 1,-1 53 15,-26 13-15,0 27-1,26 13 1,-26-27 0,27 1-1,-1-27 1,14 0-16,13 0 16,13-13-1,-26-53 1,-40 39-1,0 1 17,-53 26-17,13 0 1,14 26 0,26 14-1,0-14 1,26-26 15,0 0-15,28 0-1,-41-26 1,-13-1 0,0 41 15,40 12-31,-40 27 15,0 26 1,26 27 0,-26 0-1,0-40 1,0-26 0,-13-40 15,-27 0-16,14-27 1,-14 1-16,14-27 16,-1-26-1,27 39 1,0 13 0,66-65-1,-66 66 1,0-28-1</inkml:trace>
  <inkml:trace contextRef="#ctx0" brushRef="#br0" timeOffset="6532.57">17868 5517 0,'0'0'0,"0"-27"16,27 27 15,0 0-31</inkml:trace>
  <inkml:trace contextRef="#ctx0" brushRef="#br0" timeOffset="7181.73">18622 5609 0,'0'0'0,"-26"0"0,26 26 47,13 1-47,-13 26 15,0 0-15,40 53 16,-40-40-1,0-26 1,13-40 15</inkml:trace>
  <inkml:trace contextRef="#ctx0" brushRef="#br0" timeOffset="7798.38">18927 5715 0,'0'0'0,"-14"-40"31,-12 40-16,0 27 1,26 13 0,-40 39-1,40-52 1,26 12 0,1-39-1,-1 0-15,1-27 16,-27-25 15,0 12-15,26-13-1,1 13 1,-1 40 15,14 40-15,12 13-1,-25 0 1,-27-14 0,-13-39 15,13-26-15,0-27-1,0-13 1,26 40-1,14-1 17,-14 27-32</inkml:trace>
  <inkml:trace contextRef="#ctx0" brushRef="#br0" timeOffset="8315.58">19588 5583 0,'0'-26'32,"-26"26"-17,-14 0 1,40 39 0,-40 14-1,14 53 1,26-13-1,0-27 1,13-14 0,40-25-1,0-27 1,0-13 0,-53-14-1,0-52 1,-26 79-1,-1-26 17,-26 26-17,13 12 1</inkml:trace>
  <inkml:trace contextRef="#ctx0" brushRef="#br0" timeOffset="10947.34">21123 5728 0,'0'14'31,"0"38"-15,0-12-16,13 0 15,13 79 1,-26-66-16,40 26 15,-40-26 1,0-26 0,0 12-16</inkml:trace>
  <inkml:trace contextRef="#ctx0" brushRef="#br0" timeOffset="11247.34">21176 5887 0,'0'0'0,"0"-13"15,0-13 1,40 26 0,-14 0-1,14 0 1,12 12-1,-12 42 1,-40-2 0,0-25-16,-26 13 15,-14-40 1,-26 26 0,26-26-1</inkml:trace>
  <inkml:trace contextRef="#ctx0" brushRef="#br0" timeOffset="11683.55">21612 5914 0,'27'0'63,"12"0"-48,-12 0 1,0 0 0</inkml:trace>
  <inkml:trace contextRef="#ctx0" brushRef="#br0" timeOffset="11847.04">21599 6033 0,'0'0'0,"0"26"16,13-26 15,53 0-15,-39 0-16,0 0 16,39 0-1</inkml:trace>
  <inkml:trace contextRef="#ctx0" brushRef="#br0" timeOffset="12394.75">22009 5821 0,'0'-27'16,"0"1"-1,14 26 1,25 0-1,-12 0-15,12 13 16,1 14 0,-40-1-1,0 0 1,-67 1 0,41-27-16,-14 40 15,14-14 1,26 1-1,14-1 32,38-26-31,-12 0 0,13 0-1,-27 0 1</inkml:trace>
  <inkml:trace contextRef="#ctx0" brushRef="#br0" timeOffset="12745.94">22340 5821 0,'0'39'47,"0"1"-47,0 0 16,0 26-16,0-26 15,0-1-15,-14 54 16,-12-40 0,26-13-1</inkml:trace>
  <inkml:trace contextRef="#ctx0" brushRef="#br0" timeOffset="13179.54">22605 5874 0,'0'0'0,"0"-26"16,-14 26 15,-12 0-15,26 26-16,-40 40 16,14-26-16,26 53 15,-27-15 1,27-11-1,27-14 17,65-14-17,-52-39 1,-14-13 0,-26-13-1,0-1 1,-13 1-1,-53 26 1,13 26 0</inkml:trace>
  <inkml:trace contextRef="#ctx0" brushRef="#br0" timeOffset="14444.58">21348 7091 0,'0'-79'31,"0"39"-15,-14 0-16,-12 0 15,0 40 17,-14 0-17,0 80 1,40-27 0,0-14-1,0-12 1,53-27-1,0-13 1,-27-14 0,14 27-16,-40-26 15,0 39 32,-13 13-47,13 67 16,0-13-1,0 12 1,0-39 15,0-40-31,13-13 47,27-26-31,13-14-1,-27-13-15,-26 26 16</inkml:trace>
  <inkml:trace contextRef="#ctx0" brushRef="#br0" timeOffset="14762.22">21678 7038 0,'0'0'16,"0"-26"0,40 26 15,-14 0-15,1 0-16,0 0 15,-1 13 1,-26 13-1</inkml:trace>
  <inkml:trace contextRef="#ctx0" brushRef="#br0" timeOffset="14928.79">21639 7157 0,'0'0'0,"13"0"31,13 0-16,40 0 1,-12-13 0,-2-14-1</inkml:trace>
  <inkml:trace contextRef="#ctx0" brushRef="#br0" timeOffset="15329">22089 6892 0,'0'0'0,"0"54"94,-54-54-94,28 39 15,0-39-15,26 40 16,-27-40-16,27 26 16,53 14 15,13-40-15,-26 0-16,13 0 15,0 0 1,-27 0-1,1 0 1,-41 0 31</inkml:trace>
  <inkml:trace contextRef="#ctx0" brushRef="#br0" timeOffset="15578.44">22141 6958 0,'0'-26'31,"0"52"0,14 1-15,-14 0-16,0 12 15,0 1-15,26 79 16,-26-92 0,27-1-1,-1-26 1</inkml:trace>
  <inkml:trace contextRef="#ctx0" brushRef="#br0" timeOffset="15829.99">22366 6919 0,'0'0'0,"0"27"47,0-1-47,0 14 0,0-1 15,0 27-15,0 14 16,0-14 15,26-40-15,-26 14 0</inkml:trace>
  <inkml:trace contextRef="#ctx0" brushRef="#br0" timeOffset="16261.42">22617 6998 0,'0'0'0,"0"-26"31,-12 26-16,-42 26 1,54 1 0,-26-1-16,26 27 15,-26 26 1,26-13 0,0-12-1,26-1 1,54-27-1,-41-26 1,14-13 0,-53-14-1,0-26 1,0 40 0,-66-26-1,26 39 1,14 12-1</inkml:trace>
  <inkml:trace contextRef="#ctx0" brushRef="#br0" timeOffset="17930.93">16281 7580 0,'0'27'47,"27"-1"-47,-27 1 15,26 26 1,-26-1 0,0-25-1,0-40 32,0-27-31,0 14-16,0-27 15,26 0 1,27 26 0,-13 27 15,-14 14-15,1 39-1,-27-27-15,0 27 16,0 0-1,26-13 1,1-40 0</inkml:trace>
  <inkml:trace contextRef="#ctx0" brushRef="#br0" timeOffset="18177.99">16757 7594 0,'40'0'62,"-13"0"-62,-1 0 16,14 0 0,-14 13-1</inkml:trace>
  <inkml:trace contextRef="#ctx0" brushRef="#br0" timeOffset="18344.09">16797 7726 0,'0'0'16,"13"0"0,27 0-1,-14 0-15,54 0 32,-80-13-32</inkml:trace>
  <inkml:trace contextRef="#ctx0" brushRef="#br0" timeOffset="19708.07">8806 5239 0,'0'0'0,"40"0"47,39 0-32,27 0-15,265-53 32,-146 13-32,198 1 15,27 39 1,-186-40-1,-132 0 1,-105 40-16,0 0 31,-41 0 1</inkml:trace>
  <inkml:trace contextRef="#ctx0" brushRef="#br0" timeOffset="20936.9">17141 7528 0,'-26'0'31,"26"12"1,12 15-17,28 13 1,0 13 0,0-53-1,-40 26-15,39-26 16,14 0-1,-53 27-15,27-27 16,-1 0 0,-26 26-1,-26 0 17,-27-26-17,26 0 1,-26 0-1,13 27 1,40-40 15</inkml:trace>
  <inkml:trace contextRef="#ctx0" brushRef="#br0" timeOffset="21259">17141 7501 0,'0'0'0,"0"-27"31,13 27-15,26 0 0,1 14-1,26-14 1,-13 26 0,1-26-1,-15 0 1</inkml:trace>
  <inkml:trace contextRef="#ctx0" brushRef="#br0" timeOffset="25957.19">9812 9591 0,'0'0'0,"0"27"62,0-1-62,0 0 16,0 1-16,0 0 15,0-1 1,0 40 0,0-39 15</inkml:trace>
  <inkml:trace contextRef="#ctx0" brushRef="#br0" timeOffset="26226.07">9679 9538 0,'0'0'0,"-39"0"0,12 0 15,-13 0 16,14 66-15,26-52-16,0 78 16,0-12-1,40 13 1,52-41 0,-12-12-1</inkml:trace>
  <inkml:trace contextRef="#ctx0" brushRef="#br0" timeOffset="26524.68">10023 9618 0,'0'0'0,"27"0"16,-27 13 0,79 53-1,-79-39 1,40 12-16,-40 14 16,0 0-1,-40-13 1,0-40-16,14 26 15,-14-26 1</inkml:trace>
  <inkml:trace contextRef="#ctx0" brushRef="#br0" timeOffset="26700.57">9825 9433 0,'0'0'0,"0"-27"16,0 40 15</inkml:trace>
  <inkml:trace contextRef="#ctx0" brushRef="#br0" timeOffset="28307.09">10553 9459 0,'0'0'0,"0"26"47,0 14-31,0 13-16,0-13 15,0 39 1,0 27-1,0-80 1,0 1 0</inkml:trace>
  <inkml:trace contextRef="#ctx0" brushRef="#br0" timeOffset="28608.92">10539 9565 0,'0'0'0,"0"-132"32,14 105-32,-14 0 15,26 1 1,0 26 0,28 0-16,-15 0 15,-12 40 1,-27 12-1,0 2 1,-14-28 0,-78 40-1,39-66 1,40 0 0,13-13 15</inkml:trace>
  <inkml:trace contextRef="#ctx0" brushRef="#br0" timeOffset="28907.14">10857 9445 0,'0'0'15,"-13"0"17,-14 0-17,27 40-15,-26 40 16,26-41 0,0 41-1,26 12 1,41-39-1,-15-26 1,1-27-16</inkml:trace>
  <inkml:trace contextRef="#ctx0" brushRef="#br0" timeOffset="29174.8">11241 9512 0,'0'0'0,"-14"0"47,14 26-47,-26 14 15,26-27-15,-26 27 16,26-13-16,-27 25 31,27 14-15,-27-66-1</inkml:trace>
  <inkml:trace contextRef="#ctx0" brushRef="#br0" timeOffset="29406.69">11069 9538 0,'0'0'0,"0"-26"16,13 26 15,26 26-15,-39 1-16,54 39 15,-15-39 1,-12 25-1,-1-25 1,-26 12-16</inkml:trace>
  <inkml:trace contextRef="#ctx0" brushRef="#br0" timeOffset="29667.14">11426 9565 0,'0'0'0,"13"0"47,14-27-47,-1 27 16,14 0-1,-14 0 1,-26 27 0</inkml:trace>
  <inkml:trace contextRef="#ctx0" brushRef="#br0" timeOffset="29839.99">11466 9658 0,'12'0'31,"28"0"-15,-13 0-16,-1 0 15,1 0-15,12 0 16</inkml:trace>
  <inkml:trace contextRef="#ctx0" brushRef="#br0" timeOffset="30073.64">11823 9472 0,'-14'0'31,"14"40"-31,0-14 16,0 1-16,0-14 15,14 40 1,-14 0 0,0 0-1,0-27 1</inkml:trace>
  <inkml:trace contextRef="#ctx0" brushRef="#br0" timeOffset="30340.44">11942 9485 0,'66'0'47,"-40"0"-47,1 14 16,-1 12-16,40 27 15,-66-13-15,27 52 16,-27-12 0,-27-27-1,-39-13 1,40-1 0</inkml:trace>
  <inkml:trace contextRef="#ctx0" brushRef="#br0" timeOffset="30907.48">12564 9552 0,'-14'0'15,"40"0"17,14-27-17,0 27-15,26 0 16,13 0-1,-52 0 1,0 0-16</inkml:trace>
  <inkml:trace contextRef="#ctx0" brushRef="#br0" timeOffset="31090.32">12669 9644 0,'0'26'31,"14"-26"-31,38 0 16,28 0-1,12-12 1,-65-15 0</inkml:trace>
  <inkml:trace contextRef="#ctx0" brushRef="#br0" timeOffset="31556.88">13106 9472 0,'0'13'32,"0"14"-17,0-14-15,26 27 16,-26-1-16,40 27 15,-40-12 1,0-28 15,0-39-15,-26-14-16,-1-39 16,27-26-1,0-15 1,0 29 15,13 24-15,14 28-1,26 26 1,-14 13 0,-12 54-16,-27-15 15,0 1 1,-27-40-1,-26 40 1,14-53 0,39 27-1</inkml:trace>
  <inkml:trace contextRef="#ctx0" brushRef="#br0" timeOffset="31839.52">13556 9393 0,'0'0'0,"-27"0"16,-13 0 0,14 13-1,-14 53 1,40-26-1,0 13-15,0 26 16,53 1 0,0-54-1,0 0 1,-27-26-16</inkml:trace>
  <inkml:trace contextRef="#ctx0" brushRef="#br0" timeOffset="32089.37">13820 9419 0,'-13'0'47,"13"26"-47,-26 1 0,26 13 15,-27 52 1,1-26 0,-1-12-1,0-28 1</inkml:trace>
  <inkml:trace contextRef="#ctx0" brushRef="#br0" timeOffset="32306.01">13674 9499 0,'0'0'0,"0"-14"0,14 14 32,-14 27-17,66 26 1,-13 0-1,-27-1 1,1-25 0,0 13-1</inkml:trace>
  <inkml:trace contextRef="#ctx0" brushRef="#br0" timeOffset="32572.82">14005 9578 0,'0'0'0,"0"-26"16,14 26 30,12 0-46,1 0 16,-1 0-16,0 0 16,14 0-1</inkml:trace>
  <inkml:trace contextRef="#ctx0" brushRef="#br0" timeOffset="32705.93">14005 9644 0,'0'0'15,"0"26"1,40-26 15,66 0-15,-79 0 0</inkml:trace>
  <inkml:trace contextRef="#ctx0" brushRef="#br0" timeOffset="33590.21">14667 9313 0,'0'0'0,"0"-13"16,0-13-1,-27 26-15,27-27 16,-52 27-16,12 0 16,13 0-1,-25 27 1,25 39 0,27 53-1,79-66 16,-26-53-15,-26 0 0,12 0-16,-39-13 31,-26 13-15,0 0-1,-27 0 1,-1 66-1,54-13 1,14-13 0,52-14-1,-13-26-15,39 0 16,14-14 0</inkml:trace>
  <inkml:trace contextRef="#ctx0" brushRef="#br0" timeOffset="33788.78">14971 9525 0,'0'0'0,"0"-26"31,-40 39-15,1 40-1,-14 26 1,53-53-1,-27 28 1</inkml:trace>
  <inkml:trace contextRef="#ctx0" brushRef="#br0" timeOffset="33989.75">14812 9512 0,'0'0'16,"0"-27"-16,27 27 15,13 27 1,-40-1 0,52 1-1,-25 26 1,12 13 0,41-26-1,-40-40 1</inkml:trace>
  <inkml:trace contextRef="#ctx0" brushRef="#br0" timeOffset="35757.07">15249 9525 0,'0'-26'0,"0"52"0,0-66 16,-27 40 15,-25 0-31,12 0 16,-13 27-1,27 39 1,26-40 15,39 40-15,1-66 0,13 0-1,-14 0 1,-39-79-1,0 40 1,0-14 0,0 92 31,0-12-47,0 12 15,0 15 1,27-54-1,0 0 17,25 0-17,-12-40 1,-14-53 0,14 67-16,-27-1 15,14 27 32,-27 13-31,39 14-1,-39-40 32,-12 13-31,12-27-16,-27 27 15,0-27 1,-12 41 15,39 39-15,-27 0 0,27-27-16,40 27 15,-14-27 1,14-26-1,-14 0-15,1 0 16,0 0-16,-1-39 16,0-40-1,-26-28 1,0-25 0,-13-39-1,13 91 1,0 54 15,-27 39 0,27 66-15,0 40 0,0 53-1,0-66 1,14-13-1,12-67-15,1-26 16,-1 0 0,27-26-1,-26-27 1,-27-106 0,0 14-1,0 38 1,0 68-1,0 12 17,0 81-1,0 25-15,0 79-1,0 15 1,0-134-1,26-12 1,0-27 0,28-14-1,-54-12-15,39-27 16,-12 0 0,-27 26-1,0 1 1,0 52 31,0 1-32,0 26 1,0 0 0,26-13-1,1-40 1,13-27-1,-14-26 1,0-26 0,-26 65-1,0 41 17,-13 0-17,13 52-15,0 40 16,0 0-1,0-13 1,-39-79 15,-41 12-15,27-39 0,0-53-1,26 1 1,27-2-1,0 28-15</inkml:trace>
  <inkml:trace contextRef="#ctx0" brushRef="#br0" timeOffset="36104.71">15527 9327 0,'0'0'0,"-26"0"0,38 0 62,15 0-62,0 0 16,-1 0-16,0 0 16,1 0-1,13 0-15,-40 13 32</inkml:trace>
  <inkml:trace contextRef="#ctx0" brushRef="#br0" timeOffset="37604.39">16254 9327 0,'0'0'0,"-26"26"31,-1 0-15,27 14-16,0 0 15,0 132 1,14-106-1,25-39 1,-12-27 0,12-27-1,1 0-15,-40-39 16,-26-26 0,0-27-1,-1 26 16,27 67-31,-27-1 16,1 27 0,-1 40-1,27 13 1,0 66 0,27-40-1,26-52 1,0-1-1,-1-26 1,15-39 0,-67-14-1,40-1 1,-40 28 0,0 40 15,26 12-16,-26 40-15,0-13 32,26-27-17,1 14 1,0-40 15,-27-26-15,26-40-1,-26 52-15,26-25 16,-26 12 0,0 80 15,26 26-15,1-52-1,0 12 1,-1-39-1,1 0 1,25-12 0,-12-42-1,-40 15 1,0-14 0,0 26-1,-13 1 1,-14 26-1,1 79 1,26-13 0,26-12-1,28-28 1,-2 0 0</inkml:trace>
  <inkml:trace contextRef="#ctx0" brushRef="#br0" timeOffset="40836.86">17220 9697 0,'0'-13'16,"0"-13"-1,0-1-15,66-26 16,-39 0 15,12-39-15,15-1 0,-28 53-16,-26-26 15,-26 66 16,-1 13-15,-26 40 0,53-13-16,0 26 15,26 0 1,14 14 0,-14-28-1,-26-25 1,-12-27 15,-28 0-15,13-13 15,1 13-31,39 0 47,13 0-32,54-53 1,-1 26 0,-13-12-1,-39-27 1,-27 12 0,0 28-16,0 0 15,0 39 32,-13 14-47,13 25 16,0 41 15,0-67-15,13 1-1,13-27 1,14 0-16,-13-13 15,-27-54 1,26 15 0,-26-2-1,-14 54 32,14 54-47,0-15 16,0 14-1,0-26 1,14-27-16,26 0 31,12-14-15,1-25 0,-26-15-1,0-24 1,-1 38-1,0 40 1,-26 13 15,26 40-15,-26-27 0,-12-39 46,-15-26-46,0 39-1,1 0 1,26 12 0,-26 42-1,26 12 1,0-13-1,79-27 1,-13-26 0,-13 0-1,-13 0 1,-14-79 0,-26 52-16,27-26 15,-1 27 1,0-14-1,1 40 17,-27 14-17,0 12 17,27-26-17,-54 0 32,0-14-31,-25 14-1,52-26-15,-27 26 16,14 0 0,13 26-1,-40 80 1,40-39-1,13-41-15,54 0 32,-15 14-17,2-40 1,-2 0 0,1-79-1,-53 13 1,40-14-1,-40 54 1,-13 0 0,-14 26-1,1 12 1,26 81 0,0-13-1,0-41 1,26 1-1,40-40 1,-12-40 15,12-13-15,-40 14-16,14-54 16,-40 66-1,26-12 1,-52 39 15,-1 13-15,27 27-1,0 12 1,13 2 0,-13-28-16,40 1 15,0 25 1,-40-25-1,-13-14 1,-27-13 0,13 0 15,27-53 0,40-13-15,13 13-1,-27 26-15,40-51 16,-39 51 0,13 0-1,-67 27 17,1 0-17,0 27 16,26 12-31,0 15 16,0-15 0,12 14 15,42-26-15,-28-1-1,-26 0 1,-40-26-1,0 0 1,-12 0 0,26 0-1,26-26 17,26-14-32</inkml:trace>
  <inkml:trace contextRef="#ctx0" brushRef="#br0" timeOffset="41086.36">18993 9274 0,'27'0'16,"-1"0"-1,-26 26-15,40 14 16,12 13-1,-25 26 1,-27 14 0,-40-27-1,-39-39 1,-14 39 0</inkml:trace>
  <inkml:trace contextRef="#ctx0" brushRef="#br0" timeOffset="42395.1">12735 10531 0,'27'0'47,"12"12"-31,-25-12 0,12 0-16,0 0 0,28 0 15</inkml:trace>
  <inkml:trace contextRef="#ctx0" brushRef="#br0" timeOffset="42606.53">12762 10690 0,'13'0'32,"27"0"-17,0-14 1,-1 14 0,14 0-1</inkml:trace>
  <inkml:trace contextRef="#ctx0" brushRef="#br0" timeOffset="43018.44">13198 10517 0,'0'14'63,"0"12"-63,0-13 16,0 40-16,0 26 15,0-13 1,0-12-1,27-54 1,-27-14 31,0-12-31,0 0-1</inkml:trace>
  <inkml:trace contextRef="#ctx0" brushRef="#br0" timeOffset="45951.36">1570 10967 0,'14'0'47,"12"26"-47,-26 1 15,26 0 1,-26 25 0,0 1-16,0-26 31,0-40 0,0-40-15,0-1-1,0 2 1,26 26-16,14-1 16,0 27-1,13 0 1,-13 66-1,-40 13 1,0 54 15,0-67-15,0-40-16</inkml:trace>
  <inkml:trace contextRef="#ctx0" brushRef="#br0" timeOffset="46302.17">1993 11272 0,'27'-27'15,"12"0"1,28-12 0,-27 39-1,-40-27 1,-27 27 31,0 0-32,1 14-15,-27 25 16,27 40 15,26 14-15,13-40-1,26-13 1,28-40 0,-41 0-16,0 0 15</inkml:trace>
  <inkml:trace contextRef="#ctx0" brushRef="#br0" timeOffset="46668.14">2284 11417 0,'27'0'31,"-27"26"-31,26-26 16,-26 53-16,27 14 16,-27-55 15,0 42-16,-13-54 1,-14-40 15,27 14-31,0-1 16,0-52 0,40-14-1,-1 93 1,15-26-1,-42 26 1</inkml:trace>
  <inkml:trace contextRef="#ctx0" brushRef="#br0" timeOffset="46834.56">2430 11152 0,'0'0'0</inkml:trace>
  <inkml:trace contextRef="#ctx0" brushRef="#br0" timeOffset="47401.17">2575 10874 0,'0'0'0,"0"27"31,0-1-31,0 28 16,0 38-1,27 80 1,-27-93-16,26 40 16,-26-39-1,0-67 1,27-13-1</inkml:trace>
  <inkml:trace contextRef="#ctx0" brushRef="#br0" timeOffset="47684.24">2642 11152 0,'0'0'0,"0"-26"31,13-1-15,26 1 0,15 26-1,-15 0 1,-39 13-16,53 40 16,-53 0-1,0-27 1,-26 14-1,-94-14 1,108-26 0,-42-52-1</inkml:trace>
  <inkml:trace contextRef="#ctx0" brushRef="#br0" timeOffset="48401.55">2642 10650 0,'0'0'0,"-14"-53"31,54 53-15,-14 0-16,54 13 15,-27 40 1,-14 40 0,-39-27 15,0 0-16,-13-66 1,-13 0 0,26-40-1,0 0 1,0-12-16,0-28 16,26 54-1,40 26 1,-39 0-1,12 52 1</inkml:trace>
  <inkml:trace contextRef="#ctx0" brushRef="#br0" timeOffset="48584.25">2985 11113 0,'27'0'32,"-27"-14"-32,27 14 31</inkml:trace>
  <inkml:trace contextRef="#ctx0" brushRef="#br0" timeOffset="49384.7">3409 11073 0,'0'0'0,"0"-26"0,0-14 16,0-13-1,-13 53 1,13-27-1,-27 27 1,0 0 0,-12 14-1,-40 78 1,79-66 0,0 14-1,13-13 1,53-27-1,-13-13 1,0-27 0,-53 14-1,0 38 17,0 15-17,-27 39 1,27 27-1,-26-14 1,26-26 0,0-26-1,26-27 1,27 0 0,1-27-1,-2-12 1,-52 12-16</inkml:trace>
  <inkml:trace contextRef="#ctx0" brushRef="#br0" timeOffset="51850.58">3528 10543 0,'0'0'16,"0"14"15,13 26-31,-13-1 16,40 27 0,-40-12-1,0-15 1,0-66 31,0 1-32,0 0-15,0-40 16,0 26-16,26 13 16,-12 1-1,12 26 16,27 13-15,-27 40 0,-26 26-1,0-25 1,0-15 0,-13-39-1</inkml:trace>
  <inkml:trace contextRef="#ctx0" brushRef="#br0" timeOffset="52047.89">3832 10663 0,'0'0'0,"26"0"31,1-27 0,0 27-15,-1 0-16,-26-39 31</inkml:trace>
  <inkml:trace contextRef="#ctx0" brushRef="#br0" timeOffset="52399.3">4017 10491 0,'0'0'0,"27"0"16,0 0 15,-27 13-31,12 40 16,28 40 0,-40-41-1,0 2 16,-13-54-15,-14 0 0,27-40-1,0 14-15,14-54 16,38-26 0,2 27-1,-28 79 1,14 0-1</inkml:trace>
  <inkml:trace contextRef="#ctx0" brushRef="#br0" timeOffset="54798.64">13212 10795 0,'0'-13'0,"0"-13"32,0-1-17,26-12 32,1 39-31,-1 0-16,0 0 15,40 39 1,-66 27 0,0-13-1,0-13 1,-26-1-16,-26-12 31,-2 0-31,28-27 31,-1 0-15,1 0 0</inkml:trace>
  <inkml:trace contextRef="#ctx0" brushRef="#br0" timeOffset="55121.85">13185 10531 0,'0'0'15,"0"-27"1,13 27 15,14 0-31,-1-27 16,40 27-1,27 0 1,-53 0 0,-40 14 15,-13-14-31</inkml:trace>
  <inkml:trace contextRef="#ctx0" brushRef="#br0" timeOffset="55781.63">13622 10782 0,'13'0'47,"26"0"-32,-39-26 1,40 26-16,-13 0 16,-27-27 31,-27 27-32,-13 0 1,-12 0-1,52 27 1,-40 12-16,14 40 16,26 28-1,13 11 1,14-65 0,12-26-1,14-27 16,-27 0-31,27 0 16,-53-13-16</inkml:trace>
  <inkml:trace contextRef="#ctx0" brushRef="#br0" timeOffset="56497.37">13953 11166 0,'-27'-27'0,"27"54"46,0-1-30,0 0-16,0 14 16,0 13-1,13 26 1</inkml:trace>
  <inkml:trace contextRef="#ctx0" brushRef="#br0" timeOffset="57059.34">14190 10888 0,'-26'-14'0</inkml:trace>
  <inkml:trace contextRef="#ctx0" brushRef="#br0" timeOffset="57464.2">14654 10531 0,'-14'-40'16,"-25"40"-1,12 0 1,-26 0 0,-26 119-1,79 0 1,0 40-1,27 12 1,-27-104-16,39 12 16,54-12-1,-54-67 1,-12 0 0</inkml:trace>
  <inkml:trace contextRef="#ctx0" brushRef="#br0" timeOffset="59221.68">14865 10623 0,'0'0'0,"0"-26"0,0 39 63,-26-13 93,26 26 94,0-39 391,0-13-626,0 39 64,0 13-64,0 1-15,0 0 16,0-1-16,26 0 15,-26 27 1,27-26-16,-27-1 16,0 0 31</inkml:trace>
  <inkml:trace contextRef="#ctx0" brushRef="#br0" timeOffset="59462.86">14760 10874 0,'0'0'16,"-14"27"-1,40-27 32,14 0-47,13 0 16,40 0-1,-27-13 1,-39 13 0,-1 0-1</inkml:trace>
  <inkml:trace contextRef="#ctx0" brushRef="#br0" timeOffset="59997.1">14826 11073 0,'0'-14'31,"13"14"-15,13-26-16,14 26 16,13 0-1,-26 0 17,-27 14-32,0 12 15,0 14 1,-14-14-1,-12 1 1,52-27 47,0 0-48,-26 26 1,27-26-16,-27 26 15,0 1 1,0 0 0,-39-1-1,-1-26 1,-13 0 0,0 0-1,26-14 1</inkml:trace>
  <inkml:trace contextRef="#ctx0" brushRef="#br0" timeOffset="60430.85">15077 10570 0,'0'0'15,"40"0"16,-14 0-31,14 0 16,26 93 0,-39 26-1,-1 26 1,-26 27 0,0-79-1,-53 13 1,14-80-1,-15-26 1,28 0 0,26-26-1</inkml:trace>
  <inkml:trace contextRef="#ctx0" brushRef="#br0" timeOffset="60780.02">15355 10292 0,'0'0'0,"13"0"47,-13 40-31,26-13-1,-26 12-15,27 1 0,-27 53 16,0-14-1,0-26 1</inkml:trace>
  <inkml:trace contextRef="#ctx0" brushRef="#br0" timeOffset="61008.54">15501 10941 0,'0'-14'47</inkml:trace>
  <inkml:trace contextRef="#ctx0" brushRef="#br0" timeOffset="61679.38">15950 10504 0,'0'0'0,"-13"0"31,-27 0-15,1 13 0,-1 67-1,40-41-15,0 54 16,0 26 0,40 53-1,26-40 1,13-52-1,-26-54 1,-26-26 0,25 0-16</inkml:trace>
  <inkml:trace contextRef="#ctx0" brushRef="#br0" timeOffset="62962.35">16188 10583 0,'-26'-52'32,"39"52"-17,-13-27-15,40 27 16,-1 0 0,15 13-1,-28 40 1,-26 0-1,-14-26 1,-38 13 0,12-1-1,0-39 1,53 27 31,14-27-47,-1 0 15,54 0 1,-40 0-16,12 0 16,-25 0-1</inkml:trace>
  <inkml:trace contextRef="#ctx0" brushRef="#br0" timeOffset="63195.65">16162 10941 0,'53'0'31,"-40"0"-31,13 0 16,28-27-1,-15 27-15,0 0 16,-12 0-16,26 0 16,-26 0-1</inkml:trace>
  <inkml:trace contextRef="#ctx0" brushRef="#br0" timeOffset="63680.11">16281 11086 0,'0'0'16,"0"-13"0,27 13-1,25 0 1,-12 0-1,-14 0 1,-26 26 15,0 1-15,-13-1 0,13 1 46,13-27-62,1 0 16,-14 26-1,26-26 1,-26 27 0,0-1-1,-26-26 1,-14 0-1,0 0 1,0 0 0,14-13-1</inkml:trace>
  <inkml:trace contextRef="#ctx0" brushRef="#br0" timeOffset="64129.11">16506 10438 0,'0'0'0,"13"0"32,13 0-17,1 0-15,26 79 16,39 54-1,-12 105 17,-80-159-17,0 13-15,-53 81 16,-14-67 0,15-67-1,-1-12 1,53-54-1</inkml:trace>
  <inkml:trace contextRef="#ctx0" brushRef="#br0" timeOffset="64994.96">16850 10147 0,'0'0'16,"-26"0"0,26 13 15,0 13-15,-27 28-1,27-2 1,0 1-1,0-39-15,0 12 16,27-26 31,-1 0-47,40 0 16,26 0-1,-39 0 1,-26 0 15,-27-13 0,0 0-15,-13-14 0,-14 27-1,1-26 1,26 52 31,0 1-47,0-1 15,13 54 1,-13-41-16,0 54 16,0-14-1</inkml:trace>
  <inkml:trace contextRef="#ctx0" brushRef="#br0" timeOffset="66194.92">9944 12197 0,'0'0'0,"-26"0"32,26 14-32,0 12 15,26 1 1,-26 25-1,27-25-15,-27 0 16,26 12 0,-26-12-1</inkml:trace>
  <inkml:trace contextRef="#ctx0" brushRef="#br0" timeOffset="66460.92">10089 12211 0,'0'0'0,"0"26"47,0 1-47,0-1 15,0 14 1,0 12 0,40 2-1,-40-28 1</inkml:trace>
  <inkml:trace contextRef="#ctx0" brushRef="#br0" timeOffset="66746.75">10169 12145 0,'0'0'16,"93"26"15,-67 0-31,-26 1 0,66-1 16,-66 14-16,40 40 15,-40-2 1,-14 15 0,-64-39-1,24-28 1</inkml:trace>
  <inkml:trace contextRef="#ctx0" brushRef="#br0" timeOffset="67094.39">9746 12065 0,'0'0'0,"-27"0"16,-65 40-1,65 0-15,0 65 16,27 27-1,54 54 1,25-41 0,13 1-1,-38-146 17,-42 0-32</inkml:trace>
  <inkml:trace contextRef="#ctx0" brushRef="#br0" timeOffset="67308.63">10023 12131 0,'0'0'0,"-13"0"0,40 0 78</inkml:trace>
  <inkml:trace contextRef="#ctx0" brushRef="#br0" timeOffset="67494.36">10169 12131 0,'0'14'62</inkml:trace>
  <inkml:trace contextRef="#ctx0" brushRef="#br0" timeOffset="68993.72">10923 12197 0,'0'-26'0,"-27"26"16,27 40 46,14 13-62,-14-14 16,52 1-16,-25 53 15,-27-27 1,0-40 0,0 1-1</inkml:trace>
  <inkml:trace contextRef="#ctx0" brushRef="#br0" timeOffset="69293.89">10950 12224 0,'0'0'0,"0"-53"16,0 27-1,0-1 1,12-12-1,42 12 1,12 40 0,-39 40-1,-27 0 1,0-27 0,-14 14-1,14-13-15,-79-27 16,39 0-1,14 0 1,26-14 0</inkml:trace>
  <inkml:trace contextRef="#ctx0" brushRef="#br0" timeOffset="69677.53">11400 12145 0,'-40'-66'15,"13"66"1,1 0 0,-14 52-1,0 41 17,40 13-17,40 39 1,0-92-1,13-26 1,39-27 0,-66 0-16</inkml:trace>
  <inkml:trace contextRef="#ctx0" brushRef="#br0" timeOffset="70076.56">11769 12197 0,'0'-26'0,"0"52"47,-26 1-31,26-1-16,-26 1 15,26 12-15,-26 15 16,-1-15 0,0 0-1</inkml:trace>
  <inkml:trace contextRef="#ctx0" brushRef="#br0" timeOffset="70310.53">11584 12184 0,'0'0'0,"14"0"47,-14 27-47,39 12 16,-39-12-16,40 26 15,13-1 1,26 2 0,-52-15-1</inkml:trace>
  <inkml:trace contextRef="#ctx0" brushRef="#br0" timeOffset="71309.39">12193 12145 0,'0'0'0,"-13"0"47,-14 12-31,1-12-16,26 27 15,-40-27-15,40 27 16,-39-1 0,12 1-1,40-27 32,14 26-47,26-26 16,0 0-1,-27 0 1,-26 26 0</inkml:trace>
  <inkml:trace contextRef="#ctx0" brushRef="#br0" timeOffset="71525.98">12008 12448 0,'0'0'0,"13"0"47,27 0-31,-1 0-1,28 0 1,-41 0-16,27 0 15</inkml:trace>
  <inkml:trace contextRef="#ctx0" brushRef="#br0" timeOffset="72492.45">12391 12184 0,'0'0'16,"0"-27"-1,0 41 32,0 26-31,0-1-1,0 1 1,-13-40-16,13 26 16,0 1-1,27-27 32,-1 0-47,1 0 16,13 0-1,-14 0-15,26 0 16,-25 0 0,-27-13-1,0-14 16,0 1-15,0-1 0,-13 27-1,13-13 1,0 66 328,0-27-344,13 1 15,-13 0-15,0-1 16,0 14 0,0 12-1</inkml:trace>
  <inkml:trace contextRef="#ctx0" brushRef="#br0" timeOffset="72892.64">12749 12131 0,'0'0'0,"0"-13"31,52 26-15,2 40 0,12 40-1,-66-54 1,26 1 0,-26 13-16,0 26 15,-53-12 1,-13 12-1,-66-26-15</inkml:trace>
  <inkml:trace contextRef="#ctx0" brushRef="#br0" timeOffset="83072.36">11955 12118 0,'27'0'94,"12"27"-78,1 12-1,-1-12-15,14-27 16,-53 26 0,14-26-1,26 27-15,-14-1 31,-40-26 48,14 26-64,-39-26-15,-1 27 0,27-27 16,-53 27-1,26-1 1,40 0 0</inkml:trace>
  <inkml:trace contextRef="#ctx0" brushRef="#br0" timeOffset="83704.42">12021 12184 0,'0'0'0,"0"-27"15,-13 27 17,66 0 77,-53 14-109,39-14 16,-12 0-16,-27 26 15,40-26 1,-14 0-1,-26 14-15,0 12 47,0 1-31,-26-27-16,-14 26 16,-26 0-1,39 1 1,-13 0-1,14-27 32</inkml:trace>
  <inkml:trace contextRef="#ctx0" brushRef="#br0" timeOffset="84174.75">12259 12370 0,'-13'0'47,"-26"26"-32,-28-26 1,41 26-16,-1-26 16,-26 0-1,67 0 63</inkml:trace>
  <inkml:trace contextRef="#ctx0" brushRef="#br0" timeOffset="84385.6">12246 12409 0,'-13'0'31,"-13"13"-15,-1-13-1,0 26 1</inkml:trace>
  <inkml:trace contextRef="#ctx0" brushRef="#br0" timeOffset="85538.11">13410 12290 0,'53'-13'62,"-13"13"-62,-14 0 16,1 0-16,13 0 15</inkml:trace>
  <inkml:trace contextRef="#ctx0" brushRef="#br0" timeOffset="85705.02">13423 12422 0,'0'0'0,"0"14"0,27-14 47,-1 0-32,40 0 1,14-14-16</inkml:trace>
  <inkml:trace contextRef="#ctx0" brushRef="#br0" timeOffset="86188.3">13966 12171 0,'-13'66'31,"13"-39"-15,-27-1-16,27 40 15,0-13 17,0 0-17,13-53 1,-13-26 0,0-40-1,0 39 1,-26-13-16,26-52 15,0 12 1,0 14 0,40 40-1,-1 26-15,-12 0 16,-1 0 0,-26 40-1,0 12 1,-13 1-1,-80-13 17,93-14-17,-26-26-15</inkml:trace>
  <inkml:trace contextRef="#ctx0" brushRef="#br0" timeOffset="86471.28">14310 12118 0,'0'0'0,"-40"0"15,0 0 1,40 13-16,-26 27 15,26 26 1,0 27 15,66-27-15,13-26 0,-52-40-16</inkml:trace>
  <inkml:trace contextRef="#ctx0" brushRef="#br0" timeOffset="86720.92">14640 12211 0,'-13'0'15,"-13"13"16,26 13-15,-40 1-16,40-1 16,0 1-16,-26-1 15,26 27 1,-27-40 0</inkml:trace>
  <inkml:trace contextRef="#ctx0" brushRef="#br0" timeOffset="86922.33">14481 12211 0,'0'0'16,"27"13"15,13 27-15,-40-14-16,40 0 15,-40 1-15,66 12 16,-66 15 0</inkml:trace>
  <inkml:trace contextRef="#ctx0" brushRef="#br0" timeOffset="87153.83">14812 12237 0,'53'-26'47,"-26"26"-47,0 0 16,12 0-1</inkml:trace>
  <inkml:trace contextRef="#ctx0" brushRef="#br0" timeOffset="87321.7">14839 12316 0,'0'27'16,"53"-27"15,-26 0-31,-1-13 16,40-14-1,-40 27-15</inkml:trace>
  <inkml:trace contextRef="#ctx0" brushRef="#br0" timeOffset="87720.73">15249 12091 0,'0'0'0,"-27"0"31,27 14-15,0 12-1,0 14 1,80-14-1,-54-26 1,1 0 0,-1 0-1,-26-13 1,27-26 0,-27 12-1,0 54 32,0 25-47,0 1 16,0 0 15,0-26-15</inkml:trace>
  <inkml:trace contextRef="#ctx0" brushRef="#br0" timeOffset="87938.34">15553 12091 0,'26'0'31,"-26"14"-31,27 26 16,-27-14-16,0 40 15,0 27 1,-13-41 15,-13-25-31</inkml:trace>
  <inkml:trace contextRef="#ctx0" brushRef="#br0" timeOffset="88237.14">15910 12224 0,'-26'0'31,"39"0"-15,14 0-16,26-27 16,-27 27-1,27 0 1,-14-13 0</inkml:trace>
  <inkml:trace contextRef="#ctx0" brushRef="#br0" timeOffset="88437.3">16029 12065 0,'0'-13'16,"0"40"15,0-1-15,0 0-16,0 14 15,0 13-15,0 13 16,0-40-16,14 1 16</inkml:trace>
  <inkml:trace contextRef="#ctx0" brushRef="#br0" timeOffset="89220.03">16453 12039 0,'0'0'0,"-40"40"31,40-14-31,0 14 16,0-1-16,0 1 16,27 13-16,-27 13 15,26-39 17,-26-54-17,0 0 1,0-39-1,0-27 1,0 54-16,0-14 16,0 27-1,27 26 1,-14-27 0,40 27-1,-13 40 1,-40-1-1,0 1 1,-14-40-16,-12 26 16,-14 1 15,14-27-15</inkml:trace>
  <inkml:trace contextRef="#ctx0" brushRef="#br0" timeOffset="89455.16">16824 12025 0,'-14'0'15,"14"14"-15,-26 38 16,-27 28-1,53-14 1,13-13 0,40-27 15,26 14-31,-26-40 0</inkml:trace>
  <inkml:trace contextRef="#ctx0" brushRef="#br0" timeOffset="89703.48">17233 12065 0,'0'0'0,"-13"0"31,-26 40-15,39-14-1,0-12-15,-40 65 16,14-26 0,-1-27-1,27 1 1,-27-27-16</inkml:trace>
  <inkml:trace contextRef="#ctx0" brushRef="#br0" timeOffset="89903.55">17061 12091 0,'0'0'0,"0"40"47,14-14-31,-14 1-16,40 26 15,-14 0 1,26-27-1,-25 14 1</inkml:trace>
  <inkml:trace contextRef="#ctx0" brushRef="#br0" timeOffset="90135.85">17379 12184 0,'0'0'0,"27"0"47,-1 0-32,0 0-15,14 0 16</inkml:trace>
  <inkml:trace contextRef="#ctx0" brushRef="#br0" timeOffset="90286.45">17339 12343 0,'0'0'0,"27"0"31,13-13-16,-14 13-15,-13 0 16,26-27-16</inkml:trace>
  <inkml:trace contextRef="#ctx0" brushRef="#br0" timeOffset="90636.2">17829 12145 0,'-40'0'16,"14"0"-16,-1 0 16,27 12-1,0 15-15,0 0 32,13-1-17,40 1 1,-26-27-1,12 0-15,1 26 16,-14 0 15,-38-26-15,-68 27 0,1 0-1,52-27 1,0 0-1</inkml:trace>
  <inkml:trace contextRef="#ctx0" brushRef="#br0" timeOffset="90821.02">17789 12171 0,'40'0'47,"-14"-26"-31,1 26-16,-1 0 15,0 0-15,14-27 16</inkml:trace>
  <inkml:trace contextRef="#ctx0" brushRef="#br0" timeOffset="91037.06">18000 12065 0,'0'0'0,"27"0"16,0 0-1,12 0 1,-39 26 0,53 54-1,-13-40-15,-40 52 16,-40-39-1,-26 0 1,40-26 0</inkml:trace>
  <inkml:trace contextRef="#ctx0" brushRef="#br0" timeOffset="91760.48">18384 12237 0,'0'0'0,"0"-26"16,-26 26-1,52 0 48,14 0-63,0 0 15,12 0 1,28-40 0,-40 40-16,13 0 15</inkml:trace>
  <inkml:trace contextRef="#ctx0" brushRef="#br0" timeOffset="91985.7">18504 12039 0,'0'0'0,"0"26"47,0 0-47,0 1 15,26 26 1,-26 0 0,0-27-1,0 1-15</inkml:trace>
  <inkml:trace contextRef="#ctx0" brushRef="#br0" timeOffset="92435.84">18795 12118 0,'0'27'31,"0"-1"-31,0 0 16,0-12-16,0 12 16,0 27-16,-14-79 62,14 12-46,0-12-16,0-41 15,0-25 1,26 13 0,-12 52-1,39 27 1,-27 0 0,-26 53-1,0 14 1,-53-28-1,27 0 1,-14-12 15</inkml:trace>
  <inkml:trace contextRef="#ctx0" brushRef="#br0" timeOffset="92685.51">19112 12091 0,'-14'0'0,"-38"27"16,26-27-1,-1 79 1,27-52-16,0 39 15,39-40 1,15 28 0,25-54-1</inkml:trace>
  <inkml:trace contextRef="#ctx0" brushRef="#br0" timeOffset="92935.45">19443 12105 0,'-14'0'0,"-12"0"32,26 66-17,-40 0 1,14-13-1,0-27 1,-14 1 0,26-27-1</inkml:trace>
  <inkml:trace contextRef="#ctx0" brushRef="#br0" timeOffset="93135.45">19257 12171 0,'0'0'0,"0"-26"15,40 38 32,0 28-31,-40-13-16,40 26 16,12 0-1,-25-27 1,-1-26-1</inkml:trace>
  <inkml:trace contextRef="#ctx0" brushRef="#br0" timeOffset="93368.87">19588 12184 0,'0'-27'32,"26"27"-17,28 0 1,-2 0 0,-25 0-1</inkml:trace>
  <inkml:trace contextRef="#ctx0" brushRef="#br0" timeOffset="93535.8">19588 12277 0,'0'0'0,"14"0"31,12 0-31,0 0 16,1 0-1,-1-13 1,14 13-16</inkml:trace>
  <inkml:trace contextRef="#ctx0" brushRef="#br0" timeOffset="94085.23">20078 12052 0,'0'0'0,"-14"0"31,-25 0-15,12 0-1,27 27-15,-39 25 16,39 41-1,0-80-15,0 40 16,13-27 0,13 14 15,1-40-15,12-26-16,1-14 15,-40 14 1,0-1-1,-66 27 1,0 0 0,66 13-1,-27-13 1,80 27 0</inkml:trace>
  <inkml:trace contextRef="#ctx0" brushRef="#br0" timeOffset="94334.9">20263 12012 0,'0'0'0,"26"0"15,14 0 1,-14 13-16,-26 14 15,40 12 1,0 120 0,-80-79-1,-39 38 1,-14-78 0</inkml:trace>
  <inkml:trace contextRef="#ctx0" brushRef="#br0" timeOffset="111312.45">9746 14089 0,'-27'-27'31,"27"54"16,0 13-31,0-14-1,0 40 1,0-52 0,0 38-1,13-52-15</inkml:trace>
  <inkml:trace contextRef="#ctx0" brushRef="#br0" timeOffset="111579.29">9864 14076 0,'0'13'47,"0"0"-31,0 14-1,0-1 1,0 1 0,0-1-1</inkml:trace>
  <inkml:trace contextRef="#ctx0" brushRef="#br0" timeOffset="111804.73">9944 14062 0,'0'14'31,"0"26"-15,0-14-1,0 14-15,0-1 16</inkml:trace>
  <inkml:trace contextRef="#ctx0" brushRef="#br0" timeOffset="112062.57">10050 14050 0,'27'0'31,"-27"12"-31,12-12 16,-12 40-16,27-40 15,-27 40-15,40 13 16,-40 0-1,-67 26 17,15-39-17,12-40-15</inkml:trace>
  <inkml:trace contextRef="#ctx0" brushRef="#br0" timeOffset="112395.83">9468 13930 0,'-27'0'15,"54"0"-15,-80 0 0,26 0 16,1 14 0,26 26-1,0 52 1,0 27 0,26 0-1,14-80-15,-13 1 16,13-13-16,38-27 15,2 0 1</inkml:trace>
  <inkml:trace contextRef="#ctx0" brushRef="#br0" timeOffset="112640.26">9732 13930 0,'-26'0'32,"39"0"14</inkml:trace>
  <inkml:trace contextRef="#ctx0" brushRef="#br0" timeOffset="112840.27">9864 13891 0,'0'0'16</inkml:trace>
  <inkml:trace contextRef="#ctx0" brushRef="#br0" timeOffset="112986.98">10010 13838 0</inkml:trace>
  <inkml:trace contextRef="#ctx0" brushRef="#br0" timeOffset="114678.39">10884 13957 0,'0'0'0,"-27"0"0,27 39 47,0-12-47,0 12 15,0 15 1,0-15-16,0 41 15,13-28 1,-13-25 0</inkml:trace>
  <inkml:trace contextRef="#ctx0" brushRef="#br0" timeOffset="114977.98">10870 13970 0,'0'0'0,"0"-26"16,26 26-16,-26-27 31,40 27-15,0 0-1,0 67 1,-1-15-1,-39-12 1,-39 0 0,-15-27-1,15-13 1,39-27 0</inkml:trace>
  <inkml:trace contextRef="#ctx0" brushRef="#br0" timeOffset="115296.98">11307 14010 0,'-40'-40'16,"14"40"15,-1 0-31,27 40 16,0 52-1,0-12 1,27-14-1,12-39 1,-12-1-16,12-26 31</inkml:trace>
  <inkml:trace contextRef="#ctx0" brushRef="#br0" timeOffset="115593.86">11571 14023 0,'0'-27'16,"0"54"15,0 0-31,-13-1 15,13 0 1,-40 27-16,14 13 16,26-39 15,0 0-15</inkml:trace>
  <inkml:trace contextRef="#ctx0" brushRef="#br0" timeOffset="115861.04">11492 14010 0,'0'-26'31,"0"38"-15,26 42 0,-26-28-16,53 40 31,0 13-15,-53-52-1</inkml:trace>
  <inkml:trace contextRef="#ctx0" brushRef="#br0" timeOffset="117077.57">11757 14036 0,'-27'0'16,"27"-26"-1,0 39 63,39-13-78,-39 13 16,40-13-16,0 40 16,-13-40-1,-1 0 1,-26 26 46,-26 1-46,-1-27-16,1 40 16,26-14-16,-54 27 15,54-26 1</inkml:trace>
  <inkml:trace contextRef="#ctx0" brushRef="#br0" timeOffset="117302.34">11994 14235 0,'-12'13'15,"-15"14"1,-13-1-1,14 0 1</inkml:trace>
  <inkml:trace contextRef="#ctx0" brushRef="#br0" timeOffset="117594.22">12140 14036 0,'0'0'0,"0"14"62,0 12-62,0 0 16,0 1-16,0-1 15,0 40-15,0-39 32,0 12-32</inkml:trace>
  <inkml:trace contextRef="#ctx0" brushRef="#br0" timeOffset="117929.82">12273 13970 0,'52'0'47,"-38"0"-47,25 40 15,-12-14-15,-27 0 16,26 41-1,-26 12 1,-40 0 0,1-52-16</inkml:trace>
  <inkml:trace contextRef="#ctx0" brushRef="#br0" timeOffset="118460.63">12735 14116 0,'27'0'63,"0"0"-63,-1 0 15,0 0 1,14 0-16</inkml:trace>
  <inkml:trace contextRef="#ctx0" brushRef="#br0" timeOffset="118610.28">12815 14195 0,'0'26'31,"13"-26"-15,40 0 0,-13-13-1,13-13-15</inkml:trace>
  <inkml:trace contextRef="#ctx0" brushRef="#br0" timeOffset="118859.81">13172 14050 0,'0'12'31,"0"15"-16,0 0-15,0-1 16,0 1-16,0 25 16,0-12-1</inkml:trace>
  <inkml:trace contextRef="#ctx0" brushRef="#br0" timeOffset="119076.92">13172 14155 0,'0'27'0,"0"-54"0,0-39 31,0 27-31,0 12 16,26-12-1,1 12 1,-1 27 0,1 0-1,0 13 1,-27 27-16,0 12 15,-27-25 1,-13 13 0,-13-14-1</inkml:trace>
  <inkml:trace contextRef="#ctx0" brushRef="#br0" timeOffset="119342.97">13503 14023 0,'-27'0'15,"-26"13"1,27 40-1,26-40 1,0 67-16,0-54 16,0-13-16,53 41 15,0-54 17</inkml:trace>
  <inkml:trace contextRef="#ctx0" brushRef="#br0" timeOffset="119576.51">13781 14010 0,'-27'26'31,"27"0"-16,-26 1-15,26 0 16,0 12-16,-40 14 16,14-26-1</inkml:trace>
  <inkml:trace contextRef="#ctx0" brushRef="#br0" timeOffset="119759.6">13662 14062 0,'12'14'47,"15"-14"-31,-27 40-16,40-40 15,-40 39-15,40-39 16,-40 40-16,26-14 15</inkml:trace>
  <inkml:trace contextRef="#ctx0" brushRef="#br0" timeOffset="119978.37">13966 14076 0,'0'-26'16,"39"26"31,14 0-31</inkml:trace>
  <inkml:trace contextRef="#ctx0" brushRef="#br0" timeOffset="120143.73">13939 14208 0,'53'-26'47,"-26"26"-31,26-27-1,-27 1-15</inkml:trace>
  <inkml:trace contextRef="#ctx0" brushRef="#br0" timeOffset="120359.45">14283 13996 0,'0'14'31,"0"26"-15,0-14-1,0 0-15,0 1 16,0 13 15</inkml:trace>
  <inkml:trace contextRef="#ctx0" brushRef="#br0" timeOffset="120593.17">14429 13930 0,'0'0'0,"40"0"46,-14 0-46,27 66 16,-27 0 0,-26 27-1,0-53-15,-53 52 32,-26-65-32</inkml:trace>
  <inkml:trace contextRef="#ctx0" brushRef="#br0" timeOffset="121357.06">14799 14155 0,'-27'0'15,"41"-39"48,12 39-48,1 0-15,13 0 32,0 0-32,-14 0 15</inkml:trace>
  <inkml:trace contextRef="#ctx0" brushRef="#br0" timeOffset="121576.55">14905 14010 0,'0'0'0,"-26"0"0,26 40 47,0-14-47,0 14 16,0-14-16,0 27 15,0-27 1</inkml:trace>
  <inkml:trace contextRef="#ctx0" brushRef="#br0" timeOffset="122009.2">15090 14062 0,'0'40'16,"0"-13"-16,0-14 15,0 53 1,0-26-1,0-13 1,0-54 15,0 0-31,0-25 16,0-15 15,0-39-15,27 67-1,26 39 1,-40 0 0,40 27-1,-53 12 1,0 40 0,-40-26-1,14-26 1,-14-27-1</inkml:trace>
  <inkml:trace contextRef="#ctx0" brushRef="#br0" timeOffset="122226.32">15434 14023 0,'-13'13'15,"-27"27"1,40-14 0,-26 27-1,26 0 1,13 0 0,13-53-16</inkml:trace>
  <inkml:trace contextRef="#ctx0" brushRef="#br0" timeOffset="122458.55">15699 14036 0,'-53'14'31,"53"25"-16,-27 1 1,27 0 0,-26-40-16,26 39 15,-26-39 1</inkml:trace>
  <inkml:trace contextRef="#ctx0" brushRef="#br0" timeOffset="122642.52">15553 14089 0,'0'0'16,"26"0"-1,28 13 1,-15 27 0,-39-13-1,27 25 1,-1-25-1</inkml:trace>
  <inkml:trace contextRef="#ctx0" brushRef="#br0" timeOffset="122849.57">15804 14089 0,'0'0'0,"27"0"15,0-27 1,-1 27 0,14 0-1,-40 14 17</inkml:trace>
  <inkml:trace contextRef="#ctx0" brushRef="#br0" timeOffset="123008.93">15844 14182 0,'0'0'16,"14"0"15,25 0-15,1 0-1,-14-13 1,1-14-1</inkml:trace>
  <inkml:trace contextRef="#ctx0" brushRef="#br0" timeOffset="123358.6">16083 14023 0,'12'-27'31,"15"27"-15,26 27 0,-53 12-1,0 1 1,0 0 0,-40-13-1,14-27 1,26 26-1,40-26 32,-14 0-47,27-13 16,-27-14 15,14-12-31,-40 12 0</inkml:trace>
  <inkml:trace contextRef="#ctx0" brushRef="#br0" timeOffset="123576.51">16374 13957 0,'26'0'31,"-26"27"-15,40-27-16,-14 92 15,-26-39 1,0 0 0,-40 0-1,-12-27 1</inkml:trace>
  <inkml:trace contextRef="#ctx0" brushRef="#br0" timeOffset="124118.35">16824 14142 0,'12'0'16,"15"0"-1</inkml:trace>
  <inkml:trace contextRef="#ctx0" brushRef="#br0" timeOffset="124334.58">17193 14102 0,'27'0'16,"0"0"0,-1 0-1,0 0 1,14 0 0</inkml:trace>
  <inkml:trace contextRef="#ctx0" brushRef="#br0" timeOffset="124507.2">17604 14116 0,'0'0'0,"66"0"31,-39-14-31</inkml:trace>
  <inkml:trace contextRef="#ctx0" brushRef="#br0" timeOffset="124671.7">17934 14089 0,'27'0'15,"0"0"17,12 0-32</inkml:trace>
  <inkml:trace contextRef="#ctx0" brushRef="#br0" timeOffset="125158.07">18516 13984 0,'0'0'16,"-26"0"0,26 52-1,0-26-15,0-12 0,0 65 16,0-39 0,0-14 15,0 1-16,0-40 1</inkml:trace>
  <inkml:trace contextRef="#ctx0" brushRef="#br0" timeOffset="125358.1">18490 14155 0,'0'-26'15,"0"-53"1,26-14 0,-52 291-16,106-423 15,-14 199 1,-40 26-1,1 13 1,-27 27 0,-14 53-1,-39-67 1,27 0 0</inkml:trace>
  <inkml:trace contextRef="#ctx0" brushRef="#br0" timeOffset="125609.07">18927 13970 0,'-27'14'31,"1"-14"-31,-1 66 16,-25-14 0,52 41-1,12-40 1,68-26 0,-14-27-1</inkml:trace>
  <inkml:trace contextRef="#ctx0" brushRef="#br0" timeOffset="125829.82">19231 13970 0,'0'0'0,"-13"0"0,-40 26 31,53 1-31,-40 26 15,13 0 1,1 0 0,0-53 15</inkml:trace>
  <inkml:trace contextRef="#ctx0" brushRef="#br0" timeOffset="126007.12">19046 14050 0,'13'0'31,"14"26"-15,12 27 0,1-13-1,-14-14 1</inkml:trace>
  <inkml:trace contextRef="#ctx0" brushRef="#br0" timeOffset="126225.1">19363 14076 0,'0'-26'16,"26"26"0,14-27 15,-13 27-31,13 0 16,-40 13-1</inkml:trace>
  <inkml:trace contextRef="#ctx0" brushRef="#br0" timeOffset="126391.84">19389 14142 0,'0'0'15,"14"0"32,12-13-47,1 13 0,26-27 16,-27 1-1</inkml:trace>
  <inkml:trace contextRef="#ctx0" brushRef="#br0" timeOffset="126727.02">19760 13970 0,'0'0'0,"-26"0"16,-1 0-1,27 14 1,-26-14-16,26 66 16,0-14-1,0-12 1,39 0 0,-12-40-1,13 0 1,0-13 15,-40-14-15,-14 1-1,-39 26 1,27 13 0,-1-13-16</inkml:trace>
  <inkml:trace contextRef="#ctx0" brushRef="#br0" timeOffset="126990.83">19945 13957 0,'40'0'31,"-40"27"-31,40-1 16,-14 40-1,-26 0 1,0-39-16,-40 25 16,-12 14-1,25-66-15</inkml:trace>
  <inkml:trace contextRef="#ctx0" brushRef="#br0" timeOffset="129323.58">20646 14089 0,'-26'0'15,"52"0"63,40 0-62,-39 0 0,0 0-16,-1 0 15,14 0 1</inkml:trace>
  <inkml:trace contextRef="#ctx0" brushRef="#br0" timeOffset="129523.52">20634 14221 0,'0'0'15,"26"0"17,26 0-17,-12 0-15,0 0 16,26-26-1,-66 0-15</inkml:trace>
  <inkml:trace contextRef="#ctx0" brushRef="#br0" timeOffset="131505.53">21348 14010 0,'0'40'63,"0"26"-48,0-40-15,0 1 16,0-14 0,0 13-16,0 27 15,0 0 1,0-26 0,0-41 15,0-12-31</inkml:trace>
  <inkml:trace contextRef="#ctx0" brushRef="#br0" timeOffset="131881.65">21519 14182 0,'-12'0'31,"38"0"31,0 0-46,1 0-16,-1 0 16,1-27-16,12 27 15</inkml:trace>
  <inkml:trace contextRef="#ctx0" brushRef="#br0" timeOffset="132439.1">21850 14062 0,'0'-26'0,"0"52"0,0-38 47,0 38-47,0 14 15,0-14-15,0 40 16,0-13 15,0-27-15,0 14-1</inkml:trace>
  <inkml:trace contextRef="#ctx0" brushRef="#br0" timeOffset="132757.73">21837 14036 0,'0'-26'16,"0"0"0,53-1-1,13 27 1,-13 0-1,-13 13 17,-40 53-17,-14-26 1,-25 0 0,-1-40-1,14 0 1,26-14-1</inkml:trace>
  <inkml:trace contextRef="#ctx0" brushRef="#br0" timeOffset="133072.69">22314 13944 0,'0'0'16,"-27"0"-16,27 26 16,-40-26-16,-13 66 15,53 0 1,0-13-1,0 13 1,66-26 0,-39-14-1,12-26-15,1 0 16</inkml:trace>
  <inkml:trace contextRef="#ctx0" brushRef="#br0" timeOffset="133327.16">22578 13996 0,'-13'27'47,"13"26"-32,-26-27-15,26 14 16,-40 13-16,13 27 16,1-28-1,-1-52 1</inkml:trace>
  <inkml:trace contextRef="#ctx0" brushRef="#br0" timeOffset="133551.97">22419 14142 0,'27'0'47,"-1"0"-31,1 27-16,13 12 0,-1 1 15,-12-1 17,-1-39-17</inkml:trace>
  <inkml:trace contextRef="#ctx0" brushRef="#br0" timeOffset="133771.79">22723 14116 0,'40'0'47,"-13"0"-32,-1 0-15,0 0 16,1 0-1,0 0 1</inkml:trace>
  <inkml:trace contextRef="#ctx0" brushRef="#br0" timeOffset="133945.51">22763 14182 0,'53'0'47,"-27"0"-31,28 0-1,-2 0 1</inkml:trace>
  <inkml:trace contextRef="#ctx0" brushRef="#br0" timeOffset="134271.74">23041 14116 0,'0'26'63,"0"27"-63,0-40 15,0 40 1,26-53-16,1 0 15,12 0 1,1 0 0,-40-13-1,26 13-15,-26-40 16,0-13 0,-12 14-1,-15 39 1,-39 0-1,66 13 1</inkml:trace>
  <inkml:trace contextRef="#ctx0" brushRef="#br0" timeOffset="134588.18">23306 13957 0,'0'-27'16,"39"41"15,-12 12-31,-1 14 15,14 0-15,-14-1 16,-26 54 0,0-54-16,-40 54 15,-12-40 1,-1-53 0</inkml:trace>
  <inkml:trace contextRef="#ctx0" brushRef="#br0" timeOffset="135654.84">21149 13771 0,'0'0'0,"0"14"47,0 12-47,0 14 15,0 105 1,0-65-16,0 105 16,27 14-1,-27-93 1,0-67 0,0 1-16,0-67 46,26 1-30,-26 0-16</inkml:trace>
  <inkml:trace contextRef="#ctx0" brushRef="#br0" timeOffset="137488.49">21149 13732 0,'0'-53'31,"0"27"-31,0-1 15,13 27 64,14 0-64,12 0-15,27 0 16,-12 0-16,25 0 0,93 0 31,39 0-15,41-40-1,-40 40 1,-1 0 0,94 0-1,-147 0 1,-12 0-1,26-26 1,-119 26-16,66 0 16,-53-40-1,-13 40 1,0-26 0,-40 26-1,79 0 1,-65 0-1,0 0 17,-27 13-17,26 14 1,-26 25 0,26 28-1,-26 13 1,0-1-1,0 93 1,0-79 0,0-27-1,0 1 1,27-1 0,-27-26-1,0-13 1,0 13-1,0-27 17,-27-26 30,-25 26-46,25-26-16,14 0 15,-67 0 1,1 27 0,-40 0-1,-66 12 1,40-39 0,-14 0-1,-27 0 1,67 40-16,-92-40 15,-14 0 1,79 26 15,67-26-15,-14 0 0,-26 40-1,27-40 1,25 0-1,-12 26 1,26-26 0,0 0-1,14 0 1,-14 0 0,-13 0-1,12 0 1,15 0 15,12-12-15,-39 12-1,40 0 1,-1-27 15,1 27-15,26-27-1,-26 27 1,26-26 15,0-1 47,0 1-62,0 0 0,0-14-1,-27 14 1,27-40 0,0 39-1,0 0 1</inkml:trace>
  <inkml:trace contextRef="#ctx0" brushRef="#br0" timeOffset="148817.03">22380 14142 0,'0'-13'63,"26"13"233,-26 13-296,53-13 16,-53 27 0,40-27-16,-14 0 15,0 26-15</inkml:trace>
  <inkml:trace contextRef="#ctx0" brushRef="#br0" timeOffset="149550.14">22353 14076 0,'0'0'0,"13"0"141,-13 13-126,26-13-15,-26 27 16,40-27-16,0 26 16,-13-26-16</inkml:trace>
  <inkml:trace contextRef="#ctx0" brushRef="#br0" timeOffset="150249.31">22578 14010 0,'0'26'125,"-13"-26"-110,13 53 1,-26-13-16,26-14 0,-54 1 15,28 26 1,-14-13 0,13-40-16,27 26 31</inkml:trace>
  <inkml:trace contextRef="#ctx0" brushRef="#br0" timeOffset="154752.76">1610 12938 0,'0'0'0,"0"-26"0,-26 26 16,26 40 31,12 12-32,-12 1 1,27 27 0,-27-54-1,0-39 17,0-40-17,-13-26 16,13 13-15,0 39-16,0 14 16,13 13-1,26 0 1,15 0 0,12 0-1,-13 92 1,-53-65-1,-14-27 32,14-13-31,-26-14-16,26-26 16,13 1-1,40 25 1,-39 27 15,12 0-15,-26 13-1,26 40 1,-26 0 0,26-27-16,-26 14 15,27-40 1,0 0 15,92-53-15,-93 0-1,-26 13 1,0 14 0,-13 26-1,-27 0-15,14 0 31,-1 26-15,27 14 0,0 13-1,27-26 1,66-27 0,-41 0-1,1-40 1,0 0-1,-26 0 1,-27 1 0,-14 12-1,-25 27 1,-1 0 0,-13 27-1,53 12 16,0 27-15,39-39 0,1-27-1,0-27 1,13-12 0,-53 0-1,0 12 1,0 0-1,0 41 17,0 26-17,26-1 1,-26-12 0,14-27 15,-14-14-16</inkml:trace>
  <inkml:trace contextRef="#ctx0" brushRef="#br0" timeOffset="155131.16">2443 12832 0,'26'0'63,"-26"14"-63,27 12 15,-27 0 1,0-38 62,0-15-78,0 0 0,0-12 16,27 39 31,-1 0-32,0 13 1,-26 27 0,0-14-16,0 14 15</inkml:trace>
  <inkml:trace contextRef="#ctx0" brushRef="#br0" timeOffset="155348.94">2748 12713 0,'0'0'0,"26"0"62,27 0-46,-40 0 0</inkml:trace>
  <inkml:trace contextRef="#ctx0" brushRef="#br0" timeOffset="155515.44">2827 12806 0,'26'0'47,"-26"-13"-47,53 13 16,-26 0-16,-27-27 15</inkml:trace>
  <inkml:trace contextRef="#ctx0" brushRef="#br0" timeOffset="156598.22">3237 12595 0,'0'0'0,"-27"0"0,67 0 63,-40 12-63,40-12 15,-40 40-15,26-14 16,-26 1 0,0 13-1,0-67 48,0 1-63,0-14 15,0 14 1,0 0-16,0-1 16,53 0-1,-26 27 1,-1 0-1,1 66 17,-27-12-17,26-2 1,0-52 0</inkml:trace>
  <inkml:trace contextRef="#ctx0" brushRef="#br0" timeOffset="156863.97">3528 12382 0,'-13'0'15,"13"54"16,13-15-15,-13 1-16,39 13 16,-12 52-1,-27-12 1,0 13 0,27-80-1</inkml:trace>
  <inkml:trace contextRef="#ctx0" brushRef="#br0" timeOffset="157167.07">3607 12568 0,'0'0'0,"0"-27"31,14 27 0,38 0-15,1 27-1,-53 0 1,27 12 0,-27 0-1,-40 1 1,-26-13-1,26-27 1,40-40-16</inkml:trace>
  <inkml:trace contextRef="#ctx0" brushRef="#br0" timeOffset="158213.41">4017 12396 0,'-26'0'0,"39"0"78,14-26-78,-1 26 16,0 0-16,1-27 15,12 27-15,-12 0 32</inkml:trace>
  <inkml:trace contextRef="#ctx0" brushRef="#br0" timeOffset="158396.71">4097 12502 0,'13'0'32,"26"0"-17,-12 0-15,0-14 16,-1 14-16,1 0 15,-27-26-15</inkml:trace>
  <inkml:trace contextRef="#ctx0" brushRef="#br0" timeOffset="160262.87">4520 12184 0,'-13'0'16,"13"13"46,-27-13-46,27 40-16,0-13 15,0-1 1,14-26 0,12 0-1,14 0 1,-1 0 0,1 0-1,-14 26 1,-26 1-1,27 0 1,-27-1 0,-13 0-1,-13 0 1,-14-26 0,0 0-1,14 0-15</inkml:trace>
  <inkml:trace contextRef="#ctx0" brushRef="#br0" timeOffset="160496.14">4494 12171 0,'0'0'0,"0"-26"16,13-1 15,13 27-15,1 0-16,0-27 0,-1 27 15,14 0 1</inkml:trace>
  <inkml:trace contextRef="#ctx0" brushRef="#br0" timeOffset="160863.14">4944 12065 0,'-14'40'31,"14"0"-15,-26-14-16,26 0 16,0 1-1,-40 26 1,14 0 0,26-27-1</inkml:trace>
  <inkml:trace contextRef="#ctx0" brushRef="#br0" timeOffset="161096.4">4758 12197 0,'0'0'0,"27"0"47,-1 0-47,-26 14 16,53-14-1,-39 53 1,12-14 0,-26-12-16,26-27 15</inkml:trace>
  <inkml:trace contextRef="#ctx0" brushRef="#br0" timeOffset="162378.75">5089 12079 0,'-26'-27'0,"26"0"32,0 1-32,13 26 15,-13-26 1,39 26-16,1 0 15,-14 0 1,1 13 0,-27 26-1,0 15 1,-13-28-16,-13 26 16,26-25-1,-27-27 1,27 27-1,53-27 32,-1-14-31,-12-12 0,0 0-1,-13 26 1</inkml:trace>
  <inkml:trace contextRef="#ctx0" brushRef="#br0" timeOffset="162612.13">5208 12330 0,'0'0'0,"53"-27"47,-27 27-47,14-39 16,0 39-16,53-53 31,-27 13-15,-14 14-1</inkml:trace>
  <inkml:trace contextRef="#ctx0" brushRef="#br0" timeOffset="163045.69">5499 12277 0,'-13'0'15,"-13"0"1,26 26-16,-27-26 16,27 40-16,0-13 15,-27 51 1,27 2-1,0-40-15,27 13 16,12-13 0,15-40-1,-15-27 1,-12-12 0,-27-1-1,-14 13 1,-38 27-1,25 13 17,-39 41-32,27-28 0</inkml:trace>
  <inkml:trace contextRef="#ctx0" brushRef="#br0" timeOffset="164061.54">1610 14010 0,'0'0'0,"-26"-26"16,52 26-1,0 0 1,14 12 0,13 54-1,-27-39-15,27 26 16,-26 0-1,-1-27 1,-26 1 0,0-80 15,-13 0-15,-14-39-1,27 12 1,0 27-1,14 66 32</inkml:trace>
  <inkml:trace contextRef="#ctx0" brushRef="#br0" timeOffset="164545.79">2086 14010 0,'-13'0'0,"26"0"0,-53 0 15,1 26 1,12 14-1,27 0 1,0-1 15,13-12-15,40-27 0,-26 0-1,-14-13 1,27-27-1,-40 0 1,-14-13 0,14 40-1,0 40 32,14 12-47,12 14 16,0-26-1,1-14 1,0-13 0</inkml:trace>
  <inkml:trace contextRef="#ctx0" brushRef="#br0" timeOffset="164928.18">2232 14010 0,'0'0'0,"0"-26"0,0-1 31,0 14-15,26 13 0,14 13-1,-14 14 1,-26 12 0,27-12-1,-41-27 16,1 0-15,-27-27 0,40-26-1,0 0 17,0 27-17,14-1 1,12 27-1,1 0 1,-1 14 0</inkml:trace>
  <inkml:trace contextRef="#ctx0" brushRef="#br0" timeOffset="165138.96">2483 14023 0,'26'0'47,"-26"27"-32,0-1 1,27-26-1</inkml:trace>
  <inkml:trace contextRef="#ctx0" brushRef="#br0" timeOffset="165561.1">2827 13785 0,'0'0'15,"13"-14"32,13 14-31,1-26-16,-1 26 0,1-26 15,26 26 1,-40 0 0</inkml:trace>
  <inkml:trace contextRef="#ctx0" brushRef="#br0" timeOffset="165744.6">2919 13930 0,'0'0'0,"14"0"16,38 0 15,-52-13-15,54 13-16,-28 0 0,0-26 15,1 26 1</inkml:trace>
  <inkml:trace contextRef="#ctx0" brushRef="#br0" timeOffset="166527.66">3303 13666 0,'0'-27'31,"27"41"0,12 12-31,-39 14 16,0 12 0,0-25 15,0-66 16,0 12-47,0 14 15,0-40 1,0 0 0,27 53-1,-14 0 1,40 40 0,-26 12-1,-1 2 1,-26-15-1,26-39 1</inkml:trace>
  <inkml:trace contextRef="#ctx0" brushRef="#br0" timeOffset="166777.1">3594 13454 0,'0'40'32,"27"-14"-17,-27 1-15,26-1 16,-26 1-16,40 12 16,-14 54-1,-26-54-15,0 28 16,0-41-1</inkml:trace>
  <inkml:trace contextRef="#ctx0" brushRef="#br0" timeOffset="167028.4">3673 13626 0,'0'0'0,"0"-40"31,0 14-15,14 26 0,-1 0-1,40 13 1,-26 27 0,-27 13-1,-40-26 1,13 12-1,14-39 1</inkml:trace>
  <inkml:trace contextRef="#ctx0" brushRef="#br0" timeOffset="167544.21">3978 13494 0,'0'0'0,"0"-26"32,-14 26-17,14-27 1,-26 27 0,0 0-1,-28 39 1,54 1-1,0-13 1,14-27 0,26 0-1,-1 0 1,-12-13 15,-27 26-15,26-13-1,-26 39 1,0-12-16,0 26 16,0 0-1,0-27 1,0 0 0,27-26-1,25-39 1,-12 0-1,0-15 1,-14 28 0</inkml:trace>
  <inkml:trace contextRef="#ctx0" brushRef="#br0" timeOffset="167820.31">4295 13454 0,'0'0'0,"13"0"46,27-26-30,0 26 0,-14 0-1,-26 13 1</inkml:trace>
  <inkml:trace contextRef="#ctx0" brushRef="#br0" timeOffset="167960.51">4388 13534 0,'13'0'32,"14"0"-32,-1 0 15,14-14 1,-14 14 0</inkml:trace>
  <inkml:trace contextRef="#ctx0" brushRef="#br0" timeOffset="169226.56">4864 13295 0,'-26'0'31,"26"14"0,0 12-15,13-26-1,-13 27 1,39-27 0,1 0-1,0 26 1,-14-26-1,-26 26 1,0 1 0,0 0-1,-13-15 1,-40-12-16,13 0 16,-12 27-1</inkml:trace>
  <inkml:trace contextRef="#ctx0" brushRef="#br0" timeOffset="169426.07">4785 13322 0,'0'-27'0,"13"27"31,13-26-16,1 26-15,0-26 16,25 26 0,14-27-16</inkml:trace>
  <inkml:trace contextRef="#ctx0" brushRef="#br0" timeOffset="169645.24">5261 13150 0,'0'13'15,"0"40"1,-14 0 0,14 0-1,0 0 1,-39-27-1,39 14 1,-27-40-16</inkml:trace>
  <inkml:trace contextRef="#ctx0" brushRef="#br0" timeOffset="169859.47">5155 13269 0,'0'0'0,"14"0"47,-14 26-47,39-26 15,0 27-15,1-27 16,0 26 0</inkml:trace>
  <inkml:trace contextRef="#ctx0" brushRef="#br0" timeOffset="170193.44">5406 13097 0,'0'0'0,"27"-26"16,0 26 30,-1 0-46,0 13 32,-26 40-32,0-13 15,-13-1 1,-26-12 0,12-27-1,27 26 1,53-26 15,13-14-15,-40 14-16,27-39 15,-26 12 1</inkml:trace>
  <inkml:trace contextRef="#ctx0" brushRef="#br0" timeOffset="170425.97">5499 13401 0,'53'-26'15,"-13"26"1,-1-40-16,1 40 15,13-26 1,-14 26-16,15-27 16</inkml:trace>
  <inkml:trace contextRef="#ctx0" brushRef="#br0" timeOffset="170826.54">5803 13362 0,'-26'26'16,"0"27"-1,26-40 1,0 67-1,0-28 1,26-12 0,40-40-1,-40 0 1,14-26 0,0-14-16,-40 14 15,0-1 1,-13 27-1,-40 0 1,-13 13 0,66 14-1</inkml:trace>
  <inkml:trace contextRef="#ctx0" brushRef="#br0" timeOffset="171193.05">6094 13044 0,'-13'0'16,"13"13"15,-27 14-31,27-1 15,0 1 1,-26-1-16,26 27 16,-26-14-1,0-39 1</inkml:trace>
  <inkml:trace contextRef="#ctx0" brushRef="#br0" timeOffset="171409.01">5922 13137 0,'0'0'0,"0"-27"0,27 40 47,0-13-32,-1 27-15,0-27 16,0 27-1,1-27-15,26 26 16</inkml:trace>
  <inkml:trace contextRef="#ctx0" brushRef="#br0" timeOffset="172342.19">6161 12793 0,'0'13'47,"0"13"-31,13-26-16,-13 54 15,26-54 1,-26 39-16,27-39 15,-1 27 1,0-27 0,1-14-1,-27-78 1,0 39 0,0 26-1,27 54 16,-1 26-15,14-1 0,-14 2-1,-26-2 1</inkml:trace>
  <inkml:trace contextRef="#ctx0" brushRef="#br0" timeOffset="172559.6">6267 13177 0,'0'0'0,"52"0"47,-12-40-31,13 40-16,0-40 15,52 14 1,-78-1 0,0 27-1</inkml:trace>
  <inkml:trace contextRef="#ctx0" brushRef="#br0" timeOffset="173008.79">6570 13177 0,'-26'0'31,"26"39"-15,-26-39-16,26 39 0,0-12 15,0 0-15,0 12 16,26-12 15,14 26-15,0-53-1,12-40 1,-38 0 0,-14 14-1,-53-1 17,26 27-32,-13 40 15,1 0 1,39-14-16</inkml:trace>
  <inkml:trace contextRef="#ctx0" brushRef="#br0" timeOffset="174475.51">5869 12118 0,'-26'0'16,"39"0"31,27-13-32,0-13 1,0-14-16,-14 0 16,-26-13-1,0-27 1,0 41-16,-26-93 16,26-54-1,-27 81 1,80 171 15,39 172-15,-12-53-1,-14-39 1,-39-40 0,-27-80 15,-14-26-31,-26 0 15,-12-53 1,-28-26 0,14 26-1,39 53 1,27 13 0,0 27-1,14-14 1,65-26-1,1-26 1,-54-14 0,40-26-1,-13 26 1,-26 13 0,-1 67 30,14 27-30,-14-28 0,-26-12-1,27-41 17,-27-25-17,40-14 1,-40 13-1,0 13 1,26 27 15,-26 54-15,26-1 0,0-27-1,14 0 16,-13-26-31,39-39 16,-40-14 0,28 13-1,-54 13 1,-14 107 15</inkml:trace>
  <inkml:trace contextRef="#ctx0" brushRef="#br0" timeOffset="175774.25">7007 12898 0,'-13'0'16,"13"27"-1,0-54 17,40 1-17,-40 0-15,0-27 16,0-13 0,0-14-1,-40-52 1,0 79-16,40-53 15,-26 80 1,52 78 15,94 173-15,-28-79 0,-66-13-1,1-41 16,-27-66-15,0-39 0,-40-66-1,-39-14 1,-1 40 0,28 27-1,52 39 1,-27 53-1,27 27 1,13-53 0,27-40-16,13 0 15,0-14 1,13-78 0,-26 65 15,-40-65-16,26 92 1,1 13 15,-1 26-15,0-12 0,1-1-1,0-26 16,-27-13-31,0-13 16,12-14 0,-12 0-1,0 67 32,54 12-31,-54-25-1,26 39 1,-26-27 0,66-26-1,-13-26 1,-27 26 0,-26-14-1,0-12 1</inkml:trace>
  <inkml:trace contextRef="#ctx0" brushRef="#br0" timeOffset="182405.81">8515 9670 0,'0'67'32,"0"-41"-32,14 1 15,12 12 1,0 15-1,1-54 1,26 0 0,251-159-1,-39 0 1,-107 66 0,-118 66-1,-13 27 1,-27 14-1,-14 52 1</inkml:trace>
  <inkml:trace contextRef="#ctx0" brushRef="#br0" timeOffset="183171.68">8766 12211 0,'0'0'16,"27"53"15,0-27-31,-27 14 16,39-14-16,-39 27 15,40 0 1,26-27 0,26-39-1,15-53-15,78-40 16,-53 0 0,-66 80-1,-26-14 1,-40 66 31,0 1-47</inkml:trace>
  <inkml:trace contextRef="#ctx0" brushRef="#br0" timeOffset="183838.37">8489 14050 0,'0'0'31,"0"26"-16,0 14-15,0-1 16,13 14 0,-13-13-16,27 26 15,-27-39 1,26-1 0,146-66-1,-53-39-15,199-133 16,-54 27-1,-105 159 1,-133-1-16,-26 54 47,-13-1-47,-66 1 16</inkml:trace>
</inkml:ink>
</file>

<file path=ppt/ink/ink91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6:59:16.731"/>
    </inkml:context>
    <inkml:brush xml:id="br0">
      <inkml:brushProperty name="width" value="0.05292" units="cm"/>
      <inkml:brushProperty name="height" value="0.05292" units="cm"/>
      <inkml:brushProperty name="color" value="#0070C0"/>
    </inkml:brush>
  </inkml:definitions>
  <inkml:trace contextRef="#ctx0" brushRef="#br0">23050 8123 0,'-27'-27'16,"27"54"31,0 12-32,0 1 1,13-40-16,-13 27 16,14-27-16,26 26 15,-14-26 1,0 26 0,0-26-1,-26 27 1,0 0-1,-39 12 17,12-39-32,1 0 15,-14 0 1,-12 0 0,52-39-1,0 12-15</inkml:trace>
  <inkml:trace contextRef="#ctx0" brushRef="#br0" timeOffset="232.22">22997 8136 0,'26'-26'31,"-26"-1"-31,27 27 16,39 0 0,-26 0-1,12 0 1,-25 0 0</inkml:trace>
  <inkml:trace contextRef="#ctx0" brushRef="#br0" timeOffset="682.22">23381 8295 0,'0'0'0,"26"0"16,-26-14-16,13 14 16,14 0-1,-27-26 48,-14 26-48,-26 0 1,14 0 0,26 26-16,-40 14 15,40 13 1,0-26 0,14 26-1,38-14 1,28 1-1,-27-40 1</inkml:trace>
  <inkml:trace contextRef="#ctx0" brushRef="#br0" timeOffset="899.82">23672 8401 0,'0'26'31,"26"-26"-15,-26 53-16,0-13 16,0 0-1,0-14 1</inkml:trace>
  <inkml:trace contextRef="#ctx0" brushRef="#br0" timeOffset="1130.74">23817 8321 0,'26'-26'47,"1"26"-47,0 0 16,-1 0-16,0 0 16,0 0-1</inkml:trace>
  <inkml:trace contextRef="#ctx0" brushRef="#br0" timeOffset="1282.08">23909 8427 0,'0'0'0,"27"0"31,12 0-15,28 0-1</inkml:trace>
  <inkml:trace contextRef="#ctx0" brushRef="#br0" timeOffset="1948.15">24413 8056 0,'-27'0'0,"54"0"0,-54 27 62,27 0-62,0-1 16,0 0-16,0 54 15,27 25 1,25-65 0,1-40 15,40 0-15,-54 0-16,54-13 15,-80 13 1,13 0-1,-38-27 17,-28 27-32</inkml:trace>
  <inkml:trace contextRef="#ctx0" brushRef="#br0" timeOffset="2399.48">24650 8083 0,'0'0'0,"0"-39"15,-26 51 63,26 15-62,13 0 0,14-27-1,-27 26-15,26-26 16,0 0-1,-26 26-15,0 1 47,0-1-31,-26-26 0,-14 0-1,14 0 1</inkml:trace>
  <inkml:trace contextRef="#ctx0" brushRef="#br0" timeOffset="2597.82">24597 8056 0,'53'-26'15,"-26"26"1,-14 0-16,53-26 16,-26 26-1,13 0 1</inkml:trace>
  <inkml:trace contextRef="#ctx0" brushRef="#br0" timeOffset="3098.04">24425 8493 0,'-26'0'0,"26"27"32,14-27-17,25 26 1,106-26 0,40 0-1,-92-26-15,66 26 16,-53-27-1,-40 27 1,-66 13 15,-13-13-15</inkml:trace>
  <inkml:trace contextRef="#ctx0" brushRef="#br0" timeOffset="4779.99">24491 8731 0,'0'-26'0,"0"79"62,0-26-46,0-1-16,0 0 15,0 0-15,0 1 16,0 13 0,0-14-1,40 14 1,40-40-1,-27 0 1,-27 0 0,14 0-1,-14 0 1,-39 0 46</inkml:trace>
  <inkml:trace contextRef="#ctx0" brushRef="#br0" timeOffset="5054.18">24690 8718 0,'0'0'0,"0"13"63,0 27-48,0 0 1,0-14-16,0 14 15</inkml:trace>
  <inkml:trace contextRef="#ctx0" brushRef="#br0" timeOffset="5241.75">24770 8811 0</inkml:trace>
  <inkml:trace contextRef="#ctx0" brushRef="#br0" timeOffset="5679.26">24928 8678 0,'27'0'31,"-27"40"16,0-13-31,0-14-16,0 40 15,0-27-15,26 27 16,-26-26-1,26-1 1,1-26-16,26 0 16,40 0 15,-14 0-15,-52 0-16,12 0 31</inkml:trace>
  <inkml:trace contextRef="#ctx0" brushRef="#br0" timeOffset="6292.87">25193 8665 0,'-27'0'78,"27"13"-62,-26-13-16,26 40 15,-53 0-15,27-13 32,26-1-17,26-26 16,0 0-15,27 0 0,0 0-1,-26 0 1,-1-26 0,0 26-1,-38 0 32</inkml:trace>
  <inkml:trace contextRef="#ctx0" brushRef="#br0" timeOffset="6544.89">25206 8692 0,'0'0'0,"0"39"47,0-12-31,0 0 0,0-1-16,13 0 0,-13 14 15,0-14 1</inkml:trace>
  <inkml:trace contextRef="#ctx0" brushRef="#br0" timeOffset="7228.04">25404 8295 0,'14'0'46,"-14"-14"-30,53 14-16,-40 0 16,14 0-1</inkml:trace>
  <inkml:trace contextRef="#ctx0" brushRef="#br0" timeOffset="7380.54">25431 8440 0,'0'0'0,"26"0"16,14-13 0,26 13-1,-66-26-15</inkml:trace>
  <inkml:trace contextRef="#ctx0" brushRef="#br0" timeOffset="8162.91">25841 8083 0,'0'-27'16,"0"41"78,-27-14-94,27 40 15,0-14 1,0 0 0,14-26 15,12 0-31,14 0 16,-14 0 15,1 0-16,-27 27-15,26-1 16,-26 1 0,0 0-1,-26-1 1,-1-26 0,1 0-16,-14 0 31,14 0-16,0 0-15</inkml:trace>
  <inkml:trace contextRef="#ctx0" brushRef="#br0" timeOffset="8380.12">25814 8110 0,'0'0'0,"27"-27"32,26 27-17,0-27-15,-40 27 16,40 0 0,-27 0-1</inkml:trace>
  <inkml:trace contextRef="#ctx0" brushRef="#br0" timeOffset="8588.23">26119 8229 0</inkml:trace>
  <inkml:trace contextRef="#ctx0" brushRef="#br0" timeOffset="10061.49">26198 7951 0,'0'0'0,"27"-27"16,-27 1 15,0-1-15,-14 27-1,-65-26 1,40 26-1,-15 0 1,2 0 0,-28 0-1,27 0 1,27 0 0,-14 13 15,0 14-31,-12 12 15,25-12 1,27 12 0,-26 1-1,-14 13 1,14-13 0,26-1-1,0 1 1,0 27-1,0-1 1,12-27 0,28-12-1,13-1 1,-26 27 0,12-27 15,-12 1-16,12 0 1,1-27 0,40 26-1,-27-26 1,-1 0 0,2-26-1,-28 26 1,40-27-16,-40 27 15,14-27 1,13 1 0,-13-14-1,0 1 1,26-54 0,-66 54 15,26-1-16,-26 13 1,0-13 0,0-12-1,-13 12 1,13 0 0,-27 14-1,-52 0 1,26-1-1,-26-13 1,-1 0 0</inkml:trace>
  <inkml:trace contextRef="#ctx0" brushRef="#br0" timeOffset="24540.9">22243 11536 0,'-27'0'16,"54"0"-16,-80-27 15,26 27 1,-39 54 0,-39 78-16,-15 13 31,-39 40-15,27-65-1,93-81-15,25-12 16</inkml:trace>
  <inkml:trace contextRef="#ctx0" brushRef="#br0" timeOffset="24825.2">21409 11800 0,'0'0'16,"13"0"15,41 0-15,78 0 0,27 27-16,158-27 15,-118 39 1,-94-12-1,-78-27 1,-1 0 0,-39 0-1</inkml:trace>
  <inkml:trace contextRef="#ctx0" brushRef="#br0" timeOffset="25102.68">21118 11866 0,'0'0'0,"-26"0"0,39 0 47,145 0-32,160 0 1,53 0-1,38-66 1,-262 66 0,-81 0-1,-93 0 17</inkml:trace>
  <inkml:trace contextRef="#ctx0" brushRef="#br0" timeOffset="25390.89">21330 12012 0,'0'0'0,"40"0"16,-14 0-1,80 0 1,159 0 0,52 0-1,-106-26 1,-145 26-16,1-27 16,-94 27 15</inkml:trace>
  <inkml:trace contextRef="#ctx0" brushRef="#br0" timeOffset="25673.76">21211 12091 0,'0'0'0,"-40"27"31,80-27-16,39 0 1,239 0 0,237-27-1,-290 27 1,-119-26 0,-67 26-1,-119 0 16,-13 0-15</inkml:trace>
  <inkml:trace contextRef="#ctx0" brushRef="#br0" timeOffset="25957.41">21488 11986 0,'0'0'0,"-26"0"15,40 0 17,144 0-17,173-40 1,13 40 0,-199-66-16,41 26 15,-94 40 1,-65-26-1,-94 26 17,1 0-32,-13 0 15</inkml:trace>
  <inkml:trace contextRef="#ctx0" brushRef="#br0" timeOffset="26205.74">21608 11774 0,'26'0'31,"14"0"-15,13 0-16,39-26 16,14 26-16,159 0 15,-54 0 1,14-40-1,-79 40 1,-119-27 0</inkml:trace>
  <inkml:trace contextRef="#ctx0" brushRef="#br0" timeOffset="26523">21661 11761 0,'52'-13'47,"2"13"-47,25 0 15,67 0-15,145 0 16,-54-40 0,-38 40 15,-133-40-31,0 40 16,-40 0-1,-65 0 1</inkml:trace>
  <inkml:trace contextRef="#ctx0" brushRef="#br0" timeOffset="27813.54">20192 11047 0,'-39'0'32,"12"52"-17,0-25-15,1 12 16,-14 14 0,14-13-16,-53 40 15,25-28 1,54-25-1,0-67 17</inkml:trace>
  <inkml:trace contextRef="#ctx0" brushRef="#br0" timeOffset="28146.04">19822 11165 0,'0'0'16,"0"14"15,0-1-15,0 13-16,0 1 16,0 26-1,0-1 1,0-25-1,0 0 1,40-27 0,-1 0-16,67-27 15,-14 0 1,-38 27 0,-94 0 15</inkml:trace>
  <inkml:trace contextRef="#ctx0" brushRef="#br0" timeOffset="28930.98">17718 11192 0,'0'0'0,"-13"0"31,13 26-15,-53-26-16,27 54 15,-27-2 1,-27 1 0,-52 13-1,106-39 1,-1-27-1</inkml:trace>
  <inkml:trace contextRef="#ctx0" brushRef="#br0" timeOffset="29238.08">17321 11324 0,'0'-26'16,"0"39"46,-13 14-62,13-1 16,0 0-16,0 14 16,0-13-1,0-1 1,13-26-1,53 0 1,27 0 0,-53-13-16,13 13 15</inkml:trace>
  <inkml:trace contextRef="#ctx0" brushRef="#br0" timeOffset="30854.58">21039 13759 0,'0'0'16,"26"0"31,27 0-47,40-40 15,224 40 1,107-40-1,-279 40 1,-79-26 0,-79 39 15,-27-13-15,-26 27-16,14-27 15,-147 39 1,-39 0-1,-54-39 1,-11 40 0,197-40-1,79 0 1,27 27 0,40-27-1,132 26 1,-14-26-16,147 0 15,-14 0 1,-106 0 0,-93-26-1,-118 26 17,-40 0-17,-13 0 1,-80 0-1,-238 0 1,199 26 0,92 1-1,79-1 1,27 1 0,106-1-1,198-26 1,93-40-1,-66-52 1,-186 39 0,-118 53-16,-27-14 15,0-12 1,-145 26 0,-173 0 15,40 0-16,133 14 1,105 25 0,40-26-1,251-13 1</inkml:trace>
  <inkml:trace contextRef="#ctx0" brushRef="#br0" timeOffset="32481.72">20946 13666 0,'0'27'31,"14"-1"0,12-26-31,14 0 0,13 0 16,26 0-1,-52 0-15,-1 0 16,-26-14 15,-14 14-15,-12 0 0,-27 0-1,27 0 1,-1 0-1,1 40 1,26 40 0,13-54-1,14-26 1,25 0 0,2-13-1,-28-14 1,-26 1-1,0 0 1,-26-1 0,-14 27-1,-53 0 1,67 13 0,26 13 15,0 1-16,26-27 1,14 0 0,13 0-1,-27-13 1,-26-13 0,0-1-1,-13 27 1,13-27-1,-27 27 1,1 14 0,26 12-1,0 0 1,26-26 31,1 0-32,-27-12 17,-13 12 15</inkml:trace>
  <inkml:trace contextRef="#ctx0" brushRef="#br0" timeOffset="40352.01">23208 9670 0,'0'0'0,"-13"0"0,13-26 16,0 0 15,-27 26 0,27 13 16,0 14-31,0 12-1,14 14 1,12-27 0,1 1-1,-27-1-15,26-26 16,-26 54 0,0-28-1,-26-26 1,-27 26-1,27-26 17,-1 0-17,0 0-15,27-26 16,0-40-16</inkml:trace>
  <inkml:trace contextRef="#ctx0" brushRef="#br0" timeOffset="40536.61">23142 9670 0,'0'0'16,"26"-26"15,41 26-15,-27 0-1,12 0 1,-12 0-1</inkml:trace>
  <inkml:trace contextRef="#ctx0" brushRef="#br0" timeOffset="40934.46">23460 9829 0,'26'0'31,"14"0"-15,-40-26-16,26 26 16,-39 0 30,-13 0-30,-1 13 0,1 14-1,-1 39 1,27-14 0,14-12-1,52 0 1,0-40-1,-39 0-15,-1 0 16,0 0-16</inkml:trace>
  <inkml:trace contextRef="#ctx0" brushRef="#br0" timeOffset="41385.33">23764 9961 0,'0'14'47,"-13"12"-32,13 1 1,-27 12 0,27 1-16,0-13 15,14-27 16,12 0-15,14 0 0,-14-14-1,14-25 1,-1 12-16,-39 1 31,-12 26 0,-15 13 1,27 13-17,0 14 1,0 13 0,0-27-1,0 14-15</inkml:trace>
  <inkml:trace contextRef="#ctx0" brushRef="#br0" timeOffset="41653.78">24042 9949 0,'0'-27'16,"26"27"15,1 0-15,-1-27-16,1 27 16,-1 0-1,27 0 1,-53 14-1,-13-14-15</inkml:trace>
  <inkml:trace contextRef="#ctx0" brushRef="#br0" timeOffset="41818.04">24095 10015 0,'0'0'16,"0"26"0,13-26-1,40 0 1,0 0-1,-27-13 17,27-14-32</inkml:trace>
  <inkml:trace contextRef="#ctx0" brushRef="#br0" timeOffset="42464.86">24584 9658 0,'0'0'0,"0"26"46,0 0-30,0 1-16,0-1 16,0 14-1,53 52 1,-13-52 0,13-40-1,39 0 1,-25-13-1,-41 13-15,14-27 16,-54 27 31</inkml:trace>
  <inkml:trace contextRef="#ctx0" brushRef="#br0" timeOffset="42951.65">24809 9644 0,'0'-26'32,"-27"26"15,27 13-47,0 40 31,0-40-16,14-13 1,-14 27 0,26-27-1,1 0 1,-27 26 0,0 0-1,-27 1 16,-13-27-15,14 40 0,0-40-1</inkml:trace>
  <inkml:trace contextRef="#ctx0" brushRef="#br0" timeOffset="43141.75">24796 9644 0,'0'0'0,"26"0"31,14-26-15,13 26 0,0 0-1,-53 13 1</inkml:trace>
  <inkml:trace contextRef="#ctx0" brushRef="#br0" timeOffset="43516.58">24584 10094 0,'40'0'31,"13"0"-15,0 0-16,13 0 16,66 0-1,40-13 1,-26-27 0,-94 40-1</inkml:trace>
  <inkml:trace contextRef="#ctx0" brushRef="#br0" timeOffset="44766.81">24611 10292 0,'0'40'110,"0"-27"-110,0 14 15,0-1-15,0 1 16,0-1-1,0 14-15,0-14 16,53-26 0,13 0-1,-14 0 1,-12 0 0,-13-13-1</inkml:trace>
  <inkml:trace contextRef="#ctx0" brushRef="#br0" timeOffset="45206.15">24756 10279 0,'0'0'15,"0"40"48,0-14-47,14 1-1,12-27 16,0 0-15,-26-13 0,27 13-16,-27-27 15,0 1 1,0 39 31,0 27-32,0-1 1,26-39 0,-26 27-16,27-27 15</inkml:trace>
  <inkml:trace contextRef="#ctx0" brushRef="#br0" timeOffset="45392.68">25007 10385 0,'0'-26'16,"27"26"15</inkml:trace>
  <inkml:trace contextRef="#ctx0" brushRef="#br0" timeOffset="45732.75">25140 10266 0,'0'13'31,"0"0"-15,0 14 0,0-1-1,0 1-15,26 26 16,1 26 0,52-52 15,-39-27-31,52-14 15,-25 14 1,-41-26 0,0 26-1</inkml:trace>
  <inkml:trace contextRef="#ctx0" brushRef="#br0" timeOffset="46133.58">25286 10213 0,'0'0'0,"0"13"47,0 27-31,12-40 0,-12 40-16,0 13 15</inkml:trace>
  <inkml:trace contextRef="#ctx0" brushRef="#br0" timeOffset="46765.71">25643 9763 0,'0'0'0,"0"-26"47,26 26-47,27 0 16,-13 0 0</inkml:trace>
  <inkml:trace contextRef="#ctx0" brushRef="#br0" timeOffset="46916.51">25629 9883 0,'40'0'31,"0"0"-15,-14 0-16,1 0 15,-1 0-15,-26-14 16</inkml:trace>
  <inkml:trace contextRef="#ctx0" brushRef="#br0" timeOffset="47616.78">26198 9618 0,'0'0'0,"-13"0"31,-13 0 1,26 13-17,0 26 1,0 1-1,12 0 1,55-14 0,-14 14-1,-14-13 1,-12-1 0,-27 0 15,0 1-16,-27-27-15,-25 27 16,-1-27 0,26 26-1,0-26 17,27-14-32</inkml:trace>
  <inkml:trace contextRef="#ctx0" brushRef="#br0" timeOffset="47815.25">26185 9724 0,'0'0'0,"26"0"31,-26-27-31,53 27 16,1 0-1,-28 0 1,14 0 0</inkml:trace>
  <inkml:trace contextRef="#ctx0" brushRef="#br0" timeOffset="48582.38">26384 9472 0,'0'0'16,"0"-27"-16,-14 27 15,14-26-15,-26 26 16,0-26-1,-41 26 1,41 0-16,-28 13 31,-12 53-15,40-13 0,-14 26-1,14-25 1,26-2-1,0 14 1,13-13 0,14 13-1,13 14 1,-1-27 0,0-27-1,1 14 1,-13 0-1,39-40-15,-26 0 16,12 0 0,2 0 15,-2-27-15,28 1-1,-27-14 1,-1-52-1,-25 38 1,-27-12 0,0-13-1,0 26 1,-39 0 0,12 0-1,-66-26 1,27 26-1,27 53 1,-54 0 0,14 0-1</inkml:trace>
  <inkml:trace contextRef="#ctx0" brushRef="#br0" timeOffset="53931.47">23513 11218 0,'0'-13'15,"0"40"64,0-1-64,39 0 1,1 14-1,0-40 1,-40 26 0,26-26-1,-26 27 1,0-14 0,-26-13-1,0 0 1,-1 0-1,-13 0 1,14 0 0</inkml:trace>
  <inkml:trace contextRef="#ctx0" brushRef="#br0" timeOffset="54131.03">23526 11205 0,'26'0'32,"-26"-26"-17,27 26-15,26 0 16,-27 0-16,27 0 16,-26 0-1</inkml:trace>
  <inkml:trace contextRef="#ctx0" brushRef="#br0" timeOffset="54547.36">23897 11417 0,'52'-13'31,"-26"13"-15,-52 0 62,0 0-78,0 0 0,26 26 16,-40 14-1,13 13 1,27-13 0,27 12-1,13-52 1,-14 0-16,0 27 15,27-27 1</inkml:trace>
  <inkml:trace contextRef="#ctx0" brushRef="#br0" timeOffset="54963.94">24121 11629 0,'0'-27'32,"0"40"15,0 27-32,0-14 1,0 1-1,13-27 1,-13 26-16,27-26 16,0 0-1,-27 27 1,26 0 0,-26-1 15,-26 0-16,-14-26 1,13 26 0,-12-26-1,-1-26 1</inkml:trace>
  <inkml:trace contextRef="#ctx0" brushRef="#br0" timeOffset="55164.24">24108 11615 0,'26'-26'47,"14"26"-32,-14 0 1,1 0-16,0 0 15,-1 0 1</inkml:trace>
  <inkml:trace contextRef="#ctx0" brushRef="#br0" timeOffset="55501.87">24491 11457 0,'0'-27'47,"27"27"-47,0 0 16,-1 0 0,0 0-16</inkml:trace>
  <inkml:trace contextRef="#ctx0" brushRef="#br0" timeOffset="55663.48">24491 11549 0,'14'0'47,"12"0"-47,27 0 16,-13 0-1</inkml:trace>
  <inkml:trace contextRef="#ctx0" brushRef="#br0" timeOffset="56747.21">20801 13600 0,'-27'0'31,"67"0"94,0 0-125,0 0 0,-1 0 16,54 0-1,-14 0 1,-26 0 0,-26 0-16</inkml:trace>
  <inkml:trace contextRef="#ctx0" brushRef="#br0" timeOffset="57012.99">20787 13705 0,'40'0'47,"0"0"-47,26 0 16,66 0 0,0-12-1,-92 12-15,-14-40 16</inkml:trace>
  <inkml:trace contextRef="#ctx0" brushRef="#br0" timeOffset="58648.98">21079 11668 0,'-27'0'16,"27"27"46,0 26-62,0-13 16,0-1-16,0 40 15,0 14 1,0-13 0,0-28-1,0-26 1,0-38 46</inkml:trace>
  <inkml:trace contextRef="#ctx0" brushRef="#br0" timeOffset="59272.75">21026 11748 0,'0'-27'31,"26"27"31,27 0-62,0 0 16,13 0-16,40 0 16,13 0-1,0 0 1,-53 0 0,13-26-1,27 26 1,-13 0-1,-27 0 1,40 0 0,-40-27-1,-39 27 1,-1 0 0,-52 0 30</inkml:trace>
  <inkml:trace contextRef="#ctx0" brushRef="#br0" timeOffset="59745.34">21105 11734 0,'0'0'0,"0"-26"0,13 26 78,14 0-78,-14 0 15,40-27-15,-1 27 16,28 0 0,-1 0-16,14 0 0,-27-39 15,93 39 1,0 0-1,-54 0 1,-12 26 0,0-26-1,-54 0 1,15 0 0,-28 0-1</inkml:trace>
  <inkml:trace contextRef="#ctx0" brushRef="#br0" timeOffset="60245.35">21158 11761 0,'0'-13'15,"13"13"1,13-27-1,28 27 1,-42 0-16,42 0 16,-1 0-16,105 0 15,-52 0-15,119 0 16,-66 0 15,-40 0-15,27 0-1,-80 0 1,-14 0 0,1 0-1,-26 0 1,-40 0 0,-14 0-16</inkml:trace>
  <inkml:trace contextRef="#ctx0" brushRef="#br0" timeOffset="61228.99">21396 11734 0,'53'0'31,"0"-13"-15,39 13-16,93 0 16,28 0-1,-42-40 1,-25 40-1,-94 0-15,15 0 16,-41 0 0,28 0-1,12 0 17,-40 0-17,0-26 1,1 26 62,-1 13-62,-26 14 15,0-1-16,0 1 1,-13-27 0,13 40-16,0-1 15,0 27 1,0 0 0,0-26-1,0 0 1,0 0 15,0-14-15,0 0-1,0 0 1,0 1 0,0 0 15,-26-27 16,-14 0-16,-26 0-15,26 0-16,-66 0 15,-53-27 16,40 27-31,-66 0 16,27 0 0,-1-39-1,39 39 1,-38-27 0</inkml:trace>
  <inkml:trace contextRef="#ctx0" brushRef="#br0" timeOffset="61943.86">21118 11721 0,'-13'0'47,"13"53"-47,0-13 16,0 0-16,0-1 16,0 14-16,0 26 15,0-13 16,0-26-15,13-40 0</inkml:trace>
  <inkml:trace contextRef="#ctx0" brushRef="#br0" timeOffset="62477.93">21131 11761 0,'0'0'16,"-26"39"15,26-12-15,0 12-1,0 1-15,0 40 16,0-27 0,13-1-1,-13-25 1,27-27 46,-27-13-46,26 13 15,-12 0-31,38 0 16,-12 0-16,66 0 31,119-26-15,-132 26-1,-41 0 1,-26 0-16</inkml:trace>
  <inkml:trace contextRef="#ctx0" brushRef="#br0" timeOffset="62827.08">21171 12171 0,'0'0'0,"14"0"79,-14 26-64,0-39 48,-14-14-48</inkml:trace>
  <inkml:trace contextRef="#ctx0" brushRef="#br0" timeOffset="63327.25">21079 11866 0,'-27'0'31,"1"40"0,26 0-15,0 13-1,0-27-15,-27 1 16,27 0-16,0 25 16,0-26-1,0 14 16,0-13-31,27-1 32,39-26-17,39 0 1,15-13 0,-1 13-1,-53-26-15,40 26 16,-27 0-1,1-40 1,-68 40 0,42 0-16</inkml:trace>
  <inkml:trace contextRef="#ctx0" brushRef="#br0" timeOffset="63660.6">21237 12184 0,'14'0'47,"25"0"-47,41 0 15,26 0-15,12 0 16,15 0-16,132 0 16,-160 0-16,147-27 31,-120 27-16,-93-26-15</inkml:trace>
  <inkml:trace contextRef="#ctx0" brushRef="#br0" timeOffset="63993.42">21317 11920 0,'26'0'31,"27"26"-15,27-26-16,38 66 16,107-39-1,-79 39 1,-67-26 0,-65-14-16</inkml:trace>
  <inkml:trace contextRef="#ctx0" brushRef="#br0" timeOffset="64245.08">21555 11959 0,'0'0'0,"66"0"31,0 0-31,14 27 16,65 26-1,1-13 1,-14-14 0,-106-26-1</inkml:trace>
  <inkml:trace contextRef="#ctx0" brushRef="#br0" timeOffset="64493.07">22084 11906 0,'0'0'0,"40"0"31,-14 0-31,27 14 31,27 25-15,-2-12-1,-64-27-15,12 0 16</inkml:trace>
  <inkml:trace contextRef="#ctx0" brushRef="#br0" timeOffset="64678">22269 11774 0,'0'0'0,"14"26"47,12 1-47,53 0 15,-26 12 1,-13 1-1,-13-14 17</inkml:trace>
  <inkml:trace contextRef="#ctx0" brushRef="#br0" timeOffset="67708.37">13750 4061 0,'0'0'0,"-14"-26"31,-12-14-15,-14 14 0,-13 0-1,-13-1 1,-13-13 0,-14 14-1,14 26 1,26-27-16,-27 27 15,-26 0 1,1 0 0,-27 0-1,12 0 1,1 0 0,1 0-1,-68 0 1,67 0 15,0 14-15,0-14-1,26 39 1,40-12 0,13-27-1,1 26-15,-14 0 16,0 1-1,0 13 1,-13 13 0,-53-27-1,66 1 1,0-1 0,0 14-1,53-27-15,-40 40 16,1-13-1,-40-1 17,12 14-17,41-13 1,-40-13 0,40 65-1,-1-39 1,-13 26-1,40 40 1,27-66 0,-1 0-1,-26 26 1,26 1 0,94-1-1,-15-13 1,41-12-1,53-15 17,-94-39-32,107 0 15,-1 0 1,-12 0 0,52-27-1,-65-12 1,131-54-1,-105 14 1,-40 13 0,-40 0-1,-92 66-15,39-93 16,-53 40 0,28-13-1,-28-40 1,-26-13-1,26-27 17,-26 80-17,-40 0 1,-12 0 0,12 26-16,-13-52 15,-26-1 1,-27 14-1,-26 52 1,-14-26 0,-105-13-1,79 66 1,-13 0 0,12 0-1,-12 0 1,-132 0-1,79 0 1,66 0 15,79 26-31,-12-26 16,-134 80 0,133-27-1,14 0 1,25 13-1,15-13 1,-1 66 0,26-39-1,27 12 1,-26-26 0,-14 13-1,14-25 1,-1-15-1,27 14 1,40 0 15,-13-27-31</inkml:trace>
  <inkml:trace contextRef="#ctx0" brushRef="#br0" timeOffset="73606.33">24862 11165 0,'0'-26'16,"0"52"30,0 1-46,0-1 16,27 1-16,-27 52 31,26 14-15,0-40-16,40-53 16,0 26-1,27-26 1,-13-13-1,-54 13-15,0-26 32,-38 26-1</inkml:trace>
  <inkml:trace contextRef="#ctx0" brushRef="#br0" timeOffset="74089.58">25180 11179 0,'-27'-27'32,"14"27"-32,13 13 31,0 14-15,0-1-1,13 1 16,27-27-31,-14 27 16,1-27 0,-27 26-1,0 0 17,0 0-17,-14 1 1,-38-27-1,-1 0 1,26 0 0,0-27-1,27 1-15</inkml:trace>
  <inkml:trace contextRef="#ctx0" brushRef="#br0" timeOffset="74258.37">25127 11179 0,'26'0'0,"14"0"47,-14 0-31,1 0 0,65 0-1,-65 0 1</inkml:trace>
  <inkml:trace contextRef="#ctx0" brushRef="#br0" timeOffset="74690.92">24836 11668 0,'-27'0'0,"54"0"47,26 0-47,-1 27 15,41-27-15,13 0 16,0 0-16,119-27 16,-80-12-1,-79 39 1,-79 0 15,-13 0-15</inkml:trace>
  <inkml:trace contextRef="#ctx0" brushRef="#br0" timeOffset="75238.92">24955 11893 0,'0'-27'16,"0"41"31,0 12-31,0 1-1,0-1-15,0 1 0,0 12 16,0-12-1,79 26 1,-26-53 0,-13 0 15,13-14-15</inkml:trace>
  <inkml:trace contextRef="#ctx0" brushRef="#br0" timeOffset="75659.19">25140 11866 0,'0'0'0,"0"-26"0,-27 26 47,27 40-31,0-14 0,0-12-1,14-14-15,25 39 16,-12-39-1,12 0 1,-12 0 0,-27 27-1,-27-27 17,1 26-17,-27-26 1,27 0-1,-14 0-15</inkml:trace>
  <inkml:trace contextRef="#ctx0" brushRef="#br0" timeOffset="75839">25140 11854 0,'0'0'0,"0"-27"0,53 27 16,-14 0 0,1 0-1,-14 0 1</inkml:trace>
  <inkml:trace contextRef="#ctx0" brushRef="#br0" timeOffset="76049.92">25404 11986 0</inkml:trace>
  <inkml:trace contextRef="#ctx0" brushRef="#br0" timeOffset="76439.03">25523 11774 0,'0'0'0,"0"26"47,0 1-31,0 0-16,27-1 15,-27 53 1,27-13 0,-27-26-16,52 13 15,15-14 1,25-39 0,-12 0-1,-28-12 1,-25 12-1,-27-27 1</inkml:trace>
  <inkml:trace contextRef="#ctx0" brushRef="#br0" timeOffset="77640.07">25762 11866 0,'0'-12'16,"-14"12"62,14 12-62,0 28-1,0 0 1,14-14 0,52-26-1,-53 0 1,40 0-1,-27-13 1,-26-13 0,0-1-1,-26 1 1,-27 0 0,26 26-16,-25 0 15,25 0 1</inkml:trace>
  <inkml:trace contextRef="#ctx0" brushRef="#br0" timeOffset="77955.34">25365 11800 0,'0'0'0,"-27"-26"16,-13 26-1,-12 14 1,12 12-16,-145 80 15,79-40-15,-53 0 16,119-39 15,1-1-31</inkml:trace>
  <inkml:trace contextRef="#ctx0" brushRef="#br0" timeOffset="78224.48">25087 11338 0,'-14'0'31,"28"0"-15,-67 0-16,0 26 16,13 106 15,1-92-31,39-1 0</inkml:trace>
  <inkml:trace contextRef="#ctx0" brushRef="#br0" timeOffset="78605.95">26039 11377 0,'27'0'31,"0"-27"0,25 27-15,-26 0-16,28 0 15,-54 14 1</inkml:trace>
  <inkml:trace contextRef="#ctx0" brushRef="#br0" timeOffset="78755.97">26079 11523 0,'0'0'0,"0"26"15,14-26 1,25 0 0,-12 0-16,-1 0 15,40-26 1</inkml:trace>
  <inkml:trace contextRef="#ctx0" brushRef="#br0" timeOffset="79005.17">26635 11324 0,'0'26'47,"0"28"-32,0-15-15,0-12 0,0-1 16,0 1 0,-14-14-1,14 40-15</inkml:trace>
  <inkml:trace contextRef="#ctx0" brushRef="#br0" timeOffset="79621.92">26463 11563 0,'0'0'0,"0"12"31,0 15-15,13-27-16,53 27 16,-39-1-16,25-26 15,2 0 1,12 0 15,-13 0-15,-27-26-1,40-67 1,-26 40 0,-40-26-1,0-67 1,0 93 0,0 27-1,-14-14 1,-25 14-1,-27-1 1,-14 0 0,28 1-1,12 26 1,-13 14 0,26-14-1,-39 39 1,13 40-1,1-26 1,25 27 0,27-1-1,0-13 1,27-39 0,-1 26-1</inkml:trace>
</inkml:ink>
</file>

<file path=ppt/ink/ink91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7:02:30.705"/>
    </inkml:context>
    <inkml:brush xml:id="br0">
      <inkml:brushProperty name="width" value="0.05292" units="cm"/>
      <inkml:brushProperty name="height" value="0.05292" units="cm"/>
      <inkml:brushProperty name="color" value="#7030A0"/>
    </inkml:brush>
  </inkml:definitions>
  <inkml:trace contextRef="#ctx0" brushRef="#br0">20298 12396 0,'13'0'62,"13"0"-62,1 0 16,13-14 0,-14 14-1</inkml:trace>
  <inkml:trace contextRef="#ctx0" brushRef="#br0" timeOffset="193.81">20325 12515 0,'0'0'0,"12"-13"47,28 13-32,-13 0-15,-1-27 16</inkml:trace>
  <inkml:trace contextRef="#ctx0" brushRef="#br0" timeOffset="909.09">20735 12145 0,'0'12'78,"0"2"-62,0 12-16,-14 14 15,14-27-15,0 40 32,27-53 30,26-26-46,-27 26-1,0 0 1,-12 0 0,-14 39-1,26-39-15,-26 66 16,0-26-1,-13-14 17,0-26-17,-40 27 1,13-27-16,14 0 16,-1-13-1</inkml:trace>
  <inkml:trace contextRef="#ctx0" brushRef="#br0" timeOffset="1208.28">20735 12224 0,'0'-27'32,"26"1"-17,14 26 1,66 0 15,-67 0-15,-12 0-1</inkml:trace>
  <inkml:trace contextRef="#ctx0" brushRef="#br0" timeOffset="2152.57">21065 12316 0,'0'-26'234</inkml:trace>
  <inkml:trace contextRef="#ctx0" brushRef="#br0" timeOffset="4058.7">21357 12091 0,'0'-26'15,"0"52"32,0 1-31,0 0-16,0 25 16,0-12-1,0-14 1,-27 1-1,0-27 17,1 26-17,-1-26 17,1 0 14,39 0-14,14 0-17,52 0 1,-13-13 0,-13 13-1,-26 0 1,-41 0-1</inkml:trace>
  <inkml:trace contextRef="#ctx0" brushRef="#br0" timeOffset="4575.34">21264 12436 0,'13'-14'47,"40"14"-31,-14 0-1,-12 0 1,0 0-1,-27 14-15,0 12 16,-14-26 0,-38 26-1,38 1 1,40-27 46,1 0-46,0 0 0,-27 13-16,12-13 15,-12 27 1,0-1 0,-52 0-1,12-26 1,14 0-1,26-26 1</inkml:trace>
  <inkml:trace contextRef="#ctx0" brushRef="#br0" timeOffset="4890.28">21793 12131 0,'0'0'0,"-13"0"46,-27 40-30,14-14 0,26 1-16,-54-1 15,54 1-15,-26 26 32</inkml:trace>
  <inkml:trace contextRef="#ctx0" brushRef="#br0" timeOffset="5124.26">21648 12105 0,'26'0'47,"-26"13"-47,52 14 15,-12-27 1,-40 26-16,53 14 16,-53-14-1,27-26 1</inkml:trace>
  <inkml:trace contextRef="#ctx0" brushRef="#br0" timeOffset="9571.98">22017 11946 0,'-26'-26'0,"26"39"62,0 40-46,0 13 0,0-39-16,0-15 15,0 42 1,0-28 0,0-13-1,14-13 16</inkml:trace>
  <inkml:trace contextRef="#ctx0" brushRef="#br0" timeOffset="10064.2">22176 11933 0,'0'-27'31,"-12"54"32,-28 26-32,40-27-31,-27 27 16,27-27-16,0 1 15,0 12 1,0 15 0,0-28 15,27-26-31,13 0 15,12 0 1,-52-13 0,26-14-1,-38 1 17,-15 26-17,0 0 1</inkml:trace>
  <inkml:trace contextRef="#ctx0" brushRef="#br0" timeOffset="10654.81">21965 12382 0,'-26'0'16,"38"0"47,15 0-48,12 0-15,108 0 16,-69 0-16,15-26 15,13 26 1,-66-26-16,26 26 16,-40 0-1,-39 0 17</inkml:trace>
  <inkml:trace contextRef="#ctx0" brushRef="#br0" timeOffset="13803.84">22084 12634 0,'-27'0'0,"27"27"47,-26-27-32,26 26 1,0 0 0,0 1-16,0-1 31,13-26-15,14 0-1,12 0 1,1 0-1,-14 0 1,-26-13 0,27-27-1,-27 14 1,-13 0 0,-13 26-1,-1-27 1,0 0-1,1 27 1,26-26 0,0 0 15,13-1 16,27 27-32,-13 0 1,-1 0 0,-26 53-1,0-13 1,-14-40 0,14 40-1,0-14 1</inkml:trace>
  <inkml:trace contextRef="#ctx0" brushRef="#br0" timeOffset="14153.59">22375 12515 0,'0'13'47,"0"14"-31,0-1-16,0 0 15,0 14-15,0-14 16,0 1-16,-13 0 0,13 12 16</inkml:trace>
  <inkml:trace contextRef="#ctx0" brushRef="#br0" timeOffset="19685.95">13167 12330 0,'0'-27'0,"-13"27"78,-13 27-62,26-1 0,0 14-1,0 26 1,0-53-16,0 14 15,13-27 1,27 0 0,12 0-1,-25-14 1,52-78 0,-79 78-1,0-12 1,-26-27 15,-27 53-15,0-26-1,27-1 1,-14 27 0,14-26-1,26-27 1,13 53-1,13 0 1,1 0 0,-1 13-1,-26 40 1,26-53 0,-26 40-16,0 13 15,0-13 1</inkml:trace>
  <inkml:trace contextRef="#ctx0" brushRef="#br0" timeOffset="20086.24">13379 12263 0,'0'14'78,"0"12"-62,0 1-1,0-1-15,27-26 16,-1 0-16,0 0 15,1 0 1,26-13 0,-13-27-1,-40 27 1,0-14 0,-27-12-1,-26 12-15,-13 27 31,40 0-15,26 14 0</inkml:trace>
  <inkml:trace contextRef="#ctx0" brushRef="#br0" timeOffset="20453.27">12982 12687 0,'0'0'0,"14"0"47,52 0-47,13-26 15,27 26-15,132-93 16,-40 13 0,-66 54-1,-92-27 1,13 53-16,-26 0 31,-67 0-31</inkml:trace>
  <inkml:trace contextRef="#ctx0" brushRef="#br0" timeOffset="23217.47">13683 12687 0,'-26'0'16,"52"0"62,1 0-63,-27-14-15,39 14 16,-12 0 0,0 0-1,-27 14 32,0 12-31,-14 1-1,14-1 1,0 1 31,14-27-32,12 0 1,0 26 15,-26 1-15,0-1 15,-26-26-31,0 14 16,-14-14-1,14 0 1,-1 0 0</inkml:trace>
  <inkml:trace contextRef="#ctx0" brushRef="#br0" timeOffset="26033.28">13299 12846 0,'-26'0'0,"0"0"62,0 0-46,12 0 0,14-27 62,53 1-63,-26 26 1,-1 0 0,0 13 15,-26 13-16,0 14 1,-79 0 0,26-14-1,13 0 1,14-26 15,39 0 0,40 0-15,0 0 0,13 0 15,-26 0-15,0 0-1,-14 0 1</inkml:trace>
  <inkml:trace contextRef="#ctx0" brushRef="#br0" timeOffset="26449.52">13458 12766 0,'0'40'47,"0"0"-31,0-14-1,27-26-15,0 0 32,-1 0-17,0-13 16,-26-14-15,0 1 0,0 39 15,27 27-15,-1-1-1,-26-12 1,27-27-1</inkml:trace>
  <inkml:trace contextRef="#ctx0" brushRef="#br0" timeOffset="27451.42">13935 12224 0,'0'-53'0,"-13"27"31,13-14-31,0 14 31,-53-1-15,13 27-16,-13-27 16,-13 27-1,-40 0 1,-79 27-1,65 0 1,42-27 0,-2 52-1,1 14 17,25-26-17,2 13-15,-1 13 16,0-13-1,26 26 1,27 40 15,0 67-15,0-67 0,14 0-1,65-13 1,13 26-1,-38-66 1,-1-26 0,39-14-1,14-26 1,119 40 0,-106-40-1,0-27 1,-13 1-1,26-14 17,-40-65-17,-38 51 1,12-25 0,-40 0-1,53-93 1,-79 79-1,0 14 1,0-1 0,-26 14-16,26 0 15,-40 0-15,-26-13 16,-13-1 0,-1 54-1,-12 26 1,-53 13-1,65 13 1</inkml:trace>
</inkml:ink>
</file>

<file path=ppt/ink/ink91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7:03:37.619"/>
    </inkml:context>
    <inkml:brush xml:id="br0">
      <inkml:brushProperty name="width" value="0.05292" units="cm"/>
      <inkml:brushProperty name="height" value="0.05292" units="cm"/>
      <inkml:brushProperty name="color" value="#00B050"/>
    </inkml:brush>
  </inkml:definitions>
  <inkml:trace contextRef="#ctx0" brushRef="#br0">15363 14923 0,'0'0'0,"0"-13"78,14 13-62,26 0 0,-14 0-1</inkml:trace>
  <inkml:trace contextRef="#ctx0" brushRef="#br0" timeOffset="181.89">15377 15055 0,'26'0'47,"-26"-13"-47,40 13 16,0 0-1</inkml:trace>
  <inkml:trace contextRef="#ctx0" brushRef="#br0" timeOffset="839.92">15734 14830 0,'-26'0'16,"12"0"31,14 13-32,0 14 1,14-1 0,12-26-1,-26 27-15,40-27 16,-14 26 0,1 1 15,-27-1-16,-14 0 1,-25-26 0,-14 0-1,13 0 1</inkml:trace>
  <inkml:trace contextRef="#ctx0" brushRef="#br0" timeOffset="1054.77">15668 14843 0,'0'-26'0,"53"26"31,-14 0-15,1 0 0</inkml:trace>
  <inkml:trace contextRef="#ctx0" brushRef="#br0" timeOffset="1505.35">15985 14962 0,'27'0'31,"-27"-13"-31,26 13 15,1 0 17,-27-26 15,-27 26-32,-12 0 1,-1 13-1,40 13 1,-14 40 0,14-39-16,0 26 15,14-27 1,52 14 0,13-13 15</inkml:trace>
  <inkml:trace contextRef="#ctx0" brushRef="#br0" timeOffset="2005.87">16224 15148 0,'0'0'0,"0"53"79,0-14-64,0 1 1,0-13-1,26-27 17,14 0-17,-40-14-15,39 14 16,-39-26-16,27 26 16,-27-27-16,0 1 31,-13-1-16,-14 41 17,27 38-17,13-12 1,-13 0 0,27 0-1,-27-14 1</inkml:trace>
  <inkml:trace contextRef="#ctx0" brushRef="#br0" timeOffset="2198.44">16461 15161 0,'0'0'0</inkml:trace>
  <inkml:trace contextRef="#ctx0" brushRef="#br0" timeOffset="3454">16660 14843 0,'-13'0'47,"-14"0"-32,27 53 1,0-13-16,-39 26 16,39 53-1,0-66-15,0 13 16,66 53-1,0-79 1,27-40 0,-14 0-1,-79-26-15</inkml:trace>
  <inkml:trace contextRef="#ctx0" brushRef="#br0" timeOffset="4438.2">16951 14817 0,'0'-26'16,"-13"26"0,13 12-1,0 15 1,0 0-16,0-1 15,0 1-15,0 25 16,13 2 0,-13-28-1</inkml:trace>
  <inkml:trace contextRef="#ctx0" brushRef="#br0" timeOffset="4670.76">16845 15068 0,'13'0'47,"14"0"-31,-1 0-16,1 0 15,26 0 1,-1 0-1,-12 0 1</inkml:trace>
  <inkml:trace contextRef="#ctx0" brushRef="#br0" timeOffset="5163.67">16965 15174 0,'0'0'16,"-14"0"-1,14-13 32,66 13-47,-26 0 16,-14 0-1,-26 13 1,0 14 15,-13-27-31,-14 26 16,27 0 15,27-26 16,13 0-31,-1 27-1,-65 0 17,0-27-17,-14 0 1,0 0-1,14 0 1</inkml:trace>
  <inkml:trace contextRef="#ctx0" brushRef="#br0" timeOffset="5521.76">17189 14843 0,'0'-26'46,"53"52"-46,-27 1 0,1-1 16,0 54 0,25-28-1,-52-12-15,0 26 0,0 14 16,-40 13 0,14-67-1,-14 14 1,14-40-1</inkml:trace>
  <inkml:trace contextRef="#ctx0" brushRef="#br0" timeOffset="6020.88">17322 14751 0,'0'-26'0,"0"65"62,0-12-46,26-1-16,-26 27 15,26-53 1,-26 13 0,40-13-16,13 0 31,-53-53-16,0 14 1,0-1 0,0 53 31,0 14-47,26 25 15,-26 1 1,0 0-1</inkml:trace>
  <inkml:trace contextRef="#ctx0" brushRef="#br0" timeOffset="6201.57">17520 15121 0</inkml:trace>
  <inkml:trace contextRef="#ctx0" brushRef="#br0" timeOffset="7053.67">17798 14817 0,'0'0'0,"-26"0"31,12 0-15,-26 26-1,40 1-15,0 65 16,0 54 0,0-27-1,0-66-15,93 40 31,-40-27-31,0-66 16,-14 0 0</inkml:trace>
  <inkml:trace contextRef="#ctx0" brushRef="#br0" timeOffset="7886.4">17917 14857 0,'0'0'0,"0"-27"16,0 0-1,0 15 1,13 12-1,13 0 1,1 0 0,-27 26-1,0 0 1,0 41 0,-27-15-1,1-25 1,0-27-1,26 13 1,26-13 15,27 0-15,-27 0 0,14 0-1,-14 0 1,14 0-16</inkml:trace>
  <inkml:trace contextRef="#ctx0" brushRef="#br0" timeOffset="8122.92">17890 15201 0,'0'-14'31,"53"14"-31,-26 0 16,39-26 0,-13 26-1,13 0 1</inkml:trace>
  <inkml:trace contextRef="#ctx0" brushRef="#br0" timeOffset="8627.09">17983 15293 0,'-13'0'0,"26"-40"32,13 40-17,1-26 1,0 26 0,-1 0-1,-26 13 1,0 14-1,0-1 1,0 0 0,0 1-1,13-27 17,26 27-1,-12-27 0,-27 26-15,-27 0-1,1-26 1,13 0 0,-14 0-1,1 0 1</inkml:trace>
  <inkml:trace contextRef="#ctx0" brushRef="#br0" timeOffset="9119.34">18181 14737 0,'0'0'0,"27"0"47,-1 0-47,1 27 15,12 26-15,15 53 16,-54-53-1,39 119 1,-39-40 0,-27 0-1,-39-52 1,40-54 0,26 0-16</inkml:trace>
  <inkml:trace contextRef="#ctx0" brushRef="#br0" timeOffset="10838.21">18393 14645 0,'0'26'62,"0"40"-46,0-12-1,0-28 1,0 0-16</inkml:trace>
  <inkml:trace contextRef="#ctx0" brushRef="#br0" timeOffset="11612.54">18750 15042 0,'27'0'63,"12"0"-48,-12 0 1,0 0-16,25 0 16,-12 0 15,-14 0-15</inkml:trace>
  <inkml:trace contextRef="#ctx0" brushRef="#br0" timeOffset="11852.77">18843 14910 0,'-27'0'31,"27"13"0,14 13-15,-14 1-16,0-1 15,26 40 1,-26 0 0,26-39-16</inkml:trace>
  <inkml:trace contextRef="#ctx0" brushRef="#br0" timeOffset="12902.17">19200 14857 0,'-27'0'15,"1"0"1,26 13 47,40 13-48,0 1 1,12 12-1,-25-12 1,-27 0 0,0-1-1,0 0 17,-13-26-17,-41 0 1,15 0-1,12 0-15</inkml:trace>
  <inkml:trace contextRef="#ctx0" brushRef="#br0" timeOffset="13123.99">19187 14857 0,'26'0'32,"-26"-27"-17,40 27-15,13 0 32,-27 0-32,14 0 15,-14 0 1</inkml:trace>
  <inkml:trace contextRef="#ctx0" brushRef="#br0" timeOffset="13551.83">19452 15068 0,'26'0'32,"0"0"-17,-26-13 1,27 13-16,-40 0 62,-27 0-46,-13 27 0,53 12-1,-27-12-15,27-1 16,0 27 0,0-27-16,14-26 15,26 40-15,12-14 16,1-26-1,-26 0 17,12 0-32</inkml:trace>
  <inkml:trace contextRef="#ctx0" brushRef="#br0" timeOffset="13990.94">19729 15307 0,'0'12'31,"-13"15"0,13 12-15,0-12 15,13-27-15,-13 27-1,40-27 1,-14 0 0,-26 26-16,27-26 31,-27 27-16,0-1 1,-27-26 0,27 26-1,-52-26-15,38 0 16,14-39 15</inkml:trace>
  <inkml:trace contextRef="#ctx0" brushRef="#br0" timeOffset="14218.31">19743 15293 0,'0'0'0,"26"0"31,0 0 0,1 0-15,-14 0-1,13 0 1</inkml:trace>
  <inkml:trace contextRef="#ctx0" brushRef="#br0" timeOffset="14447.82">19795 15108 0,'-52'-40'0</inkml:trace>
  <inkml:trace contextRef="#ctx0" brushRef="#br0" timeOffset="16282.4">19729 15094 0,'0'-26'15,"14"26"1,12 0 15,0 0 16,-26 14-31,-13-14-1,-14 0 32,27-14-16,14-12 1,12 26-17,1 0 17,-27 13-1,0 0-16,-13-13 1,-14 40 0,0-40 15,27-14-15,0-12 15,14 26 0,12 0 0,-26 14-15,-26 12 15</inkml:trace>
  <inkml:trace contextRef="#ctx0" brushRef="#br0" timeOffset="16750.41">20139 14791 0,'0'0'0,"-13"0"32,-13 0-17,-1 12 1,27 15-1,0 13-15,-27 0 16,27 78 0,0 28-1,40-80-15,27 40 16,-15-53 0,2 0-1,-28-53 1</inkml:trace>
  <inkml:trace contextRef="#ctx0" brushRef="#br0" timeOffset="17565.89">20404 14883 0,'0'0'0,"-27"0"16,27-26-1,0 65 110,0-12-125,0-1 16,0-13-16,0 14 16,0 0-16,14-27 0,-14 39 31,0-12-31,0-1 31,-14-26-15,-26 0-1,-26 40 1,27-40 0,66 0 31,12 0-32,27 0 1,-13 0-1,-13 0 1,-13 0 0</inkml:trace>
  <inkml:trace contextRef="#ctx0" brushRef="#br0" timeOffset="18065.82">20364 15293 0,'0'-13'47,"27"13"-47,-1 0 15,1 0-15,-1 0 16,0 0 0,-26 13 15,0 13-31,-12-26 31,-15 27-15,27 0-1,0-1 1,27-26 0,-1 0-1,-26 26 17,0 1-1,-14-27-16,-25 0 1,12 0 0</inkml:trace>
  <inkml:trace contextRef="#ctx0" brushRef="#br0" timeOffset="18533.5">20629 14777 0,'13'0'31,"13"0"-31,1 40 16,-1-14 0,1 14-16,-27 26 15,53 27-15,-53-27 16,0 66 0,-26 1-1,-41-1 1,54-132-1,13 27-15</inkml:trace>
  <inkml:trace contextRef="#ctx0" brushRef="#br0" timeOffset="19649.43">20827 14764 0,'0'0'16,"0"-27"-1,0 41 79,0 12-78,26 0-1,1-26 1,0 27 0,-1-27-1,0 0 1,1 27 15,-27-1 0,-13-26-15,13 27-16,-40-27 31,14 0-31,26 26 16,-27-26-1,0 0-15</inkml:trace>
  <inkml:trace contextRef="#ctx0" brushRef="#br0" timeOffset="19883.46">20827 14751 0,'0'0'0,"14"-26"31,25 26-15,1 0 0,-1-27-16,-25 27 15,39 0 1,-53 13-16</inkml:trace>
  <inkml:trace contextRef="#ctx0" brushRef="#br0" timeOffset="20113.64">21078 15121 0,'0'-13'31</inkml:trace>
  <inkml:trace contextRef="#ctx0" brushRef="#br0" timeOffset="20665.75">21303 14803 0,'0'0'0,"-13"0"31,-26 40 0,39-13-31,0 13 16,0 26-16,0 66 15,0-13 1,26-27 0,-26-65-1,40 0-15,0 25 31,39-52-15</inkml:trace>
  <inkml:trace contextRef="#ctx0" brushRef="#br0" timeOffset="22081.99">21528 14883 0,'0'-26'0,"-26"26"31,26-14-31,13-26 47,27 40-31,-1 0 0,-12 0-1,-27 40 1,0-13-1,0 13 1,-27 12 0,-25-25-1,12-27 1,40 27-16,0-1 47,26-26-47,1 0 15,26 0 1,26-14 0,-52 14-1</inkml:trace>
  <inkml:trace contextRef="#ctx0" brushRef="#br0" timeOffset="22316.32">21528 15187 0,'0'0'0,"14"0"16,-14-13-1,26 13-15,27-26 16,-26 26-1,-15 0-15,55-27 16,-54 27 0</inkml:trace>
  <inkml:trace contextRef="#ctx0" brushRef="#br0" timeOffset="22791.62">21582 15293 0,'12'-13'32,"28"13"-17,-40-27-15,53 27 0,-26 0 16,-14 0 15,-13 14-31,0 12 16,0 0 15,0 1-31,0-14 16,0 13-1,26 14 32,1-40-31,-27 27 15,-40-1-15,0-26-1,14 0 1,0 0-1,26-13 17</inkml:trace>
  <inkml:trace contextRef="#ctx0" brushRef="#br0" timeOffset="23248.41">21859 14936 0,'0'-13'0,"14"26"47,12 13-47,0 1 16,14 12-1,-14 67-15,1-13 16,-27-40-16,0 13 16,0-13-16,-13-13 15,-41 53 1,15-54-16,12 0 16,27-12-16,-26-14 15</inkml:trace>
  <inkml:trace contextRef="#ctx0" brushRef="#br0" timeOffset="24148.28">22071 14857 0,'-13'0'15,"13"-27"1,-27 40 46,27 54-46,0-41-16,13 14 16,40-14-1,-13-26 1,-1 0-1,-12-26 1,-27-14 0,0-13-1,0 13 1,-13 40 0,13-26-1,-26 26-15,12 13 16,14 14-1</inkml:trace>
  <inkml:trace contextRef="#ctx0" brushRef="#br0" timeOffset="25380.89">22164 14870 0,'0'-27'15,"-14"27"1,-12 0 15,12 0 0,-12 0-15,26 14 15,-26-14-31,26 26 16</inkml:trace>
  <inkml:trace contextRef="#ctx0" brushRef="#br0" timeOffset="35883.75">10204 16590 0,'0'0'0,"0"13"79,0 14-33,0-41 48,0-12-78,26 26-1,-26-27-15,27 27 0,0-26 32,-1 26-17,-26 13 17,0 13-17,-26 1 16,-14-27-15,14 0 15,26-13-15,0-14 0,12 27-1,-12-26-15,40-1 16,0 27-1,0 0 1,-14 0 0,-26 13 15,-13 14-15,-27-1-1,14 1 1,-1-27 15,27-13-31,0-27 31,0 0-31,14 14 16,25-1 15,-12 27-31,-1 0 16,1 0 15,-27 14-15,0 12-16,0 0 15,-14 14 1,-39-13 0,27-27-1,0-14 16,26-39-15,13 1 0,79 12 15,-52 14-15,0 26-1,0-27 1,12 27-1,-25 39 1,-27-25 0,-13 39-1,-27-14 1,-13 1 0,26-40-16,-25 27 15,25-54 16,27-79-15,67 0 0,78-53-1,-13 67 17,0 26-17,53-40 1,-92 67-16,53-1 15,-80 14 1,-40 26 0,-26 12-1,-40 28 1,-12 0 0,-1-14-1,0 1 1,13-27-1,40-13 48,13 13-47,-13-27-1,27 27 1,-27 13 31,0 14-16,0-1 0,-13-26-15</inkml:trace>
  <inkml:trace contextRef="#ctx0" brushRef="#br0" timeOffset="37160.78">8616 13335 0,'-26'0'16,"52"0"-16,-52-26 0,26 65 47,40-12-47,-40 12 15,26 1 1,-26 13-16,40-13 16,13 13-1,0-53 1,-14 0-16,15 0 15,210-198 1,-92-1 0,-53 53-1,-26 80 1,-93 40 0,-14 66 15,-52-14-16,66 0-15,-66 14 16</inkml:trace>
  <inkml:trace contextRef="#ctx0" brushRef="#br0" timeOffset="37531.17">8868 13627 0,'13'0'47,"40"26"-32,-26-26-15,-1 26 16,67-26-1,-14-13 1,67-106 0,-1-26-1,-79 78 1,0-52 0,-39 106-1,-27-13 1,-13 65 15,-40-12-31</inkml:trace>
  <inkml:trace contextRef="#ctx0" brushRef="#br0" timeOffset="38082.67">9093 14486 0,'0'0'0,"0"14"31,39 12-15,-39 0-16,40 27 15,0-26-15,26 26 16,-13-53 15,39-27-15,41-105 0,-53 66-16,12-53 15,-26 53 1,-66 39-1,13 27 1,-39 27 15,26-1-31,-79 53 16</inkml:trace>
  <inkml:trace contextRef="#ctx0" brushRef="#br0" timeOffset="38435.75">9423 14817 0,'0'53'15,"0"-40"1,0 53-16,0-39 15,40-1 1,40 0 0,25-65-1,-12-27-15,0-14 16,118-92 0,-158 119-1,-26 27-15,12 0 16,-39-1-1,-39 67 17,26-40-17</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2.141"/>
    </inkml:context>
    <inkml:brush xml:id="br0">
      <inkml:brushProperty name="width" value="0.08571" units="cm"/>
      <inkml:brushProperty name="height" value="0.08571" units="cm"/>
    </inkml:brush>
  </inkml:definitions>
  <inkml:trace contextRef="#ctx0" brushRef="#br0">0 37 6665,'8'0'247,"1"0"0,-6 0-166,6 0 0,-2 0 0,5 0 21,0 0 0,0 0 1,0 0-60,0 0 1,1 0 0,-1 0 0,-2-1-51,-2-3 0,3 2 1,-3-1-187,3 1 0,1 2-958,0 0 792,-5-5 359,-2 3 0,-5-8 0,0 3 0</inkml:trace>
</inkml:ink>
</file>

<file path=ppt/ink/ink92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7:16:40.515"/>
    </inkml:context>
    <inkml:brush xml:id="br0">
      <inkml:brushProperty name="width" value="0.05292" units="cm"/>
      <inkml:brushProperty name="height" value="0.05292" units="cm"/>
      <inkml:brushProperty name="color" value="#0070C0"/>
    </inkml:brush>
  </inkml:definitions>
  <inkml:trace contextRef="#ctx0" brushRef="#br0">7576 5168 0,'-26'0'16,"39"0"62,13 0-78,1 0 16,12 0-1,41 0 1,12 0 0,15 0-1,-2 0 1,-52 0-16,66 40 15,-26-40 1,13 0 0,0 0-1,-54 0-15,28 0 16,13 0 15,-15 0-15,-24 0-1,-1 0 1,39 0 0,-12 0-1,-1 0 1,13 0 0,14 0-1,-13 0 1,-13 0-1,-14 0 1,-14 0 0,-25-14-16,26 14 15,0 0 1,-1 0 0,-12 0-1,0 0 16,0 0-15,-14 0 0,14 0-1,-14 0 1,1 0-16</inkml:trace>
  <inkml:trace contextRef="#ctx0" brushRef="#br0" timeOffset="6111.96">1782 6028 0,'13'0'47,"27"0"-47,-1 0 16,15 0-16,117 0 15,15 0 1,51 0-1,42-27 17,223 27-17,-131 0 1,-28 0 0,-25 0-1,-133 0-15,186 0 16,-28 0-1,-78 0 1,-80 0 0,14 0-1,25 0 1,-104 0 0,39-39-1,-14 39 1,-26 0-1,53 0 17,-80 0-17,-12 0 1,-14 0 0,13 0-1,-25-27 1,-2 27-1,-25-26 1,-1 26 0,-39 0 46,-13 0-46,-14 0-16</inkml:trace>
  <inkml:trace contextRef="#ctx0" brushRef="#br0" timeOffset="15356.12">12709 5989 0,'0'-27'0,"0"54"0,-40-54 16,14 27-16,-14 0 15,14-27 1,0 27 0,26 27-1,0 39 1,0-39-16,12 26 15,54-1 1,27 14 15,-40-12-15,-53-28-16,53 0 16,-53 14-1,-13-13 1,-53-27-1,-14 0 1,54 0 0,26-27-1,13 1 1,40-1 0,-26 1-16,25 26 15,2-27 1,-28 27-1,14-40 1,-1 14 0,-39 0 15,-39-1-15,-1 27-1,0 0 1,14 13-1,26 53 1,0-12 0,13-28-1,66 0 1,-26-26 0,-13 0-1</inkml:trace>
  <inkml:trace contextRef="#ctx0" brushRef="#br0" timeOffset="16007.17">13013 6187 0,'0'0'15,"27"39"48,-27 15-48,27-28-15,-27 0 16,26 1 0,0-27 31,-26-27-47,0 1 15,0-27 1,0 40-1,0-13-15,26 26 47,-26 12-31,27 28-16,0 26 31,-27-39-15,39 13-1,-12-40 1,52 0 0,-53-14-16,1-25 15,-27-14 1,0 26 0,-13-39-1,-13 66 1,-14 0-1,13 26 1,27 28 0,0 25-1,27-39 17,13-40-17,26 0 1,-14 0-1,1-40 1</inkml:trace>
  <inkml:trace contextRef="#ctx0" brushRef="#br0" timeOffset="16389.07">13529 6226 0,'0'0'0,"0"-26"16,0 40 31,27 12-32,-27 0-15,26 27 16,-26-13 0,0-14-1,0-39 32,0-40-31,27 0-1,-27 27 1,26 0 0,14 26-1,12 12 1,-52 15 0,27 26-1,0 0 1,-27 0-1,0-26-15</inkml:trace>
  <inkml:trace contextRef="#ctx0" brushRef="#br0" timeOffset="18138.5">14085 6451 0,'40'-26'47,"-27"26"-32,26-26-15,-12 26 16,0-27-16,-27-26 31,0 14-15,-80-15-1,27 28 1,13 26 0,1 14-1,-1 78 17,40-39-17,0-27-15,0 1 16,66-27-1,-26 0 1,13-13 0,0-106-1,-53 39 1,0-12 0,0 12-1,-14 53 1,14 67 31,0-13-47,0 39 15,14 66 1,12-39 15,0-67-15,28 1-1,12-27 1,-40 0-16,1-53 16,-1-26-1,-26 13 1,0 12 0,0 28-1,0 39 32,-13-13-47,13 79 16,0-39-1,13 13 1,27-13 15,26-40-15,-40-13-1,14 13-15,-13-80 16,-27 28 0,26-2-1,0 28 1,1 26 0,0 0 15,-27 26-16,26 1 1,-26-40 47,-14 13-63,14-14 15,-26 14 1,0-39-1,-1 52 1,1 53 0,-1 0-1,27-26-15,0 13 16,14-27 0,52 28-1,-14-28 1,2-26-1,-28 0-15,27-14 16,-27-25 0,1-27 15,-27 26-31,0-26 0,0 26 31,-13 40-15,-1 0-1,-39 0 1,27 26 0,26 67-1,0-40 1,13 0 0,67 0-1,-28-53 1,-25 0-1,12-39 1</inkml:trace>
  <inkml:trace contextRef="#ctx0" brushRef="#br0" timeOffset="18337.55">14574 5975 0,'0'0'0,"14"0"31,12 0-15</inkml:trace>
  <inkml:trace contextRef="#ctx0" brushRef="#br0" timeOffset="20038.41">15646 6346 0,'0'-40'16,"0"14"-1,0-14 1,-14 40-16,14-26 16,-26 26-16,0 0 15,12 0 1,-38 0-1,25 92 1,27-39 0,13-27-1,41 28 1,-2-54 0,-26 0-1,28-40 1,-15 0-1,-39-26 1,0 26 0,0 13-1,0 67 17,0-13-17,27 26 1,-1 0-1,1-40 1,-1-13 15,0-53-15,-26-13 0,27 13 15,-27 66 0,27 14-15,-27 25-1,26-12 1,27-13 0,13-27-1,-13 0 1,0-27-1,-27-39 1,-26 13 0,0 26-16,0 1 15,-13 26 17,-14 14-17,-12 38 1,39 54-1,27-39 1,65-41 0,-13-26-1</inkml:trace>
  <inkml:trace contextRef="#ctx0" brushRef="#br0" timeOffset="20537.47">16704 5935 0,'0'0'0,"0"27"31,0 12-15,0 28-1,0 52 1,26 0-1,-26-40-15,0 27 16,0-80 0,0 1-1</inkml:trace>
  <inkml:trace contextRef="#ctx0" brushRef="#br0" timeOffset="22537.85">16559 6253 0,'0'0'15,"-27"-27"-15,67 27 47,-14 14-47,54-14 16,26-26 0,13-1 15,-40-13-16,-52-39 1,-27 26 0,-14 13-1,-12 40 1,0 0 0,-1 53-1,27 27 1,0 26-1,13 39 1,13-53 0,-26-65-1,0 0 1,0-41 15,27-52-15,13 13-1,-40 27 1,13 26 0,13 0-1,-26 39 1,27-12 0,-27 12-1,26-12 1,1-27-16,12-13 15,15-27 1,-54-13 0,26 0-1,-40 0 1,-12 27 0,0 26 30,0 26-30,26 14-16,0-14 16,12 1-1,28-27 1,13 0-16,26-13 31,-52-27-15,-27 80 31,0-14-47,0 14 15,0 13 1,0-27 0,0 0-1,66-26 16,-13-26-15,-26-26 0,-27-2-1,0 28 1,0 52 31,26 14-16,-26-14-31,26-26 0,1 27 16,-1-27-1,1 0 1,-27-39 0,26-41-1,-39 27 16,-27 27-15,-13 12 0,13 14-1,14 53 1,26-13 0,0 0-1,14-14 1,12-26-16,27 0 15,0-13 1,0-27 0,-1 0-1,-25 40 17,-27 14-17,0 39 16,0-27-31,27-26 16,-27 14 0,26-14-1,0-14 1,1-26 0,-1 1-1,-26-1 1,27 40 15,0 40 0,-27-14-15,26-26-16,-26 13 16,26-13 15,27-13-16,-26-13 1,-27-1 0,26-12-1,-26 65 32,0 0-31,26 1-16,-26-1 15,27 28 1,26-54-16,-14 0 16,1-14-1,-14-39 1,-26-13 0,0-26 15,0 65-16,-12 27 1,-81 0 0,40 13-16</inkml:trace>
  <inkml:trace contextRef="#ctx0" brushRef="#br0" timeOffset="27551.16">3687 6597 0,'26'0'31,"1"0"-15,12-40-16,27 40 0,106-106 16,13 40-1,-39 0 16,-53 27-15,-67 12 0,-26 0-1,-52 27 1,-28-26 0,27 26-1,13 0 1,40-26 15,14 26-15,91 0-1,-25 0 1,-14 0 0,-13 40-1,-53 12 1,-66 81-1,13-81 17</inkml:trace>
  <inkml:trace contextRef="#ctx0" brushRef="#br0" timeOffset="28336.24">5711 6531 0,'0'0'0,"-27"0"0,41 0 47,92-53-31,12 0-1,15 13 1,-27-13 0,-27 27-1,-53 26-15,-26-26 31,-52 26-15,-41-27 0,27 27-1,40-27 1,52 27 15,14 0-15,26 0-16,53 0 15,0 54 17,-93-2-17,-26 41 1,-66-1 0,39-52-16,1-13 15</inkml:trace>
  <inkml:trace contextRef="#ctx0" brushRef="#br0" timeOffset="30151.57">9825 7298 0,'0'0'0,"-13"0"0,-14-26 31,1 26-31,-1 0 16,1 0-16,-40 0 15,13 0 1,0 0-1,27 13 1,26 14 15,0 39-15,26 13 0,0 1-1,-26-14 1,40 92-1,-40 120 1,0-13 0,0-27-1,0-133-15,0 81 16,26-81 0,28-25-1,-15-80 1,67-40-1,-40-52 1,-66-27 0</inkml:trace>
  <inkml:trace contextRef="#ctx0" brushRef="#br0" timeOffset="31233.99">7576 7933 0,'-40'0'0,"80"0"0,-106 0 15,106 0 32,26-39-31,-13 39-1,13 0-15,40-27 16,-40 0 0,-27 27-1,1 80 16,-40 13-15,0 25 0,0 28-1,0-106-15,0 26 16,26-39 0</inkml:trace>
  <inkml:trace contextRef="#ctx0" brushRef="#br0" timeOffset="31417.22">7801 8304 0,'0'0'0,"-26"-40"16,52 13 15,14 27-15,65-39-1,-12-1 1,-27 13 0</inkml:trace>
  <inkml:trace contextRef="#ctx0" brushRef="#br0" timeOffset="32217.51">8185 7933 0,'26'-27'16,"0"27"0,-26-26-1,27 26-15,13 0 16,-40 14-1,53 52 1,-53-53-16,0 79 16,-53-38-1,26-2 1,-13-12 0,40-14 15,93-39-16,-13-26 1,12-15 15,-52 54-31,13-39 16,13-40 0,-26 52-1,-40-39 1,0 26-1,0 14 1,-53 0 0,0 26-1,26 12 1,-13 54 0,40-12-1,0-28 1,40 14-1,40-40 17,-41-13-17,-12 13 17,-27 26-17,0 0 1,0 40-1,0 40 1,0-26 0,0-53-16,0-1 15,27-26 1,12 0 0,-39-26-1</inkml:trace>
  <inkml:trace contextRef="#ctx0" brushRef="#br0" timeOffset="32483.16">9164 7880 0,'0'26'46,"-14"1"-30,14 26-16,-26 13 16,0-13-1,-1-27 1,27 14 0</inkml:trace>
  <inkml:trace contextRef="#ctx0" brushRef="#br0" timeOffset="32716.32">9005 7854 0,'0'0'0,"0"13"31,39 14-16,-12 12-15,0-12 16,25 26 0,1-1-1,-13 2 1,-40-15 0</inkml:trace>
  <inkml:trace contextRef="#ctx0" brushRef="#br0" timeOffset="34300.25">18344 7272 0,'0'0'0,"-39"0"0,66 0 62,12-26-46,27 26 0,14 0-16,-28 0 0,68 0 15,-54 0 1,-39 12-1,-1-12 1,-26 40 15,0 13-15,-14 0 0,14 26-1,0 27 1,0 53-1,0-79-15,27 118 16,0 0 0,-27-92-1,0-26 1,0-54 0,-27-26 30,-26 0-46,13 0 0,-79 0 16,0 0 15,93-40-31</inkml:trace>
  <inkml:trace contextRef="#ctx0" brushRef="#br0" timeOffset="43996.57">20356 6967 0,'0'0'0,"0"-26"0,52 52 47,-25 1-47,26 66 16,-13 26-1,-14-27 1,-26-52 0,0 13-1,-26-27 1,-1-26-1,-12-79 1,39-1 0,0-39-1,12 13 1,28 54 0,-14 52-1,41 0 1,-41 13-1</inkml:trace>
  <inkml:trace contextRef="#ctx0" brushRef="#br0" timeOffset="44379.61">20898 7060 0,'0'0'0,"26"0"78,1 0-78,0 0 16,-1 0-1,0 0-15,27 0 16,-26 0-1</inkml:trace>
  <inkml:trace contextRef="#ctx0" brushRef="#br0" timeOffset="44579.47">20911 7219 0,'0'0'0,"13"0"31,41 0-15,-28 0 0,0 0-16,27 0 15,-26 0 1</inkml:trace>
  <inkml:trace contextRef="#ctx0" brushRef="#br0" timeOffset="47427.65">20263 6068 0,'0'0'0,"0"26"47,26 1-31,-26 12-16,40 15 15,-40-15 1,0 1-16,0 39 16,0-26-1,0-27 1,0-38 15,0-68-15,0-13-1,0 14 1,27 13 0,-1 39-1,0 27 1,1 0 0,0 66-1,-1 54 16,-26-54-15,0-13 0,26-27-1</inkml:trace>
  <inkml:trace contextRef="#ctx0" brushRef="#br0" timeOffset="47852.44">20792 6187 0,'-27'0'15,"54"0"-15,-40 0 78,66 0-62,-27 0 0,1 0-16,-1 0 0,1 0 15,25 0 1,-64 0 31</inkml:trace>
  <inkml:trace contextRef="#ctx0" brushRef="#br0" timeOffset="48061.92">20819 6293 0,'0'0'0,"13"0"15,26 0 1,-12 0-1,26 0 1,-14 0 0,15 0-1</inkml:trace>
  <inkml:trace contextRef="#ctx0" brushRef="#br0" timeOffset="48877.55">21520 6041 0,'0'-26'31,"-14"26"-15,-25 0 15,-14 0-16,13-26 1,-13 26 0,13 0-1,67 12 48,0-12-63,12 0 15,14 0 1,40 0 0,-53 0-16,39 0 15,-53-12 1,-26-15 15,-13 66 0,13-12-31,0 0 16,0 52 0,-40 67-1,40-80 1,0-40 0,0 1-1</inkml:trace>
  <inkml:trace contextRef="#ctx0" brushRef="#br0" timeOffset="49111.51">21480 6214 0,'0'0'0,"13"0"47,27 0-47,79 0 16,-40 0-1,1-40 1,-28 40 0,-38-27-1</inkml:trace>
  <inkml:trace contextRef="#ctx0" brushRef="#br0" timeOffset="52470.58">21639 6941 0,'0'0'0,"0"-26"31,-13 52 16,-14 0-31,-26 40-1,27-39-15,-1 0 16,-26 25 0,0 1-1,27-26 1,66-27 31,-27 0-47,93 0 15,13 0 1,-53 0-16,14-13 16,-28 13-1,-26 0 1,1 0 15,-27-27 0,-13 27 1,13-26-17</inkml:trace>
  <inkml:trace contextRef="#ctx0" brushRef="#br0" timeOffset="52874.91">21665 6954 0,'0'0'0,"0"-26"16,0 52 31,0 1-31,0-1-16,0 14 15,0 79 1,13-39-1,-13-2 1,27-24 0,-27-28-1,40-52 48</inkml:trace>
  <inkml:trace contextRef="#ctx0" brushRef="#br0" timeOffset="53893.92">22194 6928 0,'-13'0'110,"-14"0"-95,27 26 1,-26 14-1,26-13-15,0-1 16,0 0 0,0 14-1,14-14 1,38-26 0,-25 0-1,-27-13 1,26-14-1,-26-12 1,0 0 0,0-1-1,0 13 1,27 27 0,-1 0-1,1 0 1,-14 0-1,26 53 17,-12 0-17,-27-14-15,0 28 16,27-41 0,-27 14-1,0-53 32,-27-53-31,27-14-1,0 14 1,13 40 0,-13-14-16,53 40 15,-26-26 1,12 26 15,15 0-15</inkml:trace>
  <inkml:trace contextRef="#ctx0" brushRef="#br0" timeOffset="54592.74">22922 6915 0,'-27'0'0,"1"0"47,0 0-31,-1 0 15,27 13-16,0 13 1,0 14 0,0-1-1,27-12 1,13 0 0,-1 12-1,14-39 1,-13 0-1,-1 27 1,-12-27 0,-27 26-1,0 1 1,0-1 0,0-12-1,-27-14 1,-12 26-1,-15-26 1,15 0 0,12 0-1,1-14 1,26 2 0</inkml:trace>
  <inkml:trace contextRef="#ctx0" brushRef="#br0" timeOffset="55942.59">22895 6888 0,'27'0'828,"0"0"-812,25 0-1,-12 0 1,-14 0-16,14 0 16,39 0-1,-39 0 1,-14 0 15,-38 0 16</inkml:trace>
  <inkml:trace contextRef="#ctx0" brushRef="#br0" timeOffset="57191.77">23557 7166 0,'0'-40'16,"0"80"-16,0-107 15,-13 41 1,13 0 0,-27 26-16,1 0 15,0 0 1,-1 52-1,27 15 1,0-1 0,0-40-1,0 1 1,27-27 0,-1 0-16,14-13 15,-14-27 1,0-39 15,1-1-15,13 40-1,-27 40 1,40 0 0,-13 66-1,-40-39-15,26 0 16,-26-1-16,0 27 15,0-27 1,-14-26 15,-12 0-31,26-12 16,0-95 0,0 28 15,26 0-16,14 79-15,0-40 16,-14 40 0,-26 26 15</inkml:trace>
  <inkml:trace contextRef="#ctx0" brushRef="#br0" timeOffset="57858.17">24245 6875 0,'0'0'0,"0"-27"31,0 1 1,-13 26-1,13 13-16,-27-13 1,27 40-16,-26 13 16,26 0-1,0-1 1,0-12 0,0 40-1,0-27 1,13-13-1,13-14 1,1-26 0,0 0-1,12 0 1,0-14 0,-39-12-1,27-40 1,-27 26-1,0 13 1,0 1 0,-79 26-1,39 0 1,14 0 0,-1 0-1</inkml:trace>
  <inkml:trace contextRef="#ctx0" brushRef="#br0" timeOffset="59092.07">24734 6954 0,'0'0'0,"-26"0"16,-1 0 15,1 0-15,26 27-1,0-1-15,0 0 16,-26 28 0,26-28-1,0 14 1,26-40 0,0 0-1,-26-14 1,27-26-1,-27 1 1,0 0 0,26-15-1,-26 41 1,27 13 0,66 13-1,-67 53 1,0-12-1,-26-15 17,0-12-17,-13 12 17,-26-78-17,39-15 1,0-12-1,0 14 1,0 25-16,52-12 16,14 39-1,-13 0 1,-13 0 0</inkml:trace>
  <inkml:trace contextRef="#ctx0" brushRef="#br0" timeOffset="59752.61">25382 6796 0,'-12'0'47,"-15"0"-31,0 0 0,-12 0-1,12 0 1,27-27-1,0-12 1,40 39 15,-27 0-15,14 0 0,-1 0-16,27 12 15,0 15 1,-27-27-1,1 0 1,-27-13 15,-13 13 32,13 52-63,-27-12 15,27 0-15,-26 105 16,-14 28 0,1-15 15,39-65-15,0-80-1,12-13 1,-12-53-1</inkml:trace>
  <inkml:trace contextRef="#ctx0" brushRef="#br0" timeOffset="59990.59">25290 7166 0,'13'0'47,"27"0"-31,13 0-16,-13 0 15,12 0 1,1-27 0,-26 27-1,0 0 1</inkml:trace>
  <inkml:trace contextRef="#ctx0" brushRef="#br0" timeOffset="63713.95">20462 8264 0,'0'13'32,"0"14"-17,0 13 1,0 12-16,12 14 16,-12 0-16,0 67 15,40-67-15,-40 13 16,0-52-1,0 12 1</inkml:trace>
  <inkml:trace contextRef="#ctx0" brushRef="#br0" timeOffset="64073.39">20501 8476 0,'0'0'0,"0"-27"16,0 0-1,13 27 1,13 0-16,-12 0 0,39 0 31,0 0-15,0 54 0,-53-2-1,26 28 1,-39-53-1,-40-27 1,0 26 0,0-26-1,14 0 1,39-14-16</inkml:trace>
  <inkml:trace contextRef="#ctx0" brushRef="#br0" timeOffset="64645.65">21070 8422 0,'-26'0'0,"38"0"62,42 0-46,-15 0-1,-12 0-15,-1 0 16,14 0 0,-13 0-1</inkml:trace>
  <inkml:trace contextRef="#ctx0" brushRef="#br0" timeOffset="64940.87">21136 8528 0,'0'27'15,"13"-27"17,27 0-17,0 0-15,0 0 31,-14 0-31,0 0 16</inkml:trace>
  <inkml:trace contextRef="#ctx0" brushRef="#br0" timeOffset="71730.92">21572 8370 0,'-26'0'15,"0"0"17,26-14 30,26-12-46,14 26-1,0-26 1,-27 26-16,13 0 16,27 0-16,-26 13 15,-27 14 1,0 12 0,0 14 15,0-27-31,-40 1 15,0 26 1,-26-14 0,13 1-1,53-14 17,53-26-17,-26 0 1,39 0-1,-13-12 1,13 12 0,-40-27-1</inkml:trace>
  <inkml:trace contextRef="#ctx0" brushRef="#br0" timeOffset="72074.17">21969 8304 0,'0'13'31,"0"0"-15,-13 27-16,13 0 15,0-1 1,-26 80-1,26-26 1,-27-27 0,27-40-16,0 14 15,27-40 17</inkml:trace>
  <inkml:trace contextRef="#ctx0" brushRef="#br0" timeOffset="72603.95">22287 8317 0,'0'-27'16,"0"54"-16,-13-54 16,-14 27-1,-12 14 1,-1 38 0,0 2-1,40 12 1,-26 13-1,26 13 1,0-52-16,0 26 16,26-39-1,27 13 1,-13-40 15,13 0-15,0-27-1,-53 1 1,0-14 0,0-13-1,-93 26 1,53 27 0,14 0-1,-27 14 1</inkml:trace>
  <inkml:trace contextRef="#ctx0" brushRef="#br0" timeOffset="73219.84">22644 8436 0,'0'0'16,"14"0"46,12 0-46,14 0-16,-1 0 15,-12 0-15,26 0 16,-27 0 0,0 0-1</inkml:trace>
  <inkml:trace contextRef="#ctx0" brushRef="#br0" timeOffset="73419.78">22644 8581 0,'0'0'0,"14"0"31,12 0-15,0 0-16,1 0 15,39-13 1,-40 13-16,28 0 16,-54-26-1</inkml:trace>
  <inkml:trace contextRef="#ctx0" brushRef="#br0" timeOffset="73719.32">23081 8131 0,'0'0'0,"0"27"63,13 0-63,-13 12 15,40 27-15,-40 40 16,26 13 0,-26-26-1,26-27 1,1-66 0,0 0-1</inkml:trace>
  <inkml:trace contextRef="#ctx0" brushRef="#br0" timeOffset="73969.8">23359 8344 0,'0'12'31,"0"15"-15,0 12-16,0 28 15,0 52 1,-27-14 0,27-65-16,0 27 15,0-41 1,0 0 0</inkml:trace>
  <inkml:trace contextRef="#ctx0" brushRef="#br0" timeOffset="74438.03">23544 8462 0,'0'0'0,"39"-40"31,-39 14-31,27 26 16,-1 0-1,1 0 1,0 66 0,-27-26-1,0-14 1,-27 27 0,-26-26-16,40 0 31,13-41 31,26 14-62,14 0 16,-1 40 0,-39-27-1,27 40 1,-27-13-1,-27-14 1,-25-26 0,-1 0-1,-27 0 1,54 0-16</inkml:trace>
  <inkml:trace contextRef="#ctx0" brushRef="#br0" timeOffset="75868.3">20753 9600 0,'0'0'0,"0"-26"16,0-1-1,0-12 1,-14 39-1,14-40-15,-40 0 16,-26 14 0,40 26-1,-1 40 1,27 12 0,0 14-1,0-26 1,0 13-1,14-27 1,12-26 0,41-13-1,-28-40 1,0-13 0,-39 39-1,0-12 1,0 78 15,0 41-15,0 26-1,-26-1 1,26-25 0,0-53-1,0-1 1,0 14-1,26-14 1,14-26 0,0-13-1,-14-14 1,1-12 0,-1-14-1,1 0 1</inkml:trace>
  <inkml:trace contextRef="#ctx0" brushRef="#br0" timeOffset="76268.59">21295 9468 0,'-26'0'0,"52"0"47,0 0-32,14 0-15,-14 0 16,1 0-1,13 26 1</inkml:trace>
  <inkml:trace contextRef="#ctx0" brushRef="#br0" timeOffset="76436.23">21308 9679 0,'0'0'0,"0"27"31,39-27-15,28 0 0,12 0-1,-39 0 1</inkml:trace>
  <inkml:trace contextRef="#ctx0" brushRef="#br0" timeOffset="77034.87">21824 9454 0,'0'0'0,"-27"0"0,27-26 0,0 0 32,0-1-17,27 27-15,0 0 16,25 0 0,-12 0-1,-14 13 16,-26 53-15,27-66-16,-27 93 16,-40-40-1,-13 0 1,-26-27 0,52 1-1,1-27 1,26 13 15,14-13-15,38 0-1,-38 0-15,38 0 16,1 0 0,-26 0-1,39 0 16,-39 0 1</inkml:trace>
  <inkml:trace contextRef="#ctx0" brushRef="#br0" timeOffset="77520.33">22274 9402 0,'0'0'0,"0"13"78,0 26-63,-27-12 1,27 26-16,0-13 16,0 12-16,-39 81 15,12-14 1,27-79-16,-27 12 16,27-12-1,14-40 32,12-13-31</inkml:trace>
  <inkml:trace contextRef="#ctx0" brushRef="#br0" timeOffset="78101.25">22406 9626 0,'39'-26'32,"-12"26"-17,-27-26 1,13 26-16,40 0 31,-26 0-15,0 13-1,-27 26 1,0 14-16,-27 1 16,-13-15-1,14-12 1,-1-27-1,54-14 32,26 14-31,-13 0 0,-14 14-1,-26 25 1,0 1-1,0 0 17,-53-1-17,0-12 1,0-27 0,27 0-1,-28-40-15</inkml:trace>
  <inkml:trace contextRef="#ctx0" brushRef="#br0" timeOffset="85199.56">8621 5234 0,'0'-13'16,"0"26"109,0 40-110,27-53-15,-27 40 16,0 13 0,39 0-1,-39-27-15,0 14 16,0 13 0,0 0-1,0 13 1,27 13-1,-27 14 1,0-53 15,27 26-15,-27 0 0,26 40-1,-26-40 1,0 0-1,0-13 1,0 0 0,26 27-1,-26-28 1,0-12 0,26 13-1,-26 0 1,0-14-1,0-12 1,27 0 15,-27-1-15,0 0 0,0 0-1,0 1 1,0 0-1,40 26 1,-40-14 0,0 1-1,26 13 1,-26-27 0,0-12-1,27 25 1,-27-12-1,0-14 1,26 13 15,-26 1-15,0-40 78,0-14-47,-13 27-47</inkml:trace>
  <inkml:trace contextRef="#ctx0" brushRef="#br0" timeOffset="85985.98">8767 7099 0,'13'0'94,"-13"14"-94,27-14 16,-27 26-1,52-26-15,-25 27 16,13-1-1,-1-26 1,-12 27 0,-1-27-1,-26 27 1,26-27 31,-26-14-47</inkml:trace>
  <inkml:trace contextRef="#ctx0" brushRef="#br0" timeOffset="86266.34">9177 7060 0,'0'0'0,"-13"0"47,-14 27-16,0 12-15,27-12-1,-39-27-15,0 53 16,39-13-16,-27-1 15</inkml:trace>
  <inkml:trace contextRef="#ctx0" brushRef="#br0" timeOffset="87831.83">2906 10632 0,'0'0'0,"0"13"47,0 27-47,0 0 16,0 26-16,0 92 16,0 27-1,0-26 1,-26-93-16,26 40 15,0-79 1,0-54 31,13 1-31,-13-14-16</inkml:trace>
  <inkml:trace contextRef="#ctx0" brushRef="#br0" timeOffset="88197.92">2880 10843 0,'0'0'16,"0"-26"-16,0 0 16,53 39 30,-27 26-46,41 81 16,-41 25 0,26 1-1,55 52 1,-68-119 15,-12-26-15,-27-26-1,0-54 17,0 1-17,0-40 1,-27-40 0</inkml:trace>
  <inkml:trace contextRef="#ctx0" brushRef="#br0" timeOffset="88611.55">3224 10831 0,'0'0'0,"0"-27"0,0 0 15,0 54 48,0 26-63,0-1 15,0 95 1,13-2 0,-13 27-1,0-80 1,0-52 0,0 13-1,0-27 1,0 1 15,26-54 47,-26 1-62,0 13-1</inkml:trace>
  <inkml:trace contextRef="#ctx0" brushRef="#br0" timeOffset="89226.34">3938 10936 0</inkml:trace>
  <inkml:trace contextRef="#ctx0" brushRef="#br0" timeOffset="89630.97">3925 10936 0,'0'-27'0,"-40"81"46,14-28-30,26 27-16,-53 13 16,26-40-1,1 28 1,26-28 0,-27 0-1,27 1 1,-26-27-1,26 26-15</inkml:trace>
  <inkml:trace contextRef="#ctx0" brushRef="#br0" timeOffset="89914.18">3620 10976 0,'0'0'0,"27"13"47,0 14-32,25-1-15,15 40 16,-15-13 15,14 0-15,1 26-1,-41-79 1,1 27 0</inkml:trace>
  <inkml:trace contextRef="#ctx0" brushRef="#br0" timeOffset="90532.12">4706 10327 0,'0'0'15,"-14"0"16,-12 0-15,0 0 0,-1 0-16,-39 14 15,0-14 1,12 26 0,28-26-1,0 0-15,26 27 31,0 26-15,0 13 0,0-27-1,13 107 1,26 26 0,-39-13-1,0 13 1,27 26-1,-27-105 1,0-14 0,27-26-1,-1-27 1,-26 1-16,53-27 16,-13 0-1,26 0 1,0-13-1,0-13 1,-13-1 0</inkml:trace>
  <inkml:trace contextRef="#ctx0" brushRef="#br0" timeOffset="91363.39">4811 10486 0,'0'0'0,"0"14"47,13 12-47,-13 14 16,40 52-1,-13 1 1,-27-1-1,0-65-15,0-66 47,0 25-47,0-39 16,0-26 0,0 39-16,0-26 15,40 27 1,38 12 15,-64 27-31,52 39 16,-66-12-16,40 39 15,-14 40 1,-26 0 15,0-40-15,0-40-16</inkml:trace>
  <inkml:trace contextRef="#ctx0" brushRef="#br0" timeOffset="91797.42">5380 10857 0,'27'0'15,"-27"-26"-15,26 26 16,14 0 0,-40-27-16,40 27 15,12-40 1,-52 1 15,0 12-15,-13 27-1,-53 0 1,-27 53 0,40 53-1,13 0 1,40-13 0,27 52-1,53-26 1,-54-92-16,27 12 15,0-39 1,-27 0 0,1 0-1</inkml:trace>
  <inkml:trace contextRef="#ctx0" brushRef="#br0" timeOffset="92163.05">5618 11307 0,'27'0'31,"12"13"-15,15 53-1,-15 27 1,-12-14 0,-27 27-1,0-80 1,-14-26 15,14-26-15,-26 0-16,26-81 15,0 1 1,0 1 0,13 52 15,53 13-16,-39 40 1,-1 0 0</inkml:trace>
  <inkml:trace contextRef="#ctx0" brushRef="#br0" timeOffset="92358.56">5883 10949 0,'0'0'0,"0"-26"32</inkml:trace>
  <inkml:trace contextRef="#ctx0" brushRef="#br0" timeOffset="92946.53">6107 10486 0,'0'0'0,"0"27"47,27 39-31,-27 13-16,53 40 16,-53 13-16,40 173 31,-40-14-16,0-185 1,0-79 0,0-41 15,0-12-31,0-14 16</inkml:trace>
  <inkml:trace contextRef="#ctx0" brushRef="#br0" timeOffset="93246.33">6187 10923 0,'0'0'0,"0"-26"0,0-14 15,13 0 1,27 14 15,52 26-15,-78 40-1,39 52 1,-27-13 0,-26 14-1,-53-54 1,-13-12 0,-13-27-1,52-39 1,1-15-16</inkml:trace>
  <inkml:trace contextRef="#ctx0" brushRef="#br0" timeOffset="93996.37">6399 10182 0,'39'13'62,"-12"41"-62,-27-28 16,40 0-16,-14 27 15,-26-26 1,0-1 15,-13-26-15,-14-40-1,27-26 1,-26-13 0,26-53-1,13 105 1,27 0 0,39 27-1,-39 40 1,-40 0-16,0-14 15</inkml:trace>
  <inkml:trace contextRef="#ctx0" brushRef="#br0" timeOffset="94206.65">6637 10976 0,'0'0'0,"26"-13"47</inkml:trace>
  <inkml:trace contextRef="#ctx0" brushRef="#br0" timeOffset="95112.34">7272 10777 0,'0'-26'0,"0"52"0,0-65 0,0 12 16,0 1 0,-53-27-1,0 0 1,0 53 0,0 53-1,14-13-15,12 39 16,27 13-1,0-26 1,40-39 0,13-27-1,26-39 1,-52 12 15,25-66-15,-25 54-1,-27 65 17,-13 80-17,-27 26 1,40 40 0,-26 53-1,26-159 1,0-13-1,12-53 1,42 0 0,-28-39-16,41-15 15,-41 2 17,14-1-17,-14 26 1,0 1-16</inkml:trace>
  <inkml:trace contextRef="#ctx0" brushRef="#br0" timeOffset="95986.81">7219 10169 0,'0'0'16,"0"-27"0,13 27-1,14 0 1,52 53-1,-39 1-15,-14-15 16,-26 27-16,26 40 16,-26-40-1,0-40 1,-12-26 15,-15-39-31,27-14 16,-27-26-1,27-1 1,0 1 0,0 52-16,14 14 15,12 13 1,40 0 0,-26 0 15,0 40-16,-40-13-15,39 51 16,-12 28 0,-27-26-1,0-1 1,0-53 0,0-38 15</inkml:trace>
  <inkml:trace contextRef="#ctx0" brushRef="#br0" timeOffset="96278.59">7775 10407 0,'26'0'78,"0"0"-62,-12 0-16,39 0 15,-27 0 1,-12 0-1</inkml:trace>
  <inkml:trace contextRef="#ctx0" brushRef="#br0" timeOffset="96661.9">8012 10235 0,'0'0'16,"0"-26"0,27 26-1,26 13 1,-53 14 0,40 12-16,-1 54 15,-39-14 1,0-26-1,0-26 1,0-41 15,0-39-15,0-39 0,0 12-1,40 14 16,-40 40-31,40-1 16,0 27 0,-14 0-16</inkml:trace>
  <inkml:trace contextRef="#ctx0" brushRef="#br0" timeOffset="97448.1">8436 10103 0,'0'0'0,"-26"0"0,26-27 16,26 27 31,0 0-47,14 0 16,26 0-1,-13 0 1,13 14-1,-66-1 1,27 66 0,-27-26-1,0-13-15,0 52 16,0 54 15,0 13-15,0 12-1,0-12 1,0-79-16,0 118 16,0-65-1,0-15 1,0 1 0,0-26-1,27 0 1,-27-54-1,0-12 1,26 0 0,-26-1-1,-14-26 48,14-14-48,-39 14 1,-1 0-16,-66-26 16,-12 26-1,-2 0 1,54-53-16</inkml:trace>
  <inkml:trace contextRef="#ctx0" brushRef="#br0" timeOffset="100486.75">9905 7615 0,'0'54'31,"0"-41"-16,0 40-15,0-14 16,0 41 0,26 12-1,-26-39 1,0-26 0,0-1-16</inkml:trace>
  <inkml:trace contextRef="#ctx0" brushRef="#br0" timeOffset="100793.73">9905 7682 0,'0'0'0,"0"-27"16,0 1-16,0-14 15,26 14 1,-13 0 15,14 26-15,65 26-1,-13 66 1,-79-39 0,0-26-1,-52 12 1,-1-12-1,26-27 1,-12 0-16,39-13 16,0-14-1</inkml:trace>
  <inkml:trace contextRef="#ctx0" brushRef="#br0" timeOffset="101110.65">10407 7563 0,'0'0'0,"-13"0"0,-26 0 31,-1 26-16,40-12-15,-27 52 16,27 26 0,0 1-1,0-53-15,13 26 16,27-40 0,52 14-1,-65-40 1</inkml:trace>
  <inkml:trace contextRef="#ctx0" brushRef="#br0" timeOffset="101410.57">10791 7576 0,'0'0'0,"0"27"47,-13 12-31,13 1-16,-27-1 16,27 1-16,-39 53 15,-15-41 1,28-25 15</inkml:trace>
  <inkml:trace contextRef="#ctx0" brushRef="#br0" timeOffset="101660.38">10579 7629 0,'0'-26'16,"27"65"31,-1-12-47,14-1 0,12 27 16,15 13-1,-41-13 1,-26-40-1,0 13 17,27-26-32</inkml:trace>
  <inkml:trace contextRef="#ctx0" brushRef="#br0" timeOffset="102010.09">11029 7629 0,'-53'0'15,"66"0"48,13 0-63,1 0 16,13 0-1,-14 0 1,-26 13-1</inkml:trace>
  <inkml:trace contextRef="#ctx0" brushRef="#br0" timeOffset="102177.42">10923 7788 0,'0'26'15,"14"-26"1,38 0 15,14 0-15,-13 0-1,-26-26-15</inkml:trace>
  <inkml:trace contextRef="#ctx0" brushRef="#br0" timeOffset="102593.59">11294 7576 0,'0'-13'16,"0"39"15,0 27-15,0-26-16,0 25 15,13-25 1,13 13-1,1-40 17,-1 0-17,41-27 1,-67-39 0,0 26-1,0 80 48,0-14-63,0 14 0,0 53 15,0-67 1,0 0-16,0 14 16,26-40-1</inkml:trace>
  <inkml:trace contextRef="#ctx0" brushRef="#br0" timeOffset="102893.62">11624 7549 0,'0'-26'0,"0"52"0,27-52 32,-27 40-32,66 64 15,-27 2 1,-39 13 0,0-14-1,-26-26 1,-27 26-1,0-13 1,27-66-16</inkml:trace>
  <inkml:trace contextRef="#ctx0" brushRef="#br0" timeOffset="105686.23">11968 7748 0,'13'0'47,"14"0"-47,0 0 16,-1 0-16,53 0 16,-13 0-1,0 0 1,-39-13-1,-40 13 48</inkml:trace>
  <inkml:trace contextRef="#ctx0" brushRef="#br0" timeOffset="105925.51">12180 7603 0,'0'0'0,"-27"0"0,27 26 47,0 0-32,14 27-15,-14-26 0,53 52 16,-27-26 15,0 0-31</inkml:trace>
  <inkml:trace contextRef="#ctx0" brushRef="#br0" timeOffset="106425.37">12537 7603 0,'0'26'32,"0"0"-17,0 14-15,0 13 16,0-13-16,0 39 15,0-26 1,0-27 15,26-26-15,-26-52 0,0-41-1,-12-26 1,12 0-1,0 79-15,0-39 16,0 52 0,12 27-1,15 0-15,52 66 32,-79 0-17,0-12 1,-26-28-1,-27 0 1,26-26 0,-12 0-1</inkml:trace>
  <inkml:trace contextRef="#ctx0" brushRef="#br0" timeOffset="106708.37">13000 7470 0,'-13'0'0,"26"0"0,-26 13 16,-14-13-16,27 40 15,-40 40 1,40-1 0,0 0-1,27 14 1,0-67-16,12 0 16,-39 1-16</inkml:trace>
  <inkml:trace contextRef="#ctx0" brushRef="#br0" timeOffset="106979.5">13476 7470 0,'0'0'0,"-26"0"0,0 13 31,26 14-15,0 12 0,-40 54-1,-13 13 1,26-80 0,27 1-1,-26-27 1</inkml:trace>
  <inkml:trace contextRef="#ctx0" brushRef="#br0" timeOffset="107208.16">13251 7537 0,'0'0'0,"14"0"47,12 12-47,1 15 15,-1 26-15,14 26 16,26 27 15,-66-80-15,26 1 0,1-27-16</inkml:trace>
  <inkml:trace contextRef="#ctx0" brushRef="#br0" timeOffset="107458.27">13701 7563 0,'14'0'47,"12"0"-31,0 0-1,1 0 1,-14 0-16,-13 13 16</inkml:trace>
  <inkml:trace contextRef="#ctx0" brushRef="#br0" timeOffset="107608.36">13649 7761 0,'39'0'47,"0"0"-47,15 0 15,-15 0 1</inkml:trace>
  <inkml:trace contextRef="#ctx0" brushRef="#br0" timeOffset="108407.76">14019 7589 0,'0'-26'16,"-27"26"30,27 13-30,0 0 0,0 40-1,0-26 1,14-1 0,52-26-1,-40 26-15,1-26 16,13 0-1,12 27 1,-26-1 0,-26 1-1,0 0 1,-39-1 0,0-26-1,-15 26 1,28-26-1,-1-13 17</inkml:trace>
  <inkml:trace contextRef="#ctx0" brushRef="#br0" timeOffset="108641.47">14058 7589 0,'0'-26'31,"40"26"1,13 0-17,-27 0-15,1 0 16,0 0-16,25 0 15</inkml:trace>
  <inkml:trace contextRef="#ctx0" brushRef="#br0" timeOffset="108974.32">14389 7391 0,'13'0'16,"41"0"0,-28 0-1,-26 53-15,92 13 16,-52 53-1,-40-79 1,0 79 0,-13-40-1,-27-13 1,1-26 0,12-40-1</inkml:trace>
  <inkml:trace contextRef="#ctx0" brushRef="#br0" timeOffset="110474.34">14892 7669 0,'-27'0'0,"27"-27"15,14 27 32,39 0-31,-1 0-16,28 0 15,-27 0 1,-14 0 0,-12 0-1,-1 0 1,-52 0 31</inkml:trace>
  <inkml:trace contextRef="#ctx0" brushRef="#br0" timeOffset="110724.52">15038 7483 0,'0'40'47,"12"-14"-32,-12 14-15,27 0 16,-27 52 0,27-12-1,-1-41 1</inkml:trace>
  <inkml:trace contextRef="#ctx0" brushRef="#br0" timeOffset="111257.4">15527 7510 0,'0'13'32,"0"13"-32,0 14 15,0 13 1,0 66 0,0-13-1,0-79 1,0 12-16,27-92 31,-27 27-15,0-40-1,-14 26-15,14-79 16,0 0 0,0 13-1,14 40 1,78 40-1,-66 26-15,27 0 16,-13 66 0,-40 26 15,0-25-15,-79-15-1,13 1 1,39-26-1</inkml:trace>
  <inkml:trace contextRef="#ctx0" brushRef="#br0" timeOffset="111540.07">15977 7444 0,'0'0'0,"-14"0"31,14 13-31,-26 13 16,26 14 0,0 0-16,-26 52 15,26 27 1,13-39-1,79-1 1,-26-39 0,-39-40-16</inkml:trace>
  <inkml:trace contextRef="#ctx0" brushRef="#br0" timeOffset="112108.39">16413 7417 0,'0'0'0,"-26"0"15,26 27 1,-66 52 0,13-26-16,26 26 15,1 40 1,-1-39 0,27-54-16,0 0 31</inkml:trace>
  <inkml:trace contextRef="#ctx0" brushRef="#br0" timeOffset="112373.6">16188 7537 0,'0'0'0,"14"26"47,-14 0-31,92 54-1,-39-14 1,-27 13 0,28-53-1,-28 14-15,0-40 31</inkml:trace>
  <inkml:trace contextRef="#ctx0" brushRef="#br0" timeOffset="112649.98">16546 7563 0,'0'0'0,"26"0"47,0 0-32,1 0-15,12 0 16,-12 0-1</inkml:trace>
  <inkml:trace contextRef="#ctx0" brushRef="#br0" timeOffset="112823.89">16559 7655 0,'0'27'15,"26"-27"1,1 0 0,-1 0-1,54-13 1,-54 13-16</inkml:trace>
  <inkml:trace contextRef="#ctx0" brushRef="#br0" timeOffset="113222.8">16982 7430 0,'0'-26'0,"-13"52"47,-13 27-47,26-13 15,0 13 1,0-14-16,0 41 16,0-14-1,0-13 1,12-27 0,15-26-1,13 0-15,-1-26 16,-39-14-1,0-13 1,-13 27 0,-66 26 15,53 0-15,-1 0-1</inkml:trace>
  <inkml:trace contextRef="#ctx0" brushRef="#br0" timeOffset="113506.14">17154 7378 0,'26'0'15,"-26"39"1,40 1-16,-40 26 16,53 0-16,-53 53 15,0 1 17,0-15-17,-39-65-15,-15 26 16,15-26-1</inkml:trace>
  <inkml:trace contextRef="#ctx0" brushRef="#br0" timeOffset="114305.76">17511 7655 0,'0'0'0,"26"0"78,1 0-62,0 0-16,12 0 15,27 0 1,-39 0-1,12 0 1,-51 0 31</inkml:trace>
  <inkml:trace contextRef="#ctx0" brushRef="#br0" timeOffset="114556.25">17670 7510 0,'0'13'31,"0"40"-15,0-26-1,26 65 1,-26-52-16,0 39 16,0-13-1</inkml:trace>
  <inkml:trace contextRef="#ctx0" brushRef="#br0" timeOffset="115055.63">17908 7615 0,'0'40'31,"0"-26"-15,40 25-16,-40 1 15,0 13 1,0-26 0,0 12-1,0-52 17,0-13-32,0-28 15,0-25 1,-27-53-1,27-1 1,0 94-16,14 12 16,12-13-1,27 40 17,-14 0-17,1 40-15,-40 26 16,0 14-1,-40-1 1,-12-53 0,26 1-1</inkml:trace>
  <inkml:trace contextRef="#ctx0" brushRef="#br0" timeOffset="115306.13">18212 7497 0,'-13'0'16,"-13"13"0,26 14-16,-27-1 15,27 66 1,0 14-1,0 0 1,0-27 0,0-52-16,13-14 15,27-13 1</inkml:trace>
  <inkml:trace contextRef="#ctx0" brushRef="#br0" timeOffset="115558.55">18424 7615 0,'0'0'15,"-13"27"32,13 0-47,0 12 16,-27 1-1,1 92 1,-14-52 0,14-54-1</inkml:trace>
  <inkml:trace contextRef="#ctx0" brushRef="#br0" timeOffset="115772.69">18292 7748 0,'0'0'0,"13"0"0,14 0 47,-1 13-31,-26 14-16,26-1 15,-26 0 1,27 1-16,-1 0 15,-26 12 1,27-39 0</inkml:trace>
  <inkml:trace contextRef="#ctx0" brushRef="#br0" timeOffset="116005.48">18490 7748 0,'0'0'0,"27"0"47,25 0-31,-25 0 0,-14 0-1,-13 13 1</inkml:trace>
  <inkml:trace contextRef="#ctx0" brushRef="#br0" timeOffset="116155.34">18503 7906 0,'14'0'31,"26"0"-15,12 0-1,-52-12-15,40 12 16</inkml:trace>
  <inkml:trace contextRef="#ctx0" brushRef="#br0" timeOffset="116605.37">18689 7655 0,'-27'0'15,"27"-26"-15,27 52 94,-1-26-78,1 0-1,-1 0 1,-39 27 46,13-1-62,0 1 16,0-1-16,-27 1 16,27 52-1,-39 40 1,39-92 0,0-14-1</inkml:trace>
  <inkml:trace contextRef="#ctx0" brushRef="#br0" timeOffset="116805.16">18662 7880 0,'0'0'0,"0"-26"31,13 26-16,40 0 1,-13 0 0,0-26-1,-14 26-15</inkml:trace>
  <inkml:trace contextRef="#ctx0" brushRef="#br0" timeOffset="117121.68">18993 7589 0,'0'0'0,"26"40"46,-26-27-46,54 40 16,-54 0-16,26 13 16,-26 106-1,-14-53 1,-38-79-16,-81 66 16,-52-27-1,-13-26 1,92-53-1</inkml:trace>
  <inkml:trace contextRef="#ctx0" brushRef="#br0" timeOffset="121920.07">20064 13330 0,'0'0'15,"27"0"-15,-1-26 16,-26 0-1,-13 26 17,-13 0-32,-1 0 15,-26 92 1,13 1 0,40-13-1,0-28 16,40-26-15,26-26 0,-26 0-16,-13-12 15,25-54 1,-52 12 0,-66-78-1,13 79 1,1 13-1,25 40 1,27-26 15,13 0-15,67-1 0,-14 1 15,-39 26-31,12-27 15,-12 1 1,-1 52 15,-26 27-15,40-13-16,-40 79 16,0 40-1,0-41 1,0-38-1,26-14 1,14-66 15</inkml:trace>
  <inkml:trace contextRef="#ctx0" brushRef="#br0" timeOffset="122303.23">20567 13252 0,'0'0'16,"0"12"31,-27-12-31,27 27-16,-26-27 15,26 27-15,-26-27 16,0 26-1,-1-26 1,27 26 0,13-26 15,53 53-15,-13 0 15,0 0-16,-13 0 1,-13 0 0,25-53-1,-38 13 1</inkml:trace>
  <inkml:trace contextRef="#ctx0" brushRef="#br0" timeOffset="122720.47">21030 13053 0,'0'0'16,"26"-40"-16,1 14 15,0 26 1,-27-26 0,39 26-1,-12 0 1,-27 39-16,26-12 16,-26 39-1,-13-14 1,-27 1-1,1 27 1,39-28 0,0 2-1,0-28 1,13 40-16,-13-39 31,39-1-31,-12 27 0</inkml:trace>
  <inkml:trace contextRef="#ctx0" brushRef="#br0" timeOffset="123069.48">21215 13780 0,'0'14'47,"0"12"-31,0 0-1,27-26 1,12 0 0,15-12 15,-54-28-16,0 0 1,0 14 0,-27 26-1,-26 0 1,27 13-16</inkml:trace>
</inkml:ink>
</file>

<file path=ppt/ink/ink92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7:19:30.970"/>
    </inkml:context>
    <inkml:brush xml:id="br0">
      <inkml:brushProperty name="width" value="0.05292" units="cm"/>
      <inkml:brushProperty name="height" value="0.05292" units="cm"/>
      <inkml:brushProperty name="color" value="#C00000"/>
    </inkml:brush>
  </inkml:definitions>
  <inkml:trace contextRef="#ctx0" brushRef="#br0">12074 11597 0,'0'0'0,"-13"0"16,-40 0-16,26 0 15,41 0 48,38 0-48,-38 0-15,38 0 16,2 0 0,-2 0-1,-12-12 1,-53 51 31,13-12-32,-27-1-15,27 0 0,0 14 16,0 0-16,0 53 16,0-54-1,0 14 17</inkml:trace>
  <inkml:trace contextRef="#ctx0" brushRef="#br0" timeOffset="216">12087 11876 0,'0'0'0,"0"-40"0,26 40 62,1 0-62,26 0 16,0 0 0,-27-26-1</inkml:trace>
  <inkml:trace contextRef="#ctx0" brushRef="#br0" timeOffset="749.72">12418 11651 0,'0'0'16,"0"-27"-16,13 0 15,40-12 1,0 39 0,-13 0 15,0 39-16,-40-12-15,0 13 16,-40-14 0,-13 14-1,0 26 1,13-40 0,40 1-1,27 0 16,-1-27-31,27 0 16,0 0 0,0-14-1,-27 14 1,0-26 0</inkml:trace>
  <inkml:trace contextRef="#ctx0" brushRef="#br0" timeOffset="1466.09">12868 11730 0,'0'-27'16,"0"1"0,0 13 15,0-40-15,0 27-1,-27 26 1,-12-27-1,12 27 1,-13 39 0,40-25-16,0 39 15,0 0 1,0-27 0,14 14-1,39-40 1,-14-13-1,-12-14 1,-27 1 0,0-14-1,0 14 1,26 52 31,-26 27-32,26 0 1,-26 13 0,0-13-1,0-27 1,0 14-16,-12-40 16,-15 26-1,-39-26 1,13 0-1,26 0 1</inkml:trace>
  <inkml:trace contextRef="#ctx0" brushRef="#br0" timeOffset="2582.79">13384 11148 0,'0'0'0,"26"0"16,-26-27-1,-26 27 32,26-26-47,-40 26 16,-13 0-1,0 13 1,26-13 0,1 27-1,26-1 1,0 1-1,14-27 1,-14 92 0,26-26-1,-26 27 1,0-1 0,0 14-1,0 27 16,0-41-15,0 27 0,0-26-1,0-54-15,26 41 16,-26-27 0,0 0-1,40 0 1,-40-13-1,0-14 1,0 27 0,0-40 31,13-13-32,14 0 1,-1 0-1,41-13 1,-15 13 0,14-27-1</inkml:trace>
  <inkml:trace contextRef="#ctx0" brushRef="#br0" timeOffset="4580.96">13542 11227 0,'14'0'78,"52"0"-63,-13 0 1,-27 0-16,14 0 16,-14 0-1,-26 27 48,-13-1-48,13 0-15,0 1 16,0 0-16,0 25 16,0-12-1,0-13 1,0-1-1,0 14 1</inkml:trace>
  <inkml:trace contextRef="#ctx0" brushRef="#br0" timeOffset="5148.01">13952 11571 0,'0'-13'16,"27"13"31,0-27-31,-1 27-1,0 0 1,-26-26-1,26 26-15,-52 0 47,0 0-31,0 0-16,-28 14 16,15 25-1,39 27 16,0 13-15,0-52 0,26 13-1,67 0 1,-41-40 0,2 0-1,-15 0-15</inkml:trace>
  <inkml:trace contextRef="#ctx0" brushRef="#br0" timeOffset="5830.75">14376 11717 0,'0'0'15,"0"-27"17,0 40-1,-27 27-16,27-13 1,0-1-16,-26 27 16,-27-26-1,26 25 1,27-38 0,0 12-1,54-26 16,-2 0-15,-25 0-16,-1 0 16,1-13-16,-1 13 15,14-27 1,-40 1 15,0 0 0,-27 26-31,27-14 16,-26 14 0,26 26 31,0 1-47,0 26 31,0 13-16,0-26 1,13-13 0</inkml:trace>
  <inkml:trace contextRef="#ctx0" brushRef="#br0" timeOffset="6175.82">14588 11519 0</inkml:trace>
  <inkml:trace contextRef="#ctx0" brushRef="#br0" timeOffset="6896.88">14852 11135 0,'-13'-27'16,"-27"27"15,40 13-31,-26 40 16,26 79-1,0 54 1,0 92 0,40-80-1,26-92 1,-40-79-16,0-27 16,1 26-16,26-26 15,-27-26 1</inkml:trace>
  <inkml:trace contextRef="#ctx0" brushRef="#br0" timeOffset="8514.99">15170 11280 0,'0'-26'0,"-14"26"62,14 13-46,0 14-16,0-1 16,0 0-16,0 0 15,14 54 1,-14-53 0,-14-27 30,-12 26-30,0-26-16,-1 0 31,-13 0-15,14 0 0,52 0 30,1 0-30,13 0-16,52 0 16,-13 0-1,-25 0 1,-15 0 0</inkml:trace>
  <inkml:trace contextRef="#ctx0" brushRef="#br0" timeOffset="9031.68">15077 11677 0,'0'-40'31,"13"40"-31,40 0 16,0-26 15,-13 26-31,-14 0 16,-26 13-1,0 14 1,-26 39 15,-1-66-15,27 26-16,-39-26 15,52 0 17,13 0-17,1 27 1,12-27-1,-12 26 1,-27 0 0,-40 1 15,27-27-31,-40 0 16,0 0-1,14 0 1</inkml:trace>
  <inkml:trace contextRef="#ctx0" brushRef="#br0" timeOffset="9462.98">15421 11161 0,'0'0'0,"40"13"47,13 14-47,-14 12 15,40 81 1,-52-1 0,-27 53-1,-13-27 1,-13-105-16,-67 39 15,40-39 1,0-40 0</inkml:trace>
  <inkml:trace contextRef="#ctx0" brushRef="#br0" timeOffset="10096.29">15659 10857 0,'0'0'15,"0"-27"1,0 54 31,0-1-32,0 1-15,0-1 16,0 1 0,0 25-1,0-12 1,0-14 0,27-26-16,25 0 15,1 0 1,0-12-1,-26-15 1,-27-12 0,0-15-1,-14 28 1,-12 26 15,26 40-15,0 12-1,13 41 17,-13 0-17,0 12-15</inkml:trace>
  <inkml:trace contextRef="#ctx0" brushRef="#br0" timeOffset="10527.84">15871 11611 0,'-14'0'94,"14"-26"-78,0-1 15,14 27-15</inkml:trace>
  <inkml:trace contextRef="#ctx0" brushRef="#br0" timeOffset="11162.86">16188 11201 0,'0'-27'0,"0"54"0,0-14 47,-13 27-47,-26 66 15,39-54 1,0 28 0,-27 184-1,40-144 1,27-41 0,12-40-1,2-39 1,-15 0-16</inkml:trace>
  <inkml:trace contextRef="#ctx0" brushRef="#br0" timeOffset="11678.9">16400 11346 0,'0'0'16,"27"-26"-1,-27 0 1,39 26-1,-12 0 1,-1 0 0,-26 39-1,0 14 1,0 0 0,-26-13-1,-1-40-15,0 26 31,-25 14-15,52-14 0,13-26 15,80 0-15,-27 0-1,-40 0 1,14 0-1</inkml:trace>
  <inkml:trace contextRef="#ctx0" brushRef="#br0" timeOffset="11897.32">16427 11703 0,'26'0'32,"0"0"-17,0 0-15,1 0 16,26 0 0,0 0-1,-40 0-15,14 0 16</inkml:trace>
  <inkml:trace contextRef="#ctx0" brushRef="#br0" timeOffset="12362.71">16466 11862 0,'0'0'15,"13"0"1,13 0 0,-26-13-1,14 13 1,12 0 0,1 0-1,-27 13 1,0 13-1,-13 1 1,-14 13-16,27-27 31,27 27 1,-1-40-17,-26 26 16,-26-26 1,-1 0-32,-12 0 31,12 0-15</inkml:trace>
  <inkml:trace contextRef="#ctx0" brushRef="#br0" timeOffset="12829">16744 11280 0,'13'14'31,"14"12"-15,-1 26-16,27-12 16,26 67-1,-52-41-15,-1 66 16,-26-13 0,-40 0-1,-26 0 1,13-66-1,1-13 1,52-14 0</inkml:trace>
  <inkml:trace contextRef="#ctx0" brushRef="#br0" timeOffset="15344.4">16757 10936 0,'0'-26'0,"0"-1"47,27 27-47,-1 0 16,27 0-16,-13 0 31,-14 13-31,-26 14 31,0-1-15,-13 1 0,-27 0-1,14-27 1,52 0 31,1 0-32,12 0 1,-39 26-16,53 14 16,-27-1-1,-26-12 1,-12-1-1,-55-26 1,14 0 15,27 0-31</inkml:trace>
  <inkml:trace contextRef="#ctx0" brushRef="#br0" timeOffset="16283.94">17366 11585 0,'0'0'0,"0"12"0,-27-12 16,40 0 46,14 0-62,26 27 16,-14-27-16,27 0 15,-39 0 1,0 0-16,-1 0 16,14 0-1,-54 0 32,-12 0-31,0 0-1</inkml:trace>
  <inkml:trace contextRef="#ctx0" brushRef="#br0" timeOffset="16543.68">17485 11545 0,'0'0'16,"0"-26"-16,26 65 62,-26-12-62,0 25 16,0-12-16,26 26 16,-26-13-1,0-27 1</inkml:trace>
  <inkml:trace contextRef="#ctx0" brushRef="#br0" timeOffset="17609.68">17934 11188 0,'0'0'0,"-40"0"0,-12 0 16,12 0 0,93 0 46,-14 0-46,-12 0-16,0 0 15,12 0 1,15-27 0,-54 40 31,0 14-32,0 12-15,0 54 16,0 53-1,0-67 1,0-13 0,0-39-1</inkml:trace>
  <inkml:trace contextRef="#ctx0" brushRef="#br0" timeOffset="17827.84">17894 11439 0,'0'0'15,"27"0"17,26 0-17,-13 0-15,13 0 16,-13 0-1,-14 0 1,0 0 0</inkml:trace>
  <inkml:trace contextRef="#ctx0" brushRef="#br0" timeOffset="18276.66">18305 11531 0,'27'0'62,"-1"0"-62,-26-12 16,40 12-16,-14 0 16,-52 0 31,-1 0-32,-26 0 1,0 39-1,13 27 1,40 13 0,14 1-1,39-53 1,-27-1 0,40 14-1,-40-40 1</inkml:trace>
  <inkml:trace contextRef="#ctx0" brushRef="#br0" timeOffset="18810.32">18530 11915 0,'-13'0'62,"-14"27"-46,27-1-1,0 0 1,0 1 0,13-27-1,-13 26 1,53-26 0,-13 0-1,-1 0 1,-12 14-1,-27 12 1,0 0 0,-13 1-1,-13-27 1,26 27-16,-40-27 16,13 0-1,1 0 1,-1 0-1,27-14 1</inkml:trace>
  <inkml:trace contextRef="#ctx0" brushRef="#br0" timeOffset="19061">18503 11968 0,'0'-26'0,"27"26"16,39-40 0,-39 40-1,-1 0-15,14 0 16</inkml:trace>
  <inkml:trace contextRef="#ctx0" brushRef="#br0" timeOffset="19343.36">18689 11651 0,'0'-27'16</inkml:trace>
  <inkml:trace contextRef="#ctx0" brushRef="#br0" timeOffset="20110.82">19099 11227 0,'-14'0'16,"-12"0"-1,-27 40 1,27 26 0,26 40-1,0-53-15,0 132 16,0-26-1,26-27 1,40-39 15,-39-67-31,39 0 16,-26-26-16</inkml:trace>
  <inkml:trace contextRef="#ctx0" brushRef="#br0" timeOffset="20725.24">19324 11294 0,'0'-27'0,"0"40"47,0 1-47,0 12 15,0 26 1,0 15 0,0-14-1,0-26 1,0 12-16,0-12 31,-14-27-15,-52 39-1,39-39-15,1 0 16,0 0 0,52 0 31,27 0-32,27 0 1,-1 0-1,-13 0 1,-39 0-16,-1 0 16</inkml:trace>
  <inkml:trace contextRef="#ctx0" brushRef="#br0" timeOffset="21227.72">19257 11756 0,'0'-13'31,"53"13"-15,-26 0-16,-1 0 15,14 0 1,-1 13 0,-39 14-1,0 0 1,-26-1 0,-14 0-1,14-26 1,52 0 31,1 0-47,26 0 31,-27 26-31,-26 1 31,0 0-15,-26-1-1,-27-26 1,0 0 0,27 0-1,-1 0 1,27-26-16</inkml:trace>
  <inkml:trace contextRef="#ctx0" brushRef="#br0" timeOffset="21709.62">19615 11254 0,'13'0'16,"40"0"-1,13 52 1,-14 54 0,-52-53-1,40 119 1,-40-13 0,-26 13-1,0-39 1,-54-67-1,80-40-15,-40 0 16,14-26 0,0-13-1</inkml:trace>
  <inkml:trace contextRef="#ctx0" brushRef="#br0" timeOffset="22825.41">19853 11029 0,'0'0'0,"-14"0"32,14-26-17,-26 26 32,26 39-47,-26-39 16,26 27-1,0-15 1,12 28 0,28-40-1,0 27-15,0-27 16,-1 26-1,1 1 1,-14-27 0,-26 26-1,0 14 1,0-13 0,-12-27-1,-68 26 1,14-26-1,39 0 1</inkml:trace>
  <inkml:trace contextRef="#ctx0" brushRef="#br0" timeOffset="23124.73">19839 11069 0,'0'-27'0,"14"27"31,-14-27-31,39 27 16,-12 0-16,26 0 15,-1 0 1,-38 0 0,12 14 15,1-14-15,-27 26-16</inkml:trace>
  <inkml:trace contextRef="#ctx0" brushRef="#br0" timeOffset="23374.62">20051 11690 0,'0'-13'16,"0"-13"15</inkml:trace>
  <inkml:trace contextRef="#ctx0" brushRef="#br0" timeOffset="24040.78">20369 11306 0,'0'0'0,"-14"0"31,-38 14-15,52 12-1,-27 27-15,27 79 16,0 107 0,0-15-1,27-12 1,39-40 0,-13-146-1,-1 1 1,-25-27-1</inkml:trace>
  <inkml:trace contextRef="#ctx0" brushRef="#br0" timeOffset="24624.19">20554 11558 0,'0'0'0,"0"-53"31,0 27-15,13 26-16,-13-27 31,27 27-15,-1 0-1,0 13 1,-26 53-1,0-12 1,0-28 0,-26 14-16,-27-14 15,14-26 1,39 26 0,-27-26-1,80 0 16,13 0-15,-13 0 0,0 0-1,-27 0 1</inkml:trace>
  <inkml:trace contextRef="#ctx0" brushRef="#br0" timeOffset="24874.87">20514 11902 0,'53'0'46,"-14"0"-46,1 0 16,13-26-16,-13 26 0,0 0 16,-14 0-16,0 0 31,-38 0-15</inkml:trace>
  <inkml:trace contextRef="#ctx0" brushRef="#br0" timeOffset="25307.53">20594 12008 0,'0'0'15,"12"0"1,28 0 0,0 0-1,-13 0 1,-1 0 15,-26 26-15,0-13-1,0 14 1,0 0 0,0-1-1,0 0 1,26 0-1,1-26 1,-27 27 0,0 0 15,-27-27-15,-12 0-1,12 0 1,1 0-1,-27-14 1</inkml:trace>
  <inkml:trace contextRef="#ctx0" brushRef="#br0" timeOffset="25774.16">20885 11333 0,'0'0'0,"52"0"31,-25 0-15,-14 0-16,93 119 16,-40 40 15,-26-67-31,0 147 15,-40-41 1,-40-52 0,-27-40-1,41-54-15,0-25 16,0-27-16,-1 39 16,0-39-1</inkml:trace>
  <inkml:trace contextRef="#ctx0" brushRef="#br0" timeOffset="27006.97">21122 11095 0,'0'-40'0,"0"80"0,0-106 16,0 40 15,27 26-15,26 0 0,-26 39-1,-1 0 1,-26 15-1,0-15 1,-13 1 0,-40-14-1,26 1-15,27 0 47,27-27-31,-1 0-1,1 0 1,26 0 0,-27 0-16,0 0 15,1 0 1,-40 0 0</inkml:trace>
  <inkml:trace contextRef="#ctx0" brushRef="#br0" timeOffset="28280.08">21520 11822 0,'0'0'0,"13"0"63,13 0-48,14 0-15,-1 0 16,27-12-1,-39 12 1,13 0 0,-14 0-1,-39 0 48</inkml:trace>
  <inkml:trace contextRef="#ctx0" brushRef="#br0" timeOffset="28524.02">21652 11677 0,'-26'0'47,"26"40"-31,12 13-1,15-1 1,-27 28 0,0-40-16,0 26 15,0-40 1</inkml:trace>
  <inkml:trace contextRef="#ctx0" brushRef="#br0" timeOffset="30155.9">22035 11360 0,'0'0'0,"-26"0"15,0 0-15,-28 0 16,15 0 0,52 0 30,27-27-30,39 27 0,-26 0-1,0 0 1,-27 0 0,-26 39 30,0-12-46,0 0 16,0 39 0,0 13-1,0 14 1,0-67-16,-12 1 16,12-1-1</inkml:trace>
  <inkml:trace contextRef="#ctx0" brushRef="#br0" timeOffset="30356.32">22062 11585 0,'0'-27'0,"13"27"46,14 0-46,-1 0 16,27-27 0,-26 27-16,-1 0 15,14 14 1</inkml:trace>
  <inkml:trace contextRef="#ctx0" brushRef="#br0" timeOffset="30805.82">22379 11703 0,'0'0'16,"27"0"-1,0-13 1,39 13-1,-66-26-15,39 26 16,-12 0 0,-81 0 46,28 0-62,0 0 16,0 0-16,-28 13 31,28 53-15,0-26-16,26 39 15,0 1 1,13-1 0,80-53-1,-54 1-15,14-27 16,0 0-1,-27 0 1</inkml:trace>
  <inkml:trace contextRef="#ctx0" brushRef="#br0" timeOffset="31372.93">22776 11994 0,'0'0'0,"-26"0"16,12 0 0,-12 0-1,-27 14 1,27 52 0,-1 13-1,27-39 1,0 39-1,0-13 1,14-26 0,65-14-1,-13-26 1,-39-12 0,-27-15-1,0-13 1,-54 1-1,2 12 1,25 27 0,-12 0-1,12 13 1</inkml:trace>
  <inkml:trace contextRef="#ctx0" brushRef="#br0" timeOffset="31598.32">22842 11822 0,'0'0'0,"0"-26"16</inkml:trace>
  <inkml:trace contextRef="#ctx0" brushRef="#br0" timeOffset="32421.45">23292 11585 0,'0'-14'0,"-26"14"15,-27 14 1,26 12-1,27 14-15,-39 65 16,-1 15 0,40 51-1,27-117-15,52 64 16,0-91 0,1 26-1,-54-53 1,14 0-1</inkml:trace>
  <inkml:trace contextRef="#ctx0" brushRef="#br0" timeOffset="32937.98">23543 11611 0,'0'0'0,"0"13"47,0 14-47,0-1 16,0 0-16,0 27 31,0 1-15,0-28-1,0 0 1,-12-26-16,-15 0 16,-13 0-1,1 0 1,12 0-1,80 0 32,0 0-31,13 0-16,13 0 16,-52 0-16,26 0 15,-26 0 1</inkml:trace>
  <inkml:trace contextRef="#ctx0" brushRef="#br0" timeOffset="33422.25">23491 11981 0,'0'0'0,"13"-26"32,14 26-32,12 0 15,-12 0 1,25 0 0,-38 13-1,-14 13 1,0 1-1,0-1 17,-40 1-17,40 0 32,13-27-47,27 0 16,-40 26-1,53-26 1,-26 0 0,-27 26-1,-40-26 1,13 26 0,-26-26-1,40 0 1,-13-12-1</inkml:trace>
  <inkml:trace contextRef="#ctx0" brushRef="#br0" timeOffset="33805.33">23874 11624 0,'0'0'16,"66"0"15,-39 13-31,-1 14 0,14-1 15,0 40 1,26 146 0,-66-53-1,-40-53 1,-12-27 0,-15-53-1,27 1 1,14-27-1,13-13 1</inkml:trace>
  <inkml:trace contextRef="#ctx0" brushRef="#br0" timeOffset="34870.87">24271 11399 0,'0'0'0,"0"-27"0,0 1 31,-26 26 32,-1 0-63,1 26 16,-1-26-16,1 67 15,26-14 1,0 0 15,0-40-31,0 14 16,13 25-1,14-52 1,39 0 0,-40 0-1,-26-13-15,0-14 16,0 1-1,-13 26 1,-13 0 0,-14 0-16,13 0 15,27 26 1,0 1 0</inkml:trace>
  <inkml:trace contextRef="#ctx0" brushRef="#br0" timeOffset="35071.58">24324 11915 0,'0'0'0</inkml:trace>
  <inkml:trace contextRef="#ctx0" brushRef="#br0" timeOffset="35687.37">24629 11611 0,'-14'0'31,"-12"0"-16,-27 53-15,53-27 16,-27 67 0,27-40-16,0 92 15,0 14 1,80 26 0,-14-79-1,-40-79 1,27 12-16,0-39 31,-26 0-31</inkml:trace>
  <inkml:trace contextRef="#ctx0" brushRef="#br0" timeOffset="36270.65">24854 11664 0,'0'-27'0,"12"27"32,28-26-17,0 26 1,-40 26-1,26 27 1,-26 0 0,0-13-1,-26-13 1,-27-27-16,40 26 16,-40-26-1,26 26 1,41-26 15,78 0 0,1 0-15,-53 0 0,-14 0-1</inkml:trace>
  <inkml:trace contextRef="#ctx0" brushRef="#br0" timeOffset="36520.68">24814 11994 0,'0'0'0,"0"27"31,40-27-31,-28 0 16,15 0 0,39 0-1,27-13 1,-27 13 0,-13 0-1</inkml:trace>
  <inkml:trace contextRef="#ctx0" brushRef="#br0" timeOffset="37021.06">24932 12127 0,'14'-26'31,"12"26"-16,1 0 1,13 0 0,-14 0-1,-26 12 1,0 15 0,0 0-1,-13-27 1,-14 26-1,27 0 17,27-26-1,-27 27-31,39-27 16,1 26-1,-14-26 1,-26 27-1,-12-1 17,-28-26-17,-13 0 1,13 0 0,14 0-1</inkml:trace>
  <inkml:trace contextRef="#ctx0" brushRef="#br0" timeOffset="37687.61">25171 11637 0,'13'0'47,"26"0"-32,-12 0-15,13 27 16,-14 12-16,1 14 15,12 13-15,-12 54 16,0-1 0,-27-1-1,-27-25 1,-52 0 0,39-66-1,13 12 1,-25-39-1,-2 0 1</inkml:trace>
  <inkml:trace contextRef="#ctx0" brushRef="#br0" timeOffset="40128.98">25330 11280 0,'26'26'47,"-26"-12"-47,0 12 16,0 0-16,0 1 15,26 53 1,-26-54 0,0 14-1,27-40 32</inkml:trace>
  <inkml:trace contextRef="#ctx0" brushRef="#br0" timeOffset="42200.63">25687 11915 0,'-26'0'16,"26"-13"15,12 13 32,15 0-48,0 0 1,-1 0-16,40 0 16,0 0-1,-39 0 1,-1 0-16,-39 0 62,-14 0-46</inkml:trace>
  <inkml:trace contextRef="#ctx0" brushRef="#br0" timeOffset="42469.25">25766 11743 0,'0'0'0,"-27"0"0,27 27 47,0-1-32,0 0-15,27 67 16,-27-40-1,0-13 1,0-14 0,27-26-1</inkml:trace>
  <inkml:trace contextRef="#ctx0" brushRef="#br0" timeOffset="43201.42">26018 11426 0,'-14'0'16,"28"0"-16,-28-27 0,-12 27 15,39 0 48,0 0-63,40 0 16,-13 0-1,26 0 1,-13 0-1,-53 13 32,0 40-31,0-26 0,-13 26-16,13 26 15,-40-26 1,40-27-1,0 1 1</inkml:trace>
  <inkml:trace contextRef="#ctx0" brushRef="#br0" timeOffset="43449.01">26070 11664 0,'0'0'0,"-26"0"16,39-27 0,40 27-1,0 0 1,0 0 0,0 0-1,-13 0 1,-14 0-1</inkml:trace>
  <inkml:trace contextRef="#ctx0" brushRef="#br0" timeOffset="44150.91">26361 11810 0,'-26'0'31,"66"0"32,-14 0-63,1 0 15,-14 0-15,13 0 16,-26-14 31,-13 14-32,0 0-15,-40 0 16,0 0 0,27 14-1,-28 38 17,54 41-17,0-54-15,0 1 16,66 39-1,-26-52 1,-13 0 0,-1-27-1,1 0 1,-1 0 0</inkml:trace>
  <inkml:trace contextRef="#ctx0" brushRef="#br0" timeOffset="45026.54">26679 12101 0,'0'-14'15,"-13"14"1,-14 0 0,1 0 77,-1 0-77,1 0 0,0 0-1,38 0 63,15 0-62,13 0 0,-1 0-1,14 0 1,-13 0 0,-14 0-1,-38 0 63,12 26-62,-27-26 0,27 54-16,0-28 15,-27 40 1,27 13-1,0-39-15,0 13 16,0-26 0,0-1-1,0-39 32,0-14-31</inkml:trace>
  <inkml:trace contextRef="#ctx0" brushRef="#br0" timeOffset="45408.92">26626 12299 0,'13'0'47,"27"0"-31,13 0-1,-14 0 1,-12 0 0,-40 0 46</inkml:trace>
  <inkml:trace contextRef="#ctx0" brushRef="#br0" timeOffset="45894.21">26600 11796 0</inkml:trace>
  <inkml:trace contextRef="#ctx0" brushRef="#br0" timeOffset="47234.21">26996 11519 0,'0'0'0,"0"-27"16,-26 27 15,-14 0-15,14 13-1,-1 79 1,-25-25-16,12 105 16,40-40-1,40 1 1,39-28-1,13-25 1,-38-54 0,-2-26-1</inkml:trace>
  <inkml:trace contextRef="#ctx0" brushRef="#br0" timeOffset="47835.08">27182 11677 0,'0'-26'31,"0"39"0,0 53-15,0-26-16,0-14 15,-14 14 1,14 0 0,0-14-1,-26-26 1,-14 0 0,14 0-1,-14 0 1,14 0-1,39 0 32,26 0-31,1 0-16,40 0 31,-27 0-31,-1-14 16,-25 14-1,-67 14 32,14-14-47</inkml:trace>
  <inkml:trace contextRef="#ctx0" brushRef="#br0" timeOffset="48316.49">27050 12034 0,'0'0'0,"12"0"31,28 0-15,-14 0-1,14 0 1,13 0-1,-26 0 1,-27 27 15,-13-1-15,-40-26 0,26 26-1,27 1 16,53-27-15,-26 0-16,-1 0 16,-26 27-1,0-1 17,-13-26-17,-27 0 1,-13 0-1,26 0 1,1-14 0</inkml:trace>
  <inkml:trace contextRef="#ctx0" brushRef="#br0" timeOffset="48766.14">27380 11505 0,'0'0'0,"0"14"63,66 12-63,-26 26 15,-14-12-15,28 106 16,-54-67-16,0 67 15,0-27 1,-80-13 0,27-80 15,27 14-15,26-67-1</inkml:trace>
  <inkml:trace contextRef="#ctx0" brushRef="#br0" timeOffset="49433.56">27301 11161 0,'0'0'15,"-27"0"1,27-26 15,13 26-15,41 0-1,-42 0-15,54 0 16,-12 0 0,-28 0 15,-26 26 31,0 1-62,0-1 0,0 14 16,0 26 0,-13-40-1,13 14 1,0-14-1</inkml:trace>
  <inkml:trace contextRef="#ctx0" brushRef="#br0" timeOffset="49682">27367 11320 0,'0'0'0,"0"-26"32,13 26-32,53 0 15,-39 0 1,12 0 0,1 0-1,-14 0 32</inkml:trace>
  <inkml:trace contextRef="#ctx0" brushRef="#br0" timeOffset="50231.87">27737 11558 0,'0'0'0,"-13"53"31,13-13-15,0 12-16,0 133 16,26 40-1,-26 0 1,40-66-1,-13-27 1,-1-105 0,0-27-1,14 0 1</inkml:trace>
  <inkml:trace contextRef="#ctx0" brushRef="#br0" timeOffset="50998.51">27896 11690 0,'0'-26'0,"0"13"32,13 13-1,13 0-15,14 0-1,-13 0 1,-27 26-1,0 27 1,0-13 0,-40 12-1,1-25 1,12-27 0,27 27-1,13-27 16,13 0-31,14 0 16,-13 0 0,13 0-1,-14 0 1</inkml:trace>
  <inkml:trace contextRef="#ctx0" brushRef="#br0" timeOffset="51233.71">27843 12008 0,'0'0'0,"14"0"15,25 0 1,27 0-1,-39-27-15,-1 27 16,40 0 0,-26 0-1</inkml:trace>
  <inkml:trace contextRef="#ctx0" brushRef="#br0" timeOffset="51715.32">27962 12101 0,'13'0'31,"14"0"-31,-1 0 16,1 0 15,-27 26-15,0 0-1,0 0 1,-40-26 0,27 27 15,13 0-16,0-1 1,0 1 0,26-27-1,1 13 1,-1-13-16,-26 26 31,-13-26 0,-13 0-31,-14 0 16,13 0 0,1 0-1</inkml:trace>
  <inkml:trace contextRef="#ctx0" brushRef="#br0" timeOffset="52265.6">28148 11624 0,'0'13'32,"26"53"-17,-26-39 1,52 13-16,-52 0 16,40 12-16,-40 1 15,14 13-15,-14 54 16,0-15-1,-40-25 1,0 12 0,-79 1-1,66-67 1,40-26 0</inkml:trace>
  <inkml:trace contextRef="#ctx0" brushRef="#br0" timeOffset="53783.01">28108 11320 0,'0'0'0,"0"13"62,0 14-46,0-1-16,13 0 16,-13 1-1,0-1-15,0 14 16</inkml:trace>
  <inkml:trace contextRef="#ctx0" brushRef="#br0" timeOffset="55449.53">28134 11306 0,'0'-26'16,"14"26"62,-14 14-78,26 12 16,-26 0 15,26-26-31,0 26 16,-26-12-1,27 26-15,-27-14 32,0-13-17,0 14 16,-13-27-15,-13 0 0,26 27-1,-27-27 1,0 0 0,1 0-1,26-14 1,0-12-1,0-14 1,0 0 0,0 13-16</inkml:trace>
  <inkml:trace contextRef="#ctx0" brushRef="#br0" timeOffset="57489.59">11597 11968 0,'-26'0'32,"66"0"14,-14 0-46,1 0 16,-14 0-16,14 0 16,-1 0-16,0 0 15</inkml:trace>
  <inkml:trace contextRef="#ctx0" brushRef="#br0" timeOffset="57663.61">11597 12101 0,'0'0'0,"0"26"31,27-26-15,0 0 0,39 0-1,0 0 1,-13 0-1</inkml:trace>
  <inkml:trace contextRef="#ctx0" brushRef="#br0" timeOffset="58162.68">12047 14058 0,'40'0'47,"26"0"-31,-13 0-16,13-13 15,-26 13-15,-14 0 16</inkml:trace>
  <inkml:trace contextRef="#ctx0" brushRef="#br0" timeOffset="58314.71">12140 14243 0,'0'0'15,"0"14"-15,13-14 16,40 0-1,-13 0 1,66-14-16</inkml:trace>
  <inkml:trace contextRef="#ctx0" brushRef="#br0" timeOffset="58846.84">13463 14640 0,'27'-40'47,"12"14"-47,-12 0 16,26-40-1,-27-27 1,27-13-1,-53 53-15,27-119 16,-27 53 0,26 66-1,-26 27 1,40 132 0,12 92-1,-12 27 1,-40-92 15,27-41-15,-27-66-1</inkml:trace>
  <inkml:trace contextRef="#ctx0" brushRef="#br0" timeOffset="59545.77">13661 14415 0,'0'0'15,"-26"0"1,39 0 15,40 0-15,0-26-16,79 0 16,-52-14-1,-28 40 1,2 13 15,-54 66-15,0 1-1,0-27 1,0-13 0,0-67 30,0-39-46,0 39 16,-14-65 0,40 92 31,1 13-32,0 13-15,-1 14 0,14 13 16,-1-27-1,1 14 17,-14-40-17,-26-26 1,0-27 0,0-13-1,-26-14 1,0 54-1,26 52 17,13 54-17,-13-14 1,27 0 0,-1-27-1,0-39 1,27-39-1</inkml:trace>
  <inkml:trace contextRef="#ctx0" brushRef="#br0" timeOffset="60329.18">14495 14349 0,'0'0'0,"0"-40"0,0 14 16,-27 26 15,1 14-15,-14 12-1,40 27 1,0-14 0,27 1-1,26 13 1,-1-27 0,-52 1-1,-12-27 16,-15 0-31,-26 0 16,26 27-16,1-27 31,0 0-15,105 0 15,53-27-15,-79 0-1,-26 27 1,12 0 0,-12 0 15,-67 27 0,14-27-15,-1 0-16,-78 27 15,-15-27 1,1 26 0,-13 14 15,79-40-31,-53 26 16,40-26-1,40 26 1,-1-26-1,199 0 17,40 0-17,-14-26 1,-53 26 0,-38-40-1,-81 40-15,-66 0 47,1 0-47,-67 27 16</inkml:trace>
  <inkml:trace contextRef="#ctx0" brushRef="#br0" timeOffset="60627.56">14018 14799 0,'0'0'0,"-12"0"15,78 0 32,-14 0-47,107 0 16,66 0 0,-79-40-1,-80 40 1,-13-26-1,-93 52 32,14-26-31</inkml:trace>
  <inkml:trace contextRef="#ctx0" brushRef="#br0" timeOffset="60822.38">14627 14865 0,'-13'0'31,"-13"0"-15</inkml:trace>
</inkml:ink>
</file>

<file path=ppt/ink/ink92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7:20:47.145"/>
    </inkml:context>
    <inkml:brush xml:id="br0">
      <inkml:brushProperty name="width" value="0.05292" units="cm"/>
      <inkml:brushProperty name="height" value="0.05292" units="cm"/>
      <inkml:brushProperty name="color" value="#C00000"/>
    </inkml:brush>
  </inkml:definitions>
  <inkml:trace contextRef="#ctx0" brushRef="#br0">18177 6002 0,'0'26'31,"0"0"-15,0 1-16,0 39 15,0 0 1,13-12 0,-13-28 15,0-40-16,0-12 1,-13 0 0,-14-41-1,27-39 1,0 67-16,0-27 16,0 39-1,14-12 1,26 39-1,-1 0 1,1 13 0,13 40-1,-53 0 1,0 13 15,-13-13-15,-27-53-1,-13 26 1,27-26 0,26-13-1,-27 13 1,27-26 0,39 26-1,68 26 1,-81 14-1,27 13 1,-53-1 0,0-12-1,-27-14-15,-25-26 16,-1 0 0,13 0 15,14-12-16</inkml:trace>
  <inkml:trace contextRef="#ctx0" brushRef="#br0" timeOffset="240.76">18600 6279 0</inkml:trace>
  <inkml:trace contextRef="#ctx0" brushRef="#br0" timeOffset="573.7">18720 6054 0,'0'0'0,"0"14"47,0 12-31,0 27-16,26-13 15,-26 26 1,0 0 0,0-40-16,0 1 15,26-27 17</inkml:trace>
  <inkml:trace contextRef="#ctx0" brushRef="#br0" timeOffset="914.64">18706 6068 0,'0'0'16,"0"-26"-16,14-1 31,12 27-15,0 0-16,40 0 31,-13 53-15,-26-27-16,26 67 15,-53-27 1,0-13 0,-40-14-1,-39-12 1,26-27-1,13 0 1,13 0 0,1 0-16</inkml:trace>
  <inkml:trace contextRef="#ctx0" brushRef="#br0" timeOffset="1117.98">19090 6372 0</inkml:trace>
  <inkml:trace contextRef="#ctx0" brushRef="#br0" timeOffset="5447.33">21657 5949 0,'0'0'0,"12"0"47,28 13-31,-14 13-1,-26 1-15,54 52 16,-28 1 0,-26-1-1,0-65 1,-13-14 15,13-27-15,0 0-1,0-26-15,0 14 32,0 12-32,13-25 15,27 12 1,-14 40 0,1 0-1,13 40 1,-14 39-1,-26-26 1,0-14 0,0-12-1,26-27 17</inkml:trace>
  <inkml:trace contextRef="#ctx0" brushRef="#br0" timeOffset="5755.35">22080 5869 0,'0'-26'31,"0"92"0,0-26-15,0 65-16,26 15 15,14 51 1,-40-51 0,0-54-1,27-39 1</inkml:trace>
  <inkml:trace contextRef="#ctx0" brushRef="#br0" timeOffset="6030.69">22159 6134 0,'0'0'0,"0"-26"31,14 26-31,12-27 16,26 27-1,-25 40 1,13 13 0,-40-27-16,0 27 15,-13-13 1,-41-14 15,2-26-15,26-52-1</inkml:trace>
  <inkml:trace contextRef="#ctx0" brushRef="#br0" timeOffset="6579.28">22662 6054 0,'0'0'0,"13"0"62,13 0-62,1 0 16,-14 0-1,40 0 1,-26 0-16</inkml:trace>
  <inkml:trace contextRef="#ctx0" brushRef="#br0" timeOffset="6746.2">22622 6227 0,'0'26'16,"13"-26"0,53 0-1,-26 0-15,40 0 16,-1-26-1</inkml:trace>
  <inkml:trace contextRef="#ctx0" brushRef="#br0" timeOffset="7579.02">23151 5936 0,'0'0'0,"0"-14"32,0 41 30,0-1-46,0 41-16,0-41 15,0 0-15,-13 1 16,-13 12 0,-14-12-1,14-1 1,26 1 46,26-27-46,0 0 0,27 0-16,27 0 15,-28 0 1,-25 0-16,12 0 31,-39-13 0,0-14-15,0 14 0,-12-14-1,-15-12 1,27 26-1,0 39 48,0 0-63,13 1 16,-13 26-16,0 26 15,0 1 16,0-27-15,0-27 0,26-26 15,-26-13-15,0-27-16</inkml:trace>
  <inkml:trace contextRef="#ctx0" brushRef="#br0" timeOffset="14076.78">21657 7086 0,'0'0'0,"39"0"63,-12 27-63,-1 0 15,0-1-15,-26 0 16,53 1-16,-53 92 16,0-92-1,0-1 17,-13-26-17,13-40 1,0-13-1,0 13 1,0-12 0,13-2-1,14 54 1,-1 0 0,1 0-1,-1 54 1,-26-2-1,26 28 1,-26-53 0,27-1-1</inkml:trace>
  <inkml:trace contextRef="#ctx0" brushRef="#br0" timeOffset="14393.4">22093 6901 0,'0'0'0,"0"-26"15,0 52 16,0 40-15,40 14-16,-40 65 16,26 14-1,-26-79 1,40 78 0,-40-65-1,26-14 1,-26-52-1,26-27 1,-26-40-16</inkml:trace>
  <inkml:trace contextRef="#ctx0" brushRef="#br0" timeOffset="14693.34">22212 7245 0,'0'0'0,"0"-39"16,0 12 0,13 0-16,13 27 15,14 0 17,0 80-17,0-14 1,-40 27-1,0-67 1,-80 0 0,14-26-1,40-26 1,0 0-16,26 0 16</inkml:trace>
  <inkml:trace contextRef="#ctx0" brushRef="#br0" timeOffset="15743.28">22622 7285 0,'0'0'0,"0"-27"15,0-12 1,0-1-1,0 1 1,-13 12 15,-14 27-15,1 0 0,0 53-1,26 0 1,0-27-16,0 27 15,12-13 1,15-40 0,0 0-1,12-13 1,-12-27 0,-27 0-1,26-13 1,-26 93 15,0 26-15,0 27-1,0 13 17,0-40-32,0 0 15,0-39 1,0-1-1,40-52 17,13-14-17,-13-13 1,-14 0 0,-26 26-1,26 27 1,1-26-1</inkml:trace>
  <inkml:trace contextRef="#ctx0" brushRef="#br0" timeOffset="16193.08">23098 7232 0,'0'0'0,"27"0"94,12 0-94,-12 0 16,-1 0-16,1 0 15,0 0-15,-1 0 16</inkml:trace>
  <inkml:trace contextRef="#ctx0" brushRef="#br0" timeOffset="16376.5">23125 7377 0,'26'0'32,"1"0"-17,66 0 1,-54 0-1,-12-12-15</inkml:trace>
  <inkml:trace contextRef="#ctx0" brushRef="#br0" timeOffset="17059.05">23482 7219 0,'0'0'0,"26"0"62,1 0-62,0-40 16,-1 40-16,26 0 15,-25 27 1,-27-1 0,0 14-1,-27-1 17,-25-12-17,52 0 1,-26-27-1,38 0 17,28 0-17,13 0 1,-13 26 0,-14 0-1,-26 0 1,0 1-1,-39-27 1,12 27-16,-52-27 16,13 0 15,-1-14-31</inkml:trace>
  <inkml:trace contextRef="#ctx0" brushRef="#br0" timeOffset="31362.98">23747 6213 0,'-27'0'16,"27"-26"-1,40 26 48,-14 0-63,27 0 0,-13 0 16,0 0-1,52 13 1,-52-13-16,39 0 15,-53 0 1,1 0 0,-40 0 62</inkml:trace>
  <inkml:trace contextRef="#ctx0" brushRef="#br0" timeOffset="31718.37">24421 6108 0,'0'13'31,"0"13"-16,0 1-15,0 26 32,0-13-17,26-1 1</inkml:trace>
  <inkml:trace contextRef="#ctx0" brushRef="#br0" timeOffset="32254.98">24249 6240 0,'0'0'0,"-26"0"0,-1 13 31,27 13-16,0 14 1,0 0 0,80 0-1,-14-1 1,0-39 0,27 0-1,-41-13 1,-25-27-16,26 14 15,-14-14 1,1-12 0,-40-15-1,0-105 1,-26 93 0,-54 52-1,1-39 1,13 13-1,13 53 1,-13 0 0,-14 26-1,-12 54 1,92-53 0,-40 145-1,54-67 1,52-12-1,-40-66-15</inkml:trace>
  <inkml:trace contextRef="#ctx0" brushRef="#br0" timeOffset="33038.28">23958 7298 0,'27'0'31,"26"0"-15,-1 0 0,28 0-16,-1 0 15,93 0 1,-13 0 0,-13 0-1,-120 0 1,0 0-1,-39 0 17</inkml:trace>
  <inkml:trace contextRef="#ctx0" brushRef="#br0" timeOffset="33686.81">25242 7206 0,'-14'0'16,"-26"0"-1,1 0 1,-14 0 0,53-27-1,-13 27-15,13-27 16,0 1 0,26 0-1,27 26 1,-13 0-1,12 0 1,-25 92 15,-27-39-15,-39 0 0,-15-26-1,-12 25 1,40-52-16,-1 27 15,1-27 1,0 0 0,26-27-1,13 1 17,26 26-17,-12 14 1,26 12-1,-40-26 1,40 26 0,-14 0-1,28-26 1,-54 0-16</inkml:trace>
  <inkml:trace contextRef="#ctx0" brushRef="#br0" timeOffset="34519.96">25413 6927 0,'0'0'0,"0"-39"16,-39 39-16,-14-39 15,0 12 1,-13 27 15,-27 0-15,67 0-16,-14 0 16,-26 27-1,13 51 1,0-24-1,0 25 1,27 1 0,26 25-1,0-12 1,0-54 0,0 41-1,13-27 1,40 0-1,-14 13 1,54-27 15,-27-12-15,-26-27 0,13 27-1,26-27 1,-53 0-1,1-14-15,26-12 16,0 0 0,13-14-1,14-13 1,-41 13 0,-12-26-1,-27 26 1,26-39-1,-26-40 1,0 26 15,0 14-15,-13 26 0,-54 0-1,15 0 1,-1 26-1,0 1 1,0 26 0</inkml:trace>
  <inkml:trace contextRef="#ctx0" brushRef="#br0" timeOffset="49650.01">21855 8991 0,'0'0'0,"-13"0"62,13 27-62,-27 26 16,-53 0 0,28 13-1,26-40-15,-1 1 16,0 0 0,67-27 30,66 0-30,-53 0-16,53 0 16,-27 0-1,-26 0 1,-13 0 0</inkml:trace>
  <inkml:trace contextRef="#ctx0" brushRef="#br0" timeOffset="49966.68">21894 9045 0,'0'-27'0,"0"54"0,0-15 47,0 15-31,14 13-16,-14-1 15,40 54 1,-14-13-1,-26-14 1,0-40-16,26 27 16,-26-66 46,0-14-62</inkml:trace>
  <inkml:trace contextRef="#ctx0" brushRef="#br0" timeOffset="50697.07">22371 9163 0,'0'0'16,"0"-39"-16,0-14 16,0 13-1,0 0 16,-14 14-15,-52 26 0,14 0-1,12 40 1,40 12 0,0 2-1,0-15 1,13-39-1,53 0 1,-26 0 0,-40-26-16,26-1 15,-26 1 1,0 39 31,0 14-32,0 12-15,-13 41 16,13 12 0,0-26-1,0-39 1,0 13-16,26-40 31,14-14-15,13-12-1,-13-27 1,12 13 0,-12 0-1,0 40 1</inkml:trace>
  <inkml:trace contextRef="#ctx0" brushRef="#br0" timeOffset="51047.65">22807 9124 0,'-26'0'0,"39"0"47,14 0-47,-1 0 16,0 0-1,54 0 1,-54 0-16,27 0 16,-53 13-1</inkml:trace>
  <inkml:trace contextRef="#ctx0" brushRef="#br0" timeOffset="51230.98">22821 9282 0,'12'0'31,"42"0"-15,-28 0-16,1 0 16,12 0-16,14 0 15,-27 0 1</inkml:trace>
  <inkml:trace contextRef="#ctx0" brushRef="#br0" timeOffset="51981.67">23151 9097 0,'0'0'0,"0"-26"32,27 26-32,39-26 15,27 26 1,-67 0-16,27 0 16,-27 39 15,-26 1-16,-66-1 1,13-12 0,27-27-1,39 0 32,14 0-47,25 0 16,1 40-1,-13-27 1,-40 40 0,0-27-16,0 0 15,-53-26 1,-27 27 0,14-27 15,40 0-31</inkml:trace>
  <inkml:trace contextRef="#ctx0" brushRef="#br0" timeOffset="52530.68">23865 9163 0,'0'0'0,"40"0"47,13 0-47,13 0 16,-12 0-16,51 0 15,-39 0 1,-39 0 15,-67 14-15,0-14-16</inkml:trace>
  <inkml:trace contextRef="#ctx0" brushRef="#br0" timeOffset="52713.7">23905 9309 0,'0'27'15,"26"-27"1,67 0 0,-13 0-1,39-40 1,-93 14 0,14-28-1</inkml:trace>
  <inkml:trace contextRef="#ctx0" brushRef="#br0" timeOffset="52947.58">24170 9071 0,'0'-26'16,"26"26"15,14 39-15,26 14-1,-39 0 1,-27 0 0,0-14-16,0 27 15,-53 1 1,0-41 0</inkml:trace>
  <inkml:trace contextRef="#ctx0" brushRef="#br0" timeOffset="53747">24884 9150 0,'0'0'16,"0"-66"0,0 27-1,0 12-15,-13 0 31,-40 27-15,27 0 0,-1 14-16,0 26 15,-25-1-15,52 14 16,0-40 0,13 14-1,53-27 16,-13 0-15,-13-14 0,-14 1-1,1 26 17,-27 27-17,0 53 1,-14-14-1,14 1 1,0-67-16,0 13 16,14-26 15,52-13-15,-13-27-1,0-53 1,-27 67-1</inkml:trace>
  <inkml:trace contextRef="#ctx0" brushRef="#br0" timeOffset="54012.77">25268 9137 0,'0'0'15,"40"-26"17,-1 26-17,1 0-15,0 0 16,-14 0-16,0 13 15</inkml:trace>
  <inkml:trace contextRef="#ctx0" brushRef="#br0" timeOffset="54146.6">25281 9362 0,'40'0'31,"-14"-14"-31,14 14 16,13 0-16</inkml:trace>
  <inkml:trace contextRef="#ctx0" brushRef="#br0" timeOffset="55063.11">25770 9031 0,'0'0'0,"0"-26"15,0 0 17,27 26-17,26 0 1,0 12 15,-13 68-15,-67-1-1,-39-39 1,13-14 0,14-26-1,51 0 32,54 0-31,-39 0-16,-14 0 15,40 27 1,-26 12 0,-27-12-1,-53 26 1,-14-27-1,1-26 1,27 0 15,39-26-15,0 0-16</inkml:trace>
  <inkml:trace contextRef="#ctx0" brushRef="#br0" timeOffset="55296.15">26234 9124 0,'0'0'0,"-27"13"31,27 13-15,0 27-16,0 1 0,-40 64 31,40 1-15,-26-13-1,26-53-15</inkml:trace>
  <inkml:trace contextRef="#ctx0" brushRef="#br0" timeOffset="55796.04">26419 9203 0,'0'-26'31,"0"79"0,0-1-15,-13-12-1,13-26-15,0 12 16,-27 14 0,27-1-1,27-39 17,25 0-17,-12 0-15,27 0 16,-41-13-1,0-13 1,-26-14 0,0 0-1,0 66 32,0 1-31,0 13-16,0 39 15,0-26 1,0 39 0,0-25-1</inkml:trace>
  <inkml:trace contextRef="#ctx0" brushRef="#br0" timeOffset="57263.6">26908 8886 0,'-26'0'16,"52"0"-16,-52-40 0,0 40 0,26-40 16,-54 14-16,-25-27 31,39 53-31,-66-53 16,-26-40-1,0 27 1,0 26-1,-80-78 1,40 91 0,27-13-1,26 40 1,53-26-16,-54 26 16,1 0-1,0 0 1,40 0 15,39 0-31,1 0 16,-81 13-1,41 14 1,26-27 0,-26 53-1,12-27 1,15 14-1,-2 0 1,28-14 0,0 66-1,0-12 1,26-27 0,0-13-1,0 52 1,0-52-16,0 39 31,0 13-15,0-12-1,26 13 1,0-14 0,14 53-1,0-26 1,12-14-1,-25-25 1,92 39 0,-66-54-1,13 15 1,13-14 0,41 13-1,105-13 1,-54-27-1,1 14 17,-26 0-17,-27-14 1,106-26 0,-106 0-1,39 0 1,-38-13-1,51-14 1,-91-13 0,13 14-1,-14 0 1,14-27 0,26-53-1,-67 53 1,2 0-1,-15 0 17,-12-26-17,-27 26 1,26-27 0,-26-12-1,0 13 1,-13-53-1,13 65 1,-27 14 0,1-40-1,-54 1 1,2-1 0,-2 14-1,-13 40 1,1-1-1,-107 13 1</inkml:trace>
  <inkml:trace contextRef="#ctx0" brushRef="#br0" timeOffset="58428.57">21894 10711 0,'0'0'0,"0"-26"15,-26 26-15,26 26 32,0 27-17,0 93 1,26 26-1,1-53 1,-27-53-16,0 0 16,0-39-1,-13-27 1</inkml:trace>
  <inkml:trace contextRef="#ctx0" brushRef="#br0" timeOffset="59545.78">21683 11002 0,'0'0'0,"0"-26"16,13 26 31,40-26-31,66 26-1,13-40 1,27-40-1,-133 41 1,-26-15 0,0 2-1,-12-1 1,-28 53-16,0 13 47,40 27-47,0 79 15,0-53 1,0 26 0,0 14-1,0-26 1,0-53 0,13-54 15,14-26-16,-1 26 1,0 1 0,-26 39-1,27 27 1,0-14 0,-1-26-1,14 27 1,-14-27-16,14 0 31,-14-13-15,-26-14-1,0-52 1,0 52-16,-26 27 47,26 27-47,-27-1 15,27 27 1,0-26-16,40 25 16,13-25-1,0-27 1,-27-13 0,14-13-1,-14-28 1,-26 15-1,0 52 32,0 27-31,27-40 0,-27 52-1,26-25 1,1-27-1,-1 0 1,14-27 0,-13 15-1,-27-42 1,0 28-16,26 66 47,-26-14-32,0 0-15,26-26 16,-26 40 0,40 0-1,-14-40-15</inkml:trace>
  <inkml:trace contextRef="#ctx0" brushRef="#br0" timeOffset="60061.3">23244 10989 0,'-40'-27'15,"80"54"-15,-80-27 32,40 66-17,0 0-15,27 133 16,-27 25-1,40-78 1,-40-53 15,0-67-31,26-26 16</inkml:trace>
  <inkml:trace contextRef="#ctx0" brushRef="#br0" timeOffset="60327.98">23297 11293 0,'-14'-26'0,"28"52"0,-28-92 31,14 40-15,54 26 0,12 0-1,-27 52 1,-12 2-1,-67 25 1,-52-26 15,38-53-15,28 0 0,26-13-16</inkml:trace>
  <inkml:trace contextRef="#ctx0" brushRef="#br0" timeOffset="60628.06">23839 11253 0,'0'0'0,"-26"-26"32,39 26-1,26 0-31,1 0 16,26 0-1,-39 0 1,13 0-1</inkml:trace>
  <inkml:trace contextRef="#ctx0" brushRef="#br0" timeOffset="60777.45">23879 11399 0,'0'0'0,"0"40"16,66-40 15,-26 0-31,53 0 15,-27-13 1</inkml:trace>
  <inkml:trace contextRef="#ctx0" brushRef="#br0" timeOffset="131211.01">24487 11108 0,'0'-13'16,"14"-14"15,-14 1-16,26-14 1,-26-12 0,0 25-1,0 54 32,0-1-31,0 0-16,0 40 15,0-26-15,0 53 32,26-14-17,-26-26 1,0-26 0,-26-27 30,-40 0-30,40 0-16,-14-14 16,14 14 15,38 0 16,15 0-47,52 0 15,-13 0 1,-39 0 15,26 0-15</inkml:trace>
  <inkml:trace contextRef="#ctx0" brushRef="#br0" timeOffset="131580.79">24752 11095 0,'0'0'0,"-26"26"32,26 1-17,0 12-15,0 1 16,0 106-1,-40 25 1,14-38 0,26-27-1,0-53 1</inkml:trace>
  <inkml:trace contextRef="#ctx0" brushRef="#br0" timeOffset="132320.91">24924 11293 0,'0'-26'16,"0"39"62,-13-13-78,13 53 15,-27-26-15,27-1 16,-26 0-16,-1 28 31,27-28-15,0 26-16,0-25 16,40-27 15,40 0-16,52 0 1,-79 0 0,-27 0-1,0-13 1,-26-13 31,-12 26-47,-28-27 15,26 0 17,-12 1-17,26 0 1,0 66 15,0-1-15,0 14-16,0 26 15,0 1 1,0-1 0,0-52-1,0-14 1</inkml:trace>
  <inkml:trace contextRef="#ctx0" brushRef="#br0" timeOffset="135369.21">25983 11068 0,'0'0'0,"0"-26"0,-27 26 15,27-26-15,-27 26 16,1-40 0,-14 14-1,-26-1 1,13-12 0,-79-28-1,53 41 1,-41-1-1,-12-12 1,-40 12 0,40-12-1,13 39 1,13-27 0,-13 27-1,-40 0 1,80 0-1,-14 0 17,27-27-17,13 27 1,-13 0 0,13 0-1,0 0 1,-13 0-1,-26 0 1,38 0 0,2 0-1,-1 0 1,-27 0 0,28 0-1,12 0 1,-13 0-1,26 0 17,-12 0-17,-1 0 1,14 0 0,-14 0-1,-13 14 1,26 12-1,1-26 1,-1 26 0,1-26-1,-14 54 1,-12-54 0,25 26-1,0 0 1,27 1 15,0-1-31,-26 28 31,0-15-15,26 0 0,-27 1-1,27 13 1,-40-13-1,40 26 1,0-26 0,0 0-16,0 39 31,0-26-15,0-14-1,0 15 1,0 12-1,0-40 1,0 40 0,0-13 15,0 0-15,0-26-16,27 25 15,-27 1 1,26 0-1,-26 26 1,0-25 0,27-2-1,-1-12 1,1 0 0,-27-14-16,26 27 15,54 13 1,-28-13-1,1 0 17,40 40-17,-27-53 1,40 12 0,-14-26-1,94 1 1,-15 13-1,-51-14 1,-1-26 0,53 40-1,66-40 1,-92 0 0,-27 0-1,26 0 1,-26-13-1,-40 13 1,54-80 15,-41 54-15,-38-14 0,51 14-1,-25 0 1,-14-1-1,0 0 1,-14-12 0,-12-1-16,13 14 15,1-40 1,-28 26 0,14-13-1,52 0 1,-66-26-1,-26 25 1,27 2 15,-27-14-15,26-14 0,28-25-1,-28 51 1,-26 15-1,0-14 1,0 26-16,26-25 16,-26-2-1,0 2 1,0 25 0,0-52-1,0 52-15,0 1 16,0-40-1,-13 40 1,-14-54 15,1 40-15,0 1 0,26-27-1,-40 26 1,0-13-1,-53 26 1,54 1 0,-27 26-1,26-40 1,-13 13 0,-26-25-1,39 26 1,14 26-1</inkml:trace>
  <inkml:trace contextRef="#ctx0" brushRef="#br0" timeOffset="136144.76">26577 10328 0,'0'52'78,"0"-25"-78,0 0 0,27-1 16,-27 0-1,0 14 1,27 13-1,-1-27 1,80-26 0,-27-39-1,27-1 1,-40 40-16,1-53 16,-15 26-1,-65 27 48</inkml:trace>
  <inkml:trace contextRef="#ctx0" brushRef="#br0" timeOffset="137785.84">26776 11544 0,'0'14'94,"0"39"-79,0-40-15,0 14 16,0 25-1,26-25 1,14-27 0,66 0-16,66-27 15,-53 1 17,-26-14-17,-41 14 1,-25 26-1,-66 0 17,25 0-17</inkml:trace>
  <inkml:trace contextRef="#ctx0" brushRef="#br0" timeOffset="140267.81">15346 9005 0,'0'0'0,"0"-26"15,13 38 48,-13 28-63,40 0 16,-40 26-1,39 40 1,-39-53-16,0 26 15,0-66 1,-12-13 15,12-26-31,-40-66 16,40 12 0,0-13-1,26 27 1,-26 40-16,14 26 15,65 0 1,-26 26 0,-14 54 15,-12 65-15,-27-65-1,0-14 1,39-40-1,-25-26 1,-14-40-16</inkml:trace>
  <inkml:trace contextRef="#ctx0" brushRef="#br0" timeOffset="140534.1">15915 9084 0,'0'0'0,"0"-27"15,27 27 32,-1 0-31,0 0-16,0 0 15,28 0 1,-28 14 0</inkml:trace>
  <inkml:trace contextRef="#ctx0" brushRef="#br0" timeOffset="140701.07">15968 9230 0,'0'0'0,"52"0"32,-12 0-32,66-14 15,13 14 1,-79 0 0</inkml:trace>
  <inkml:trace contextRef="#ctx0" brushRef="#br0" timeOffset="141383.84">16669 8700 0,'0'0'16,"0"-26"0,0 66 30,0-14-46,0 14 16,0 26 0,0-40-16,-27 27 15,1-26 1,26 0 0,0-1 15,79-26-16,1 0 1,26 0 0,-40 0-1,-40-14 1,-26-25 15,0-1-15,-26-13-1,-14 26-15,40 41 47,0 12-47,0 1 16,0 53 0,0 38-1,0-78 1,13-14-1</inkml:trace>
  <inkml:trace contextRef="#ctx0" brushRef="#br0" timeOffset="141816.81">16576 9375 0,'-26'0'0,"39"0"47,27 0-47,13 0 16,106 0-1,92-39 1,-53-1-1,-79 40 1,-53-26 0,-92 26 15,0 0-15</inkml:trace>
  <inkml:trace contextRef="#ctx0" brushRef="#br0" timeOffset="142600.41">17066 9494 0,'-26'0'16,"52"0"-16,-52-26 15,26 39 16,0 27-31,0-14 16,0 66 0,26 1-1,0-66 1,-26 12 0,0-12-1,-13-27-15</inkml:trace>
  <inkml:trace contextRef="#ctx0" brushRef="#br0" timeOffset="142816.73">16933 9852 0,'0'0'0,"53"0"47,-13 0-31,66 0-1,0-14 1,-13 14 0,-67 0-1</inkml:trace>
  <inkml:trace contextRef="#ctx0" brushRef="#br0" timeOffset="143283.59">17251 10077 0,'-26'0'15,"-27"0"1,13 52 0,40-26-1,-40-26-15,14 80 16,26-40 0,-26-40-1,26 26 1,12-26-1,108 0 1,-1-13 0,-27 13-1,-26 0 17,-39-26-32,-1 26 15,1 0 1,-40 0 15,-14 0-15,1 0-16,-1 0 0</inkml:trace>
  <inkml:trace contextRef="#ctx0" brushRef="#br0" timeOffset="143543.41">17225 10103 0,'0'0'16,"0"26"15,13 0-15,26 81-16,-39 11 16,0-12 15,0-39-16,27-41 1,-27-39 15</inkml:trace>
  <inkml:trace contextRef="#ctx0" brushRef="#br0" timeOffset="144717.34">16206 11439 0,'13'0'31,"27"27"-16,0-1 1,-40 0-16,39 54 16,-12 91-1,-27-117 1,0-28 0,0-39 15,0-54-16,0 41 1,-14-53 0,14-27-1,0 26 1,14 41-16,12 12 16,27 27-1,-13 0 1,26 66-1,-40 80 1,-26-27 0,0-39-1,0-54 1,27 0 15,12-26-31</inkml:trace>
  <inkml:trace contextRef="#ctx0" brushRef="#br0" timeOffset="145084.5">16881 11598 0,'0'0'0,"13"0"78,26-27-78,-12 27 16,-1 0-16,1 0 15,26 0 1,-13 0 0</inkml:trace>
  <inkml:trace contextRef="#ctx0" brushRef="#br0" timeOffset="145315.87">16841 11823 0,'0'0'0,"13"0"31,40 0-16,-13-14 1,-27 14-16,53-40 16,-26 40-1,-14 0 1,0 0 0</inkml:trace>
  <inkml:trace contextRef="#ctx0" brushRef="#br0" timeOffset="146460.81">17185 11466 0,'-27'-27'31,"41"27"16</inkml:trace>
  <inkml:trace contextRef="#ctx0" brushRef="#br0" timeOffset="146798.56">17317 11412 0,'0'0'0,"-13"0"15,13-26 1,0 79 15,0 0-31,27 79 16,-1 13 0,-26-52-1,40-40 16,-40-26-15,13-27 0,-13-14-1,0-12-15</inkml:trace>
  <inkml:trace contextRef="#ctx0" brushRef="#br0" timeOffset="147266.1">17701 11518 0,'0'0'0,"0"-26"16,-13 0 0,-14 26-1,0 0 1,27 12-1,-39 42 1,12 25 0,27 13-1,0-52-15,0 40 16,54-41 0,-2 1-1,1-40 1,13-13-1,-39-40 1,-27-14 0,-13 28-1,-106 12 1,53 27 15,39 0-15,54 0 15,-1 0-31</inkml:trace>
  <inkml:trace contextRef="#ctx0" brushRef="#br0" timeOffset="148314.84">17925 11293 0,'-12'-40'15,"24"80"-15,-24-106 0,-42 66 0,28-52 16,-67 12 0,14 0-1,13-13-15,-80 27 16,1 26 0,-41-40-1,-25 40 16,39 0-15,-27 0 0,94 40-1,12-1 1,-52 67 0,79-53-1,13 40 1,26-14-1,-26 27 1,53 0 0,-26-40-16,26 53 15,0-27 1,13 1 0,53 13 15,0-27-16,66 1 1,67-1 0,-27-40-1,53 15 1,66-15 0,-132-12-1,-14-27 1,120 0-1,-146 0 1,-14-13 0,-12-14-1,-27 1 1,-12-28 0,-28 54-16,40-39 31,-13 0-16,-13-41 1,-14-13 0,14 41-1,-40 12 1,26-26 0,-26 52-1,0-65 1,0 39-1,0-26 1,-13 26 0,-26-39-1,12 26 1,0 0 0,-12 1-1,-54-2 16,40 2-15,-39-41 0,25 40-1,-25 0 1,-27 13 0</inkml:trace>
</inkml:ink>
</file>

<file path=ppt/ink/ink92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13T07:40:50.069"/>
    </inkml:context>
    <inkml:brush xml:id="br0">
      <inkml:brushProperty name="width" value="0.05292" units="cm"/>
      <inkml:brushProperty name="height" value="0.05292" units="cm"/>
      <inkml:brushProperty name="color" value="#C00000"/>
    </inkml:brush>
  </inkml:definitions>
  <inkml:trace contextRef="#ctx0" brushRef="#br0">13701 8092 0,'0'0'16,"0"-26"31,0-1-32,26-13-15,-26 1 16,40-28-16,0-104 15,-14 25 1,1 54 0,13 144 15,-14 68 0,14 51-15,-14-25-1,-26-80-15,26 1 16,-26-41 0</inkml:trace>
  <inkml:trace contextRef="#ctx0" brushRef="#br0" timeOffset="1334.1">13781 7907 0,'-14'0'16,"28"0"-16,25 0 62,14-26-46,40 26-16,39-93 16,1 0 15,-133 54-16,0-15 1,-14 120 31,14-26-47,0 27 16,0 51-1,0 2 1,53-27-1,-26-93 1,-1 0 0,27-54-1,-53-25 1,0 26-16,26 26 31,-26 54 0,0 0-15,0 25 0,27-25-1,26 13 1,13-40 0,13 0-1,-39-27-15,-14-26 16,-26-13-1,0 39 1,-26-12 0,-80 66 15,53 25-15,53 1-1,14 0 1,78-13-1,1-40 1,-14-40 0,0-13-1,-79 0 1,0 1 0,0 25-1,-66 66 1,26 15-1,40 38 1,0-52 0,40-40-1,13 0 17,0-13-17,0-93 1,-27 79-1,-26 14 1,27 13 0,0 0-1,-27 53 1,0-13 0,0-14-1,26-26 32,-26-26-31,26-14-16,0-13 15,14 0 1,13 13 0,-26 54 15,-27 26-16,26-14 1,-26 53 0,0-26-1,0-26 1,27-41 15,-27-12-31,52-27 16,-52 13-16,27-12 15</inkml:trace>
  <inkml:trace contextRef="#ctx0" brushRef="#br0" timeOffset="2716.71">10407 5817 0,'0'0'0,"14"0"32,52 0-17,13 0-15,212 0 16,80 0-1,-186 0-15,106 39 16,-14-39 0,-145 0-1,-78 0 1,-41 0 0,-13 27 30,-27-27-30</inkml:trace>
  <inkml:trace contextRef="#ctx0" brushRef="#br0" timeOffset="4166.26">15368 7523 0</inkml:trace>
  <inkml:trace contextRef="#ctx0" brushRef="#br0" timeOffset="4599.76">15395 7563 0,'0'0'15,"-27"-27"-15,27 41 47,-53 52-47,53-14 16,-26 121 0,26-121-16,0 54 15,0-79 1,92-1-1,-12-39 1,-1-53 0</inkml:trace>
  <inkml:trace contextRef="#ctx0" brushRef="#br0" timeOffset="4767.81">15341 7841 0,'0'0'0,"27"0"47,26 0-47,0 0 16,53 0 0</inkml:trace>
  <inkml:trace contextRef="#ctx0" brushRef="#br0" timeOffset="5216.5">15937 7827 0,'0'-39'0,"53"-1"31,-14 40-31,28 0 16,-67 13-1,26 67 1,-26-40-16,-53 65 15,0-12 1,27-66 0,26-1-1,13-26 1,80 0 0,-1-14 15,-66 14-16,1 0 1,-54 0-16</inkml:trace>
  <inkml:trace contextRef="#ctx0" brushRef="#br0" timeOffset="5899.21">17352 8674 0,'0'0'0,"-26"0"0,52 0 62,14 0-46,0 0-16,13 0 15,-27 0-15,0 40 16</inkml:trace>
  <inkml:trace contextRef="#ctx0" brushRef="#br0" timeOffset="6049.46">17366 8820 0,'0'0'16,"0"26"0,39-26 15,1-13-15,66 13-1,-80 0-15</inkml:trace>
  <inkml:trace contextRef="#ctx0" brushRef="#br0" timeOffset="6448.84">18226 8463 0,'0'-27'15,"-40"106"17,40-26-32,0 0 15,0 14-15,0 12 16,0 0 0,13-52-1,-13-1 1,53-12-1</inkml:trace>
  <inkml:trace contextRef="#ctx0" brushRef="#br0" timeOffset="6665.37">18490 8714 0,'27'0'47,"-1"0"-31,14 0-16,0 0 15,12 0-15,-38 0 0,38 0 16,-52 13 15</inkml:trace>
  <inkml:trace contextRef="#ctx0" brushRef="#br0" timeOffset="7081.53">19257 8449 0,'0'53'31,"0"-13"-31,0 26 16,0 14 0,0-1-1,14-26 1,-14-27-1</inkml:trace>
  <inkml:trace contextRef="#ctx0" brushRef="#br0" timeOffset="7315.42">19257 8489 0,'0'0'0,"0"-40"15,0 14-15,27 26 0,13-40 31,-14 0-15,14 40 0,0 40-1,-40 40 1,-40-28 0,-13 15-1,0-41 1,26-26-16</inkml:trace>
  <inkml:trace contextRef="#ctx0" brushRef="#br0" timeOffset="7603.36">19707 8475 0,'0'0'15,"-26"0"-15,0 0 16,-1 14 0,0 12-16,-12 80 15,39 13 1,26-26-1,27-1 1,53-38 0</inkml:trace>
  <inkml:trace contextRef="#ctx0" brushRef="#br0" timeOffset="8283.7">20012 8555 0,'-14'0'15,"-26"0"1,14 40-16,0 13 16,-14-27-16,40 14 15,-40 26 1,14-26 0,26-1-16,-27-39 15</inkml:trace>
  <inkml:trace contextRef="#ctx0" brushRef="#br0" timeOffset="8497.89">19813 8568 0,'0'0'0,"0"66"47,26-26-32,-26 13-15,53-13 0,13 39 32,-12-52-17,-2 13-15</inkml:trace>
  <inkml:trace contextRef="#ctx0" brushRef="#br0" timeOffset="8730.7">20197 8714 0,'-27'0'0,"40"0"47,14 0-47,12 0 16,1 0-1,-14 0-15,1 0 32</inkml:trace>
  <inkml:trace contextRef="#ctx0" brushRef="#br0" timeOffset="8881.54">20183 8820 0,'0'0'0,"0"26"16,40-26 15,-14 0-31,14 0 16,13-26-1,27-1 1</inkml:trace>
  <inkml:trace contextRef="#ctx0" brushRef="#br0" timeOffset="9181.62">20501 8767 0,'-13'0'32,"-14"39"-1,27 1-15,0 0-16,27-40 15,13 0 1,12 0-1,1-13 1,-53-54 0,0 15-1,-13 12 1,-27 40 0,14 0-1,26 13 1</inkml:trace>
  <inkml:trace contextRef="#ctx0" brushRef="#br0" timeOffset="9464.7">20686 8555 0,'27'0'16,"-1"0"-1,0 53-15,1-27 16,0 14-16,25 79 16,-52 1-1,0-54-15,-79 66 31,13-53-15,39-79-16</inkml:trace>
  <inkml:trace contextRef="#ctx0" brushRef="#br0" timeOffset="9982.9">21017 8754 0,'0'0'0,"13"0"62,27 0-62,0 0 16,26 0-16,-27 0 15,-12 0 1,12 0 0</inkml:trace>
  <inkml:trace contextRef="#ctx0" brushRef="#br0" timeOffset="10181.99">21189 8648 0,'0'0'0,"-27"13"31,27 26-15,0 1-16,0 53 16,0-40-1,14-26 1</inkml:trace>
  <inkml:trace contextRef="#ctx0" brushRef="#br0" timeOffset="10614.01">21401 8688 0,'0'12'31,"0"15"-31,0 26 16,0-13-16,0-14 16,0 1-16,0-14 15,0 14-15,0-67 32,0-27-17,0-78 1,0 13-1,0 78 1,26 2 0,0 52-1,1-26 1,-1 38 0,1 15-16,-27 26 15,-13 40 1,-67-41-1,14-25 1,39-27 0</inkml:trace>
  <inkml:trace contextRef="#ctx0" brushRef="#br0" timeOffset="10864.24">21731 8502 0,'0'-13'0,"-26"13"47,-1 66-47,-13-39 16,1 65-1,39-12 1,27-14-1,25-40 1,28-26 0,-54 0-1</inkml:trace>
  <inkml:trace contextRef="#ctx0" brushRef="#br0" timeOffset="11065.55">22009 8542 0,'-13'0'16,"-14"26"0,27-12-1,-26 65 1,0-26 0,-14 0-1,40-27 1,-26-26-16</inkml:trace>
  <inkml:trace contextRef="#ctx0" brushRef="#br0" timeOffset="11247.82">21851 8582 0,'0'0'0,"26"13"47,-26 26-47,26 15 15,0-2 1,1-12 15,0-40-15</inkml:trace>
  <inkml:trace contextRef="#ctx0" brushRef="#br0" timeOffset="11472.33">22168 8621 0,'0'-13'47,"26"13"-31,0 0-16,1 0 15,0 0-15</inkml:trace>
  <inkml:trace contextRef="#ctx0" brushRef="#br0" timeOffset="11631.04">22142 8714 0,'0'0'0,"12"0"47,15 0-47,0 0 16,-1 0-16,14 0 15,-1-14 1</inkml:trace>
  <inkml:trace contextRef="#ctx0" brushRef="#br0" timeOffset="11864.06">22459 8555 0,'0'0'0,"0"27"47,0-1-31,0 0-16,0 1 15,0 39 1,0-39-16,0-1 16,0 14-1</inkml:trace>
  <inkml:trace contextRef="#ctx0" brushRef="#br0" timeOffset="12100.19">22644 8542 0,'26'26'32,"1"1"-32,-27-1 15,39 1-15,-39 52 16,0 0-1,-78-12 1,-81-1 0</inkml:trace>
  <inkml:trace contextRef="#ctx0" brushRef="#br0" timeOffset="14163.17">19217 8224 0,'0'0'0,"-26"0"94,-14 0-94,1 0 15,-14 0 1,27 0-16,12 0 15,-12 0 1,26 27 15,13 26-15,14 0 0,-27-13-16,26 65 15,-26 14 16,0 0-15,0 27 0,0-14-1,0-66-15,0 40 16,40-26 0,-14-28-1,0-25 1,40-27 15,1 0-15,39-13-1,39 13 1,-65 0-16,158 0 16,-133 0-1</inkml:trace>
  <inkml:trace contextRef="#ctx0" brushRef="#br0" timeOffset="15346.63">22790 8251 0,'13'0'32,"40"0"-17,-27 0 1,14 0 0,13 26-1,-1-26 1,-12 0-1,-40 27 1,40 12 0,-40 41-1,-13-14 1,13-13 0,0 26-1,-40 27 1,13 26-1,27-26 1,0-53 0,0 13-1,0-39 1,-26-1 0,-14 1-1,-39-27 1,-53 0-1,-80 0 1,93-53-16</inkml:trace>
  <inkml:trace contextRef="#ctx0" brushRef="#br0" timeOffset="16212.26">17643 7590 0,'0'0'16,"14"0"31,25 0 0,-12 0-32,0 0-15,-1 0 16,0 0-1,27 0-15,-26 0 16</inkml:trace>
  <inkml:trace contextRef="#ctx0" brushRef="#br0" timeOffset="16429.36">17723 7761 0,'0'0'0,"13"0"31,40-13-15,-26 13-16,-1 0 0,-13 0 16,27-26-16,-1 26 15</inkml:trace>
  <inkml:trace contextRef="#ctx0" brushRef="#br0" timeOffset="17779.18">18212 7365 0,'0'0'0,"-26"0"16,39 0 46,-13 52 141,0-25-187,0 13-16,0-1 15,0 14-15,0 0 16,0 26 0,-13-26-1,13-26 17,13-40-17,-13-27 1,0-13-1,0-39 1,-13-28 0,13 81-16,0-27 15,13 39 1,14 0 0,-1 27-1,54 14 1,-80 38-1,0 2 17,0-15-17,-80-12-15,40-27 32,40-13-17</inkml:trace>
  <inkml:trace contextRef="#ctx0" brushRef="#br0" timeOffset="18028.84">18556 7365 0,'0'0'0,"-26"0"16,-14 39-1,0 1 1,40-14-16,0 54 31,0-28-31,0 2 16,53-28 0,0 0-16</inkml:trace>
  <inkml:trace contextRef="#ctx0" brushRef="#br0" timeOffset="18277.91">18834 7404 0,'-13'-27'31,"-27"54"-16,40 0 1,0 26-16,-26-14 16,26 28-1,-27-41 1,27 0 0</inkml:trace>
  <inkml:trace contextRef="#ctx0" brushRef="#br0" timeOffset="18462.25">18702 7431 0,'0'0'0,"0"13"31,39 13-15,-12 1-16,26 26 15,-26-27 1,25 27-16,-52-26 15,14-27 1</inkml:trace>
  <inkml:trace contextRef="#ctx0" brushRef="#br0" timeOffset="18677.95">19006 7417 0,'0'0'0,"40"0"47,-27 0-31,13 0-16,1 0 16,12 0-1</inkml:trace>
  <inkml:trace contextRef="#ctx0" brushRef="#br0" timeOffset="18828.95">19046 7550 0,'0'13'32,"66"-13"-17,-13 0 1,-13 0-1,-14-27-15</inkml:trace>
  <inkml:trace contextRef="#ctx0" brushRef="#br0" timeOffset="19128.79">19337 7365 0,'0'0'0,"39"0"16,-39-27-1,27 27-15,0 0 16,-1 13 0,-26 53-1,-14 1 17,-38-28-17,25-12 1,27-1-1,27-26 1,25 0 0,14-13-1,-26-40-15</inkml:trace>
  <inkml:trace contextRef="#ctx0" brushRef="#br0" timeOffset="19328.09">19601 7325 0,'0'26'47,"40"-26"-47,-40 40 16,53-14 0,-53 107-1,0-67 1,-39-40-1,12 14 1</inkml:trace>
  <inkml:trace contextRef="#ctx0" brushRef="#br0" timeOffset="19861.16">20024 7457 0,'-26'0'32,"40"0"30,12 0-46,14 0-16,-1-40 15,14 40-15,-40 0 16,14 0 0,-27-26-1</inkml:trace>
  <inkml:trace contextRef="#ctx0" brushRef="#br0" timeOffset="20044.45">20091 7311 0,'0'0'0,"0"14"47,0 12-47,13 27 15,14 0 17,-1 13-17,0-26-15</inkml:trace>
  <inkml:trace contextRef="#ctx0" brushRef="#br0" timeOffset="20444.43">20395 7365 0,'0'12'15,"0"15"-15,0 0 16,0-14-16,0 40 15,0-27 1,0-65 15,0-1-15,0-53-16,0-26 31,0 0-15,0 80-1,53 12 1,0 40 0,-26 40-1,-27 13 1,-14-13 0,-26 0-1,14-27 1</inkml:trace>
  <inkml:trace contextRef="#ctx0" brushRef="#br0" timeOffset="20661.41">20699 7206 0,'-13'0'16,"-27"0"-1,40 53 1,-26-13-16,26-1 16,0 54-1,53 12 1,39-65 0,-65-40-16</inkml:trace>
  <inkml:trace contextRef="#ctx0" brushRef="#br0" timeOffset="20877.59">20964 7259 0,'0'0'0,"-26"13"31,26 40-15,-27-1-1,27 2 1,0-41 0,-26 27-1</inkml:trace>
  <inkml:trace contextRef="#ctx0" brushRef="#br0" timeOffset="21044.23">20819 7338 0,'0'-27'0,"39"27"31,1 40-15,0 13-1,12 0 17,-52 0-17,40-53-15</inkml:trace>
  <inkml:trace contextRef="#ctx0" brushRef="#br0" timeOffset="21243.3">21096 7338 0,'53'0'47,"-26"0"-32,-1 0-15,14 0 16</inkml:trace>
  <inkml:trace contextRef="#ctx0" brushRef="#br0" timeOffset="21394.72">21149 7444 0,'40'0'47,"0"0"-32,-14 0-15,27-13 16,-26-27-16</inkml:trace>
  <inkml:trace contextRef="#ctx0" brushRef="#br0" timeOffset="21827.89">21453 7259 0,'0'0'0,"40"0"63,0 0-48,-13 0 1,-27 13-16,0 14 31,-14-27-15,14 12-16,0 15 31,0 0-15,26-27-1,28 26 1,-42-26 0,-12 26-1,0 1 1,-52-1 15,26-26-15,-1 0-1,27-13-15</inkml:trace>
  <inkml:trace contextRef="#ctx0" brushRef="#br0" timeOffset="22026.72">21784 7245 0,'27'0'16,"-54"0"-16,94 0 0,-41 14 15,26 38 1,-52-25-16,0 39 16,0-26-16,-39 26 15,12-40 17</inkml:trace>
  <inkml:trace contextRef="#ctx0" brushRef="#br0" timeOffset="22646.72">22538 7484 0,'0'-14'47,"40"14"16</inkml:trace>
  <inkml:trace contextRef="#ctx0" brushRef="#br0" timeOffset="22821.64">22922 7457 0,'39'0'63,"-12"0"-63,0 0 15,-1-13-15</inkml:trace>
  <inkml:trace contextRef="#ctx0" brushRef="#br0" timeOffset="22976.1">23252 7417 0,'27'0'47,"0"0"-47,-1 0 16</inkml:trace>
  <inkml:trace contextRef="#ctx0" brushRef="#br0" timeOffset="23150.03">23583 7391 0,'53'0'47,"-26"0"-47</inkml:trace>
  <inkml:trace contextRef="#ctx0" brushRef="#br0" timeOffset="23610.19">24258 7179 0,'0'40'31,"0"0"-31,0 0 16,0 65 0,26 1-1,-26-80 1,0 1-16,-13-93 31,13-27-15,-39-39-1,39-27 1,52 66-16,-12 54 31,-14 12-15,1 27 0,13 54-1,-40-2-15,0 28 16,-40-27-1,-13-27 1,27 0 0</inkml:trace>
  <inkml:trace contextRef="#ctx0" brushRef="#br0" timeOffset="23843.98">24774 7086 0,'0'0'16,"-40"0"-16,14 0 15,-14 40 1,40 0 0,0 0-1,-39 13-15,39 26 16,12-26-1,68-53 1,-27 0-16</inkml:trace>
  <inkml:trace contextRef="#ctx0" brushRef="#br0" timeOffset="24043.06">24986 7140 0,'0'-27'15,"-40"67"1,40-14 0,-26 14-16,-1 40 15,27-28 1,-27 14-16,1-66 31</inkml:trace>
  <inkml:trace contextRef="#ctx0" brushRef="#br0" timeOffset="24226.95">24827 7219 0,'0'0'15,"27"0"17,-27 40-32,26 52 15,0-12 1,0-54-1,28 14 1,-15-40 0</inkml:trace>
  <inkml:trace contextRef="#ctx0" brushRef="#br0" timeOffset="24410.24">25171 7299 0,'0'-27'0,"13"27"47,14 0-47,12 0 16,-12 0-16,-1 0 16</inkml:trace>
  <inkml:trace contextRef="#ctx0" brushRef="#br0" timeOffset="24576.77">25105 7391 0,'0'26'0,"13"-26"32,14 0-32,25 0 31,-12 0-31,26-13 15,-39 13-15</inkml:trace>
  <inkml:trace contextRef="#ctx0" brushRef="#br0" timeOffset="25142.49">25448 7285 0,'0'-26'0,"14"26"15,26 0 1,-1 0 0,1 13-1,-40 14-15,0 12 16,-66 0 15,13 15-15,53-28-1,40-26 1,12 0 0,1-26-1,13-14 1,-39 0 0,0 14-1,-27 52 32,0 0-31,0 1-16,39 26 15,-12-53 1,12 0 15,1-26-31,0-54 31,-40 54-31,-40-27 16,-26 13 0,13 40-1,27 13 1</inkml:trace>
  <inkml:trace contextRef="#ctx0" brushRef="#br0" timeOffset="25342.36">26044 7179 0,'0'0'15,"40"0"-15,-14 0 16,1 14-16,25 65 16,14 26 15,-66-51-31,0 51 15,-105-12 1,-41-40-16</inkml:trace>
  <inkml:trace contextRef="#ctx0" brushRef="#br0" timeOffset="26076.07">17392 10407 0,'0'0'0,"53"0"31,0-13-15,40 13-16,39 0 31,-79 0-31,-40 0 16,-13 13-1,-106 53 1</inkml:trace>
  <inkml:trace contextRef="#ctx0" brushRef="#br0" timeOffset="26209.66">17432 10593 0,'0'0'16,"0"26"0,66-26-1,132 0 1,120-26-1,-265-41 1</inkml:trace>
  <inkml:trace contextRef="#ctx0" brushRef="#br0" timeOffset="27824.51">17114 5089 0,'0'0'0,"-26"0"0,26-13 16,-53 13-1,27-40-15,-14 40 0,0-26 16,-53-1 0,-13 1-1,-131 26 1,-15 0 0,40 13-1,54 40 1,52 13-1,-13 53 1,93-26 0,-14-14-1,40 13 1,66 15 0,13 25 15,93 40-16,27-79 1,158-54 0,225-66-1,-185-65 1,-133 26 0,-118-13-1,-54-14 1,-52-26-1,-27-66 1,-184 52 0,-134 15-1,-277 78 1,185 40 0,93 66-1,92 53 16,146-93-31</inkml:trace>
  <inkml:trace contextRef="#ctx0" brushRef="#br0" timeOffset="29308.03">16982 11505 0,'0'0'15,"-39"0"-15,39-27 16,-27 41 15,27 12-31,0 14 16,0 66 0,13-13-16,-13-14 15,26-53 1</inkml:trace>
  <inkml:trace contextRef="#ctx0" brushRef="#br0" timeOffset="30257.76">17167 11664 0,'-26'-27'16,"-1"41"-1,27 12-15,-26 0 16,26 28 0,0-28-1,106 0 1,-54-39 0,-52-13-1,0-14 1,-26 13 15,26-12-31,-53 12 16,93 27 31,-1 0-32,15 0 1,-15 0-1,-39 14 1,27-14-16,-27 79 16,-14-26-1,-26 0 1,40-13 15,14-40-31,39 0 16,13 0-1,-40-14 1,-26-52 0,-13 0-1,-40 39 1,27 27 0,-1 0-1,67-26 16,26 0-15,-39 26 0,25 0-1,-12 0 1,0 0 0,-14 79-1,-26-26 16,0-27-15,27 1 0,65-27-1,-26-53 1,-39 0 0,0 0-1,-27 13-15,-54-26 16,-38 66-1,52 0 1,14 0 0,26 14-1,80-14 1</inkml:trace>
  <inkml:trace contextRef="#ctx0" brushRef="#br0" timeOffset="30458.14">18146 11571 0,'0'0'0,"-13"40"31,13-14-15,-53 1-16,14 26 15,12 0 1,27-27-1,-27 1-15</inkml:trace>
  <inkml:trace contextRef="#ctx0" brushRef="#br0" timeOffset="30641.53">18001 11571 0,'0'0'0,"26"14"47,-26 12-47,40 0 16,-40 1-1,52 0-15,-52-1 16,27 0 0</inkml:trace>
  <inkml:trace contextRef="#ctx0" brushRef="#br0" timeOffset="31174.2">18848 11241 0,'0'-27'31,"-27"27"-15,0 0-1,1 0-15,-27 0 16,27 0 0,-1 0-1,27 40 1,13 0 0,40 12-1,-13 41 16,-40-40-31,40 92 16,-40 1 0,0-13-1,-27 12 1,27-79-16,0-26 16,53 0-16,132-14 15,-53-26-15</inkml:trace>
  <inkml:trace contextRef="#ctx0" brushRef="#br0" timeOffset="31707.78">22036 11214 0,'39'0'16,"-78"0"-16,157-39 0,-52 39 15,-12 0-15,-15 0 16,14 0-16,26 12 16,-12 81-1,-41 39 1,-26-12-16,0 12 31,0 27-15,-13-14-1,13-52 1,0-1 0,0-65-1,-40-27 32,14 0-47,-67-13 16,-26-40-1,-13 26 1</inkml:trace>
  <inkml:trace contextRef="#ctx0" brushRef="#br0" timeOffset="32340.26">20435 12868 0,'-27'-13'16,"54"26"-16,-54-53 16,93 1-1,54-1-15,210 0 16,54-92 0,-120 92-1,-198 1 1,-144 65 15,-15 14-15,-172 12-1,133-52-15,-14 67 16,120-41 0,118-26 15,94 0-16,91 0 1,-250 66 0,-27 14-1,-13 39 1,-67-1 0,54-25-1,291-93 1,991-171 15,1192-438-31</inkml:trace>
  <inkml:trace contextRef="#ctx0" brushRef="#br0" timeOffset="63068.65">23292 8542 0,'0'26'47</inkml:trace>
  <inkml:trace contextRef="#ctx0" brushRef="#br0" timeOffset="64879.03">16136 8118 0,'26'0'125,"0"0"-94,-26 27-31,40-27 16,-14 0-1,1 0 1,-1 27 0,1-27-1,-27 26 17,0 0-17,0 14 1,-40 13-1,-40 13 1,-65-13 0,39-14-1,80-78 1</inkml:trace>
  <inkml:trace contextRef="#ctx0" brushRef="#br0" timeOffset="65779.13">20924 9322 0,'0'0'15,"0"27"16,27-27-15,-1 0-16,14-27 16,13 27-1,-13 0-15,12-26 16,-25 26 0,-27-26-16</inkml:trace>
  <inkml:trace contextRef="#ctx0" brushRef="#br0" timeOffset="65979.8">21056 9216 0,'0'0'0,"0"14"31,0 12-31,0 27 16,14 0-1,-14 0 1,40-27-1,-40 14 1,12-40-16</inkml:trace>
  <inkml:trace contextRef="#ctx0" brushRef="#br0" timeOffset="66378.47">21295 9270 0,'0'0'0,"0"26"16,0 0-16,0-12 16,0 39-1,0-14 1,0-12 0,0-54 15,0 1-16,0-1-15,0-12 0,-14-41 16,14 1 15,0 66-15,14 13 0,26 0-1,12 40 1,-52 26-1,-66 0 17,26-66-17</inkml:trace>
  <inkml:trace contextRef="#ctx0" brushRef="#br0" timeOffset="66611.78">21546 9243 0,'-40'13'32,"40"27"-17,0-14-15,-26 1 16,26-1-16,0 27 15,13-26 1,54-1 0,-15-26-1</inkml:trace>
  <inkml:trace contextRef="#ctx0" brushRef="#br0" timeOffset="66826.14">21758 9230 0,'-14'40'31,"-25"12"-31,39-25 0,-27 26 32,27-27-17,0 27 1,-26-53 15</inkml:trace>
  <inkml:trace contextRef="#ctx0" brushRef="#br0" timeOffset="66995.89">21626 9362 0,'0'0'16,"0"-13"0,26 13-1,14 0 1,-1 79-1,-12-39 1,-1-13 0,1-27-1</inkml:trace>
  <inkml:trace contextRef="#ctx0" brushRef="#br0" timeOffset="67224.14">21890 9322 0,'27'-26'63,"25"26"-48,-25 0 1</inkml:trace>
  <inkml:trace contextRef="#ctx0" brushRef="#br0" timeOffset="67378.64">21903 9428 0,'0'0'16,"40"0"15,-27 0-15,14 0-16,-1 0 15,1-26 1</inkml:trace>
  <inkml:trace contextRef="#ctx0" brushRef="#br0" timeOffset="68628.02">22181 9270 0,'0'-27'16,"0"14"0,13 13 15,13 0-16,1 26 1,-27 0 0,0 14 15,-27-13-31,-12 26 16,12-27-1,27 1 16,14-27-15,12 0 0,0 0-16,41-27 15,-41 1 1</inkml:trace>
  <inkml:trace contextRef="#ctx0" brushRef="#br0" timeOffset="68861.28">22406 9230 0,'27'0'15,"-1"0"17,-26 26-32,40 0 15,-14 41 1,-26 25-1,-53 1 1,26-66 0,-39-27-16</inkml:trace>
  <inkml:trace contextRef="#ctx0" brushRef="#br0" timeOffset="71527.77">19390 7404 0,'0'-27'188,"13"27"-157,14 0 0,-15 0-15,15 0 0,-27 27-1,0 0-15,0 26 16,-13-27-1,13 14 17,-26-14-17,26-39 48,39 13-48,-26 0 1,27 13 0,-14 13-1,-26 14 1,0 13 0,-40-13-1,-12-14 1,26-26-1,-14 0-15,13 0 16,27-26 15,0-1-15,27 27 0</inkml:trace>
  <inkml:trace contextRef="#ctx0" brushRef="#br0" timeOffset="72642.98">21520 7325 0,'0'0'0,"-14"0"31,14-26 0,0-1-15,0 40 46,0 13-46,0 1 0,-53 0-16,-13 25 15,66-25-15,-40-1 16,40 1 15,27-27-15,66 0-1,-54 0 1,15-13 0,-2 13-1,-12-27 1,-14 27 15,-52 0-15,0 0-1,-1 0 1,0-26-16</inkml:trace>
  <inkml:trace contextRef="#ctx0" brushRef="#br0" timeOffset="72810.39">21467 7338 0,'0'0'0,"0"-27"15,39 54 32,-39 12-47,40 68 16,-14-28 15,-26 14-15,27-27-16</inkml:trace>
</inkml:ink>
</file>

<file path=ppt/ink/ink9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2155.72363" units="1/cm"/>
          <inkml:channelProperty channel="Y" name="resolution" value="3449.15796" units="1/cm"/>
          <inkml:channelProperty channel="F" name="resolution" value="5.68611" units="1/deg"/>
        </inkml:channelProperties>
      </inkml:inkSource>
      <inkml:timestamp xml:id="ts0" timeString="2021-12-12T11:50:37.464"/>
    </inkml:context>
    <inkml:brush xml:id="br0">
      <inkml:brushProperty name="width" value="0.05292" units="cm"/>
      <inkml:brushProperty name="height" value="0.05292" units="cm"/>
      <inkml:brushProperty name="color" value="#002060"/>
    </inkml:brush>
  </inkml:definitions>
  <inkml:trace contextRef="#ctx0" brushRef="#br0">18231 5895 609,'0'0'201,"0"0"-142,0 0-18,0 0 15,0 0 7,0 0-33,-10 8-18,33 1-12,9-3-147,4-3-242</inkml:trace>
</inkml:ink>
</file>

<file path=ppt/ink/ink92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27T05:51:33.290"/>
    </inkml:context>
    <inkml:brush xml:id="br0">
      <inkml:brushProperty name="width" value="0.05292" units="cm"/>
      <inkml:brushProperty name="height" value="0.05292" units="cm"/>
      <inkml:brushProperty name="color" value="#C00000"/>
    </inkml:brush>
  </inkml:definitions>
  <inkml:trace contextRef="#ctx0" brushRef="#br0">1702 8612 0,'0'0'78,"0"14"-78,0 25 0,0 14 16,0 0-16,0 66 15,0 0 1,0-53-1,0-39 1,0-54 31</inkml:trace>
  <inkml:trace contextRef="#ctx0" brushRef="#br0" timeOffset="324.32">1676 8732 0,'0'0'0,"0"-27"16,0 0-16,13-39 31,14 27-15,25-15-1,-25 54-15,26 0 16,0 14-1,0 65 1,-53 1 0,0 26-1,-53-40 1,0-40 0,-27-26 15,80-53-16,0 26-15</inkml:trace>
  <inkml:trace contextRef="#ctx0" brushRef="#br0" timeOffset="723.31">2218 8586 0,'0'0'15,"-13"0"1,-13 0-16,-28 0 31,54 26-31,-26 40 16,26 40 0,0 53-1,40-67 1,0-65-1,26 13 1,27-40 0</inkml:trace>
  <inkml:trace contextRef="#ctx0" brushRef="#br0" timeOffset="1023.2">2629 8652 0,'0'-26'16,"0"52"31,-54 40-32,28 0-15,-14-13 16,14 13-16,26-26 0,-53 26 16,53-40-1,0 1 1</inkml:trace>
  <inkml:trace contextRef="#ctx0" brushRef="#br0" timeOffset="1274.56">2404 8705 0,'0'0'0,"12"13"62,-12 40-62,67-14 16,-27 15-16,12 39 16,14-41-1,-39-26 1,13 1 0</inkml:trace>
  <inkml:trace contextRef="#ctx0" brushRef="#br0" timeOffset="1560.25">2814 8771 0,'0'0'0,"66"0"63,-40 0-47,0 0-16,1-27 15,0 27-15,-1 0 16</inkml:trace>
  <inkml:trace contextRef="#ctx0" brushRef="#br0" timeOffset="1740.62">2866 8917 0,'0'0'15,"14"0"1,52-27 15,-40 27-31,1 0 16,12 0-16</inkml:trace>
  <inkml:trace contextRef="#ctx0" brushRef="#br0" timeOffset="2124.73">3211 8692 0,'66'40'46,"-40"-14"-46,-26 0 16,27 14-16,-27 26 16,26-39-1,-26-1 1,-13-26 0,-14-40-1,27-26 1,0-53 15,27 27-15,12 78-1,-12-25-15,0 39 16</inkml:trace>
  <inkml:trace contextRef="#ctx0" brushRef="#br0" timeOffset="2473.73">3528 8533 0,'66'13'16,"-53"-13"-1,27 53-15,-14 0 16,28 53 0,-54-54-16,0 68 15,-54-27 1,15-67-1,-1 14 1</inkml:trace>
  <inkml:trace contextRef="#ctx0" brushRef="#br0" timeOffset="2823.32">4030 8705 0,'-26'0'16,"52"0"31,14 0-32,-13 0-15,-1 0 16,27 0-1,-26 0-15</inkml:trace>
  <inkml:trace contextRef="#ctx0" brushRef="#br0" timeOffset="2990.71">4018 8903 0,'26'0'31,"0"0"-31,14 0 0,13 0 16,27-13 0,-54-13-1</inkml:trace>
  <inkml:trace contextRef="#ctx0" brushRef="#br0" timeOffset="3925.2">4626 8798 0,'26'0'0,"-26"-27"0,40 27 16,13-27 0,-27 27-1,1 0-15,26-26 16,0 26 0,0-26-1,-14-27 1,-12 26-1,-27 1 1,-13-1 15,-67 1-15,41 26 0,-1 0-1,-13 13 1,26 53-1,1 0 17,26-12-32,14 12 15,38-14 1,28-12 0,12-40-1,41-53 1</inkml:trace>
  <inkml:trace contextRef="#ctx0" brushRef="#br0" timeOffset="4524.21">4732 8348 0,'13'0'78,"13"0"-78,1 0 16,0 0-16,12 0 16,14 0-1,-27 0 1</inkml:trace>
  <inkml:trace contextRef="#ctx0" brushRef="#br0" timeOffset="5056.29">5446 8057 0,'0'53'62,"0"-13"-62,0-1 16,0 0-16,0 15 15,0 12 1,0-27 0,0-52 31,0-26-32,-39-14 1,-1 26-1,0 27 1,0 0-16,-26 40 16,40 13-1,26 0 1,0-1 0,26-52-1,27 40 1,-26-40-16</inkml:trace>
  <inkml:trace contextRef="#ctx0" brushRef="#br0" timeOffset="5648.75">5512 8784 0,'0'-13'0,"14"13"31,-28 0 47,28 0 0</inkml:trace>
  <inkml:trace contextRef="#ctx0" brushRef="#br0" timeOffset="7139.26">5935 8414 0,'0'-27'16,"0"54"-16,0-40 46,40 39-30,-40 27-16,0-14 16,27 81-1,-27-1 1,0-27 0,0-144 30,0 25-46,-13 0 16,-14-39 0,0 27-1,-25 39 1,-28 0 0,27 39-1,1 67 1,52-40-1,0-39 1,13 26 0,53-26-1,0-27 1,-40 0-16</inkml:trace>
  <inkml:trace contextRef="#ctx0" brushRef="#br0" timeOffset="7671.61">6055 8268 0,'0'0'0,"0"-26"31,26 26-16,1 0 1,-27 26-16,26 54 16,0-14-1,-26-13 1,0-27 0,-12-39 15,12-53 0,0-40-15,0 80-1,12 26-15,28-40 16,26 14 0,-13 26-1</inkml:trace>
  <inkml:trace contextRef="#ctx0" brushRef="#br0" timeOffset="8485.29">4745 9168 0,'14'0'78,"25"0"-78,67 0 16,26 0-16,27 0 16,53 0-1,-1 0-15,186 0 16,-27-40 0,-105 40-1,-173 0-15,-52 0 16,-13 0-16,-80 0 62</inkml:trace>
  <inkml:trace contextRef="#ctx0" brushRef="#br0" timeOffset="9339.16">5380 9446 0,'0'-27'0,"40"93"78,-40-26-62,0 26-16,0-13 16,26 13-16,-26-13 15,0 66 1,27-13-1,-27-79-15,79-27 16,13 0 0,107-27-1,0-26 1,-133 53-16,0-26 16,-40 26-1,-39 13 32,-14-13-47</inkml:trace>
  <inkml:trace contextRef="#ctx0" brushRef="#br0" timeOffset="9939.04">5658 9525 0,'0'-26'15,"13"26"16,27 0-15,-14 0 0,1 13-16,26 66 15,-13 1 1,-40-27 0,0-27-1,-14-26 1,-12 0-1,-1-53 1,27 27 0,0-28-1,0-64 1,40 65 0,13 53-1,-1 0 1,-38 13-1</inkml:trace>
  <inkml:trace contextRef="#ctx0" brushRef="#br0" timeOffset="11503.5">3396 9393 0,'0'13'47,"0"27"-47,0 26 15,0-13-15,0 106 16,26 92 15,-26-93-15,26 15 0,-26-147-1,0 0 1,0-38 15,-26-42-15,0 28-1,-14 0 1,14 26 0,52 26 46,14-26-46,-14 26-16,0-26 15,28 0 1,-28-13 0,0-13-1,1-1 1,-27 54 31,-40-1-47,40 14 15,-39-13-15</inkml:trace>
  <inkml:trace contextRef="#ctx0" brushRef="#br0" timeOffset="12370.94">3263 10742 0,'0'27'15,"0"-1"1,0 1-16,0 13 16,14 12-1,-14-12-15,0 13 0,0-14 16,26 1-1,-26-13 1,0-94 15,0-12-15,-13-40 0,-27-14-1,40 94 1,0 12-1,13 27 1,27-26 0,39 26-1,-52 0 17,-27 80-17,0-41 1,-13 14-1,-40-26 1,13-1 0,14-26-1,39 0 32,-13 26-31,40-26-16,-1 0 15,14 40 1,-53-14-16,26 14 31</inkml:trace>
  <inkml:trace contextRef="#ctx0" brushRef="#br0" timeOffset="12529.4">3502 10928 0,'0'0'0,"0"-27"16</inkml:trace>
  <inkml:trace contextRef="#ctx0" brushRef="#br0" timeOffset="12944.01">3607 10676 0,'0'0'0,"0"13"63,27 13-63,-27 1 15,27 0 1,-27-1-16,0 1 16,26-1-16,-26 0 15,0 1 1,26-40-1,-26-40 1,26-27 15,-26-38-15,0 91 0,27 27 15,-27 27-16</inkml:trace>
  <inkml:trace contextRef="#ctx0" brushRef="#br0" timeOffset="13112.43">3885 10769 0</inkml:trace>
  <inkml:trace contextRef="#ctx0" brushRef="#br0" timeOffset="13703.57">3263 11324 0,'0'0'15,"14"0"16,25 0-15,1-26-16,26 26 16,14-27-16,-1 27 15,79-52 1,-38-2 0,-41 28-1,-65 26 1,-41 0-1</inkml:trace>
  <inkml:trace contextRef="#ctx0" brushRef="#br0" timeOffset="14087.33">3343 11470 0,'13'0'31,"27"0"-16,0-14 1,-1 14 0,27-39-16,14 39 0,92-53 15,-1 0 1,-51 0 0,-81 26-1,-12 27 1,-40 0-1,-40 14 1</inkml:trace>
  <inkml:trace contextRef="#ctx0" brushRef="#br0" timeOffset="23515.74">5353 10623 0,'0'14'31,"0"12"-31,0 14 16,0-1-1,27 54 1,-27-54-16,0 41 16,0-54-1,0 1 1,0-40 31,0-27-32,0 14-15,-13-14 16,-53 14 0,26 26-1,-13 0 16,-13 78-15,40-24 0,26-2-1,12-25 1</inkml:trace>
  <inkml:trace contextRef="#ctx0" brushRef="#br0" timeOffset="24082.36">5539 10822 0,'13'0'63,"13"0"-63,1 0 15,39 0 1,-26 0-1</inkml:trace>
  <inkml:trace contextRef="#ctx0" brushRef="#br0" timeOffset="24279.18">5566 10980 0,'39'0'63,"27"0"-47,-39 0-16,-1 0 15</inkml:trace>
  <inkml:trace contextRef="#ctx0" brushRef="#br0" timeOffset="25050.93">5909 10808 0,'14'0'78,"-14"27"-78,0 0 15,26-1-15,-26 0 16,0 27 0,0-26-1,0-54 32,0-26-31,0 27-1,0-14-15,26-26 16,-26 53 0,27 13-1,-1 0 1,1 0 0,12 0-1,-12 13 16,-27 53-15,27-26 0,-27 0-1,0-14 1,39-26 31,-39-14-47</inkml:trace>
  <inkml:trace contextRef="#ctx0" brushRef="#br0" timeOffset="25402.89">6266 10623 0,'0'0'0,"0"26"47,0 1-47,0 0 15,27 12-15,-27 67 16,0 13-1,40 27 1,-40-106-16,0-14 16,0 0-1,26-39 17</inkml:trace>
  <inkml:trace contextRef="#ctx0" brushRef="#br0" timeOffset="25699.5">6306 10795 0,'0'0'16,"0"-26"0,13 26-1,-13-27-15,27 27 16,0 0-1,-1 13 1,14 27 0,-14 13-1,-26-13 1,-26 0 0,-1-40-16,-26 26 15,27-26 16,-1-14-31</inkml:trace>
  <inkml:trace contextRef="#ctx0" brushRef="#br0" timeOffset="27330.99">6650 10531 0,'0'0'0,"-53"0"15,0 0 1,-13 0 0,-53 0-1,-53-27 1,-40 27-1,27 0 1,13 0 0,93 0-16,-80 0 15,-13 0 17,0 13-17,93-13-15,39 0 0,-26 40 31,26-40-15,14 0 0,26 26-1,0-12 1,-26-14 0,-1 26-1,27 0 1,-27-26-16,1 27 31,-1-27 0,-12 0-15,39 27-16,-53-27 16,13 26-1,40 0 16,0 41-15,0-27 0,14 12-16,25 54 15,-39 39 1,27-25 0,-1-41-1,-26 40 1,0-66-1,26-40 1,1-13 15,-1 0-15,80 0 0,-26 0-1,65-13 1,54-27 15,-93 40-31,119-40 16,39 40-1,-39 0 1,-14 0 0,28 0-1,-120 0 1,-27 27-1,-39-27 1,-26 0 0,12 0-1,-12 0-15,-1 0 16,1 0 15,-1-13-15,-12 13 15,12 0-15,-26-26-1,26 26 1,0 0-16,1-27 16,-27 0-1,0 1 1,0 0-1,-13-14 1,13-66 0,-26 0-1,26-13 1,-40 14 0,14 38-1,-1 27-15,27 0 16,-53-12-1,26-1 1,1 53 0,26-13-1,-13 13 17,-27 13-17,13-13 1,-12 0-1</inkml:trace>
  <inkml:trace contextRef="#ctx0" brushRef="#br0" timeOffset="35979.58">12074 1997 0,'-40'-26'0,"40"0"31,14 26-15,26 26 0,-1 40-1,-12 27 1,-27-13-1,0-14 1,0-40 15,0-39-15,0 0 0,-14-41-1,14 28-15,0-66 16,0 65-1,14-13 1,12 40 0,27 0-1,-14 0 1,28 27 0,-67 26-1,0 0 1,0-1-1,26 2 17,0-54-32</inkml:trace>
  <inkml:trace contextRef="#ctx0" brushRef="#br0" timeOffset="36428.33">12590 2090 0,'0'14'62,"0"38"-46,0-25-16,0 39 15,0-53 1,26-13 0,1-26 15,-27 0-15,27-14-1,-1 13 1,0 27-1,27 0 1,-26 27 0,-27-1-1,0 27 1,0-26 0,-14 39-1</inkml:trace>
  <inkml:trace contextRef="#ctx0" brushRef="#br0" timeOffset="36577.91">12563 1958 0,'0'0'0</inkml:trace>
  <inkml:trace contextRef="#ctx0" brushRef="#br0" timeOffset="37228.3">12748 1971 0,'0'0'0,"0"-13"16,27 13 15,26 27-15,26 78 0,-52-12-1,12-27 1,-12-39-1,-27-67 17,0 0-17,0-66 1,0 40-16,0-27 16,27 67-1,-1 52 16,0 54-15,-26-27 0</inkml:trace>
  <inkml:trace contextRef="#ctx0" brushRef="#br0" timeOffset="38278.71">13106 2249 0,'40'-27'32,"-40"15"-17,40 12-15,-40-27 16,39-26 0,-12-13-1,-27 26 1,-14 40 15,-26 0-15,14 53-16,0 13 15,26 1 17,26-41-17,54 14 1,-28-40-1,-12-27 1,-40-39 0,0 13-1,26 53-15,-26-40 16,27 40 15,-1 14-15,14 25-1,-14 14 1,-26 0 0,0-40-1,0-39 32,0-27-31,0 26-1,40 1 1,-40 0-16,26 26 16,1 0-1,0 0 1,-27 13 0,0 26-1,0 1 1,26 13-1,14-53 17,-14 0-17,27-66 1,-27 26 0,-26 14-1,-12 39 16,12 53-15,-27 53 0,27 27-1,0-54 1,0-39-16,0-26 16,-27-1-1,-52-39 1,53-40-1,-14-66 1,40 53 15,40 13-15,13 53 0,13-27-16</inkml:trace>
  <inkml:trace contextRef="#ctx0" brushRef="#br0" timeOffset="39862.18">14019 1905 0,'0'0'0,"0"40"63,0 26-63,0-13 15,13 13 1,-13-13-16,0 53 16,27-53-1,-1-27 1,27-26-1,66-66 1,-80 0 0,-39 40-1,0-14 1,0 13 0,-52 27 15,25 13-16,27 53 1,-26 1 0,26-41-1,13 27 1,13-53 0,14 0-1,-14-40 1,14 40-16,-40-79 15,0 26 1,26 27 0,-26 39 31,40 26-32,-40-12 1,27 0-1,-1-27 17,1 0-17,-1-54 17,-26 2-17,0 25 1,0 1-1,0 39 17,27-13-17,-27 66 1,26-13 0,0-13-1,40-40 1,14-27-1,-40-25 1,-40-2 0,0 28-1,0 0 17,-13 26-32,-40 0 15,26 0 1,0 26-1,27 14 1,14 66 0,39-27-1,-13 13 1,-14-26 0,-26-12-1,-26-54 1,-27 0-1,-1-14 1,28-52 0,26 14 15,14 12-15,65-13-1,40 26 1,-13 1-1,-80 26-15,40-40 16,-39 13 0,0 1-1,-27-14 1,-67 14 0,27 26-1,14 0 1,-14 26-1,0 67 1,40-40 0,27 26 15,26-25-15,13-15-1,27-39 1,-67 0-1,27-27 1,-53 1 0,-66 26-1</inkml:trace>
  <inkml:trace contextRef="#ctx0" brushRef="#br0" timeOffset="40711.24">12166 2593 0,'0'0'15,"0"53"17,0 0-17,0 13 1,0-13-16,27 119 16,0-27-1,-27-78 1,26-41-1</inkml:trace>
  <inkml:trace contextRef="#ctx0" brushRef="#br0" timeOffset="40994.18">12166 2871 0,'0'0'0,"0"-27"15,0-25-15,14 52 16,39-27 0,-14 27-1,14 0 1,-13 66 0,-40-26-1,0-14 1,-13 27-16,-40-26 15,26-27 1,-12 0 0,12-14-1</inkml:trace>
  <inkml:trace contextRef="#ctx0" brushRef="#br0" timeOffset="41443.48">12616 2831 0,'0'13'62,"0"14"-62,40-1 16,-40 1-16,26 12 16,1-39 31,-27-13-32,27 13-15,-1-39 16,-13-1-1,27 13 1,-14 27 15,-12 14-15,-14 25-16,0 1 16,0 0-1,-53-40 1,13 0-1</inkml:trace>
  <inkml:trace contextRef="#ctx0" brushRef="#br0" timeOffset="41573.48">12590 2699 0,'0'0'0,"13"0"31</inkml:trace>
  <inkml:trace contextRef="#ctx0" brushRef="#br0" timeOffset="42112.71">13106 2712 0,'-13'0'15,"26"0"-15,0 14 47,14 12-47,-1 40 16,-26-26-16,40 52 31,-14-39-15,0-79 15,-26 12-16,0-65 1,27-27 0,0 40-1</inkml:trace>
  <inkml:trace contextRef="#ctx0" brushRef="#br0" timeOffset="42495.74">13344 3029 0,'0'-26'31,"26"26"-15,-26-40-16,27 40 15,-1-26 1,14-27-1,-40 27 1,0-1 0,-26 0-1,12 27 1,-52 27 0,40 26-1,26-26 1,13 39-1,80-66 1,-41 0 0,-25-40-1,12 40-15</inkml:trace>
  <inkml:trace contextRef="#ctx0" brushRef="#br0" timeOffset="43225.89">13595 2792 0,'0'0'16,"27"0"15,-1 12-15,1 42-1,-27-1 1,26-14 0,-39-39 15,13-13-16,0-13 1,0-1-16,0-26 16,40 26-1,-14 27 1,0 0 0,-12 0 15,-14 14-16,0 52 1,0-13 0,26-40-1,0-13 1,28 0 0,-1-26-1,-27-67 1,-26 80-1,0-13-15,0 38 47,-26-12-31,26 54-16,0-15 16,0 1-1,0 26-15,0 119 16,0-65-1,13-2 1,-13-51 0,-13-41-1,-14-26 1,-26-26 0,0-54-1,1-25 1,52 51-16,0-91 15,78 79 1,2 13 0</inkml:trace>
  <inkml:trace contextRef="#ctx0" brushRef="#br0" timeOffset="45743.53">14217 3029 0,'0'0'16,"27"-52"15,-27 25-15,66 1-16,-40-1 15,40-66 1,-39 1-1,12 26 1,-39 40 0,-26 26-1,0 0 1,-14 13 0,40 13-1,0 1-15,0 13 16,53-1-1,0 27 1,0-13 0,-53 0-1,0-13 17,-14-14-17,-39-26 1,40 0-1,13-13 1,0-14 0,27 27 15,12 0-15,27-26-1,-12 26 1,-15-53-1,-12 27 1,-27 12 0,0-38-1,0 64 32,0 15-31,0 13-1,26-40-15,-26 40 16,27-14 0,-1-39 31,-26-27-32,0 14 1,26-1-1,1 27 17,0 0-17,-27 27 1,26-27-16,-26 39 16,0 1 15,0-14-16,0-52 1,0-14 0,0 14-1,0-27 1,26 27 0,1 26-1,-1 0 1,1 12-1,-1 15 1,-26 26 0,27-13-1,-27-14 1,26-26 62,14 0-62,-14 0-16,0 0 15,1-13-15,13 13 16,26-40 0,-40 14-16,14-1 15,-40 1 16,0 0-15,-40 26 0,-39 0-1,53 0 1,-1 39 0,27 1 15,0 0-31,0-14 15,13-26 1,27 0 0,0 0-1,-14-13 1,1-40 0,-27 66 30,0 27-30,0-14 0,26 14-1,0-40 1,40 0 0,1-66 15,-41 0-16,-26-40 1,-13-13 0,13 79-16,-40 14 15,14 65 32,26-12-47,0 12 16,0 107-1,13-67 1,27 14 0,26-40-1,-40-53-15,28 0 32,-2-40-17,1-13 1,-53-53-1,0-12 1,0-15 0,0 107-1,-13 26 1,-13 0 0,-1 79-1,27 13 1,0 14-1,13 0 1,67-27 0,-1-25-1</inkml:trace>
  <inkml:trace contextRef="#ctx0" brushRef="#br0" timeOffset="46809.39">16440 2606 0,'-53'0'46,"26"0"-46,-26 0 16,53 14-16,-26 52 16,26 26-1,0 1 1,13-40 0,53 0-1,14-53 1,-40 0-16</inkml:trace>
  <inkml:trace contextRef="#ctx0" brushRef="#br0" timeOffset="48091.63">16612 2924 0,'0'0'16,"13"-40"15,13 14-31,27-1 16,-13 0-1,53-51 1,-67 51-16,0-52 15,-26 65 1,0-12 0,-13 26-1,-26 13 1,39 0 0,0 40-1,13-13 1,-13 13-16,39 13 15,14 0 1,-53-26 0,0-14-1,-53-26 1,-26 0 0,79-13 15,0-13 0,40 26-15,13-40-1,13 13 1,13-25 0,-65 12-1,12-26 1,-26 39-1,-14 27 1,-12 13 0,0 41-1,26-28-15,0 26 16,13-25 0,26 0 15,15-27-16,25-14 1</inkml:trace>
  <inkml:trace contextRef="#ctx0" brushRef="#br0" timeOffset="49981.15">17233 2738 0,'0'0'0,"0"-39"16,-13 39-1,13 13 16,0 40-15,0-26-16,0-1 16,27 14-1,39-40 1,-14-40 0,-25-13-1,26 26 1,-53-25-1,13 25 1,-13 1 0,0 39 15,0 13-15,27 1-1,-27 0 1,-13-27 31,-14-27-32,27 14 1,-26 13 0,-1 0-1,27 26 1,-27 14-1,27 26 1,0 0 0,14-66-16,39 40 15,0-40 1,0-27 0,13-39-1,-14-13 1,-25 26-1,-27 26 17,27 27-17,-27 27 1,0 0 0,26-1-1,-26-40 48,-13 14-63,13-26 15,-40 26 1,13 0 0,1 0-1,0 40 1,0 12-1,26 15 1,39 12 0,14-39-1,13-40 1,27-40 0,-27-26-1,-66 40 1,53-54-1,-53 14 1,0 40 0,0-1-1,-40 27 1,13 13 0,27 27-1,0 13 1,14 79-1,12-79 1,27-26 0,-13-27-1,13-40 1,-26 14 0,-1-54-16,26 1 31,-52 26-16,0 26 17,-26 27-17,-14 14 1,40 12 0,0 0-1,54 67 1,-28-40-1,27 0 1,-53-27 0,0 1-1,-13-27 1,-41 0 0,28-13-1,26-14 16,0 1-15,14-1 0,65 1-1,0-14 1,0-13 0,-52 13-16,0-12 15,-27 12 1,-14 40 15,-65 0-15,52 13-1,27 27 1,0 13 0,80-13-1,-54-14 1,27 0-1,-13 14 1,-40-27 15,-40 14-15,-13 12 0,1-39-1,38 0 1,14-13-1</inkml:trace>
  <inkml:trace contextRef="#ctx0" brushRef="#br0" timeOffset="50289.98">18662 2620 0,'0'0'15,"26"0"16,14 13-15,0 13-16,-14 14 16,-26-13-16,40 51 15,-40-38-15,-26 40 16,-120 39 15,-53-79-31</inkml:trace>
  <inkml:trace contextRef="#ctx0" brushRef="#br0" timeOffset="85578.32">21705 2395 0,'-26'-27'0,"26"54"78,12-1-78,-12 0 16,0 14-16,0 26 15,0 53 1,0-39-1</inkml:trace>
  <inkml:trace contextRef="#ctx0" brushRef="#br0" timeOffset="86128.84">21679 2421 0,'0'0'0,"26"-26"15,0 26 1,-26-27 0,40 27-1,0 0 1,-14 27-1,1-27-15,-27 66 16,0-14 0,-14-12-1,-52-13 1,27-27 0,39-13 30,26 13-30,27 0-16,-27 13 16,-26 27-1,27 26 17,-27-26-17,-40 12 1,0-52-1,1 26 1,12-38 0,27-28-1,0 14-15,0-1 16</inkml:trace>
  <inkml:trace contextRef="#ctx0" brushRef="#br0" timeOffset="86324.19">22009 2792 0,'0'-14'16</inkml:trace>
  <inkml:trace contextRef="#ctx0" brushRef="#br0" timeOffset="86627.02">22141 2487 0,'0'0'0,"-13"0"16,13 14 15,0 12-15,0 40-1,0 13 1,0-25 0,13-15-1</inkml:trace>
  <inkml:trace contextRef="#ctx0" brushRef="#br0" timeOffset="86943.9">22128 2435 0,'0'0'16,"0"-27"0,27 27-1,13 0 1,-14 0-16,0 27 15,27 25 1,-26 28 0,-27-41-16,0 27 15,-27-39 1,-26-27 0,27 27-1,-14-41 1</inkml:trace>
  <inkml:trace contextRef="#ctx0" brushRef="#br0" timeOffset="87128.65">22432 2818 0</inkml:trace>
  <inkml:trace contextRef="#ctx0" brushRef="#br0" timeOffset="87760.39">21414 2170 0,'0'13'31,"0"14"-15,0 25-16,40 147 16,-40 12-1,0-25 1,0-120-16,0 0 15,0-27 17,26-39-17</inkml:trace>
  <inkml:trace contextRef="#ctx0" brushRef="#br0" timeOffset="88793.27">21414 2315 0,'0'0'0,"0"-26"0,40-1 31,-1 27-16,14-40 1,14 40 0,38-26-1,67 26 1,13-40 0,106 14-1,-198 26 1,-27 0-1,13 13 1,-65-13 0,-14 13 15,26-13-15,-26 27 15,0 0-16,0 25 1,0-12 0,0 26-1,0-13-15,0 66 16,0-26 0,0 26-1,0 0 1,0-27-1,0-38 1,0-42 0,-26-12 62,-27 0-63,0 0-15,13 0 16,0 0 0,-119 0-1,14 0 1,-13 0 0,-15 14-1,55-14 1,78 0-16,14 0 15,-1 0 1,27-14 31,13 14-31</inkml:trace>
  <inkml:trace contextRef="#ctx0" brushRef="#br0" timeOffset="89630.95">22711 2567 0,'26'0'47,"0"0"-31,0 0-16,14 0 16,53 0-1,-13 0 1,-28 0-1,-65 0 32</inkml:trace>
  <inkml:trace contextRef="#ctx0" brushRef="#br0" timeOffset="91191.59">23107 2474 0,'0'13'47,"0"13"-47,0 1 16,0-14-1,0 40 1,0 0-1,0-40 1,0-65 31,0-1-31,0 26-16,0-26 15,-13 13 1,26 40 46,14 0-46,26 27 0,-14 12-1,1-12 1,-13 0-1,-1-27 17,-52 26 15,-14-26-47,40 27 15,-40-27-15,14 26 16,-14 0-1,13-26 17,27-13 15,0 0-32,14-40 1,25 27-1,-39-1 1,-13 27 31,-27 13-31,40 14 30,14-27-30,12 0 0,14 0-1,-14 0 1,-26-13 15,-26 13-15,-1-27-1,-12 0 1,12 27 0,40 0 46,27 14-46,0 26-1</inkml:trace>
  <inkml:trace contextRef="#ctx0" brushRef="#br0" timeOffset="91943.13">23491 2501 0,'-27'0'0,"27"66"47,0-40-47,14 1 0,-14-1 15,0 14 1,26-40 0,-26-27 15,-13 1-15,13-1-1,0-12-15,0-54 16,0 27-1,13 39 1,13 27 0,1 0-1,0 0 1,-1 14 0,-26 52-1,-26-14 1,-28-25-1,28-27 1,40 0 31,12 0-31,14 0-1,-1 27 1,-12-1-1,-27 1 1,0-1 0,-40 0-1,-26-26 1,40 0-16,-1 0 16,-13 0-1,40-13 1</inkml:trace>
  <inkml:trace contextRef="#ctx0" brushRef="#br0" timeOffset="92137.45">23848 2606 0,'0'0'0,"-27"0"16,1 0 0,40 0 31</inkml:trace>
  <inkml:trace contextRef="#ctx0" brushRef="#br0" timeOffset="92609.19">23795 2435 0,'0'-27'16,"0"54"-16,14-54 31,12 27-15,0 0-16,27 0 15,13 0 1,-13 0 0,14 0-1,-121 0 32,28 0-31,13 0-16,-40 0 15,26 0 1,27 13 15,0 13-15,27 67-1,-1-40 1,1 26 0,-27-52-1</inkml:trace>
  <inkml:trace contextRef="#ctx0" brushRef="#br0" timeOffset="92781.27">24192 2633 0</inkml:trace>
  <inkml:trace contextRef="#ctx0" brushRef="#br0" timeOffset="93925.32">24457 2699 0,'0'-27'0,"0"54"0,26-54 15,-26-25 1,26 25-16,-26-13 16,0 14-16,0-27 15,0 26 1,-26 1-16,-27-40 15,0 13 1,27 0 0,-27 0 15,-40 0-15,27 27-1,-27 26 1,-26-27-1,67 27 1,12 0-16,-40 0 16,-25 0-1,12 14 1,40 38 0,-26-12-1,52 0 1,-12 13-1,-1-27 1,14 14 0,-54 52-1,80-26 1,0-12 15,0-15-15,40 93-1,52-52 1,-39-27 0,27 13-1,-14-13 1,40 0 0,-1-13-1,15-40 1,-2 0-1,41-27 1,-66-12 0,-14-41 15,-12 27-31,-41 0 16,-26-79 15,0 13-16,0 13 1,-14 40 0,-38-14-1,-1 54 1,0 0 0,0 26-1,13-27-15</inkml:trace>
  <inkml:trace contextRef="#ctx0" brushRef="#br0" timeOffset="164853.26">20699 3294 0,'0'53'16,"0"-40"0,0 14-16,0 26 15,0-14-15,27 27 16,-27-12-1,26-15 1,1-39 0</inkml:trace>
  <inkml:trace contextRef="#ctx0" brushRef="#br0" timeOffset="165551.2">20898 3506 0,'0'13'63,"0"27"-48,0 0 1,0-14-1,40-26 1,-14 0 0,0 0-16,1 0 15,-27-14-15,13-25 16,-13 0 0,-40-1 15,-12 13-16,12 1 1,80 26 31,-1-27-47,-12 27 16,-14 0-1,40 0-15,-26 0 16,-27 13-1,26 54 1,-26-15 0,0-25-1,0 39 1,66-66 15,0 0-15,-13-53-1,-27 1 1,-26 12 0,-52 0-1,-1 40 1,-1 0 0,15 26-1</inkml:trace>
  <inkml:trace contextRef="#ctx0" brushRef="#br0" timeOffset="166151.43">21493 3599 0,'0'-14'16,"13"14"0,-13-26-1,40 26-15,0 0 16,-40-26 0,27 26-1,-54 0 32,-13 0-31,-13 26-1,26 0 1,27 27 0,-26 27-1,26-67 1,0 13-16,14 27 15,38-13 1,1-40 0,1 0-1,-15 0 1,-12 0 0</inkml:trace>
  <inkml:trace contextRef="#ctx0" brushRef="#br0" timeOffset="167183.99">21877 3784 0,'0'0'0,"0"26"31,-13 0-16,13 1-15,-27 0 0,27-1 16,-53 14 0,27-1-1,39-39 32,40 0-31,0 0-1,-14 0 1,15 0 0,-28 0-1,-40 0 63</inkml:trace>
  <inkml:trace contextRef="#ctx0" brushRef="#br0" timeOffset="167516.75">21864 3850 0,'0'-14'15,"26"54"32,-26-14-47,0 1 16,26 0-1,-26 39 1,0-40-16,0 1 16,0 13-1,27-40 17</inkml:trace>
  <inkml:trace contextRef="#ctx0" brushRef="#br0" timeOffset="167984.37">22141 3902 0,'-13'-26'32,"-13"26"-17,-1 0 1,1 14 0,26 12-1,0 0 1,0 1-16,0-1 15,26 14 1,40-14 0,0-26-1,-39-13 1,12-13 0,-39-14-1,-26-26 16,-53 26-15,26 40 0,13 0-1</inkml:trace>
  <inkml:trace contextRef="#ctx0" brushRef="#br0" timeOffset="168967.37">22088 3294 0,'-39'-40'0,"78"80"0,-131-106 15,52 26 1,0 14-16,-26-1 0,0-13 16,-119 1-1,66 0 1,-13 12-1,13 27 1,-1 0 0,68 0-1,-54 13 1,13 27 0,27-14-1,13 14 1,0 0-1,-13 39 1,39 27 0,1 0-1,26-1 1,0-12 0,0-40-16,26 66 15,41-27 1,-1 1-1,26 0 1,14 0 0,119 39-1,-40-66 1,14 13 0,26-52 15,39 52-16,-145-79 1,-13 0 0,0-26-1,0-40 1,53-66 0,-93 39-1,-13 0 1,-27 14-1,-26-106 1,0 52 0,-66-25-1,-13 52 1,-41 0 0,-51 39 15,117 41-16,28 26 1</inkml:trace>
  <inkml:trace contextRef="#ctx0" brushRef="#br0" timeOffset="169532.47">23305 3519 0,'-12'0'16,"12"14"0,-93 25-16,66 27 15,-39 14 1,13-1-1,1-26 1,25-27 0,0 14-1</inkml:trace>
  <inkml:trace contextRef="#ctx0" brushRef="#br0" timeOffset="169849.94">22843 3638 0,'13'0'16,"13"0"-1,1 13 1,66 40 0,65 93-1,-92-54 1,1-39 0,-41-26-1,-26-1-15,26-26 47,-26-13-31</inkml:trace>
  <inkml:trace contextRef="#ctx0" brushRef="#br0" timeOffset="170999.03">22565 2977 0,'13'0'78,"13"0"-63,14 0 1,-13 0-16,39 0 16,-40 0-1,54 0 1,-14 0-1,-40-27 1,27 27 0,-53 13 62,26 27-63,-26-14-15,0 54 16,27-1 0,-27 1-1,27 52 1,-27-92-16,39 13 16,-39-27 15,0 14-16,0-14 1,27-26 0,-67 0 77,14 0-77,-14 0 0,0-13-1,14 13 1,26 13 46,26-13-46,40 26 0,-40-26-16,1 0 15,26 0-15</inkml:trace>
  <inkml:trace contextRef="#ctx0" brushRef="#br0" timeOffset="171148.74">23266 3559 0,'0'-26'15,"-13"26"-15,-40 0 32,53 12-17,-40 28 1,0-40 0</inkml:trace>
  <inkml:trace contextRef="#ctx0" brushRef="#br0" timeOffset="185994.25">7576 3533 0,'0'0'16,"40"0"30,-14 12-46,1 28 16,-1 0-16,14 92 16,-40-53 15,0-52-31,27 12 16,-27-51 15,-27-15-16,27-39 1,0 26-16,0-66 16,0 54-1,39 52 1,1 0 0,0 12-1,0 42 1,-1 12-1,-12-13 1,-27-40 0,26-13-1</inkml:trace>
  <inkml:trace contextRef="#ctx0" brushRef="#br0" timeOffset="186543.07">8079 3731 0,'26'0'62,"0"0"-62,1 0 0,13 0 16,0 0-16,52 0 16,-12 0 15,-54-13-15,-52 13 30,-1 0-46,0 0 16,-12-27 0,12 27-1,27-26-15,-26 26 16,26-27 0,14 0-1,38 27 1,-12 0-1,13 40 17,-27 27-17,-26-1 1,0-40 0,0 27-1,-13-53-15</inkml:trace>
  <inkml:trace contextRef="#ctx0" brushRef="#br0" timeOffset="187227.71">8886 3678 0,'0'0'0,"-14"0"31,14 13-15,-26-13-16,26 27 15,-26-1 1,-14-26 0,0 26-1,1-26-15,12-13 32,27-26-17,0-14 1,27 26-1,12 27 1,1 0 0,13 13-1,-26 40 17,-1 0-17,53 14 1,-39-67-1,13 0 1,-27-14 0,1-26-1,-27 1 1,-14-1 0,-38-13-1,-15 53 1,-12 0-1,52 40 1,-12-14 0</inkml:trace>
  <inkml:trace contextRef="#ctx0" brushRef="#br0" timeOffset="187668.34">9547 3731 0,'0'0'16,"0"-13"-16,0-14 31,0 54 32</inkml:trace>
  <inkml:trace contextRef="#ctx0" brushRef="#br0" timeOffset="188060.61">9640 3890 0,'-13'0'47,"26"0"62,-13 26-109,27 0 31,-27 1 1,-14-27-32,-26 0 15,14 26 1,-1-26-16</inkml:trace>
  <inkml:trace contextRef="#ctx0" brushRef="#br0" timeOffset="188449.06">9931 3426 0,'0'0'15,"0"14"16,0 25-15,0 1-16,27 26 16,12 80-1,0 25 1,-39-91-16,0 26 16,27-53-1,-27-27 1,0-39-1</inkml:trace>
  <inkml:trace contextRef="#ctx0" brushRef="#br0" timeOffset="188727.1">9984 3784 0,'0'0'0,"0"-40"16,0 14-1,13 26-15,-13-27 16,79 27 0,-39 0-1,13 53 1,-53 0 0,0-26-1,-26 12 1,-54 0-1,53-39-15,1 0 16,26-52 0</inkml:trace>
  <inkml:trace contextRef="#ctx0" brushRef="#br0" timeOffset="189475.54">10354 3757 0,'0'27'78,"13"-27"-78,27 0 15,13 0-15,-13 0 16,39-14 0,-52 14-1,12 0-15,-39-26 63,-26 26-48,-1-26 1,1 26-16,0-53 0,-14 26 16,14 27 15,38 0 16,42 27-32,-28-27 1,27 26 0,-27 1-1,27-1 1,-53 0 0,0 14-1,-53 0 1,14 0-1,39-14-15</inkml:trace>
  <inkml:trace contextRef="#ctx0" brushRef="#br0" timeOffset="189859.02">10923 3665 0,'-13'0'31,"13"13"-15,-27-13-1,27 26-15,0 27 16,0-40-1,27 41 1,39-28 0,-40-26-1,28 0 1,-15-14 0,-39-12-1,0-40 1,-39 13-1,-15 27 1,2 26 0,12 0-1</inkml:trace>
  <inkml:trace contextRef="#ctx0" brushRef="#br0" timeOffset="190510.93">11161 3479 0,'0'0'0,"0"-26"47,40 26-47,0 0 15,12 0 1,-12 0 0,-14 0-1,1 0 1,-27 13 15,0 14-15,0-1-1,0 14 1,0 0 0,0-1-1,0 14 1,27-53-16,-27 53 15,0-13 1,0 0 0,26-1-1,-26-12 1,0-15 0,0 15-1,0 0 1,-13-27-1,-14 0 1,1 0 0,-14 0-1,40-14-15,-40-12 16</inkml:trace>
  <inkml:trace contextRef="#ctx0" brushRef="#br0" timeOffset="191276.24">11492 3374 0,'0'0'16,"13"0"46,27 0-46,-1 0-1,15 0 1,-42 0 0,-12 13 30,0 26-30,0 14 0,0-13-1,0-14 1,0 28 0,40-2-16,-40 1 31,0 0-16,27 14 1,-27-15 0,0-26-16,26 28 15,-26-1 1,0-27 0,-13-26 62,-13 26-63,-14-26-15,-26 0 0,0 27 16,26-27 0,-26 27-16</inkml:trace>
  <inkml:trace contextRef="#ctx0" brushRef="#br0" timeOffset="192620.61">7563 3387 0,'-14'0'31,"-12"0"-15,13 0 0,-40 13-1,27-13-15,-1 26 16,-13-26-1,14 0 1,26 27 62,0-1-62,0 14-1,0-14-15,0 1 16,13 0-16,-13 12 16,27 54-1,-27-54-15,39 54 16,-39-27 0,27 0-1,-27-13 1,27 14-1,-27-41 1,0 0 15,26 1 32,0-27-32,14 0-15,-14 0-16,1-13 15</inkml:trace>
  <inkml:trace contextRef="#ctx0" brushRef="#br0" timeOffset="193724.34">7285 3347 0,'0'0'0,"-27"0"32,1 0-1,0 0-16,-14 0 1,14 0-16,-27 13 16,13-13-1,14 27 17,26-1-17,0 14 1,0 13-1,0-26 1,0-1 0,0-13-16,12 80 15,15-1 1,13-13 0,0 14-1,26 39 1,-66-52-1,0-27 1,26 0 0,-26-14-1,26-12 17,-26 0-17,27 25 1,-27-12 15,0-14-15,27-26-1,12 0 32,1 0-47,-14 0 16,28-13-1,24-14 1</inkml:trace>
  <inkml:trace contextRef="#ctx0" brushRef="#br0" timeOffset="195033.23">9203 2672 0,'0'27'94,"14"-27"-79,-14 53-15,0-27 16,0 0-16,39 28 16,-39 38-1,27 41 1,-1-67 0,-26-40-1,0 27 1,27-53-1,-27 14 1,-14-54 47,-25 40-48,12 0 1,-12 0-16,12 0 15,0 0 17,27-14-17,27 14 63,13 0-62,13 14 0,-14-14-1,-39 26-15,27-26 32,0 0-17</inkml:trace>
  <inkml:trace contextRef="#ctx0" brushRef="#br0" timeOffset="195290.37">9454 3162 0,'0'0'0,"0"-27"16,-12 27 62,12 27-62,-27-27-16,27 40 15,-27-14 1</inkml:trace>
  <inkml:trace contextRef="#ctx0" brushRef="#br0" timeOffset="196914.12">9177 3135 0,'0'0'0,"13"0"78,14 0-47,-27 14-15,0 12-1,26-26 1,-39 0 62,-14 0-62,27-13-1,0-14 17,-26 27-17,39 0 95,-13 14-95,53-14-15,-40 0 16,27 26-16,0-26 15,-40 27 1,26-27 0,-39 0-1,-27 0 1,-13 0 0,14 0-1,-1-14 1,-13-12 15,53-1-15,0 14-1,27 13 17,25 0-17,-25 0 1,12 0-1,1 27 1,-13-1 0,-1-26-1,0 0 48,1 0-32,-27-53-31,27 53 16,-27-27-1,-14 27 79,-12 0-78,26 14-16,-40-14 15,40 26-15,-26-26 0,26 27 16,13-27 31,14 0-32,-1-13 1,-26-14-16,26 0 16,-26 1-1,0 0 17,0 39-1,-13 14-16,-14-27 1,27 26 0,0-40 46,14 14-46,-14-26-1,26 26 1,-39 0 15,-14 14-15,1-14 15</inkml:trace>
  <inkml:trace contextRef="#ctx0" brushRef="#br0" timeOffset="197440.76">9203 2620 0,'14'0'16,"12"0"15,-26 26 0,0 0-31,0 1 16,0 26-1,26 26 1,-26-26-16,0-13 16,0 53-1,0-54 1</inkml:trace>
  <inkml:trace contextRef="#ctx0" brushRef="#br0" timeOffset="197775.81">9256 2752 0,'0'13'63,"13"14"-63,-13 12 15,27 1-15,-27 52 16,0-52 0,40-14-16,-40 28 15,0-28 1,26-26 0</inkml:trace>
  <inkml:trace contextRef="#ctx0" brushRef="#br0" timeOffset="198755.91">9309 2884 0,'0'27'47,"0"-1"-47,0 0 16,0 1-16,0 0 15,13-1-15,-13 26 16,0-12 0,0-13-1,0-40 48,0-14 77,0 0-124,0-12 0,0 12-16,0 1 15,-13-14-15,13-12 16,-26-15-1,-1 15 1,27 12 0,0 0-1,0-13 1,0 40 0,-26 13-16,26 26 250,0 1-235,0 0-15,0-1 16,13 0-16,-13 0 15,0 14-15,26 13 16,-26-26 0,0-1-1,27-26-15</inkml:trace>
  <inkml:trace contextRef="#ctx0" brushRef="#br0" timeOffset="199216.41">9230 2699 0,'0'27'47,"0"-1"-32,13 0-15,-13 27 16,40 27 0,-40-14-1,26-14 16,-26-25-15,27 12 0</inkml:trace>
  <inkml:trace contextRef="#ctx0" brushRef="#br0" timeOffset="210136.57">7298 10755 0,'0'14'156,"27"-14"-140,-27 26-16,26 1 31,27-27 1,-13-14-17,-13 14-15,12-26 16,-39-1-16,39 27 15,-12 0 1</inkml:trace>
  <inkml:trace contextRef="#ctx0" brushRef="#br0" timeOffset="210545.53">7431 10901 0,'0'27'16,"0"-1"31,13-26-32,14 0 1,-1 0-1,0-14 1,0-25 0,-26 12 15,-12 27 16</inkml:trace>
  <inkml:trace contextRef="#ctx0" brushRef="#br0" timeOffset="-212145.54">4798 8374 0,'0'0'16,"-27"0"62,54 0 94,0 0-172,-1 0 15,0 0-15,1 0 16,-27-26-16,39 26 15,-12 0-15,13-27 32,-40 41 93</inkml:trace>
</inkml:ink>
</file>

<file path=ppt/ink/ink92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27T05:55:33.333"/>
    </inkml:context>
    <inkml:brush xml:id="br0">
      <inkml:brushProperty name="width" value="0.05292" units="cm"/>
      <inkml:brushProperty name="height" value="0.05292" units="cm"/>
      <inkml:brushProperty name="color" value="#C00000"/>
    </inkml:brush>
  </inkml:definitions>
  <inkml:trace contextRef="#ctx0" brushRef="#br0">15425 7902 0,'0'27'94,"0"0"-94,0-1 16,0 14-16,27-1 15,-27 14-15,0 13 16,0-39 0</inkml:trace>
  <inkml:trace contextRef="#ctx0" brushRef="#br0" timeOffset="532.54">15227 8154 0,'0'0'16,"0"13"-1,0 40 1,0-26-16,0-15 16,13 28-16,40-14 15,-53 14 1,79-40 0,-13 0-1,-12 0 1,-28-40-16,40-12 15,-26-1 1,-14 0 0,-26-53-1,0 27 1,-13-14 0,-54 53-1,-11 0 1,-2 14-1,14 26 1,-13 0 0,52 14-1,-26 52 1,27 39 15,26 15-15,0-68-16,66 41 15,-26-67-15</inkml:trace>
  <inkml:trace contextRef="#ctx0" brushRef="#br0" timeOffset="1216.22">15809 7836 0,'0'0'0,"13"0"31,27 0-15,-1 0-16,54 0 16,-13 0-1,-28 0 1,-25 0-1,-40 0 32,-14 0-47,0 0 16</inkml:trace>
  <inkml:trace contextRef="#ctx0" brushRef="#br0" timeOffset="1382.56">15994 7876 0,'0'0'0,"0"26"32,0 14-32,0-14 15,0 67 1,14-14 0,12-26-1</inkml:trace>
  <inkml:trace contextRef="#ctx0" brushRef="#br0" timeOffset="1782.81">16140 8180 0,'26'0'15,"-26"-26"1,26 26-16,1-40 15,-1 40 1,14-13 0,-40-14-16,26 27 15,-26-26 1,0 0 0,0-1-1,-79 27 1,53 13-1,-1 13 1,27 14 0,0 13-1,40-26 1,52-27 0,-38 0 15,-2-14-16,-25-38-15</inkml:trace>
  <inkml:trace contextRef="#ctx0" brushRef="#br0" timeOffset="1966.2">16404 7942 0,'0'0'0,"-27"-93"16,27 67 0,0 39 30,0 27-46,14 52 16,26 14 0,-40-66-16,0 26 15,0-39 1</inkml:trace>
  <inkml:trace contextRef="#ctx0" brushRef="#br0" timeOffset="2332.11">16497 8193 0,'0'0'0,"0"-26"0,53-1 31,-13 1-31,12-14 31,-12 14-15,-40 0-1,0-1 1,-40 27 0,0-27-1,14 27 1,26 14 0,-26-14-16,26 66 31,13-13-16,40-14 1,-13-39 0,52 0-1,-65-39-15</inkml:trace>
  <inkml:trace contextRef="#ctx0" brushRef="#br0" timeOffset="2616.41">16761 7717 0,'0'0'0,"0"-13"15,0 66 32,40 13-47,0 67 31,-40 91-15,26-25 0,-26-120-16,0 13 15,26-65 1,-26-93 15</inkml:trace>
  <inkml:trace contextRef="#ctx0" brushRef="#br0" timeOffset="2882.2">16881 8101 0,'0'-27'0,"0"54"0,0-94 15,0 41 1,12 0 0,28 26-1,0 0 1,13 26-1,-53 0 1,0 28 0,-40-28-1,1-26 1,12 0-16,0 0 16,1 0-1,26-13-15</inkml:trace>
  <inkml:trace contextRef="#ctx0" brushRef="#br0" timeOffset="4282.51">17066 7691 0,'0'0'15,"0"26"32,0 14-47,0 26 16,0-13-1,26 13-15,-26 26 16,0-12 0,26-54-1,1-26 16,-27-52-15,27-2 0,-1 28-1,-26 0 1,26 26 15,-26 13-15,27 26-1,-27-12 1,0 13 0,26-14-1,1-26 1,-1-13 0,1-27-1,-27 14 1,0 39 46,26-13-62,-26 27 16,26-1 0,-26 0-1,27-26-15,0 0 31,-27-13-15,26 13 0,-26-66-1,0 0 1,-26 0 0,-14 66-16,-13-27 15,26 27 1,27 14-1,-26 38 1,26-12 0,26-14-1,14-26 1,40 0 0,-54 0-16,27-12 31,-27 12-16,-26 26 17,0 14-17,0-14 1,27-26 31,0 0-32,-27-13 1,39-27 0,0 13-1,-25 27 17,-14 14-17,0-1 16,40 27-15,-40-14 0,26-26-1,-13 0 1,67-26 0,-54-41-1,14 28 1,-40 0-1,-14 39 17,-25 0-17,39 26-15,-27 0 16,27 14 0,40 0-1,52-40 1,-12 0 15</inkml:trace>
  <inkml:trace contextRef="#ctx0" brushRef="#br0" timeOffset="6765.1">18495 7849 0,'12'0'47,"15"0"-32,0-26 17,-41 0-17,-38 26 1,25 0-1,-13 0 1,1 12 0,39 15-1,0 0-15,-27 52 16,40 1 0,27-14-1,52-14 1,-65-52-1,13 0-15,39 0 16,0-26 0,-79-14-1,0-12 1,-26 52 0,-14-27-1,1 27 16,12 0-15,1 27 0,26 39-1,39-66 1,14 0 0,-13 0-1,-14 0 1,1 0 31,-27 39-32,27-12 1,12-27 0,27 0-1,-13-14 1,-53-38-1,27-2 1,-27-51 0,0-15-1,-27 15 1,1 52 0,-1 53-1,27 26 1,0 28-1,27 117 1,-1-65 0,1-26-1,-1-54 1,0 14 0,67-67-1,-66 1 1</inkml:trace>
  <inkml:trace contextRef="#ctx0" brushRef="#br0" timeOffset="7363.96">19182 7916 0,'0'0'16,"0"-53"-16,0-13 15,0 12-15,-13-25 16,13 53 0,0 39 15,0 13-16,0 106 1,0-52 0,0 13-1,13-27 1,14-13 0,-1-53-1,41 0 1,-15-13 15,14-67-15,-39 54-16,13-27 15,-40-40 1,26 40 0,-26 27-1,-26 26 16,-27 0-15,53 66 0,0-26-1,0-14-15,26 1 16,41 25 0,-28-12-1,-12 26 16,-27-39-15,-14-27 0,-38 26-1,-2-26 1,1-39 0</inkml:trace>
  <inkml:trace contextRef="#ctx0" brushRef="#br0" timeOffset="8963.08">15306 8961 0,'0'-27'0,"-27"27"16,27-26 0,14-1-1,12 27 1,14 0-1,-13 0 1,-27 40 0,26 13-1,-26-27-15,-13 28 16,-27-28 0,14 0-1,-1 0 16,54-26 16,-1 0-31,1 0 0,-1 0-16,27-12 15,-26 12 1,-1 0-1,-40 0 17,-12 0-17</inkml:trace>
  <inkml:trace contextRef="#ctx0" brushRef="#br0" timeOffset="9696.9">15452 8736 0,'0'0'0,"-27"-40"15,1 0 1,-1 14-1,1 26 1,-1 0 0,-25 0-16,25 0 15,-39 26 1,53-26-16,-27 40 16,0 39-1,1-13 1,-1-12-1,40-15 17,0 54-17,26-27 1,14-13 0,-14-27-1,1 14 1,13 26-1,39-66 1,-26 27 0,0-27-1,39 0 1,-52 0 0,26-14 15,-13-12-31,-26 0 31,12-81-15,-12 55-1,-27-1 1,0 0 0,-66-26-1,0-1 1,0 27-1,26 27 1,0-1 0,-26 27-1</inkml:trace>
  <inkml:trace contextRef="#ctx0" brushRef="#br0" timeOffset="13144.86">16192 8775 0,'0'0'16,"0"27"15,0 0-16,0 12-15,0 67 16,14-14 0,12-12 15,-26-54-31,0 1 16</inkml:trace>
  <inkml:trace contextRef="#ctx0" brushRef="#br0" timeOffset="13428.51">16192 8855 0,'0'0'16,"0"-14"-16,0-12 0,0-27 15,14 0 1,25 14-1,41 39 1,-67 0 0,40 53 15,-27 39-15,-26-39-1,-52 0 1,-2-53-16,-12 53 15,40-53 1,-1 0 0</inkml:trace>
  <inkml:trace contextRef="#ctx0" brushRef="#br0" timeOffset="13995.64">16510 9027 0,'0'0'0,"0"-27"16,-13 27-1,13-26 1,-40 26 0,-26 0-1,26 26 1,14 1 0,26 26-1,0-13 1,13-14-1,26-26 1,15-14 0,-28-12 15,1 0-15,-27 0-1,0 52 32,26 14-31,0-1-1,1-39 1,12 0 15</inkml:trace>
  <inkml:trace contextRef="#ctx0" brushRef="#br0" timeOffset="14244.7">16629 8802 0,'0'0'0,"0"-27"31,0 41-15,0 26-1,40 52 1,-14 1 0,-26 52-1,0-92 1,27-53 0</inkml:trace>
  <inkml:trace contextRef="#ctx0" brushRef="#br0" timeOffset="14555.55">16708 9093 0,'0'0'16,"0"-27"-16,14 27 78,12-26-78,1 26 15,-1 0-15,0 0 16,1 0 0,-27 14 15,0 25-31,0 0 16,27-12-1,-27-40 48</inkml:trace>
  <inkml:trace contextRef="#ctx0" brushRef="#br0" timeOffset="14685.92">16827 8934 0,'0'0'0,"-26"-26"0,40 39 63</inkml:trace>
  <inkml:trace contextRef="#ctx0" brushRef="#br0" timeOffset="15412.23">16933 9199 0,'0'0'16,"27"-27"-1,-1 1 1,14 0 0,0-1-1,-40 0 1,0 1-1,-14 26 17,-39 0-17,27 0 1,26 14 0,0 25-1,0 27 1,40-39-16,-1-27 15,1 0 1,13 0 15,-26-27-15,-1-39 0,0 66-1,-26 13 32,0 13-31,27-26 15,-1 0-15,-26-12-1,27 12-15,-27-27 16,0 14-1,26 26 48,-26 26-47,27-39-16,-27 27 15,40-27 1,12-13-1,-12-40 1</inkml:trace>
  <inkml:trace contextRef="#ctx0" brushRef="#br0" timeOffset="15611">17489 8855 0,'0'-80'16,"0"160"-16,0-212 0,0 92 16,-14 40-1,14 66 16,0 0-15,0 66 0,14-13-1,-14-26 1,40-40 0</inkml:trace>
  <inkml:trace contextRef="#ctx0" brushRef="#br0" timeOffset="15836.04">17436 9066 0,'0'0'0,"0"-26"32,13 26-17,13 0-15,1-26 16,13 26-1,0 0 1,-14 0 0,-39 0 15</inkml:trace>
  <inkml:trace contextRef="#ctx0" brushRef="#br0" timeOffset="16294.48">17754 9040 0,'0'0'0,"0"-26"16,-40 26 0,0 0-1,14 0 1,26 13 0,0 14-1,13-27 1,26 52-1,1-26 1,-13-26 0,-27 27-1,-27-27 17,1 0-32,-40 0 15,40 0 1,26-13-1</inkml:trace>
  <inkml:trace contextRef="#ctx0" brushRef="#br0" timeOffset="16896.34">18084 9014 0,'0'26'31,"13"14"-15,-13-14-16,27 0 15,-27 28 1,0-68 31,26-38-32,-26 12 1,27 40 0,-27-26-16,27 26 15,-1 0 16,0 12-15,-26 15 0,0 12-16,0-12 15,0-40 32,26-27-31,1 0-1,26 40 1,-40 0 0,40 0 15,-26 0-15,-27 27-1,0 12 1,-27-12-1,-12-27-15</inkml:trace>
  <inkml:trace contextRef="#ctx0" brushRef="#br0" timeOffset="17040.71">18256 8789 0,'0'0'0</inkml:trace>
  <inkml:trace contextRef="#ctx0" brushRef="#br0" timeOffset="17576.98">18732 8616 0,'0'27'16,"0"0"0,0 12-16,0 14 15,14 0-15,38 79 16,-25-25-1,-27-15 1,0-66 0</inkml:trace>
  <inkml:trace contextRef="#ctx0" brushRef="#br0" timeOffset="17927.73">18812 9014 0,'0'-27'15,"13"27"17,-13 13-17,66-13 1,-13 0 0,0-39-1,-53-1 1,-13-26-1,13 40 1,-27 38 15,27 28-15,0 53-16,14-13 31,-14-14-15,52 0-1,-25-66 1,12 0 0</inkml:trace>
  <inkml:trace contextRef="#ctx0" brushRef="#br0" timeOffset="18644.46">19143 9054 0,'0'0'0,"0"12"31,0 42-16,0-15 17,0 1-32,26-40 15,27 0 17,-27 0-17,-26-27-15,0-39 16,0 14-1,0 12 1,-13 40 0,-66 0-1,52 13 1,27 26 0,27 1-1,-27-14-15,92-26 16,-52 0-1,13-12 1,-26-28 0,-1-26 15,-26 26-15,0 13-1,-40 41 16,40 12-15,40 14 0,13 13-1,0-27 1,-26 0 0,-41-26 15,-12 0-31,-54 0 15,1 0 1,53 0 0,65 0 31,-12 0-32,-1 0 1,53-12-1</inkml:trace>
  <inkml:trace contextRef="#ctx0" brushRef="#br0" timeOffset="18893.62">19553 8696 0,'0'0'16,"-14"27"15,14 12-16,14 239 1,26-106 0,-1-27-1,-39-79 1,0-39 15,0-40-15,0-13-16</inkml:trace>
  <inkml:trace contextRef="#ctx0" brushRef="#br0" timeOffset="19343.08">19579 9225 0,'0'-66'16,"0"132"-16,0-291 15,14 172 1,12 14 0,0 39-1,27 0 1,-40 0-16,40 13 15,-26 53 1,-27-13 0,0 0 15,-80-26-15,54-27-1,26-14 16,13-52-15,27 40 0,-14 26-1,14 0 1,13-40 0,-14 40-16,-12 26 31,-27 40-16,0-39 1,0 12-16,0-12 31</inkml:trace>
  <inkml:trace contextRef="#ctx0" brushRef="#br0" timeOffset="19526.54">19857 8775 0,'0'0'0,"0"-26"15,0 39 32,13-13-31,13 40-16,1-40 15</inkml:trace>
  <inkml:trace contextRef="#ctx0" brushRef="#br0" timeOffset="19759.55">20042 8670 0,'0'0'15,"0"-27"-15,-26 27 16,26 40-1,0 13 1,0 0 0,13 198-1,27-132 1,-40-66 0,0-26-1</inkml:trace>
  <inkml:trace contextRef="#ctx0" brushRef="#br0" timeOffset="20492.74">20002 9054 0,'14'-27'32,"-14"0"-17,66 27 1,-13-26-1,-1 26 1,-25 0-16,0 0 31,-54 0-15,0 0 0,-39 13-1,27 27 1,39-1-1,0 15 1,13-28-16,40-26 31,-14 0-15,1-14 0,-13-25-1,-27 12 1,-13 27 31,13 14-47,0 38 15,0-12 1,13-40 0,13 27-1,54-54 1,-28-39-1,-25-40 1,-27-13 0,-13 0-1,13 66 17,-26 27-32,-28 66 31,54 39-16,0 40 1,0 14 0,66-15-1,-26-78 1,13-40 0,-26 0-16</inkml:trace>
  <inkml:trace contextRef="#ctx0" brushRef="#br0" timeOffset="21792.82">15267 9979 0,'-14'0'16,"-12"0"15,52 0 32,0 0-48,1 0-15,0 0 16,12 0 0,-12 0-1,-27 14-15,0-1 16,0 13-1,-40 14 1,-13-40 0,53 13-1,-27-13 1,41 0 15,26 0-15,-1 0-1,-12 40 1,-27-27 0,0 13-1,-13 14 17,-14-40-32,-26 0 15,40 0 1,-40 0-1,53-13-15</inkml:trace>
  <inkml:trace contextRef="#ctx0" brushRef="#br0" timeOffset="22427.99">15279 9754 0,'-26'0'0,"52"0"0,-92-26 16,54 26-16,-15 0 15,-26 0 1,26 26-16,-25 14 15,-14 13 1,39 27 0,27 12 15,0 93-15,0-92-1,13-1 1,40-26-1,13-26 1,54 26 0,-42-66-1,29 0 1,-28 0 0,14-13-1,-54-26-15,14-15 16,0 2-1,-53-28 1,0-25 0,0-28-1,-40 54 17,-26-14-17,0 41 1,-27 52-1,54 0 1,12 0-16</inkml:trace>
  <inkml:trace contextRef="#ctx0" brushRef="#br0" timeOffset="23891.66">16074 10191 0,'0'0'0,"0"-13"62,12-27-46,-12 14-16,0-1 16,0 1-16,0-14 15,0-66 1,27 0 0,-27 80-1,27 26 16,25 40-15,-52-14-16,27 14 0,-27 0 16,26 26-16,-26 53 31,40-40-15,-40-52-1,0-1 1</inkml:trace>
  <inkml:trace contextRef="#ctx0" brushRef="#br0" timeOffset="24707.88">16126 10072 0,'0'0'0,"0"-27"31,14 27-15,12 0-16,40-26 15,-13 26 1,0 0 0,-14 0-1,-12 0 1,0 26 0,-1 27 15,14-13-16,-40-14 1,0 1 0,-13-27 15,13-13-15,-27-13-1,27-14 1,27-27-1,-1 41 1,0 26 0,1 0-1,0 0 1,-1 0 0,-13 0 15,-13 13-16,40 14 1,-14-1 0,-26 14-1,13-13 1,-13-1 0,-13-40 46,13-12-46,0-14-1,0 14-15,0-1 16,27-25 0,12 25-1,1 27 1,-14-27-1,1 27 17</inkml:trace>
  <inkml:trace contextRef="#ctx0" brushRef="#br0" timeOffset="24916.18">16881 9979 0,'26'0'16,"-26"27"-1,0-1 1,26-26-16,-26 53 16,0-26-16,0 25 31,0-25-16</inkml:trace>
  <inkml:trace contextRef="#ctx0" brushRef="#br0" timeOffset="25084.14">16867 9847 0,'0'0'0,"0"-26"0,26 26 62,-26 13-46</inkml:trace>
  <inkml:trace contextRef="#ctx0" brushRef="#br0" timeOffset="25624.3">17039 9993 0,'0'0'0,"0"-14"16,13 14 31,-13 14-32,27 12-15,-27 0 16,27 1-16,-27 26 16,26-26 15,0-27-16,-26-14 1,26-26 0,-26-26-1,0 27 1,27-1 0,0 66 15,-27 1-16,53 12 1,-27 1 0,40 0-1,0-40 1,-13-27 0,-53 14-1</inkml:trace>
  <inkml:trace contextRef="#ctx0" brushRef="#br0" timeOffset="26140.79">17529 10032 0,'0'-39'15,"-14"12"1,28 93-16,-54-132 16,14 66-16,-1 0 15,27 27 1,0 25 0,0-25-1,53-27 16,-13 0-15,-14 0 0,-26 13 15,0 14-15,0-1-1,27-26 1,-1 0-1,14 0 1,-40-13 0,52 13-1,-52-40-15,27-13 16,-27-13 0,0 0-1,-13 13 1,-13 53-1,-1 40 17,27 52-17,0-39-15,13 40 16,27-40 0,13-27 15,-27-26-31</inkml:trace>
  <inkml:trace contextRef="#ctx0" brushRef="#br0" timeOffset="26740.47">18031 9754 0,'0'53'31,"0"-13"-31,0 0 15,40 26 1,0 106 0,-40-119-16,0 66 15,0-40 1,0-66 0</inkml:trace>
  <inkml:trace contextRef="#ctx0" brushRef="#br0" timeOffset="28207.02">18097 9939 0,'0'0'0,"14"-26"31,25 26-15,-12 0-1,-27 26-15,39-26 16,-12 80 0,-27-27-1,-27-13 1,-25-14 0,25-26-16,1 0 15,-1 0 1,40 0 15,67 26-15,-14-26-1,-13-12 1,0-15 0,-27 0 15,1 27-31,-27-26 15,-27-1 1,-12 1 0,12 26-1,0 13 1,27 40 0,0-13-1,0-13 1,27-27-1,39 0 1,-26 0 0,-14-14-1,-26-12 1,0-1 0,0 54 30,0 13-30,0-14 0,27-26-1,12 0 1,15-26 0,-28-28-1,-26-12 1,0-105-1,0 64 1,-26 1 0,26 80-1,0 40 32,0 25-31,0 120-16,26-40 31,27 40-15,-27-107-1,1-25 1,12-27 0,-12-13-16,26-40 15,-53-13 1,0-27-1,0-26 1,0 53 0,-14 66 31,14 26-32,0 1 1,0 12-16,0 41 15,14-27 1,12 13 0,1-40-1,-1 14 1,1-40 0,39 0-1,-27-13 1,-39-53-1,0 39-15,0-26 16,0 27 0,-12 26 15,-15 0-15,27 40-1,0-1 16,0 14-15,13-26 0,-13-1-16,26-26 15,1 0 1</inkml:trace>
  <inkml:trace contextRef="#ctx0" brushRef="#br0" timeOffset="28907">19169 9993 0,'0'-27'0,"27"27"63,-1 13-47,-26 27-1,26-14-15,-26 1 31,0 13-15,-13-14 0,13-39-1,0 0 1,0-40 0,0 26-1,0 14-15,13-27 16,14 40-1,0 0 1,-1 0 0,14 27-1,-40 26 1,26-27 0,-26 14-1,0-13 16,0-54 1,0-13-17,40-26 1,-40 40 0,0-1-1,26 27 1,1 0-1,-1 40 17,-26-27-17,0 13 1,0 1 0,26-27-16,14 0 15,13 0 16,-53-13-31</inkml:trace>
  <inkml:trace contextRef="#ctx0" brushRef="#br0" timeOffset="29139.95">18455 9953 0,'0'0'0,"52"-40"32,15 40-32,118 0 15,-106 0 1</inkml:trace>
  <inkml:trace contextRef="#ctx0" brushRef="#br0" timeOffset="30606.03">19778 10019 0,'0'0'0,"0"-26"47,-27 26-15,1 13-17,26 13 1,0 1-1,0-1 17,13-26-17,13 0 1,1 0 0,-27-13-16,0-14 31,-27 1-16,1 26 1,13 0 0,39 0 46,14 0-62,-1 0 16,54-26-1,-27-1 1,-39-39 0,-27 13-1,-14 27 1,-12 26 0,0 13-1,-1 40 1,27 26-1,0 27 17,27 13-17,12 66 1,-39-118 0,0-41-1,-39 0 1,-15-26-1,54-13-15,-52-40 16,52-26 0,0-27-1,79 26 1,14 54 0</inkml:trace>
  <inkml:trace contextRef="#ctx0" brushRef="#br0" timeOffset="32755.44">20412 10125 0,'-26'0'16,"40"0"31,-14-13-32,39 13-15,-12 0 16,12-27 0,-39 1-1,0 12 1,0-12-1,0-27 1,-66 53-16,27 0 16,-15 0-1,15 13 1,39 80 0,0-67-1,13 1 16,40-27-15,26 0 0,-26-13-1,-26-40-15,-1 0 16,-26-26 0,0-27-1,-13 26 1,-14 53-1,27 54 17,0 53-17,0-1 1,0 53 0,14-79-1,-14-26 1,26-1-1,1-26 1,-1 0 0,0 0-16,54-26 15,-1-14 1,-52-26 0,-27 13-1,-14 0 1,-12 53-1,0 0 1,-14 13 0,40 27-1,26 0 1,27-14 0,0-26-1,0-13 1,0-54 15,0 1-15,-53-79-1,0 26 1,-26 79 0,26 14-16,-27 92 31,27 106-16,0-66-15,0 0 16,27 145 0,-27-145-1,0-40 1,0-39 0,-27-27-1,-39 0 16,13-27-15,26-66 0,27 0-1,0 54-15,14-27 16,39 26 0,39 40-1,-52-40 1</inkml:trace>
  <inkml:trace contextRef="#ctx0" brushRef="#br0" timeOffset="32923.37">21167 10098 0,'0'-13'31</inkml:trace>
  <inkml:trace contextRef="#ctx0" brushRef="#br0" timeOffset="33373.44">21352 9728 0,'0'0'0,"-27"0"31,27 40-15,27 65-1,39 28 1,-66-94-16,26 14 16,1-53 15,-27-13-16,0-13 1,0-1-16,0-66 16,39-39-1,-12 106 1,0 26 0,-1 40-1</inkml:trace>
  <inkml:trace contextRef="#ctx0" brushRef="#br0" timeOffset="33738.25">21616 10059 0,'0'-14'16,"27"14"-16,-27-26 15,26 26-15,1-26 16,-27-14 0,0 14-1,0-1 1,-40 27 0,14 0-1,-14 13 1,40 27 15,0 13-15,26-14-1,54-12 1,-27-27 0,-27 0-16</inkml:trace>
  <inkml:trace contextRef="#ctx0" brushRef="#br0" timeOffset="35055.14">21855 9953 0,'-14'0'32,"28"0"30,12 0 126,-26-26-173,13 26-15,-13-27 16,27 27-1,-27-27 1,0 1 0,-14 26 46,14-40 94,0 14-156,0-1 16,0 1-16,0 0 16,0-54-1,0 27 1,0 27 0,0 52 30,-26 1-46,26 13 16,0 65 0,26-39-16,-26 14 15,0-1-15,0 40 16,0-66 0,0-27-1,27-52 32,-27-14-31,26 1-1,-26-1 1,27 40-16,-27-53 16,27 53-1,-27 13 16,26 14-15,-26-1 0,26-26-1,0 0 17,1 0-17,-27-13 1,27 13-16,-27-40 15,0 14 17,26 26-17,-26 26 17,0 40-17,27-39 1,-27 13-16,26-40 15,-26-14 17</inkml:trace>
  <inkml:trace contextRef="#ctx0" brushRef="#br0" timeOffset="35187.71">22172 9781 0,'0'0'16</inkml:trace>
  <inkml:trace contextRef="#ctx0" brushRef="#br0" timeOffset="35722.41">22305 9979 0,'0'-13'15,"12"13"1,15 0 0,-27-27-1,13 27-15,14 0 16,-40 0 62,-1 0-78,-12 0 16,26 14-16,0 12 15,0 40 1,0-26-1,26-40 1,-26 27 0,40-27-1,53 0 1,-27-40 0</inkml:trace>
  <inkml:trace contextRef="#ctx0" brushRef="#br0" timeOffset="36255.04">22596 9834 0,'0'-40'15,"0"80"-15,0-133 0,0 27 16,-14 66 15,14 53-15,0 26 0,0-13-16,0 54 15,0-41 1,26-26-1,1-26 17,0-27-17,12 0 1,1-14 0,-14-12-1,-26-1 1,0 1-1,0-1 1,0 40 31,0 14-31,0-1-1,40-26 1,26 0-1,27-13 1,-93-13 15,13-1-15,-53 40 15,27-13-31</inkml:trace>
  <inkml:trace contextRef="#ctx0" brushRef="#br0" timeOffset="38187.44">23164 9927 0,'0'0'0,"0"39"63,0 1-48,0-1 1,0 1 0,14-13-1,12-27 17,27-27-1,-53-13-16,26 40-15,-26-26 16,27 26 31,0 0-31,-27 26-1,12 1 1,15-27 15,26-13-15,-53-14-1,26 27 1,1 0 31,-27 13-32,0 14 1</inkml:trace>
  <inkml:trace contextRef="#ctx0" brushRef="#br0" timeOffset="38365.91">23230 9754 0,'0'0'0,"14"0"62,12 0-62</inkml:trace>
  <inkml:trace contextRef="#ctx0" brushRef="#br0" timeOffset="38688.15">23628 9794 0,'-27'-40'31,"27"80"-15,27-13 0,-27 13-16,52 52 15,-26-26 1,1 0-1,-27-39 17,53-27-32</inkml:trace>
  <inkml:trace contextRef="#ctx0" brushRef="#br0" timeOffset="39036.64">23812 10098 0,'-13'0'62,"-13"0"-46,26 14-16,-27-14 15,54-27 63,-1-13-78,1 40 32,-1 0-17,1 0 1,-27 53 0,26-26-1,-12-27 1,38 0-1,-26-40 1</inkml:trace>
  <inkml:trace contextRef="#ctx0" brushRef="#br0" timeOffset="39236.47">23997 9979 0,'0'-26'0,"0"52"0,-12-144 16,12 51 0,-27 67 15,27 53-16,0-13-15,0 39 16,13 14 0,-13-40 15,26-27-15,41-26-1</inkml:trace>
  <inkml:trace contextRef="#ctx0" brushRef="#br0" timeOffset="40086.65">24156 9966 0,'0'40'0,"0"-80"0,-26 40 47,26 13-31,-26 14-1,26 39 1,0-40-1,52-26 17,-52-13-17,40-13 1,-14-14 0,-26 14-1,27 26 1,0 0-1,-27 26 1,0 14 0,0-1-1,0-12 1,-14-27 15,14-27-15,0 1-16,0-40 15,0-13 1,14-94 15,38 121-15,-25 25 0,-1 27-1,1 27 1,0 65-1,-27 14 1,0 13 0,0-40-1,0-52-15,26 0 16,0-27 15,0-40-15,1-40-1,-27 27 1,0 27 15,0 0-15,-13 38 15,13 15-31,-40-27 16,40 66-1,0-26 1,0-14-16,53-26 16,66 0-1,-79-13-15</inkml:trace>
  <inkml:trace contextRef="#ctx0" brushRef="#br0" timeOffset="42101.64">24170 10350 0,'0'0'16,"0"-53"-16,0 40 15,0-14 1,-27 27-16,1 0 31,26 13-15,0 27 0,0-13-16,39 25 15,41 2 1,-54-54-16,1 52 15,-27-12 1,0-14 15,-67 1-15,1-27 0,14-13-1,65 13 48,13-54-63,67 15 15,-1-27 1,-65 13 0,-27 27-16,0-14 15,0 13 1,-13-39-1,13 80 32,0 38-31,0 28 0,13 13-1,-13-15 1,26-51-1,-26 0 1,27-54 0,12-26-1,-12 1 1,-27-2 0,27 54 62,-27 40-78,0 0 15,26-40 1,-26 40-16,26-40 47,1-27-32,12-26 1,-39 27 0,-39 26 31,39 40-47,0-1 15,0-12 1,13-27-1,13 0 1,1 0 0,-27-14 15,0-12-15,-13 0-1,-53-1 1,39 0-1,27 1 1,13 26 31,14 0-47,26 0 16,0-26-1,-53-1-15,40 1 16,-40-1-1,0 0 1,0 41 31,0 65-31,26 41-1,-26-2 1,0 1-1,0-65-15,0-28 16,0-13 0,26-13-1,0-53 1,-26 0 0,0-26-1,0 12 1,0 41-1,0 0 17,27 26-1,13-26-15,-14 26-1,-26 26 1,27-26-16,-27 26 15,0 0 1,-27 1 0,-39-27-1,39 0 1</inkml:trace>
  <inkml:trace contextRef="#ctx0" brushRef="#br0" timeOffset="42252.08">25029 10535 0</inkml:trace>
  <inkml:trace contextRef="#ctx0" brushRef="#br0" timeOffset="45467.32">15465 11077 0,'-13'0'31,"13"27"-31,-40 13 16,40-14-1,-40 27 1,14 26 0,-27-53-1,27 1 1,38-27 15,28 0-31,13 0 16,13-13-1,-12 13 1,-15 0 0,-12 0-1,-1 0 1,-26-26 15,0-1-15,0 0-1,0 1 1,-14 26 0,14-26-1,-26 26 1,26 13 15,0 40-15,0-1-1,0 2 1,0-28 0,14 14-1</inkml:trace>
  <inkml:trace contextRef="#ctx0" brushRef="#br0" timeOffset="46002.63">15544 10959 0,'0'0'15,"0"-40"-15,-52 40 0,-2-27 16,28 27-1,-40 0 1,13 53 0,53-13-16,-53 52 31,26 27-15,27 1-1,0-68-15,0 15 16,40-1-16,0 13 15,26-13 1,0-39 0,27-27-1,79-54 1,-67-12 0,-78 14-1,0-1 1,-41-67-1,-52 15 1,-13-1 0,26 14 15,13 38-15,13 54-1,15 0 1</inkml:trace>
  <inkml:trace contextRef="#ctx0" brushRef="#br0" timeOffset="49599.58">16206 11091 0,'-27'0'31,"27"13"-31,0 13 16,0 27-1,0 0 1,13 0 0,-13-14-1,27-39 1</inkml:trace>
  <inkml:trace contextRef="#ctx0" brushRef="#br0" timeOffset="50199.6">16206 11037 0,'0'0'0,"0"-12"15,26 12 17,1 0-17,-1 0 1,54 79-1,-41 13 1,-39-38 0,-27-2-1,1-26-15,-26-26 16,25 27 0,-13-27-1,40-13 1,0-13-1,67-1 1,-15 27 0,1 0-1,27-27 1,-54 27 0,14-26 15,-40 0-16,-14-1 17,-12 1-17,0 26 1,-1 13 0,27 27-1,0-14-15,0 27 16,53-26-1,0-1 1,0-26 0,-27 0-1</inkml:trace>
  <inkml:trace contextRef="#ctx0" brushRef="#br0" timeOffset="51466.21">16669 11210 0,'0'13'47,"0"14"-31,26-27-1,-26 39-15,0-12 16,0-41 46,0-26-46,0 1 0,27 39-16,-27-27 15,26 27 1,1 0-1,-1 0 1,-26 14 0,0 26-1,26-40-15,-26 39 16,0-12 0,0-41 30,0-26-30,0 1 0,27-14-1,-27 27 1,27 26-16,-1 0 47,0 13-32,-26 40 1,27-13 0,-27-1-1,0-12 1,26-27 0,40-14-1,-12-38 1,-15 12-1,-39 0 1,0-13 0,-27 53-1,-12 0 1,12 13 0,1 40-1,26-13 16,13-40-15,27 0 0,-1 0-1,-39-27 1,27 27-16,-27-52 16,27 25-1,-1 40 32,-26 14-31,26-27-16,-26 26 15,0-52 63,40-14-62,-40 14 0,27 26-1,-14 0 17,-13 13-17,39 13 1,-39 1-1,14-27 1,38 0 15,-52-40-31</inkml:trace>
  <inkml:trace contextRef="#ctx0" brushRef="#br0" timeOffset="52032.94">17436 11011 0,'0'0'0,"0"14"47,27 25-31,-1-12-1,27-27 1,-13 0 0,52 0-1,-52-14-15,-14-12 16,-26 0-1,-40-1 17,-52 27-17,66 13 1,-27 67 0,26-27 15,27-27-16,13 14-15,14-40 16,26 0 0,0-40-1,-27-13 1,0-53 0,-26 27-1,-12-27 1,12 80-1,-27 26 1,27 52 0,0 41-1,0 13 1,27-40 0,12 13-1,40-79 16,-65 0-31</inkml:trace>
  <inkml:trace contextRef="#ctx0" brushRef="#br0" timeOffset="52631.64">18111 10773 0,'0'0'0,"0"13"31,0 27-31,0 26 15,0-13 1,13 39-16,-13 67 16,26-39-1,-26-28 1,0-65 0,40-80 15</inkml:trace>
  <inkml:trace contextRef="#ctx0" brushRef="#br0" timeOffset="54315.5">18190 11025 0,'0'-27'15,"0"54"-15,0-81 16,26 54 15,1 14-31,0 38 31,-27-12-15,0 0 0,-54-13-1,28-27 1,0 26-16,52 0 31,27 1-15,13-27-1,-26 0-15,26 0 16,0-27 0,-40-12-1,-26-14 1,0 13 0,-39 1-1,12 39 32,1 12-31,26 55-16,0-27 15,13 12 1,14-52 0,-1 0-1,0 0-15,1-13 16,-27-26-1,27-14 1,-27 13 0,0 80 15,26 26-15,-26-53-1,26 27 16,1-40-31,53-53 32,-54 0-17,-26-26 1,0-14 0,-14 40-16,-12-40 15,26 67 1,-26 26 15,26 79-15,0-39-16,13 106 15,26-27 1,-12-40 0,0-26 15,-1-53-16,66-40 1,-65-39 0,-1-14-1,-26-26 1,0-26 0,-13 145 30,13 39-46,0 54 16,0-14 0,0 1-1,40-1 1,-13-53 0,39-26-1,-14-39 1,-25-14 15,-1-26-15,-26 52-1,-13 27 1,-27 0 0,14 0-1,26 53 1,0 26-1,13-52 1,27-1 0,0-26-1,-14 0-15,14-13 16,-14-27 0,0 1-1,-26 12 16,0 54 1,27 12-17,-27 1 1,0-14 0,27-26-1,-1-13 1,-26-26 15,26 39-31,-26-40 16,0 13-1,27 27 17,-27 27-32,26 13 15,14-1 1,-26-39 15,64 0-15,-64-39-16</inkml:trace>
  <inkml:trace contextRef="#ctx0" brushRef="#br0" timeOffset="55780.81">19870 11025 0,'0'0'0,"-26"26"16,26 0 0,0 1-1,26-27 1,27 0 15,-26-13-15,-1-14-16,-26 0 15,0-25 1,-26 52 0,-14-26-1,0 26-15,-12 12 16,52 15 15,12-27-15,28 0-1,26 0-15,40-13 16,-66-27 0,13-13 15,-53-13-16,0 26 1,-26 40 15,-28 80-15,54 52 0,0-53-16,27 94 15,0-28 1,-27-39-1,0-66 1,-27-1 0,-39-39-16,26 0 15,0-39 1,14-41 0,118-92 15,41 119-16,-93 13-15</inkml:trace>
  <inkml:trace contextRef="#ctx0" brushRef="#br0" timeOffset="57096.78">20823 10734 0,'-27'0'31,"27"12"-31,0 42 15,0-28 1,0 80 0,0-27-1,0-53 1,-26 14 0,-27-40-1,13 0 1,40-26-1,-40-14 1,14 40 0,0 0-1,26 40 1,0 13 0,40-27-1,-14-26-15,53 0 31,0 0-15,-26-26 0,-26-27-1,-27 13 1,0-26 0,-13 66 15,13 14-16,-14-14 1,14 39-16,0 0 16,14-12-1,26-27 1,38-13 0,29-79-1,-81 38 1,-26-12 15,0-13-15,0 53-1,-26 105 17,-14 67-17,40 12 1,26 53-1,-26-131 1,0-27 0,0-27-1,-39-26 1,-15 0-16,2 0 16,26-13-1,-1-26 1,27-28 15,53-51-15,26 91-1,14-26 1,-67 27 0</inkml:trace>
  <inkml:trace contextRef="#ctx0" brushRef="#br0" timeOffset="57268">21325 11157 0,'0'-13'47</inkml:trace>
  <inkml:trace contextRef="#ctx0" brushRef="#br0" timeOffset="58313.11">21471 10905 0,'0'0'0,"-27"0"0,27 54 47,14-15-47,-14 0 16,26 54-1,14 0 1,-14-80-1,-26-39 32,0-1-47,27-39 16,-1-26 0,1-14-1,-1 106 16,1 0-15,-27 13-16,0 14 16</inkml:trace>
  <inkml:trace contextRef="#ctx0" brushRef="#br0" timeOffset="58646.94">21735 11223 0,'0'0'0,"0"-13"0,27 13 0,-27-14 16,39-38-1,1 12 1,-40 0 0,0 13-1,0 1 1,-13 26-1,-40 14 17,27 38-17,26 1 1,0-13 0,13 0-1,93-40 1,-40-27-1</inkml:trace>
  <inkml:trace contextRef="#ctx0" brushRef="#br0" timeOffset="59940.34">21987 11051 0,'0'0'0,"39"-26"46,-12 26-30,-27-27 0,0 0 31,-13 27-32,-27 0 1,14 0-1,-1 27 1,1 92 0,26-66-1,13-40 1,40 14 0,66-41-1,-53-25-15,13-14 16,-79-14-1,0-11 17,0-42-17,-26-39 1,26 199 15,0 13-15,0 66-1,0-52-15,0 51 16,0-38 0,26-54-1,-26 1 1,40-41 0,0-38-1,-14-1 1,-26 26 15,27 27-15,12 13 15,-25 40-15,-14-13-1,39-14 1,-12-26-1,12-13 1,1-26 0,-14-14-1,-26 66 48,27 13-48,0-26 32,-1 0-31,0-13 0,1-13-1,-27-1 1,0 40 46,26-13-62,-26 27 32,27-27-17,0 0 32,-1 0-31,-26-13-1,0 26 63,26-13-46,14 0-17</inkml:trace>
  <inkml:trace contextRef="#ctx0" brushRef="#br0" timeOffset="60478.13">23098 11037 0,'0'14'31,"0"12"-15,0 1 0,14-27-1,12 0 16,0 0-15,0 0 0,-26-27-1,27-13 1,-27 54 31,27-14-47,-27 93 15,0-67 17,26-26-17,1 0 1,-1-13 0,-26-27-16,26 14 15,1 26 1,-27 13 15,27 13-15</inkml:trace>
  <inkml:trace contextRef="#ctx0" brushRef="#br0" timeOffset="60636.44">23178 10879 0,'0'0'0,"-27"0"31,14 0-15</inkml:trace>
  <inkml:trace contextRef="#ctx0" brushRef="#br0" timeOffset="61145.7">23429 10879 0,'0'0'16,"13"40"0,40 26-1,-53-40 1,53 27 0,0-26-16,-53 26 15,0-27 1,0 0-16</inkml:trace>
  <inkml:trace contextRef="#ctx0" brushRef="#br0" timeOffset="61496.84">23760 11144 0,'-27'13'31,"27"13"-15,-27-26-1,1 0 48,26-13-47,0-27-1,0 1 1,14 39-16,12 0 15,0 0 1,1 26 0,-27 1-1,26 12-15,1-12 32,-1-27-17,-26-27-15</inkml:trace>
  <inkml:trace contextRef="#ctx0" brushRef="#br0" timeOffset="61729.61">23879 11051 0,'0'0'0,"-14"-92"16,14-15 15,0 94-15,-26 53 15,26 0-31,0 52 16,13 1-1,-13-27 1,27-40 0,13-26-1,12-26 1,-52 0-16</inkml:trace>
  <inkml:trace contextRef="#ctx0" brushRef="#br0" timeOffset="63678.33">24011 11064 0,'0'0'0,"26"27"63,-26-1-48,0 14 1,0-67 46,0 1-46,0-1-16,27 27 16,-27-40-16,26 40 15,-26-26 1,27 26 0,-27 14-1,13 25 1,-13-12-16,0 26 15,0-27 1,0-39 31,40-14-47,-40-39 16,0-27-1,0-39 1,0-13-1,0 158 17,0 26-17,26 94 1,-26 65 0,0-79-1,0-53 1,26-66 15,14-39-15,-40-1-1,40-52 1,-14 78 0,-26-12-1,-26 39 32,26 14-31,0-1-16,-26 1 15,26 12 1,26-39 15,0 0-31,41-26 16,-41-27-1,-26 66 32,0 27-31,0-14 0,-13 1-1,-14-27 1,27-14 15,0 1-15,0-40-1,27 0 1,52-39 0,-26-1-1,-53 67 1,0 52 46,-13 1-46,13 65 0,0-12-1,0 12 1,0-52-1,13-40 17,-13-53-1,27 27-31,-27-1 16,26 27 46,-26 13-46,0 14-1,0-1-15,26-26 47,1 0-31,-27-26-1,26 26-15,-26-27 16,0 41 62,27 12-62,-27 0-1,0-39 32,0-26-31,0 12 0,0 1-16,-13-1 15,13 0 1,0 1 46,52 0-46,-25 26-16,0-53 16,65-13-1,-92 39 1,0 40 31,0 14-47,-26 65 31,26-52-31,0 79 16,0 1-1,0-15 1,0-39-1</inkml:trace>
  <inkml:trace contextRef="#ctx0" brushRef="#br0" timeOffset="63910.87">24924 11104 0,'0'0'16,"0"-27"-1,39 27 17,-12 0-17,0 14 1,-27 12 0,0 14-1,-14-14 1,-12-26-16,-40 0 15,26 0-15</inkml:trace>
  <inkml:trace contextRef="#ctx0" brushRef="#br0" timeOffset="71276.45">15478 12360 0,'0'-26'16,"-13"26"31,-14 0-32,1 14 1,26 38 0,0-12-1,0 0 1,13-14 0,14-26-1,-1 27-15,0-27 16,28 26-1,-42-26 1,-12 26 0,0 1 15,-39 0-15,12-27-1,-12 0 1,-1 0-16</inkml:trace>
  <inkml:trace contextRef="#ctx0" brushRef="#br0" timeOffset="71909.28">15438 12334 0,'0'-26'15,"40"26"1,-14 0 0,1-53-16,26 53 15,-27-27 1,1 27-1,-27-26 1,-13 26 0,13-40-1,-27 13 1,-12 1-16,-27 26 16,-14 0 15,-39 53-16,79 53 1,40 13 0,0 13-1,0-12 1,66 12 0,40-132-1,53-27 1,26-52-1,-39-67 1,-120 53 0,-26 1 15,-106-53-15,-26 65-1,79 80-15,-53 0 16,66 0-1,40 26-15</inkml:trace>
  <inkml:trace contextRef="#ctx0" brushRef="#br0" timeOffset="72525.56">16391 12109 0,'0'0'0,"-53"-52"47,53 25-47,-79 27 16,26 0-1,0 0 1,26 66 0,-25-39-16,52 25 15,0 1 1,79 0-1,13 0 1,-65-53 0,12 26-1,-12-26-15,-27-12 47,-27 12-31,-25 0-1,25 0-15,-26 0 16,53 52 0,-26 1-1,52-26 1,80 12 0,-66-39-1,26-13 1</inkml:trace>
  <inkml:trace contextRef="#ctx0" brushRef="#br0" timeOffset="73424.89">16444 12294 0,'26'0'62,"-26"14"-62,27-14 16,-27 79 0,0-26-1,0-13 1,0-54 15,0-26-15,26-12-1,-26-1 1,27 26 0,-1 27 15,-26 14-31,26 38 16,-26 2 15,0-15-16,0-12 1,27-27 15,-27-14-15,0-52 0,0 26-1,27 14 1,-1 26 15,14 0-15,-40 26-1,26-26-15,-26 54 16,0-15 0,27 1 15,-27-14-16,26-26 1,0-13 0,1-27-1,-27 0 1,0 1 0,0-14-1,0 67 32,0 25-31,27-39-1,-27 53-15,0-13 16,12-14 0,15-26 15,0 0-16,25-26 1,-38-28 0</inkml:trace>
  <inkml:trace contextRef="#ctx0" brushRef="#br0" timeOffset="75024.25">17052 12374 0,'0'0'15,"0"-26"-15,0-14 16,0 13 0,0 1 140,0 52-62,0 14-79,0-1 1,27-12-1,12 12 1,1-39 0,-40 27-16,26-27 0,-26 27 31,0-14-15,-12-13-1,-15 0 1,0 0-1,27-27 17,40-13-17,0 1 1,53-40 0,-54 39-1,-39 14 1,-13 26 31,-13 13-32,26 26 1,0 15 0,0-15-1,13-39 1,26 39-1,-12 1 1,-27 0 0,0 13-1,-27-27 1,-25-26-16,38 0 16,14-13 15,14-26-31,25-28 15,-12 41 1,25 0 0,-25 26-1,-27 12 32,13-12-31,-13 40-1,0 0 1,40 0 0,0-27-1,-14-13 1,1-13 0,-27-27-1,0-40 1,-14 54-1,-25-14 1,-1 40 0,-13 0-1,26 14 1,27 26 0,0 12-1,40-25 16,53-27-15,-40 0 0,-14-27-1,-12 1 1,-27-27 0,27 53 15,-27 39-16,0-12 1,26 13 0,-26-14-1,26-26 17,1-39-17,-1-1 1,1 14-1,-1-14 1,1 40 0,-27 13-1,0 40 1,0-13 0,0 13-1,-14-53 1</inkml:trace>
  <inkml:trace contextRef="#ctx0" brushRef="#br0" timeOffset="75192.5">16801 12109 0,'-26'0'0,"52"0"0,-39 0 32,66-26-17</inkml:trace>
  <inkml:trace contextRef="#ctx0" brushRef="#br0" timeOffset="76373.67">18111 12387 0,'0'0'0,"-27"0"31,1 13-16,-14 13 1,40 14 0,0-13-1,53-27 1,13-13 0,-39-14 15,-27-39-16,-14 13 1,-25 53 0,-14 0-16,26 0 15,27 14 17,14-14-17,105 0 1,-1-14-1,-25-26 1,-66-39 0,-1 26-1,-26 26 1,-26-12-16,-27 12 16,26 27-1,-13 27 16,40 119-15,0 12 0,27 14-1,0 0 1,-27-13 0,0-120-1,-14 15 1,-26-81-1,-12-66 17,12-12-32,40-15 15,66 15 1,40 39 0,-40 66-1</inkml:trace>
  <inkml:trace contextRef="#ctx0" brushRef="#br0" timeOffset="78589.58">18600 12334 0,'0'53'31,"0"-26"-31,0-15 16,27 28-16,-1 40 15,-26-54-15,0 1 16,0-1 15,0-79 0,-13 27-31,13-54 16,0-26 0,13-12-1,27 51 1,13 67 0,-27 0-1,0 14 1,-26 65-1,0-26 1,-66-14 0,27 15-1,39-42 1,-27 42 0,27-28-1,14 1 16,12-27-31,27 26 16,13 0 0,0-26-1,0 0 1,-12-26 0,-28-14-1,-26 1 1,-53-15-1,26 28 1,-26 26-16,14 0 16,12 14-1,27 38 1,14-12 15,52 13-31,-40-27 31,14-26-15,26-13 0,-66-13-1,0-14 1,0 0 0,0 14-1,0 52 16,27 14-15,-1-13 0,27-27-1,-27 26-15,27-26 16,0 0 0,0-13 15,-53-14-16,0-12 1,-39 39 0,-15 0-1,15 0 1,12 26 0,27 14-1,0-1 1,14-12-1,65-27 1,-26-13 0,-13-53-1,-1 13 1,-39-40 0,0-52 15,-13 118-16,-27 67 17,40-1-17,0 41 1,26 12 0,-26-25-1,27-41 1,0 0-1,-1-26-15,14-13 16,-13-26 0,-1 12-1,-26-26 1,0 40 0,0 79 62,0-39-78,0 12 15,26-39 1,0 0 0,14 0-1,13-26 1,-13-27-1,0 13 1,-40 13 0,0 54 46,0 0-62,0-1 16,0 1-1,26 25 1,14-52-16,-14 27 16,40-27-1,-39-53 1,12 0 0,-39 0-1,-26 26-15,-27-12 16,-26 39-1,39 0 1,-13 53 0,53-27-1,40-26 1</inkml:trace>
  <inkml:trace contextRef="#ctx0" brushRef="#br0" timeOffset="78754.03">19619 12255 0</inkml:trace>
  <inkml:trace contextRef="#ctx0" brushRef="#br0" timeOffset="80689.55">20187 12453 0,'0'-27'16,"0"1"-1,-26 0 1,0 26-16,0 0 31,-1 13-15,27 40-1,-27 0 1,27 0 0,66-14-1,-12-39 1,-28-13 0,14-26-1,-40-1 16,0 0-15,-14 13 0,14 41-1,-26 39 1,26 0 0,0-27-1,13 1 1,27-27-1,39-27 1,-39-52 0,-13 26-1,12 0 1,-39 26 0,13 27-1,-13 14 1,27 12 15,-27 0-15,-13-38 31,-27-15-32,14 27 1,-14 13 15,40 13-31,0 28 16,0-15-1,26 14 1,93-53 0,-26-66-1,-66 13 1,-27-13 15,0 27-31,-14-54 16,-12-13-1,26 80 1,0 52 15,0 146-15,13-53-1,-13-40 1,0-52 0,27-1-16,-27-52 31,39-27-15,-39 0-1,27 27 1,-27-1-1,26 27 17,0 0-17,-12 0 1,-14 27-16,39 25 16,-39 1-1,0 0 1,40-53 15,-14-39-31,1-14 16,26-1-1,-40 54 1,26 14 46,-39 12-46,27-26 0,13 0 31,0-13-32,-1-14 1,1-12-1,-40 12 1,0 41 15,0 38-15,13-52-16,-13 14 16,53-14 15,-14 0-16,-12 0 1,-27-26 0,-13-80-1</inkml:trace>
  <inkml:trace contextRef="#ctx0" brushRef="#br0" timeOffset="80808.28">20862 12202 0,'0'0'15,"14"-13"17</inkml:trace>
  <inkml:trace contextRef="#ctx0" brushRef="#br0" timeOffset="81405.48">21577 11977 0,'-27'66'16,"27"0"-16,0-13 16,27 119-1,-27 40 1,0-107-16,0 41 16,0-79-1,0-41 16,0-40-31</inkml:trace>
  <inkml:trace contextRef="#ctx0" brushRef="#br0" timeOffset="82106.48">21603 12453 0,'0'0'0,"0"-27"15,0 1 1,27 26-1,-1 0 1,1 53 31,-27 0-47,-40-13 16,0-1-1,80-39 48,-14 0-63,28 0 15,-15 0 1,0 0-16,1-26 16,13 26-16,-26-40 15,-27 14 1,0-41-1,-14 28 1,-65 39 0,26 39-1,53 41 1,0-27 0,26-13-1,41-40 16,-28-14-15,1-12 0,-40-14-1,27 1 1,-27 12 0,0 54 15,26-1-31,-26 27 15,0-13 1,26-14 0,40-26 15,-39-40-15</inkml:trace>
  <inkml:trace contextRef="#ctx0" brushRef="#br0" timeOffset="82405.53">22119 12493 0,'0'-27'0,"0"54"0,27-80 15,-27 79 32,26 1-31,-26 26 0,27 0-1,-27-27 1,0-52 15,0-27-15,0 26-1,0-26 1,39 53 15,1 0-15,-1-26-1,-25 26-15</inkml:trace>
  <inkml:trace contextRef="#ctx0" brushRef="#br0" timeOffset="82804.98">22397 12242 0,'0'-27'0,"0"54"0,0-80 16,-26 53-1,26 53 1,0-1-1,0 68 1,0 38 0,0-79-1,13-52 1,26-66 15,-39-15-15,27 2-1,-1 25 1,1 27 15,0 0-15,-27 27 0,26-1-1,-26 27 1,0 0-1,0-13 1</inkml:trace>
  <inkml:trace contextRef="#ctx0" brushRef="#br0" timeOffset="82939.16">22582 12400 0,'0'26'0,"0"-52"0,-13 26 16,13 14 31</inkml:trace>
  <inkml:trace contextRef="#ctx0" brushRef="#br0" timeOffset="84432.42">22741 12559 0,'13'0'31,"14"0"-15,-27-13-16,13 13 15,-13-27 1,27 27-16,-27-26 15,-54 26 1,1 0 15,27 13-15,26 53 0,0-13-1,40-13 1,-1-14-1,27-26 1,14-13 0,-40-14-1,-1-39 1,-39 14 0,0-1-1,0 26 1,-13 27-1,13-39 79,0-27-78,0 26-16,0-13 15,-26-53 1,26 80 0,-27-1-1,27 0 1,-27 27 0,27 14 15,0 12-16,0 14-15,0 92 16,14 67 15,26-120-15,-40-26 0,26-26-1,27 12 1,-13-39-1,0-27 1,-14 27 0,0-26-1,0-27 1,-26 27 0,27-1-1,-27 14 16,-13 13 79,13 53-95,0-13 1,0-14 0,0 14-1,0-14 1,26-26 0,27 0-1,-13-13 1,-14-53-1,-26 13 17,27 27-17,0 26 17,-1 13-17,-26 26 1,0 1-1,0-14 1,0 1 0,-14-27-1,28 0 79</inkml:trace>
  <inkml:trace contextRef="#ctx0" brushRef="#br0" timeOffset="89852.63">6535 9080 0,'0'0'0,"-26"0"0,-14 0 32,14 0-17,-1 0 1,27 66-16,-26 13 15,-1 53 1,27-52 0,0-54-1,53 1 1,0-27 0,0-27-1,0-25 1,-53 12-1,-14 0 1,-78 40 0,52 0-1,-13 26 1</inkml:trace>
  <inkml:trace contextRef="#ctx0" brushRef="#br0" timeOffset="90335.89">6416 8934 0,'0'0'0,"-119"0"31,92 0-15,1 13-16,-14 54 16,1 65-1,39 0 1,0 40 0,39-66-1,54-26 1,-27-80-16,54 0 15,-2-27 1,-12-52 0,-39-54 15,-67 54-15,-40-27-1,-40-26 1,-25 13-1,39 92 1,39 27 0,27 13-1,53-13-15</inkml:trace>
  <inkml:trace contextRef="#ctx0" brushRef="#br0" timeOffset="90985.51">6959 9080 0,'0'0'16,"0"52"-1,0-12 1,0 13-1,0 40 1,0-40 0,0-40-1,0-40 17,0 1-32,0-40 15,0-13 1,0-14-1,26 54-15,-26 12 16,13 27 0,40 13 15,-27 79-15,54-38-1,-80-28-15,40 27 16,-1-27-1,-12-26 1,0-26 0,-27-67-1,-14 41 1,-26-14 0,1-27-1,39 66 1,0 40-1,26 40 1,1 27 15,-27 39-15,26-93 0,0 14-16</inkml:trace>
  <inkml:trace contextRef="#ctx0" brushRef="#br0" timeOffset="91283.81">7474 9146 0,'-13'0'31,"13"26"-15,0 14-1,40-13 1,0-27-1,0 0 1,-40-14 0,0-25-1,0-1 1,-27 40 0,-13-40-1,14 40 1,52 0 15</inkml:trace>
  <inkml:trace contextRef="#ctx0" brushRef="#br0" timeOffset="91435.1">7832 9172 0,'0'0'0,"-14"0"31,14-13-15</inkml:trace>
  <inkml:trace contextRef="#ctx0" brushRef="#br0" timeOffset="92185.69">8070 9027 0,'-40'0'16,"14"0"-16,26 13 16,0 27-1,0-14 1,26-26-16,27 26 15,-13-26 1,-14-12 0,-26-15 15,0 0-15,-26 1-1,-27 26 1,13 0-1,14 0-15,26 14 16,0 12 0,13 0 15,53-26-15,-26-13-16,12-40 15,-25 0 1,13 0-1,-40 0 1,0 27 0,0-14-1,-13 40 1,-14 80 15,27 52-15,0-53-16,0 67 15,0-14 1,0-66 0,0-39-1,-27-27 1,-25-27 0,12-26-1,40-39 1,14-27-1,52 79 1,-40 40 0</inkml:trace>
  <inkml:trace contextRef="#ctx0" brushRef="#br0" timeOffset="93868.28">8559 9172 0,'13'0'15,"27"-13"1,13-14 0,-27 1-1,-26-26 16,-12 52-15,-15-27-16,0 27 16,1 0-16,-1 0 15,1 0 1,-14 66 0,40-13-1,0-13 1,40-1-1,0-39 1,39-66 0,-53 0-1,1-66 1,-27 26 0,-13 26-1,-13-12 1,26 118 15,0 67 0,0 0-31,26 52 32,0-105-32,0 39 15,1-52 1,0-1-1,26-26 1,-1-13 0,-25-40-1,0 13-15,-27 0 16,0-12 0,-14 25-1,-12 27 1,-27 40-1,53 13 1,0-1 15,39 15-15,27-67 0,-12 0-1,25 0 1,-13-13-1,-40-41 1,-26 15-16,0 12 16,-12 27-1,-28-26 1,0 26 0,13 0-16,27 14 15,-26-14-15,26 52 16,0-12-1,13-14 1,27-26 15,-14-13-15,1 0 0,0-40-1,-27 26 1,0 67 15,0 0-15,0-14-1,26 1 1,14-27 0,-14-27-1,27-25 1,-27-28-1,-26 27-15,0-66 16,0 0 0,-13 13 15,13 79-15,-40 94 15,40 39-16,27 92 1,-27-13 0,0-79-1,26-79-15,-26-1 16,40-26 0,-40-40-1</inkml:trace>
  <inkml:trace contextRef="#ctx0" brushRef="#br0" timeOffset="94451.01">9353 9000 0,'-26'-26'0,"78"26"62,-12 0-46,13 0-1,13-27 1,-13-25 0,-53 12-1,0-13 1,-27 26 0,1 27-1,-14 54 1,40-2-1,0 41 1,0 26 0,0-26-1,0-67 1,14-26 15,-14-26-15,0-1-1,40-12-15,-14-27 16,-26 12 0,26 54-1,-26 14 1,0 38 0,27-25-1,-1 26 1,1-53-1,12 0-15,15-26 16,-54-14 0,0 0-1</inkml:trace>
  <inkml:trace contextRef="#ctx0" brushRef="#br0" timeOffset="97033.45">9935 8895 0,'-26'0'16,"52"0"-16,-39 0 63,39 0-63,14 0 0,0 0 15,0 0-15,52-66 16,-66 12-1,1 2 1,-54-28 15,-25 27-15,38 53 0,-38 0-1,25 185 1,27-105-1,0 26-15,27 119 16,12-27 0,-39-92-1,0-80 1,0-52 0,0-53-1,0-14 1,0-53-1,40 67 1,-14 40 0,1 39-1,-1 0 17,27 12-17,-53 42 1,0-2-1,0-25 1,-13-1 0,13-79 15,0 1-15,0-2-1,13 28 1,-13 0-1,40 26-15,0 0 16,-1 13 0,1 26-1,-14 1 1,-26 26 15,0-39-15,40-54 15,26-65-15,-66 52-1,0-13 1,-13 27 0,-14 26-1,-12 0-15,-27 13 16,39 53-1,27-40 1,13 1 0,80-27 15,-67 0-31,14-27 31,-14 1-15,1-27-1,26 93 17,-53-1-17,40 1 1,-40-14 0,0-38 30,0-28-30,0 0 0,0 0-1,26 40 1,1 0 0,-14 0-1,26 14 1,-39 26-1,0-1 1,0-12 0,0-54 31,0 0-32,0-12 1,0-14-1,40 26 1,-14 27 0,14 0-1,-13 14 1,-27 39-16,26-1 16,-26 2 15,0-15-16</inkml:trace>
  <inkml:trace contextRef="#ctx0" brushRef="#br0" timeOffset="97666.92">11232 8815 0,'0'0'15,"-27"0"17,27 26-32,40 1 15,-40 0 1,26 12-16,-26 54 16,0-40-1,0-40 1,27-13-1</inkml:trace>
  <inkml:trace contextRef="#ctx0" brushRef="#br0" timeOffset="97983.17">11298 9000 0,'0'-26'15,"26"26"1,-26-27-1,27 27 1,13 0 0,-1-26-1,0 0 1,-39-1 0,0 40 46,0 27-46,0 13-16,27-13 15,0-14 1</inkml:trace>
  <inkml:trace contextRef="#ctx0" brushRef="#br0" timeOffset="98145.55">11708 9027 0</inkml:trace>
  <inkml:trace contextRef="#ctx0" brushRef="#br0" timeOffset="98615.7">11840 8947 0,'0'0'0,"0"14"31,0 12-31,0 1 16,-13-1-1,13 0-15,0 1 16,0 12 0,0-65 15,13-14-31,-13-26 15,0-13 1,27-13 0,-1-14-1,27 79 32,-26 93-31,-27 1-1,0 12 1,39-13 0,-39-40-16,0 28 15,27-54 17</inkml:trace>
  <inkml:trace contextRef="#ctx0" brushRef="#br0" timeOffset="98991.78">11907 8961 0,'0'0'0,"12"-27"47,15 27-47,0 0 16,12 0 0</inkml:trace>
  <inkml:trace contextRef="#ctx0" brushRef="#br0" timeOffset="99195.78">12224 9054 0</inkml:trace>
  <inkml:trace contextRef="#ctx0" brushRef="#br0" timeOffset="101066.11">12501 8881 0,'0'0'0,"-26"0"16,0 0 15,-1 14-15,27 12-1,0 0-15,0 27 16,0-26 0,27-14 15,13-26-16,-1-27 1,-39 14-16,0-27 16,27 0-1,-27 27 1,26-1 0,14 27-1,52 79 1,-39-26-1,-27 0 1,-26-26 0,-12-1-1,-15-26 1,0-13 15,27-80-15,0 40-1,80 1 1,-27 52 0,-27 0-16</inkml:trace>
  <inkml:trace contextRef="#ctx0" brushRef="#br0" timeOffset="102249.72">13137 8775 0,'0'0'0,"26"0"47,0 0-16,-26-26-31,27 26 16,-27-26-1,-13 26 1,13-27 0,-66 27-1,12 13 1,2 53-1,52-26-15,0 53 16,0-14 0,52-52-1,28 13 1,53-67 15,-81-13-15,-26 14-1,-26-40 1,0 39 0,-52 0-1,-1 27 1,26 14 0,-12 78-1,39-39 1,26-13-1,27-40 1,-27 0 0,14-13-1,-14-93 1,-26 80 0,0-1 15,27 40 0,-27 27-15,0-14-16,40 27 15,-40-39 1,13-14 15,-13-27-15,27-13-1,12-12 1,-12 12 0,-1 40 46,-26 26-62,0 14 16,0-14-1,0 1 1,26-27 0,1 0-1,0-13 1,-27-27 0,26-26-1,-26 40 1,26-1-1,-26 54 17,0-1-32,27 27 15,-27 0 1,0-27 0,26-26-1</inkml:trace>
  <inkml:trace contextRef="#ctx0" brushRef="#br0" timeOffset="103150.02">13878 8762 0,'0'0'0,"26"0"78,-26-26-78,26 26 16,-26-27 15,-13 27-15,-14 0-1,1 0 1,26 14-16,-40-14 16,40 39-16,-26 14 15,26 0 1,14 0 0,104 0-1,-91-53 1,39 0-1,-40-13 1,14-67 0,0 1-1,-40 52 1,-14 1 0,-12 26 15,0 40-16,-1 0 1,27 12 0,0-12-1,27 13 1,-1-53-16,0 0 16,14 0-1,0 0 1,-14-13-1,1-80 1,-27 54 0,26 12-1,1 27 17,-1 13-1,-26 27-16,0-14 1,0 27 0,0 0-1,53-53 17,-27 0-32,14-13 15,26-40 1,-66 27-16</inkml:trace>
  <inkml:trace contextRef="#ctx0" brushRef="#br0" timeOffset="104364.63">6270 10350 0,'0'0'0,"14"0"63,12-27-48,14 27-15,13-26 16,-40 26-16,14-27 16,-1 27-1,-26 14 1,0 12-1,0 14 1,0 13 0,-13-1-1,13-25 1,0 12-16,13-39 16</inkml:trace>
  <inkml:trace contextRef="#ctx0" brushRef="#br0" timeOffset="104564.39">6363 10469 0,'53'0'47,"-26"0"-47,-1-40 15,0 40 1,14 0 0,-40-13-16</inkml:trace>
  <inkml:trace contextRef="#ctx0" brushRef="#br0" timeOffset="105114.28">6443 10138 0,'0'0'0,"-27"-40"16,-26 40-16,-26 0 16,-13 27-1,65 0 1,-26 12 15,13 27-15,1-13-16,39 26 15,0 1 1,0 12 0,39 1-1,27-67 1,40 28-1,0-54 1,-27 0 0,1 0-1,26-80 1,-54 27 0,-25 0-1,-27-66 1,0 40 15,-13-27-15,-53 80-1,-14-1 1,1 27 0,26 0-16</inkml:trace>
  <inkml:trace contextRef="#ctx0" brushRef="#br0" timeOffset="113030.7">6985 10112 0,'0'26'15,"0"0"1,0 1-16,0 0 16,0-15-16,0 15 15,0 0-15,0 26 16,-26-1 0,26-25-1,0-40 16</inkml:trace>
  <inkml:trace contextRef="#ctx0" brushRef="#br0" timeOffset="113261.98">6959 10204 0,'0'0'16,"0"-66"0,0 40-1,13 39 16,40 26-15,-53-12-16,40 12 16,39 41-1,-40-27 1,-12-27 0,-1-26 15,-26-13-31</inkml:trace>
  <inkml:trace contextRef="#ctx0" brushRef="#br0" timeOffset="113460.82">7183 10191 0,'-39'-66'16,"78"132"-16,-78-159 16,39 67-1,0 52 1,0 1-1,0 92 1,26-40 0,-26-26-1,27-26 1</inkml:trace>
  <inkml:trace contextRef="#ctx0" brushRef="#br0" timeOffset="113811.65">7342 10297 0,'0'0'0,"-26"0"16,0 40 0,26-1-1,0-12-15,0-1 16,0 14-1,52-40 1,-26 0 0,14-14-1,-13-52 1,-40 40 0,-27-14-1,14-13 1,-1 53-1,0 0 1,41 40 0</inkml:trace>
  <inkml:trace contextRef="#ctx0" brushRef="#br0" timeOffset="113989.27">7541 10363 0,'0'-13'47</inkml:trace>
  <inkml:trace contextRef="#ctx0" brushRef="#br0" timeOffset="114728">7699 10323 0,'0'0'0,"-26"-26"31,0 26-31,26 13 16,0 14-1,0 12 1,0-12 0,52-27-1,-12 0 1,-13-40 0,-27 0-1,-14 1 1,-25-1-1,-1 40 1,0 0 0,14 0-1,26 13 17,13 14-17,53-27 1,53-80-1,-66 14 1,0 13 0,-53-13-1,0 0 1,-13 40 0,-40 38 15,53 28-31,-27 93 15,54 118 1,12-39 0,15-27 15,-28-93-15,-26-65-1,0 26-15,-26-53 16,-40 0-1,-1-66 1,41 0 0,13-106-1,92 105 1,14 1 0</inkml:trace>
  <inkml:trace contextRef="#ctx0" brushRef="#br0" timeOffset="118888.28">8109 10403 0,'0'0'0,"0"-14"63,0-12-47,14 26-1,26-66-15,-14 39 16,0-13-16,27-38 15,-13 24 1,-40 28 0,0-1-1,-40 41 17,40 12-17,-26 27 1,26-13-1,0 12 1,13-25-16,40 39 16,-27-26-1,-26 0 1,0-14 0,-13 0-1,-27-26 1,14 0-1,26-12 1,0-55 0,40 14 15,13 0-15,-27-13-1,27 26 1,-26 14-1,-41 26 32,14 14-47,-40 38 16,40 1 0,0 0-1,27-13 1,12-40-1,-12 0-15,0 0 16,12-13 0,-12-27 15,-27 0-15,0-79-1,-14 119 1,14 14 15,-26 38-15,26 28-1,13-54 1,14 14 0,-1-40-1,14-13 1,-1-54-1,-12 15 1,-27-2 0,27 28-1,-1 26 1,0 0 15,1 26-15,-27 14-1,0-14 1,0-38 47,0-42-48,0 28-15,0 0 16,-13-1-1,-14 27 17,27 27-32,-39-27 15,12 66 1,0-14 0,27 15-1,0-14 1,0-40-16,27 53 15,39-40 1,-26-26 0,13 0-1,13-39 1,-39-40 0,-27 39-1,0-13 1,26 53 46,0 13-46,-26 14 0,27-27-1,-27 26 1,26-26 15,1 0-31,-27-13 16,26-14-1,-26 1 1,27 26 31,-27 13-32,26 14 1,-26-1 0,26 1-1,1-27 1,0 0 15,-27-53-15,0 13-16,26 0 15,0 40 48,-26 14-47,27-14-16,-27 39 15,26-39-15,1 40 16,-1-14-1,1-26 1,-1-13 0,0-53-1,-26 26 17,0 14-17,-26 26 1,-14 0-1,14 13 1,26 26 0,0 1-1,53 0 1,-14 0-16,54-40 16,0 0-1,-27-27 1,-39-12-1,-1-41 1,-40 28 0,-25 25-1,-14 27 17,0 27-17,13 51 1,40-24-1,0-1 1,14-27 0,91-26-1,-51-26 1,12-41 0,-40-39-1,-26 40 1,0 27-16,0-27 15,-14 66 32,14 39-31,-26 67 0,26-14-1,0-38 1,14-15-1,-2-39 1,42 0-16,-15-13 16,-12-27-1,-27 14 1,27 0 0,-27-14-1,26 0 1,-26 54 15,26 38-15,-26-26-16,0 14 31,0-13-15,0-40 15</inkml:trace>
  <inkml:trace contextRef="#ctx0" brushRef="#br0" timeOffset="119742.11">10305 10164 0,'0'0'0,"-26"0"0,26-12 16,0-15-1,26 27 1,40 13 0,-39 13-16,26 28 31,-27-2-15,-26-25-1,-13 26 1,-26-53-1,12 0 1,27-40 0,0-52-1,66 65 1,27 0 0,-66 41-1</inkml:trace>
  <inkml:trace contextRef="#ctx0" brushRef="#br0" timeOffset="120109.45">10570 10389 0,'26'-13'31,"1"13"-15,0-39-1,25-14 1,-52 13 0,0 0-1,0 14-15,-13 26 16,-26 0 0,-15 26-1,28 27 1,26 27-1,40-54 1,12-26 0,28-13-1,-27-53 1,-27 39 0</inkml:trace>
  <inkml:trace contextRef="#ctx0" brushRef="#br0" timeOffset="120327.7">10782 9953 0,'0'0'16,"0"40"15,-27 26-15,27 0-16,0 27 16,27 105-1,-27-119-15,0 93 16,0-66-1,0-93 1,26-39 15,-26-14-31</inkml:trace>
  <inkml:trace contextRef="#ctx0" brushRef="#br0" timeOffset="122125.93">10808 10443 0,'0'-67'16,"0"134"-16,0-173 0,0 79 31,27 27-31,-1 0 16,14 0-1,-14 27 1,-26 12 0,-13 14-1,-26-13 1,12-40-1,27 26 1,13-26 15,13 0-15,1 0-16,39-13 31,-39-26-31,26-15 16,-53 28-1,0-40 1,-14 39 0,-12 27-1,-53 40 1,79 13 0,0-13-1,13 12 1,53-52-1,-13 0 1,-26-26 0,-27-27-1,0 0 1,0 27-16,0-1 31,0 1-15,-27 39-1,0 14 1,27 52 0,0-39-1,14-40 17,26 0-17,-1-14-15,14-25 16,-13-14-1,-40 26 1,0 54 31,0-1-31,26 14-1,-26-14 1,26 1-1,1-27 1,-27-13 0,26-27-1,-26-13 1,27-27 0,-27 54-1,0 40 32,0 25-47,0-12 16,27-27-16,-1 53 15,0-40 1,14-13 15,13-80-15,-27 28-1,-26-2 1,-26-25 0,-1 0-1,1 79 1,26 13 15,0 40-15,0 79-1,26-52 1,1 12 0,13-65-1,26-27 1,-40 0 0,0-53-1,28-40 1,-54 40-1,0 27 1,-14 26 0,-26 0-1,14 0 1,26 26 0,14 67-1,25-53 1,-12-40-1,39 0 1,-13-27 0,-13-26-1,-1 26 1,-39 1 31,-39 26-32,12 0-15,0 14 16,-12 12 0,39 27-1,0-27 1,53-26 0,-1-39-1,-12-27 1,-14-27-1,-26 0 1,-52-66 0,-1 93-1,0 66 1,0 0 15,27 66-31</inkml:trace>
  <inkml:trace contextRef="#ctx0" brushRef="#br0" timeOffset="122292.32">11496 10125 0,'0'-40'15,"27"40"-15,12-40 16,93 14-1,-39 26 1</inkml:trace>
  <inkml:trace contextRef="#ctx0" brushRef="#br0" timeOffset="122907.9">12224 10138 0,'0'26'31,"0"-12"0,26-14 16,0 0-16,1 0-15,-27-26-16,40 26 16,-40-27-16,39 27 31,-12 13 0,-27 13-15,0 28-1,0-28 1,26-26 31,-26-14-47,27-38 15,0 12 1,-1 40 0,0 0-1,0 14 17,-26 12-17,0 0 1,-12-26-1</inkml:trace>
  <inkml:trace contextRef="#ctx0" brushRef="#br0" timeOffset="123041.77">12303 9939 0,'0'0'0,"-27"0"0,41 0 31</inkml:trace>
  <inkml:trace contextRef="#ctx0" brushRef="#br0" timeOffset="123924.33">12951 10112 0,'0'-27'0,"-26"27"15,26-40-15,-27 40 16,-12 0-1,-14 0 1,0 53 0,26 1-1,27-28-15,0 0 16,27 14 0,26-40-1,0 0 1,-27-40-1,-26 0 1,0 14 0,0 52 31,0 1-16,27 12-16,-1 1 1,1-40-16</inkml:trace>
  <inkml:trace contextRef="#ctx0" brushRef="#br0" timeOffset="124242.69">13256 9794 0,'0'0'15,"-27"0"-15,27 27 16,0 39-1,0-14 1,0 28-16,0 79 16,13 0-1,-13-27 1,0-66 0,27-66-1</inkml:trace>
  <inkml:trace contextRef="#ctx0" brushRef="#br0" timeOffset="125532.3">13282 10178 0,'0'-26'15,"0"52"-15,0-79 16,0 26 15,14 27-31,12 0 31,0 14-15,-26 26 0,-13 12-1,-26-26 1,65-26 31,0 0-32,0 0-15,41 0 16,12-39 0,-66 0-1,-13 12 1,0-13 0,0 14 15,-26 39-16,0 40 1,26 0 0,13-53 15,13 0-15,1-14-1,-1-12 1,-26 0-1,26 26-15,-26 13 47,0 14-31,27-27-16,-27 26 16,27-26 30,-27-14-30,12 14 0,-12-39-1,40-1 1,-13 67 15,-27 13-15,0-1-1,26-39 1,-26 27-16,0-54 47,0-39-31,0 39-1,0 1 1,27-14-16,26-65 15,13-28 1,-40 41 0,-26 65-1,0 80 17,0 53-17,-26 13 1,26-13-1,0-67-15,26 41 16,-26-54 0,0-39 15,0-26 0,0-15-31,27 54 31,-1-26-15,1 26 0,-1 0-1,-13 13 1,-13 54 0,0-15-1,0-12 1,0-54 15</inkml:trace>
  <inkml:trace contextRef="#ctx0" brushRef="#br0" timeOffset="125673.56">14115 10006 0,'0'0'0,"-12"-27"16,24 41 46</inkml:trace>
  <inkml:trace contextRef="#ctx0" brushRef="#br0" timeOffset="126573.5">14181 10059 0,'27'-14'78,"-40"14"-31,-13 0-32,26 14-15,-40-14 0,40 39 16,0 15 0,0-15-1,13-39 1,14 0-16,12 27 16,1-27-1,-14-14 1,-26-12-1,0 39 64,0 14-64,27-27 32,-1 0-31,-26-14-16,27 14 15,-1-26 1,-26 0 0,0 38 46,0 15-46,26-27-1,14-13 1,-14-40 0,-26 26-16,0-39 15,0-13 16,0-27-15,-26 53 0,0 106 15,26-13-15,0 12-16,0 68 15,13 12 1,14-66-1,-1-39 1,14-1 0,13-26-16,-14-53 15</inkml:trace>
  <inkml:trace contextRef="#ctx0" brushRef="#br0" timeOffset="127585.86">13679 10667 0,'0'0'0,"13"0"46,0 0-30,14 0-16,-1-26 16,1 26-1,-27-27 1,-53 27 0,0 0-1,0 14 16,26 65-15,27-26 0,40-13-1,53-14 1,-53-26 0,26-26-1,-14-14 1,-25 0-1,-27 54 48,0 12-47,27-26 15,12 0-16,1 0 1,-40-14 0,26 14-16,-26-26 15,0 0 1,27 26 0,-27-27-1,27 40 1,-27 14-1,26 0 17,26-27-17,-12-40 1</inkml:trace>
  <inkml:trace contextRef="#ctx0" brushRef="#br0" timeOffset="128189.48">14221 10389 0,'0'0'0,"-13"-39"16,13 92 15,0-27-15,0 27 0,13 26-1,-13-12 1,27-15-1,-27-25 1,26-27 0,1-13-1,12-40 1,1 26-16,-40 54 62,0 26-46,26-27 0,1-26 15,0 0-15,-15 0-16,-12-13 15,27 13 1,-27-27-1,27 27 32,-27 40-47,0 53 16,0-14 0,-14-26-1,-26-53 16,1 0-31,0 0 16,-1-53 0,40 13-16</inkml:trace>
  <inkml:trace contextRef="#ctx0" brushRef="#br0" timeOffset="128306.52">14354 10601 0,'0'0'15,"0"-26"16,13 26-31,-13-27 16,27 27-16,-27-27 16</inkml:trace>
  <inkml:trace contextRef="#ctx0" brushRef="#br0" timeOffset="129622.29">6535 11435 0,'0'0'0,"-26"0"32,26 13-17,-26-13 1,26 39-16,-27 15 15,27-28 1,0 14 0,13-14-1,40-26 1,-26 0-16,25-14 16,-25-12-1,-27 0 16,-13 0-15,-67-1 0,40 0-1,28 1 1,12-14 15,0 14-31,0-1 31,39 41 1,-12 25-17,-27-12-15,26 26 16,-26-1 0,0-25-1</inkml:trace>
  <inkml:trace contextRef="#ctx0" brushRef="#br0" timeOffset="130055.64">6628 11223 0,'0'0'15,"-40"-27"1,1-25-16,-1 52 15,-26 0 1,-14 39 0,27 40-1,13 27 1,40 27 0,27-1-1,-27-79-15,106 27 16,-14-54 15,-12-26-15,26-40-1,-1-53 1,-78 14 0,-27-27-1,-39-26 1,-54-14-1,40 120 1,0 26 0</inkml:trace>
  <inkml:trace contextRef="#ctx0" brushRef="#br0" timeOffset="131105.44">7170 11223 0,'0'0'0,"-26"13"32,26 40-17,0-14-15,0 1 0,0 66 31,0-39-31,0-41 32,0-66-1,0 27-15,0-80-1,0 14 1,0 53-1,13 38 17,-13 15-32,40 0 15,13 26 1,-13-14-16,12-12 16,-26 13-1,14-40 16,-13 0-15,-27-80 0,-13 14-1,-41-27 1,15 27 0,12 40-1,27 52 16,14 40-15,12 27 0,14-1-1,-40-65 1,40-27 0</inkml:trace>
  <inkml:trace contextRef="#ctx0" brushRef="#br0" timeOffset="131420.51">7541 11408 0,'-14'0'31,"-12"13"-15,26 40-1,0-26 1,53-27 15,-14 0-15,-12-27-1,-27 1 1,0-14 0,-13 14-16,-27-1 15,-13 27 1,53 13 15</inkml:trace>
  <inkml:trace contextRef="#ctx0" brushRef="#br0" timeOffset="131595.81">7805 11421 0,'0'-13'31</inkml:trace>
  <inkml:trace contextRef="#ctx0" brushRef="#br0" timeOffset="132437.97">8017 11355 0,'-27'0'0,"1"0"16,-14 0-1,14 13 1,26 27 0,0 0-1,13-1 1,26-39 0,15 0-1,-15-39 1,-39-41-1,0 40 1,-13 14 15,-27 26-15,14 0 0,0 0-16,26 14 31,0 12-16,52-26 1,-25 0-16,39-14 16,-13-38-1,-26 26 1,12-41 0,-39 14-1,-13 14 16,13 12-15,-26 27 0,-1 27-1,27 118 1,0-26 0,0 0-1,13 0 1,-13 0-1,0 1 1,-13-108 0,-26-12 15,12-66-15,0 0-1,27-13 1,0-13-1,27 38 17,12 28-32</inkml:trace>
  <inkml:trace contextRef="#ctx0" brushRef="#br0" timeOffset="134003.34">8652 11421 0,'0'0'0,"-27"0"15,27-39 1,-26 12 0,26 0-1,-27 1 1,-39 26 0,14 0-1,12 40 1,40-14-16,0 27 15,0 0 1,40-26 0,39-27-1,-53 0 1,1-14 0,-27-12-1,0-14 1,0 1 15,0 65 0,0 1-15,0-1 0,26 0-16,-26 14 15,0-14 1,27-26-1,13 0 1,-1-52 0,0-1-1,-25 26 1,-14-12 0,40 78 30,-40 1-14,26 0-17,-13-14 1,14-26 15,-27-13-31,26 13 16,1-40-1,-27 1-15,0 12 16,26-26 0,-26 80 31,26-27-47,-26 53 15,40-14 1,-13-12-1,-14-27 1,40 0 15,-13-27-15,-14 1 0,-26-1-1,0 1-15</inkml:trace>
  <inkml:trace contextRef="#ctx0" brushRef="#br0" timeOffset="134180.41">8877 11157 0,'0'0'16,"13"0"31</inkml:trace>
  <inkml:trace contextRef="#ctx0" brushRef="#br0" timeOffset="137570.1">9327 11342 0,'0'0'0,"-66"-26"31,26 26-15,40 12 15,0 28-15,0-13 0,0 26-1,13-27 1,14-26-1,12 0 1,14-39 0,-53-1-1,0 13 1,0 1 0,-13 26 15,13 13-16,0 27-15,0-14 32,13 27-17,13-26 1,1-27 0,13-27-1,-14-12 1,0-1-1,-26 0 1,40-13 0,-14 53 31,-26 14-32,14-14 1,-14 26-16,0-40 78,-53-12-62,26 26-1,1 14 16,26 12-31,0 0 16,0 1-16,0 26 16,14-27-1,38 1 1,14-27 0,-39 0-16,26-14 15,-27-52 1,-26 27-1,0-15 17,27 54-17,-27-26-15,26 26 32,-26 26-17,26 1 1,-26 0-1,0-41 32,0-12-31,-12 26-16,12-26 16,-27 26-1,0 0 1,27 26-1,-26-26-15,26 93 32,0-41-17,26-25 1,14 12 0,0-39-16,12 0 15,-25-12 1,0-28-1,-27-40 1,0 41 0,0-15-1,0 94 32,0-13-31,0-14-16,39 27 15,-25-1 17,12-12-17,66-27 1,1-27 0,-27-12-1,-39 12 1,12 1-1,-39-1 1,-79 1 0,26 26-1,27 0 1,-41 13 0,67 27-1,0-14 1,0 14-1,27 0 17,39-40-32,-13-14 15,0-38 1,-27-1 0,-26-13-1,0-80 1,0 80-1,-26 119 32,26-27-47,0 14 16,0 65 0,14-12-1,25-40 1,14-26-1,13-27 1,-40 0-16,27-14 31,-53-52-15,27 27 0,-40 12-1,-14 27 1,1 0-1,-1 13 1,27 27 0,0 0-1,13-14 1,14-26 0,13 0-1,-40-13-15,40-13 16,-1-14-1,-12 40 17,-27 13 15,0 14-32,0 12 1,0-12-1,26-27 1,0-14 15,1-25-31,-27-1 16,26 0 0,-26 54 46,0 25-46,0-12-1,40-27 1,-14 0 0,14-13-16,-40-14 15,26 1 1,-26-14-16,0-26 15,0-80 1,0 1 0,0 131-1,-12-25 1,12 78 15,0 54-15,12 39-1,-12-39 1,0-27-16,0 27 31,27-27-15,0-66 0,39 0-1,13-79 1,-79-1-1,0 27 1,0 27 0,-13 26 15,-14 0-15,-12 26-1,39 27 1,0-26-16,0 12 15,26 1 17,1 0-17,-1-14 1,0-26-16,-26 26 16,-12-26 15,-15 27-16,-26-27 1,13 0 0,14-53-1</inkml:trace>
  <inkml:trace contextRef="#ctx0" brushRef="#br0" timeOffset="137752.9">10954 11196 0,'26'0'0,"-52"0"0,65 0 47,-12 0-31,-1-26-16,14 26 15</inkml:trace>
  <inkml:trace contextRef="#ctx0" brushRef="#br0" timeOffset="138030.41">10173 11250 0,'27'0'0,"-1"0"31</inkml:trace>
  <inkml:trace contextRef="#ctx0" brushRef="#br0" timeOffset="139348.31">9909 11170 0,'0'-26'172,"-27"26"-141,0 0-16,27 13 32,14-13-31</inkml:trace>
  <inkml:trace contextRef="#ctx0" brushRef="#br0" timeOffset="140901.41">11589 11276 0,'0'-26'15,"0"38"32,0 28-31,0-14-16,0 1 15,13-27 48,-13-27-47,26-25-1,1 26 1,0 65 15,-27 0-15,26 1-1,-26-13 1,26-27 31,0-13-32,-26-27 1,40 14 0,-13 52 31,-27 14-32,26-40-15,-26 39 16</inkml:trace>
  <inkml:trace contextRef="#ctx0" brushRef="#br0" timeOffset="141048.25">11655 11144 0,'0'0'0</inkml:trace>
  <inkml:trace contextRef="#ctx0" brushRef="#br0" timeOffset="143567.56">11907 11448 0,'0'-13'47,"26"-27"-31,0 0-16,0 13 16,67-39-1,-40 14-15,0-41 16,-27 80-1,-26-14 1,-12 27 15,-42 53-15,54 0 15,0 0-15,0 0-1,0-14 1,14 15 0,-14-15-1,0-12 1,0-1 0,-14-26-1,-12 0 1,26-13 15,13-13-31,54-1 16,-1-26-1,-40 26 17,-26 41-1,26 52-16,-26-26 1,27-1 0,26-39-1,-40 0 1,-13-13 0,40-40-1,-40-13 1,0 0-1,-14 39 1,-12 27 0,-14 0-1,1 40 1,39 40 15,39-54-15,14-26-1,-13 0 1,-1-13 0,1-14-1,-40-13-15,26 40 63,-26 14-48,27 26 1,-27-14 0,27-26-16,-1 0 31,-26-26-15,27 26-1,-27-54 1,0 15-1,26 39 1,-26 13 15,26-13-31,-26 40 16,0-14 0,27-26-1,-14 0 16,13 0-15,-26-13-16,40-26 16,-40-1-1,0 14 1,0 38 46,27-12-46,-27 40-16,26 0 16,-26-14-1,27-26 1,12 0 0,1 0-1,-14-26 1,14-40-1,-40 13-15,0 0 16,0 13 0,-13 40 31,-40 40-32,53 0 1,26 26-1,28-40 1,-2 14 0</inkml:trace>
  <inkml:trace contextRef="#ctx0" brushRef="#br0" timeOffset="144933.84">13282 11170 0,'0'0'0,"0"13"63,0 14-63,0-1 15,26 0 1,-26 28-1,27-28 1,12-26 0,-12-26-1,13-28 1,-40 2 0,0 25-1,26 54 32,-26 39-31,0-40-16,27 0 0,-27 14 15,26-40 32,14 0-31,-13-26-1,-1-40 1,-26 40 0,0 38 15,40 15-15,-40 0-1,0-1 1,12-26-1,-12 13 1,27-13 0,13-39 15,-40 12-15,13 27-1,-13-13 1,27 13 46,-27 26-30,0 0-1,26-26-16,0-12 17,-26-15-17,0 40 32,0 13-31,27-26-1,39 0 1,-39 0-16,-1 0 16,0-12-1,14-54 1,-13 12 0,-27-25-1,0-27 1,-14 80-1,14 52 17,0 67-17,0-1 1,0 1 15,0-54-15,0-12-1,0-40 17,0-1-17,0-38 1,0 12 0,0 14-16,14 26 15,26-27 1,12 1-1,-26 26 1</inkml:trace>
  <inkml:trace contextRef="#ctx0" brushRef="#br0" timeOffset="145068.64">13665 11104 0,'0'0'0,"-26"0"0,26 13 31</inkml:trace>
  <inkml:trace contextRef="#ctx0" brushRef="#br0" timeOffset="146100.31">12581 11712 0,'-26'0'0,"52"0"0,-79 0 15,26 0 17,27 14-17,0 12 1,14-26-16,26 0 16,-14 0-1,0 0 1,-26-13-1,-13-40 1,-26 53 0,-1 0-1,66 0 48,14 0-48,0 0-15,-1 0 16,27-27 0,-39-13-1,0-12-15,-27 12 16,0 14 0,-14 26-1,-39 40 1,53-14-16,-53 14 15,53-1-15,0 81 16,0-2 0,40 15-1,0-27 1,-40-67 15,-14-39-15,-52 0-1,0-27 1,13-78 0,53 12-1,80-39 1,25 53 0</inkml:trace>
  <inkml:trace contextRef="#ctx0" brushRef="#br0" timeOffset="147282.34">13083 11646 0,'-39'-39'0,"39"65"47,0 40-31,0-13-1,0 27 1,27 12 15,-27-79-31,0 14 16</inkml:trace>
  <inkml:trace contextRef="#ctx0" brushRef="#br0" timeOffset="147606.03">12978 11844 0,'0'-26'46,"13"26"-30,13-26-16,54 26 16,-40 0-1,12 0 1,-52 26 31,0 0-32,27 1 1,-27 26 0,26-13-1,-26-14 1</inkml:trace>
  <inkml:trace contextRef="#ctx0" brushRef="#br0" timeOffset="148382.79">13242 11871 0,'27'0'31,"-14"0"0,-13 13-31,40 14 31,-40-1-15,0-39 31,26 13-31,-26-26-16,0-1 15,14 27 1,-14 13 31,26-13-47,-26 27 15,26-1 1,1-26 31,13-13-32,-40-13 1,13 26 0,-13-27-1,26 27 32,-26 13-31,0 14-1,27-27 1,-1 0 15,0 0-15,1-13 0,-27-14-1,27 27 1,-27-27-1,26 41 17,0 12-1,1-26 0</inkml:trace>
  <inkml:trace contextRef="#ctx0" brushRef="#br0" timeOffset="148533.16">13454 11633 0,'-26'0'31</inkml:trace>
  <inkml:trace contextRef="#ctx0" brushRef="#br0" timeOffset="162078.37">979 11474 0,'-27'-26'15,"27"-1"1,14 27 15,12 0-15,1 14-16,25 38 15,-12 2 17,-40 12-17,40-14 1,-40-25 0,-14-27 15,-12-53-16,26 0 1,0-26 0,0 65-1,26-25 1,1 39 0,26 0-1,-13 39 1,-14 15-1,1-2 1,-1-26 0,0 14-1</inkml:trace>
  <inkml:trace contextRef="#ctx0" brushRef="#br0" timeOffset="162693.6">1416 11541 0,'52'0'78,"-25"-27"-78,-1 27 16,1 0-16,0 0 15,-1-27 1,0 27-16,14 0 16,-54 0 77</inkml:trace>
  <inkml:trace contextRef="#ctx0" brushRef="#br0" timeOffset="163094.34">1575 11408 0,'0'0'0,"-27"0"16,27-26-1,13 39 63,40-13-62,-14 0 0,-12 0-1,0 0 1,-27 26 15,0 1-15,0-1-1,0 14 1,-14-40-16,14 27 16,-26-1 15</inkml:trace>
  <inkml:trace contextRef="#ctx0" brushRef="#br0" timeOffset="163878.34">2051 11316 0,'-14'0'15,"-12"0"1,26 12 15,-40-12-31,40 40 16,-39 13-1,-1-53-15,14 14 16,-1-14 31,27-27-31,0 1-1,13-14 1,13 14-1,1 26 1,-27-27 0,27 27-1,-1 0 1,-26 13 0,26 13-1,1 14 1,-1-13-1,14-1 1,-14-26 0,1 0-1,26-13 1,-53-13 0,26-1-1,-26 0 1,-13-25-1,-14 52 17,-12 0-17,-14 0 1,27 0 0,-14 13-16,40 14 15</inkml:trace>
  <inkml:trace contextRef="#ctx0" brushRef="#br0" timeOffset="164988.1">1720 12030 0,'0'0'0,"-27"0"0,27 13 79,0 13-79,0 14 15,40 13-15,-40-13 16,66 52-1,-26-52-15,-40 0 16,27 0-16,-1-28 16,-26 42-1,0-94 32</inkml:trace>
  <inkml:trace contextRef="#ctx0" brushRef="#br0" timeOffset="165276.66">1799 12175 0,'0'0'0,"0"-26"0,0 0 31,13 26-15,14 0-1,12 0 1,-12 0-16,26 12 16,-53 42-1,0-15 1,-14 1 0,-12-14-1,26-39 16</inkml:trace>
  <inkml:trace contextRef="#ctx0" brushRef="#br0" timeOffset="165927.5">2157 12109 0,'-27'0'0,"66"0"63,-12 0-63,26-13 15,0 13 1,0-27-1,-14-12 1,-39 26 15,-26 13-15,-14 0 0,14 0-1,-27-40-15,53 13 63,13 27-48,27 0 1,13 40 0,-26 27-1,-27-1 1,0-27-16,0 27 15,-27-39 1,27-1 0</inkml:trace>
  <inkml:trace contextRef="#ctx0" brushRef="#br0" timeOffset="166294.01">2593 11990 0,'0'0'0,"-13"13"31,13 53-15,0-39-1,0 0-15,0-15 16,26 28-1,67-13 1,-41-27 0,-25-53-1,13 53-15,-40-40 16,0-12 0,-53 12-1,27 13 1,-80 27-1</inkml:trace>
  <inkml:trace contextRef="#ctx0" brushRef="#br0" timeOffset="172889.07">7739 2002 0,'0'0'16,"0"14"31,0 52-32,0-54 1,0 15-16,40 79 16,-40-14-1,0-52 1,0-13 0,0-40 15</inkml:trace>
  <inkml:trace contextRef="#ctx0" brushRef="#br0" timeOffset="173240.69">7779 2028 0,'-13'-12'15,"13"-15"1,0 0-1,0 1 1,0 0 0,52 26 15,-12 0-31,0 39 16,0 28 15,-40-41-16,0 14 1,0-14-16,-40-26 16,-13 26-1,0-26 1,27 0 0</inkml:trace>
  <inkml:trace contextRef="#ctx0" brushRef="#br0" timeOffset="173459.66">8004 2359 0</inkml:trace>
  <inkml:trace contextRef="#ctx0" brushRef="#br0" timeOffset="173840.04">8229 1989 0,'0'0'0,"0"27"47,0-1-47,0 0 15,0 14-15,13 66 16,-13-1-1,0-38 1,0-41 0</inkml:trace>
  <inkml:trace contextRef="#ctx0" brushRef="#br0" timeOffset="174174.18">8202 2068 0,'0'0'16,"-27"0"-16,27-26 15,0 0 1,27 26 0,13-27-1,-27 27-15,40 13 16,13 40-1,-13 26 1,-26 1 0,-27 13-1,-14-41 1,-38-25 0,-15-27 15,27 0-16,14-13 1,39 13-16</inkml:trace>
  <inkml:trace contextRef="#ctx0" brushRef="#br0" timeOffset="174352.34">8559 2386 0</inkml:trace>
  <inkml:trace contextRef="#ctx0" brushRef="#br0" timeOffset="174956.87">8837 2121 0,'0'0'0,"0"13"78,13 14-78,-13-1 16,0 1-16,27 0 16,-27 25-1,26-52 32,-26-40-47,27 14 16,-27 0-16,26-27 15,14 13 1,0 40 0,-14 0 15,0 93-16,-26-41 1,-13-12 0,-13-14-1</inkml:trace>
  <inkml:trace contextRef="#ctx0" brushRef="#br0" timeOffset="175090.16">8864 1910 0,'0'0'0,"0"-27"16</inkml:trace>
  <inkml:trace contextRef="#ctx0" brushRef="#br0" timeOffset="175791.34">9525 2094 0,'0'0'0,"-13"0"16,13-26-16,-26 26 15,-1-26 1,0 26-1,1 0 1,-1 13-16,27 14 16,0-1-16,0 53 15,0 1 1,27-54 15,39-26-15,14-40-1,-54-26 1,-26 13 0,0 13-1,-14 54 17,14 26-17,14 53 1,26-41-1,-14-52-15,1 26 16</inkml:trace>
  <inkml:trace contextRef="#ctx0" brushRef="#br0" timeOffset="176523.1">9988 1817 0,'0'0'16,"0"13"15,-26 14-31,26 12 16,40 107-1,12 39 1,-52-79-16,40 66 16,-40-79-1,0-67 1,26 0-1</inkml:trace>
  <inkml:trace contextRef="#ctx0" brushRef="#br0" timeOffset="177572.72">10068 2108 0,'0'0'16,"0"-26"-16,0 12 31,12 14-15,15 0-1,26 40 1,-27 13 0,-26 0-1,0 0 1,-92-27-1,66-26 1,26-13 15,12 13-15,15 0-16,-14 0 0,67 0 16,-14 0-1,13-39 1,1 12 15,-54-13-15,-39 0-1,-27 0 1,13 40 0,-65 14-1,66 65 1,39-25-1,40-28 1,-40-26 0,66-14-1,-52-12 1,-14-14 0,-13 1-1,0-1 16,40 93 1,-14-13-17,1 12 1,-1-52 15,0 0-15,1-26-1,-27-14 1,0 1 0,0 12-16,0-12 15,27 39 32,25 26-47,-12 14 16,0-1 15,-1 1-15,-39-14-1,0 1-15,-13-27 32,-13-13-17,26-40 1,0-13-1,13 12 1,53-12 0,-26 14-1</inkml:trace>
  <inkml:trace contextRef="#ctx0" brushRef="#br0" timeOffset="177972.94">10927 1870 0,'0'53'0,"0"-106"0,-13 53 0,13 53 63,0-14-63,0 1 15,0 79 1,0-13 0,0-26-1,0-54 1,13 0-1,-13-52 1,0-40 0,0-14-1,27 54 1,-1-1 15,1 27-15,12 14-1,-12 39 1,-27-1 0,0-25-1,0-14 1</inkml:trace>
  <inkml:trace contextRef="#ctx0" brushRef="#br0" timeOffset="178123.07">11073 2016 0,'0'-27'15,"0"40"17,0 27-17</inkml:trace>
  <inkml:trace contextRef="#ctx0" brushRef="#br0" timeOffset="179672.57">11245 2174 0,'26'-13'62,"1"-14"-46,-27 1 0,-27 26 15,1 0-15,26 13-16,-40-13 15,40 40-15,0 13 16,0 0-1,53-1 17,-27-52-32,27 0 15,-13 0 1,13-12 0,-14-54-1,-39 26 1,0-13-1,-12 53 1,-15 13 0,27 40-1,0-14 1,13-12 0,13-27-1,-12 0 1,52-13 15,-66-27-15,27 14-1,-27-1 1,0 1 0,0 52 15,0 14-16,26-40 1,0 39 0,-12-39-1,65-12 1,-40-42 0,-39-12-1,0 27-15,0-81 16,-12-12 15,-28 27-15,40 91-1,-26 106 17,26 15-17,12 11 1,28-25-1,-40-53-15,26 26 16,41-40 0,-14 28-1,0-54 1,13-93 0,-66 40-1,0 0 1,0 13 15,-40 40-15,14 0-1,0 14 1,26 38 0,0-12-1,0 13 1,39-27-1,-12-26 1,12-26 0,-12-27-1,12-27 1,-39 54 0,0 52 46,0 28-46,0-15-1,27-12 1,12-27 0,15-27-1,-15-26 1,-12 1-1,-27 25 1,0 54 47,0-1-63,0 0 15,0 1-15,0-1 0,52 1 16,1 26 15,40-93-31</inkml:trace>
  <inkml:trace contextRef="#ctx0" brushRef="#br0" timeOffset="181140.4">12780 1936 0,'12'0'62,"15"0"-62,0 0 16,12 0-1,-39-26 1,-13 26 0,-13-40-1,-1 40-15,0 0 16,-25 40-1,25 26 1,27 26 0,0 14-1,67-79 1,-1-1 0,-27-26-1,1-26 1,-14-14-16,-26-27 15,-13 15 17,-13 26-17,-1 26 1,-26 52 0,27 1-1,26 40 1,26-40-1,54-53 1,-27 0 0,-27-14-1,-26-65 1,26 26 0,1 0-1,-27 67 16,0 38 1,0-38-32,0 39 15,0 13 1,0-40 0,27-26-1,12 0 1,1-52-1,-14-2 1,-26 1 0,40 27-1,-40 39 17,0 0-17,0 40 1,0-13-1,26-40 1,-12 26 0,65-26-1,-40 0 1,1-12 0,-13-42-16,-27 1 15,0 1 1,-13 25-1,-27-26 1,0 119 15,40-13-15,14 0 0,38-26-1,67-27 1,-53 0-16</inkml:trace>
  <inkml:trace contextRef="#ctx0" brushRef="#br0" timeOffset="181870.93">13732 2082 0,'0'0'0,"-27"0"46,27 12-30,0 28 0,0-13-1,0-1-15,40 14 16,0-40 0,-1-13-1,-39-40 1,0 0-1,-12 0 1,-28 26 15,13 27-31,-26 0 16,26 27 0,27 0-1,0-1 1,133-26-1,-41-14 1,-25-38 0,-28-41 15,-12 1-31,-27 38 16,-13 54-1,-14 0 16,1 159-15,26 0 15,0 27-15,0 12 0,0-79-1,0-79-15,0-14 16,-27-26-1,-25 0 1,-2-53 0,2-52-1,52-15 1,79-12 0,27 66-1</inkml:trace>
  <inkml:trace contextRef="#ctx0" brushRef="#br0" timeOffset="182821.21">14380 2028 0,'0'14'32,"-26"12"-32,26 0 15,0 1-15,0 13 16,13 13 0,-13-26-1,0-1 1,0-52 15,0-1-15,0-39-1,0-14 1,0-12 0,0 65-16,27 1 15,-1 26 1,0 0-1,-12 13 1,25 40 0,-39-26-16,0 25 15,-39 1 1,-1-26 0,14-27-1,52 0 32,0-14-47,27 14 31,-13 0-15,-14 67 0,-26-15-1,-26-25 1,-27 12-1,0-39 1,14 0 0,39-39-1</inkml:trace>
  <inkml:trace contextRef="#ctx0" brushRef="#br0" timeOffset="182999.47">14645 2267 0,'0'-14'62</inkml:trace>
  <inkml:trace contextRef="#ctx0" brushRef="#br0" timeOffset="183254.14">14803 2055 0,'0'13'47,"0"13"-47,0 14 16,0 0-16,0 0 15,0 26 1,0 13 0,0-52-16</inkml:trace>
  <inkml:trace contextRef="#ctx0" brushRef="#br0" timeOffset="183537.25">14777 2094 0,'0'0'0,"0"-26"0,-26 0 16,39 26 31,26 0-47,14 0 15,13 40 1,-26 39 15,-14 1-15,-52 52 0,-26-106-1,-2 0 1,1-26-1,53-39 1</inkml:trace>
  <inkml:trace contextRef="#ctx0" brushRef="#br0" timeOffset="184087.94">15267 1870 0,'0'0'0,"-27"0"78,0 0-31,27-27-32,14 27 17,12 0-17,-26 27 1,26-1-1,-26 14-15,0 0 16,-12-40 0,-28 26-1,14-26 1</inkml:trace>
  <inkml:trace contextRef="#ctx0" brushRef="#br0" timeOffset="184503.81">15518 1883 0,'-14'0'31,"-12"13"1,0-13-17,26-13 17,0-13-17,13-1 1,14 27 15,25 27-15,-52 12-1,0-12 1,0 26 0,-66-1-1,13-25-15</inkml:trace>
  <inkml:trace contextRef="#ctx0" brushRef="#br0" timeOffset="186103.11">7117 1857 0,'-26'0'31,"39"26"16,14-26-16,-1 0-15,-26-13 15,0-14-15,-13 27 0,13-26-1,-27 26 1,1 26-1,26 27 1,0 0 0,40-13-1,26-40 1,-40 0-16</inkml:trace>
  <inkml:trace contextRef="#ctx0" brushRef="#br0" timeOffset="186554.18">7368 1870 0,'-12'0'0,"12"13"79,12-13-64,15 0-15,13 0 16,-40-13-1,0 0 17,-13 13-17,13-27 1,-40 27 0,14 0-16,-1 13 15,27 54 1,0-28-1,27 14 1,-1-53-16,0 0 16</inkml:trace>
</inkml:ink>
</file>

<file path=ppt/ink/ink92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27T05:59:30.770"/>
    </inkml:context>
    <inkml:brush xml:id="br0">
      <inkml:brushProperty name="width" value="0.05292" units="cm"/>
      <inkml:brushProperty name="height" value="0.05292" units="cm"/>
      <inkml:brushProperty name="color" value="#002060"/>
    </inkml:brush>
  </inkml:definitions>
  <inkml:trace contextRef="#ctx0" brushRef="#br0">19416 9886 0,'0'-26'16,"0"40"31,13-14-32,-13 26-15,0 0 16,27-26-1,-27 14 1,66-14 0,53-54-1,14-12 1,-28 0 0,-65 40-16,-14-1 15,1 27 1,-40 0 31</inkml:trace>
  <inkml:trace contextRef="#ctx0" brushRef="#br0" timeOffset="565.23">19403 9966 0,'13'0'47,"-13"13"-31,0 14-1,27-27-15,-14 26 16,40-26 0,-1-13-1,41-53 1,-53 26-16,52-13 15,-12-13 1,-54 40 15,1 26-15,-40 0 15</inkml:trace>
  <inkml:trace contextRef="#ctx0" brushRef="#br0" timeOffset="1068.51">19429 9886 0,'-26'0'46,"26"14"-14,0 39-17,13-14 1,27-12 0,-1-27-1,-12 0-15,0-27 16,12-12-16,93-54 15,-52 40 1,26-13 0,-53 40-1,-67 26 32,14 13-31</inkml:trace>
  <inkml:trace contextRef="#ctx0" brushRef="#br0" timeOffset="1531.9">19443 9966 0,'-27'-26'0,"40"65"62,27 1-46,-40-14-1,26 28 1,1-54-16,39 0 16,0-40-1,0-13-15,66-53 16,-12 40-1,-81 39 1,-12 27 0</inkml:trace>
  <inkml:trace contextRef="#ctx0" brushRef="#br0" timeOffset="28274.14">24761 9979 0,'-13'0'47,"13"-26"-16,-27 26-31,0 0 32,1 0-17,0 0 1,12 0 0,-12 13-1,0-13 1,39 0 46,13 0-62,14 0 16,-1 0 0,15 0-16,12 0 0,53 0 15,0 0 1,0 0-1,-14 0 1,-38 0 0,-14 0-1,-66 0 95,-14 0-79</inkml:trace>
  <inkml:trace contextRef="#ctx0" brushRef="#br0" timeOffset="32859.18">25396 9847 0,'0'0'0,"0"-27"31,0 54 16,0 0-31,13-27-16,-13 52 16,0-38-1,0 52 1,0-40-16,0-39 78,0-14-62,0-12-16,0-28 31,0 41-31,0 0 15,53 52 95,-14-26-95,-12 26 1,12-26 0,-39 27-16,27-27 15,0 0 1,-41 27 31,-26-27-32,40 26 1,-26-26 0,0 40-1,-27-14 1,53-39 62,13-14-62,-13 1-1,26 26 1,-26-26 0,-26 26 46,-27 13-46,27-13-1,26 26 1,39-26 46,-12 0-46,-27-13-16,13 13 16,-13-13-1,26 13 1,-52 0 31,0 0-32,-1 0 1,-12 0 0,52 0 62,13 0-47,1 0-15,-27-27 31,0 1-32,0 0 1,0 38 78,26-12-79,-39 0 63,13-12-62,0-15 0,-27 27-1,27-27 1,0 41 31,0 12-47,0 0 15,0 1 1,14-27 0,-14 27-16,0-14 31,0-66 47,0 13-62,-14 40-16,14-26 15,-26 26 32,26 26-31,0 27-1,0-13 1,0-1 0,13-39-1,-13 67 1,0-94 62,0-13-62,0 14-1,0 0 1,0-1-1,-13 27 1,13 13 47,0 27-48,0-14 1,13 1-16,-13-1 15,0 1-15,0 12 16,27-39 0,-27-12 77,0-28 64,0 0-142,0 13-15,-14 1 16,14 0-16,0-14 16,0 14 15,0-1 0,14 27 47,12 0-62,14 0-1,-40 13-15,40-13 16,12 26 0,-38-26-1,-14 27-15,26-27 16,-26 27 0,-26 12 109,-14 1-110,14-40-15,-14 40 16,14-14-16,-1-26 15,27 40-15,-40-14 16,40-39 47,27 13-48,-27-27 1,26 27-16,-26-26 0,26 26 15,-26-13-15,27 13 16,0-27 0,-27 1-1,26 26 1,-40 0 46,14 13-46,-26-13-16,0 0 31,26 27-31,0-41 32,-26 14-17,26-26 1,0-1-1,0 1 1,0-14 0,12 54 62,15-14-63,-27 26-15,27-26 32,-27 26-32,26-26 47,-26-13-32,0-13 1,-14 26-1,-12-27 1,0 27 0,0 0-1,26 27 48,12-27-63,-12 26 15,27-26-15,-27 27 16,27-27-16,-27-14 63,-27-12-48,0-14 1,1 40-1,26-26 1,-26 26 0,26 13 31,0 14-32,0-1 1,0 0-1,0 1 1,13-27 15,-13-13 16,0-14-31,-13 27-1,13-26 1,-40-14 0,40 13-16,-13 27 31,13 14 31,0 12-46,0 14 0,0 0-1,39 13 1,-39-27-16,0 14 31,27-14-15,-27 14-1</inkml:trace>
</inkml:ink>
</file>

<file path=ppt/ink/ink92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27T06:03:10.689"/>
    </inkml:context>
    <inkml:brush xml:id="br0">
      <inkml:brushProperty name="width" value="0.05292" units="cm"/>
      <inkml:brushProperty name="height" value="0.05292" units="cm"/>
      <inkml:brushProperty name="color" value="#C00000"/>
    </inkml:brush>
  </inkml:definitions>
  <inkml:trace contextRef="#ctx0" brushRef="#br0">28831 3717 0,'0'-12'78,"13"12"62,13 0-140,1-27 16,0 27-16,-1 0 16,80 0-1,-27 0 1,13-39 0,-12 39-1,13 0 1,25 0-1,-11-27 1,-15 27 0,-26 0 15,0 0-15,-26 0-16,39 0 15,14-27 1,-14 27-1,-26 0 1,40 0 0,-27 0-1,27 0 1,-14 0 0,-13 0-1,-13 0-15,27 0 16,-1 0-1,14 0 1,-41 0 15,15 0-15,-15-26 0,2 26-1,-2 0 1,1 0-1,-26-27-15,26 27 16,-1 0 0,2 0-1,-28 0 17,-13 0-1,-13-26-31</inkml:trace>
  <inkml:trace contextRef="#ctx0" brushRef="#br0" timeOffset="753.3">31371 3400 0,'0'0'0,"40"14"141,-14 12-125,14 0-16,-14-26 31,-26 26-31,-13-26 78,-27 54-47,1-15-15,12 15-1,27-42 1,0 15 0</inkml:trace>
  <inkml:trace contextRef="#ctx0" brushRef="#br0" timeOffset="1337.98">31807 3453 0,'0'-27'16,"-13"27"15,13 40-15,-40-26-1,0 12 1,14-26 0,26 26-16,-26-26 15,26-13 16,0-26-15,13-1 0,14 0-1,-15 40 17,28 14-17,-40 25 1,14-39-16,12 39 15,1-12 1,25 0 15,-38-41-15,12-26 0,-26 1-1,0-14 1,0 27-1,-26 26 1,0 0-16,-28 0 16,1 13-1</inkml:trace>
  <inkml:trace contextRef="#ctx0" brushRef="#br0" timeOffset="2438.44">28778 2593 0,'0'53'31,"0"26"-15,-27-12-16,27 51 16,0 2-1,0-107 1,0 13-16,0-92 31</inkml:trace>
  <inkml:trace contextRef="#ctx0" brushRef="#br0" timeOffset="2819.84">28751 2739 0,'0'0'16,"0"-106"-16,14 80 31,12 38-15,1 42-1,-1 25 1,54 1 0,-28-54-1,-12 0 1,-40-52 15,0 0-15,-40-147-1,-12 28 1,52 105 0,0 93 15,39 13-15,-39 27-1,27-1 1,-1-26-1,14-39 1</inkml:trace>
  <inkml:trace contextRef="#ctx0" brushRef="#br0" timeOffset="3120.75">29149 2686 0,'0'0'0,"-14"0"31,14 26-31,-26 27 16,26 0 0,13 0-1,14-53 17,-1 0-17,0-27 1,-26-39-16,0 13 15,-13 27 1,-14-14 0,1 40-1,26 27 1,0 12 0</inkml:trace>
  <inkml:trace contextRef="#ctx0" brushRef="#br0" timeOffset="3637.25">29611 2527 0,'0'0'0,"53"0"47,-13 0-47,-1 0 15,1 0 1,53-79-16,-67 25 31,14 28-31,-40-26 16,-66-28 0,-13 14-1,52 66 1,0 53-1,27 132 1,0 265 0,27-252-1,0-92 1,-27-79 0,-14-27-1</inkml:trace>
  <inkml:trace contextRef="#ctx0" brushRef="#br0" timeOffset="3970.39">29664 2910 0,'0'0'0,"27"0"16,-1 0 0,-26-26-1,80 0 1,-54 26-16,40-53 15,-39-13 1,-1 39 0,-26 54 31,0 26-32,0-1 1,0 2-1,0-28-15,0 0 16,40 1 15,12-27-31</inkml:trace>
  <inkml:trace contextRef="#ctx0" brushRef="#br0" timeOffset="4485.46">30140 2712 0,'0'0'0,"-13"0"16,13 27 0,-26-1-1,26 14 1,0-13 0,0-41 30,0-26-30,0 1 0,0 52 140,-40 13-140,13 40-1,27-52 1,0 12-16,-26-26 15,26 53-15,0-26 16</inkml:trace>
  <inkml:trace contextRef="#ctx0" brushRef="#br0" timeOffset="4720.31">29956 2686 0,'0'0'0,"0"26"47,12 1-32,54 39 1,-39-66-16,39 93 15,-66-67-15,27 14 16,-27-14 15</inkml:trace>
  <inkml:trace contextRef="#ctx0" brushRef="#br0" timeOffset="4876.85">29968 2567 0,'0'0'0,"14"13"63,12-13-63</inkml:trace>
  <inkml:trace contextRef="#ctx0" brushRef="#br0" timeOffset="5344.04">30339 2898 0,'-26'-27'15,"26"0"1,-27 27 0,27 27-1,0 12 1,0-12 0,13-27 46,27-27-62,-14-25 16,-26 26-1,40-1 1,-40 40 15,0 27-15,0-14-1,27 0 1,12-26 0,-12-12-1</inkml:trace>
  <inkml:trace contextRef="#ctx0" brushRef="#br0" timeOffset="5742.92">30524 2487 0,'0'0'0,"0"-26"15,-13 39 17,13 27-32,0 79 15,0 40 17,0-14-17,13-118 1,-13-1-1,26-26 1,-26-53 0,27 0-1,-27 27-15,27 0 16,-1-1 15,0 40-15,-26 13-1,40 67 1,-40-53 0,0-53 31</inkml:trace>
  <inkml:trace contextRef="#ctx0" brushRef="#br0" timeOffset="5885.51">30696 2619 0,'-13'0'0,"26"0"0,-26 14 31,13 26-15,13-14 0</inkml:trace>
  <inkml:trace contextRef="#ctx0" brushRef="#br0" timeOffset="6568.92">30749 2832 0,'0'26'32,"26"0"-1,1-26 0,0-13-15,-27-26-1,0 12 1,0-13-16,0-26 16,-14 66-1,-26 0 1,14 13-1,26 14-15,0 26 16,0-27 0,40 14-1,12-40 17,-25 0-32,0-14 15,12-65 1,-39 26-1,0 93 48,0-14-63,0 28 16,13-54-1,-13 12 1,53-38-1,-13-14 1,-14 14 0,-26-1-1,0 54 32,0 26-31,0-14-1,40 1 1</inkml:trace>
  <inkml:trace contextRef="#ctx0" brushRef="#br0" timeOffset="6936.12">31371 2342 0,'0'0'0,"-26"0"16,-1 0-1,0 40 1,27 26 0,0-13-1,0 26-15,0 66 16,27 1 0,-27-80-1,27-39 1,-27-54 15</inkml:trace>
  <inkml:trace contextRef="#ctx0" brushRef="#br0" timeOffset="7452.06">31345 2844 0,'0'-66'15,"0"198"-15,26-317 16,-52 304-16,78-277 31,-26 158-15,1 0-1,0 0 1,-1 0 0,-26 92-1,27 14 1,-27-80 0,0-52 30,0 0-46,0-40 16,26-14 0,-26 54-1,26 26 1,1 0 15,0 66-15,12-13-1,-39-26 1,0-1-16,0-66 47,0 27-47,0-40 16,0-26-1,39-1 1,1 80-1,-13 0 1</inkml:trace>
  <inkml:trace contextRef="#ctx0" brushRef="#br0" timeOffset="9268.62">29532 3678 0,'0'0'15,"-26"-27"-15,26 93 32,12 1-17,-12-1-15,27-13 16,-27 0-1,40-13-15,-40 12 16,26-52 0,-12 0-1,38-66 1,-52-53 0,0 27-1,27 65 1,0 80 31,-27-13-32,0-1-15,26 1 0,-26-26 16,52 25 15,-12-66-31</inkml:trace>
  <inkml:trace contextRef="#ctx0" brushRef="#br0" timeOffset="9501.94">29916 3665 0,'0'0'0,"-27"-146"16,27 107-1,-26 39 1,26 39 0,0 147-1,26 39 1,14-1-1,-40-118-15,39 66 16,-39-66 0,27-80-1,-27-78 17</inkml:trace>
  <inkml:trace contextRef="#ctx0" brushRef="#br0" timeOffset="10617.94">29995 4406 0,'0'-53'16,"-27"-172"-1,27 39 1,27 716-16,-93-1165 16,132 1204-16,-132-1165 15,119 596 17,-27 0-32,0 13 15,41 67 1,-67-27-1,-13-27 1,-41 0 0,2-26-1,12 0 1,40-12-16,40-15 47,-27 27-32,40-39 1,-13-1-16,39-13 16,-53 0-1,-26-14 1,0 1 0,0 40-16,-13 0 15,13-1 1,-26 54-1,26 39 1,0 13-16,13 278 16,-13-171-1,40-67 1,-40-93 15,0-79 0,0-66-15,0-40 0,0 54-1,26 78 1,0 27 15,-26 39-15,0 1-1,0-13-15,0-1 16,0 1 0,27-27 15,0-53 0,-1 13-15,14 1-1,-1-15 1,-12 54-16,-27-26 16,-13 26 15,13 14-15,-27 38-1,27-26 1,13 1-1,27-27 1,26 0 0,-40 0-16,28-66 15,-54 27 17,0 12-17,0 0 1,0 81 15,-14-2-15,14 1-1,26-53 1,14 27-16,0-27 16</inkml:trace>
  <inkml:trace contextRef="#ctx0" brushRef="#br0" timeOffset="11751">30987 3810 0,'13'-26'78,"-13"-1"-46,-13 27-17,-13 0 1,-1 14-16,27 12 15,-39 0-15,39 41 16,0 25 0,0-39-1,79-26 17,-26-27-32,26-14 15,-26-38 1,-53 12-1,0-40 1,-13 80 15,-1 0-15,-25 40 0,39 13-1,39-14 1,15 1-1,-28-40 1,14-40 0,13 1-16,-53-14 15,13 27 1,-13 39 46,0 14-46,27-27 15,-27 26-15,26-26 0,0 0-1,27-26 1,-13-14-1,-14 0 1,-26 53 47,0 0-48,27-13 1,-1 40-1,1-40 1,-1-40 15,-26 1-15,26-1 0,-26 66 30,0 1-30,27-27 0,-27 26-1,53-26 1,-40-13 0</inkml:trace>
  <inkml:trace contextRef="#ctx0" brushRef="#br0" timeOffset="12083.91">31093 4273 0,'13'0'31,"13"-13"-31,41 13 16,12-39-16,173-1 15,105 13 1,-199 27 0,-131 0-1,-54 0 32,-12 0-31,-1 0-16,-13 0 0</inkml:trace>
  <inkml:trace contextRef="#ctx0" brushRef="#br0" timeOffset="14633.74">30101 5014 0,'-13'0'15,"-14"0"16,27 26-15,0 1 0,0 0-16,0-1 0,27 0 15,52 54 1,-39-27 0,-14-27-1,-26 0 16,-26-26-15,-41 27 0,41-27-1,-14-13 1,14-27 0,26 14-16,0-1 0</inkml:trace>
  <inkml:trace contextRef="#ctx0" brushRef="#br0" timeOffset="15315.83">30114 5106 0,'0'-52'32,"40"26"-17,-14 26-15,1 0 16,-1-27-1,14 27 1,12 39 0,-52-12-16,0 39 15,0-13 1,0-13 0,27-40 15,13 0-16,13-13 1,-53-14 0,0 1-1,-13-1 1,-40 0 0,26 1-1,27 0 16,40 26-15,-14-26 0,1 26-16,12 0 15,1 0 1,0 12 0,-14 81-1,-26-53 1,26-14-1,1-26 1,26-13 0,0-27-1,-53-12 1,0 12 0,-66 0-1,-1 40 16,41 0-15,26 14-16</inkml:trace>
  <inkml:trace contextRef="#ctx0" brushRef="#br0" timeOffset="16415.05">29929 5001 0,'0'0'0,"0"27"47,0 39-47,27 0 16,-27 93-1,39 66 1,-39-147-16,0-24 15</inkml:trace>
  <inkml:trace contextRef="#ctx0" brushRef="#br0" timeOffset="18265.41">30895 5001 0,'-27'0'62,"0"0"17,1 0-48,26 13 78,0 1 79,0 12-157,0 0-15,0 0 15,14-26-16,-14 27-15,0 0 32,0-1-17,26-26 1,0 0 0,-26 27-1,27-27 1,-1 0 15,1 0-15,-1-14-1,1-12 1,-27-1 0,0-25-1,0 12 1,0 0-1,0 14 1,-14 26 0,-25 0-1,-1 0 1,14 0 0,26 13-1</inkml:trace>
  <inkml:trace contextRef="#ctx0" brushRef="#br0" timeOffset="20881.23">31199 5001 0,'0'0'0,"0"-27"78,-27 27-62,1 0 15,12 0-16,14 14 1,-39 26 0,39 12-1,0-12 1,0 0 0,13-40-1,-13 39-15,53-12 16,-40-27-1,40 0 1,0 0 0,-26-13-1,-1-14 1,-26 1 0,-26-40-1,12 12 1,-12 54-1,0 0 17,-1 0-17,1 0 1,26 14 0,13-14-1</inkml:trace>
  <inkml:trace contextRef="#ctx0" brushRef="#br0" timeOffset="21314.41">31463 5014 0,'-13'0'31,"-14"0"0,27 14-15,-26 25-16,26-12 16,0-1-1,0 14 1,14-40-16,25 26 15,1-26 1,0-13 0,-1-27-1,-39 1 1,0-15 0,-26 15-1,-40 12 1,26 27-1,0 0 1</inkml:trace>
  <inkml:trace contextRef="#ctx0" brushRef="#br0" timeOffset="21830.98">30048 5715 0,'0'0'0,"13"0"15,53 0 1,14-39-16,26 39 15,343-146 1,-65 67 0,-80-1-1,-106 40 1,-132-12-16,-39 52 16,0-27-1,-54 27 16,0 0-15,1 0 0,0 13-16</inkml:trace>
  <inkml:trace contextRef="#ctx0" brushRef="#br0" timeOffset="22763.07">31622 4855 0,'-53'-26'0,"106"52"0,-145-92 15,52 26-15,-105-39 16,65 39-1,-13 1-15,-25-1 16,-81 1-16,14 12 31,-93 27-15,-119 119 0,225-40-1,26 14 1,27 39-1,53 66 1,26 133 0,80-106-1,119-40 1,146-13 0,237-65-1,-159-68 16,-65-66-31,39-78 16,-66-15 15,-53-131-15,-145 79 0,-53-26-1,-94-80 1,-157 53-1,-54 106 1,40 53 0,27 26-1,53 0 1,-120 94 0,172-15-1</inkml:trace>
</inkml:ink>
</file>

<file path=ppt/ink/ink92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5:58:34.505"/>
    </inkml:context>
    <inkml:brush xml:id="br0">
      <inkml:brushProperty name="width" value="0.05292" units="cm"/>
      <inkml:brushProperty name="height" value="0.05292" units="cm"/>
      <inkml:brushProperty name="color" value="#C00000"/>
    </inkml:brush>
  </inkml:definitions>
  <inkml:trace contextRef="#ctx0" brushRef="#br0">5380 14706 0,'26'14'63,"-26"12"-47,27 0-1,-27 1 1,27-27-1,12 0 1,-12 0-16,-1 0 16,14-53-16,53-26 15,-15 26 1,15-26 0,-53 79-1,-40-27 1,0 40 15,0 13 0</inkml:trace>
  <inkml:trace contextRef="#ctx0" brushRef="#br0" timeOffset="2341.27">5486 15342 0,'0'-27'16,"0"40"47,13-13-48,-13 26-15,27-26 16,-27 27-16,26-27 15,67 0 1,-1-53 0,40-13-1,-92 26 1,39 14 0,-52 26-1,-27 26 16,-13-26-31</inkml:trace>
  <inkml:trace contextRef="#ctx0" brushRef="#br0" timeOffset="7192.46">16188 12682 0,'27'0'94,"-1"0"-63,1 0-15,-1 0-1,0 0 1,-12 0 15,26 14-15,-28-14-1,15 0 48,0 0-47,-1 0 15,1 0 16,-1 0-16,0 0-15,1 0 15,0 0 0,-1 0 16,0 0-16,0 0 0,1 0 16,-14 0 125</inkml:trace>
  <inkml:trace contextRef="#ctx0" brushRef="#br0" timeOffset="8022.45">16506 12828 0,'13'0'109,"13"0"-93,-12 0-1,12 0 1,0 0-1,1 0 1,0 0 0,-1 0-1,0 0 17,1 0-17,-1 0 32,1 0 47,-40 0-16</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2.375"/>
    </inkml:context>
    <inkml:brush xml:id="br0">
      <inkml:brushProperty name="width" value="0.08571" units="cm"/>
      <inkml:brushProperty name="height" value="0.08571" units="cm"/>
    </inkml:brush>
  </inkml:definitions>
  <inkml:trace contextRef="#ctx0" brushRef="#br0">0 25 7652,'12'-7'315,"-1"2"-184,-3-1 0,3 5 0,-3-3-183,2 3 0,-2 1 0,1 0-82,0 0 1,2 0 0,1 0-79,0 0 1,0 0 0,0 0-566,0 0 777,0 0 0,0 0 0,0 0 0</inkml:trace>
</inkml:ink>
</file>

<file path=ppt/ink/ink93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22.63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491 5023 0,'14'0'78,"52"-26"-62,-40 26-1,14 0-15,-1 0 16,14-27-16,-13 27 16,65-39-1,-25 39 1,13-27-1,26 27 1,-53 0 0,0-27-1,-26 27 1,52 0 0,-65 0-16,26-26 15,-27 26 1,14 0-1,-13 0 1,-1 0 0,26 0 15,-38 0 0,12 0 0,-26 13 1,0 14-17,0-1 1,0 0 0,0 1-1,-13-27 1,13 13-1,-13-13 1,-13 0-16,-1 0 16,-26 0-1,0 0 1,27 26 0,-14-26-1,-26 0 16,-26 40-15,38-40 0,-25 0-1,39 0 1,-39 27 0,26-27-1,0 0 1,13 26-1,-52-26 1,39 27 0,13-27-1,1 26 1,-1-26 0</inkml:trace>
</inkml:ink>
</file>

<file path=ppt/ink/ink93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26.70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769 12665 0,'27'0'94</inkml:trace>
</inkml:ink>
</file>

<file path=ppt/ink/ink93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26.93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457 12577 0</inkml:trace>
</inkml:ink>
</file>

<file path=ppt/ink/ink93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4:36.00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671 12153 0,'0'0'15,"-27"0"17,27 40-1,0 0-31,40 26 15,-14 27-15,41 184 16,-41-131 15,14-80-15,-40-39 0,0-1-16,0-40 46,0-12-46,0 0 16,0-40 0,-80-186-1</inkml:trace>
</inkml:ink>
</file>

<file path=ppt/ink/ink93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7T06:05:24.5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69 9728 0,'27'0'140,"13"0"-124,-14 0 0,27 0-16,-14 0 15,1 0-15,0 0 16,0 0-16,53-27 16,-15 27-1,29-26 16,-68 26-15,14 0 0,-27 0-16,1-27 31,-14 27-15</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2.946"/>
    </inkml:context>
    <inkml:brush xml:id="br0">
      <inkml:brushProperty name="width" value="0.08571" units="cm"/>
      <inkml:brushProperty name="height" value="0.08571" units="cm"/>
    </inkml:brush>
  </inkml:definitions>
  <inkml:trace contextRef="#ctx0" brushRef="#br0">266 24 6579,'0'-7'388,"0"-2"1,-2 6-215,-1 0 1,0 1-174,-6 2 1,2 0 0,-5 0-45,0 0 1,4 0-1,-1 0 23,0 0 0,-2 5 0,-1 0 0,0 0 30,0 0 0,0 4 0,0-4 0,2 2-2,1 2 0,-1-3 0,2 3 0,-3 0-8,-1 2 0,4 1 0,1 0 0,1 0-22,-1 0 1,4 0 0,-2 0 0,1 0 12,0 0 1,0 1-1,3 2 1,-2 0 44,-1-1 1,0 0-1,4-2 1,0 0 38,0 0 0,4 0 0,0 0 1,0 0-42,1 0 0,-2 0 1,4 0-1,-1-1 29,1-3 0,0 3 1,2-4-1,-1 3-39,2-2 0,0 1 1,2-3-85,0 0 0,0-3 1,0 1-1,0-2-84,0-2 1,0 0 0,0 0-441,0 0 1,0 0 583,1 0 0,-1-6 0,0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3.295"/>
    </inkml:context>
    <inkml:brush xml:id="br0">
      <inkml:brushProperty name="width" value="0.08571" units="cm"/>
      <inkml:brushProperty name="height" value="0.08571" units="cm"/>
    </inkml:brush>
  </inkml:definitions>
  <inkml:trace contextRef="#ctx0" brushRef="#br0">1 1 7713,'12'0'79,"0"0"0,-4 0 0,0 2 157,2 1 1,0 0 0,2 3-144,0 0 0,0 2 0,-1-3 0,-2 1-57,0-1 0,-2 4 0,5 0-84,0 1 1,-1-2 0,-2-1 0,-2 0-194,-2 0 0,4-4 1,-4 4-179,2-2 1,-4-1 83,6-4 0,-6 5-380,6-2 715,-6 1 0,7-9 0,-3-2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3.625"/>
    </inkml:context>
    <inkml:brush xml:id="br0">
      <inkml:brushProperty name="width" value="0.08571" units="cm"/>
      <inkml:brushProperty name="height" value="0.08571" units="cm"/>
    </inkml:brush>
  </inkml:definitions>
  <inkml:trace contextRef="#ctx0" brushRef="#br0">168 1 7713,'-8'0'-255,"-1"0"1,7 2 0,-3 0 239,-1 2 0,4 4 1,-5-3 99,2 2 0,-1-3 0,2 4-24,-4 2 0,2-4 1,-1 2-1,0 0 11,1-1 0,0 3 1,-3-1-1,2 1-27,2 3 1,-5-1-1,3 0 1,0-1-88,-2-3 0,6 2 0,-2-1-207,0 1 1,3 2-372,-1 0-51,1-5 671,2-2 0,0-5 0,0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4.275"/>
    </inkml:context>
    <inkml:brush xml:id="br0">
      <inkml:brushProperty name="width" value="0.08571" units="cm"/>
      <inkml:brushProperty name="height" value="0.08571" units="cm"/>
    </inkml:brush>
  </inkml:definitions>
  <inkml:trace contextRef="#ctx0" brushRef="#br0">0 25 7465,'2'-8'-35,"1"-1"1,4 7 66,5-2 0,-4 2 0,1 4 1,0 2 1,-3-3 0,1 4 0,0 0-29,0-2 0,-5 3 1,3-3-1,0 2-5,-2 2 0,1-4 1,-4 6-88,0 0 0,0-3 0,0 3 31,0-1 1,-4-2 0,-1 1 0,0 0 32,0 0 1,-5-4-26,2 6 1,2-6 71,-3 6 0,3-5 27,-3 4 210,4-5-152,5 2 1,2-5 108,1 0 0,0 0 0,6 0 12,0 0 0,1 0 0,2 0-107,0 0 0,-4 0 1,1 0-1,0 0-77,2 0 1,1 0-1,0 0-436,0 0 1,0 1-692,0 3-220,0-2 1301,-5 3 0,3-10 0,-3-2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4.759"/>
    </inkml:context>
    <inkml:brush xml:id="br0">
      <inkml:brushProperty name="width" value="0.08571" units="cm"/>
      <inkml:brushProperty name="height" value="0.08571" units="cm"/>
    </inkml:brush>
  </inkml:definitions>
  <inkml:trace contextRef="#ctx0" brushRef="#br0">0 0 7713,'12'0'-87,"0"0"0,0 0-4,0 0 1,-4 4 0,1 0 209,0-1 1,1 3-1,1-1-21,-3 2 0,2-4 0,-5 4 0,0 0 15,0 0 0,4 0 0,-4 5-23,2 0 1,1 0 0,2 0 0,-1 1-15,0-1 1,-1 1-1,2 2 1,-1 0-70,0 0 0,-3 0 1,3 0-1,-2 1-34,-1-2 0,-1 1 0,-2 0 0,1 1-38,-2-2 1,0 4-1,-2 0 1,0-1 40,0 0 0,0 0 1,0-2-1,0 1-51,0-1 1,-2-2 0,0 0 0,-2 2-28,1 1 0,-3 1 0,-3-5 112,-1 0 0,-2-2 0,0-1 0,0-2 75,0-2 1,0 1-1,0-4-93,0 3 0,-2-1 1,-1-4-153,0 0 1,-2 0-1,5 0 1,-1-2 76,-3-2 83,2 3 0,-3-10 0,5 5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11T09:07:15.854"/>
    </inkml:context>
    <inkml:brush xml:id="br0">
      <inkml:brushProperty name="width" value="0.08571" units="cm"/>
      <inkml:brushProperty name="height" value="0.08571" units="cm"/>
    </inkml:brush>
  </inkml:definitions>
  <inkml:trace contextRef="#ctx0" brushRef="#br0">13 13 7250,'-7'0'-475,"1"0"814,6 0 104,0 0-330,0-5 0,2 3-99,2-1 0,-2 1-37,7 2 1,-6 0 50,6 0 0,-1 0 1,4 0-1,0 0 41,0 0 1,0 0 0,0 0 0,0 0-58,0 0 0,0 0 0,0 0-139,0 0 1,0 0 0,0 0-164,0 0 0,0 0-78,0 0 1,-4 0 367,0 0 0,-5 0 0,2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idx="1"/>
          </p:nvPr>
        </p:nvSpPr>
        <p:spPr>
          <a:xfrm>
            <a:off x="3970938" y="0"/>
            <a:ext cx="3037840" cy="461804"/>
          </a:xfrm>
          <a:prstGeom prst="rect">
            <a:avLst/>
          </a:prstGeom>
        </p:spPr>
        <p:txBody>
          <a:bodyPr vert="horz" lIns="92830" tIns="46415" rIns="92830" bIns="46415" rtlCol="0"/>
          <a:lstStyle>
            <a:lvl1pPr algn="r">
              <a:defRPr sz="1200"/>
            </a:lvl1pPr>
          </a:lstStyle>
          <a:p>
            <a:fld id="{19654594-EFB7-479D-A9DB-B0FAE584A021}" type="datetimeFigureOut">
              <a:rPr lang="en-US" smtClean="0"/>
              <a:pPr/>
              <a:t>12/17/2022</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830" tIns="46415" rIns="92830" bIns="46415" rtlCol="0" anchor="ctr"/>
          <a:lstStyle/>
          <a:p>
            <a:endParaRPr 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30" tIns="46415" rIns="92830" bIns="4641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8"/>
            <a:ext cx="3037840" cy="461804"/>
          </a:xfrm>
          <a:prstGeom prst="rect">
            <a:avLst/>
          </a:prstGeom>
        </p:spPr>
        <p:txBody>
          <a:bodyPr vert="horz" lIns="92830" tIns="46415" rIns="92830" bIns="46415"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30" tIns="46415" rIns="92830" bIns="46415" rtlCol="0" anchor="b"/>
          <a:lstStyle>
            <a:lvl1pPr algn="r">
              <a:defRPr sz="1200"/>
            </a:lvl1pPr>
          </a:lstStyle>
          <a:p>
            <a:fld id="{6B9EF1B0-FBA9-4632-82F2-A82401F99125}" type="slidenum">
              <a:rPr lang="en-US" smtClean="0"/>
              <a:pPr/>
              <a:t>‹#›</a:t>
            </a:fld>
            <a:endParaRPr lang="en-US"/>
          </a:p>
        </p:txBody>
      </p:sp>
    </p:spTree>
    <p:extLst>
      <p:ext uri="{BB962C8B-B14F-4D97-AF65-F5344CB8AC3E}">
        <p14:creationId xmlns:p14="http://schemas.microsoft.com/office/powerpoint/2010/main" val="27057420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E8A9140-CA3B-4D9F-8355-016D99B8F20B}"/>
              </a:ext>
            </a:extLst>
          </p:cNvPr>
          <p:cNvSpPr>
            <a:spLocks noGrp="1" noRot="1" noChangeAspect="1" noChangeArrowheads="1" noTextEdit="1"/>
          </p:cNvSpPr>
          <p:nvPr>
            <p:ph type="sldImg"/>
          </p:nvPr>
        </p:nvSpPr>
        <p:spPr>
          <a:xfrm>
            <a:off x="1150938" y="692150"/>
            <a:ext cx="4556125" cy="3416300"/>
          </a:xfrm>
          <a:ln/>
        </p:spPr>
      </p:sp>
      <p:sp>
        <p:nvSpPr>
          <p:cNvPr id="30723" name="Rectangle 3">
            <a:extLst>
              <a:ext uri="{FF2B5EF4-FFF2-40B4-BE49-F238E27FC236}">
                <a16:creationId xmlns:a16="http://schemas.microsoft.com/office/drawing/2014/main" id="{9DF73041-6818-464B-9563-02600D42144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7956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B9EF1B0-FBA9-4632-82F2-A82401F99125}" type="slidenum">
              <a:rPr lang="en-US" smtClean="0"/>
              <a:pPr/>
              <a:t>14</a:t>
            </a:fld>
            <a:endParaRPr lang="en-US"/>
          </a:p>
        </p:txBody>
      </p:sp>
    </p:spTree>
    <p:extLst>
      <p:ext uri="{BB962C8B-B14F-4D97-AF65-F5344CB8AC3E}">
        <p14:creationId xmlns:p14="http://schemas.microsoft.com/office/powerpoint/2010/main" val="3892617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IN"/>
          </a:p>
        </p:txBody>
      </p:sp>
      <p:sp>
        <p:nvSpPr>
          <p:cNvPr id="1802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F76CF4C-707A-44F4-A1CB-04DEF4D8E19A}" type="slidenum">
              <a:rPr lang="en-IN" smtClean="0"/>
              <a:pPr/>
              <a:t>30</a:t>
            </a:fld>
            <a:endParaRPr lang="en-IN"/>
          </a:p>
        </p:txBody>
      </p:sp>
    </p:spTree>
    <p:extLst>
      <p:ext uri="{BB962C8B-B14F-4D97-AF65-F5344CB8AC3E}">
        <p14:creationId xmlns:p14="http://schemas.microsoft.com/office/powerpoint/2010/main" val="2139917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V</a:t>
            </a:r>
            <a:r>
              <a:rPr lang="en-US" baseline="0" dirty="0"/>
              <a:t> is a </a:t>
            </a:r>
            <a:r>
              <a:rPr lang="en-US" dirty="0"/>
              <a:t>Non-Negative Integer starting</a:t>
            </a:r>
            <a:r>
              <a:rPr lang="en-US" baseline="0" dirty="0"/>
              <a:t> from 0.</a:t>
            </a:r>
            <a:endParaRPr lang="en-IN" dirty="0"/>
          </a:p>
        </p:txBody>
      </p:sp>
      <p:sp>
        <p:nvSpPr>
          <p:cNvPr id="4" name="Slide Number Placeholder 3"/>
          <p:cNvSpPr>
            <a:spLocks noGrp="1"/>
          </p:cNvSpPr>
          <p:nvPr>
            <p:ph type="sldNum" sz="quarter" idx="10"/>
          </p:nvPr>
        </p:nvSpPr>
        <p:spPr/>
        <p:txBody>
          <a:bodyPr/>
          <a:lstStyle/>
          <a:p>
            <a:fld id="{45042260-7677-4812-8E0E-45CA3054FB6E}"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3689191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042260-7677-4812-8E0E-45CA3054FB6E}" type="slidenum">
              <a:rPr lang="en-US" smtClean="0">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636376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699337-BC87-6445-B458-866FA57FF0BD}" type="slidenum">
              <a:rPr lang="en-US"/>
              <a:pPr/>
              <a:t>47</a:t>
            </a:fld>
            <a:endParaRPr lang="en-US"/>
          </a:p>
        </p:txBody>
      </p:sp>
      <p:sp>
        <p:nvSpPr>
          <p:cNvPr id="710658" name="Rectangle 2"/>
          <p:cNvSpPr>
            <a:spLocks noGrp="1" noRot="1" noChangeAspect="1" noChangeArrowheads="1" noTextEdit="1"/>
          </p:cNvSpPr>
          <p:nvPr>
            <p:ph type="sldImg"/>
          </p:nvPr>
        </p:nvSpPr>
        <p:spPr>
          <a:xfrm>
            <a:off x="1146175" y="685800"/>
            <a:ext cx="4572000" cy="3429000"/>
          </a:xfrm>
          <a:ln/>
          <a:extLst>
            <a:ext uri="{FAA26D3D-D897-4be2-8F04-BA451C77F1D7}">
              <ma14:placeholderFlag xmlns="" xmlns:ma14="http://schemas.microsoft.com/office/mac/drawingml/2011/main" val="1"/>
            </a:ext>
          </a:extLst>
        </p:spPr>
      </p:sp>
      <p:sp>
        <p:nvSpPr>
          <p:cNvPr id="710659" name="Rectangle 3"/>
          <p:cNvSpPr>
            <a:spLocks noGrp="1" noChangeArrowheads="1"/>
          </p:cNvSpPr>
          <p:nvPr>
            <p:ph type="body" idx="1"/>
          </p:nvPr>
        </p:nvSpPr>
        <p:spPr>
          <a:xfrm>
            <a:off x="914400" y="4344025"/>
            <a:ext cx="5029200" cy="4114488"/>
          </a:xfrm>
        </p:spPr>
        <p:txBody>
          <a:bodyPr/>
          <a:lstStyle/>
          <a:p>
            <a:endParaRPr lang="en-US"/>
          </a:p>
        </p:txBody>
      </p:sp>
    </p:spTree>
    <p:extLst>
      <p:ext uri="{BB962C8B-B14F-4D97-AF65-F5344CB8AC3E}">
        <p14:creationId xmlns:p14="http://schemas.microsoft.com/office/powerpoint/2010/main" val="3384003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63676C-11CC-5A49-9319-D775AF7E8DC3}" type="slidenum">
              <a:rPr lang="en-US"/>
              <a:pPr/>
              <a:t>48</a:t>
            </a:fld>
            <a:endParaRPr lang="en-US"/>
          </a:p>
        </p:txBody>
      </p:sp>
      <p:sp>
        <p:nvSpPr>
          <p:cNvPr id="712706" name="Rectangle 2"/>
          <p:cNvSpPr>
            <a:spLocks noGrp="1" noRot="1" noChangeAspect="1" noChangeArrowheads="1" noTextEdit="1"/>
          </p:cNvSpPr>
          <p:nvPr>
            <p:ph type="sldImg"/>
          </p:nvPr>
        </p:nvSpPr>
        <p:spPr>
          <a:xfrm>
            <a:off x="1146175" y="685800"/>
            <a:ext cx="4572000" cy="3429000"/>
          </a:xfrm>
          <a:ln/>
          <a:extLst>
            <a:ext uri="{FAA26D3D-D897-4be2-8F04-BA451C77F1D7}">
              <ma14:placeholderFlag xmlns="" xmlns:ma14="http://schemas.microsoft.com/office/mac/drawingml/2011/main" val="1"/>
            </a:ext>
          </a:extLst>
        </p:spPr>
      </p:sp>
      <p:sp>
        <p:nvSpPr>
          <p:cNvPr id="712707" name="Rectangle 3"/>
          <p:cNvSpPr>
            <a:spLocks noGrp="1" noChangeArrowheads="1"/>
          </p:cNvSpPr>
          <p:nvPr>
            <p:ph type="body" idx="1"/>
          </p:nvPr>
        </p:nvSpPr>
        <p:spPr>
          <a:xfrm>
            <a:off x="914400" y="4344025"/>
            <a:ext cx="5029200" cy="4114488"/>
          </a:xfrm>
        </p:spPr>
        <p:txBody>
          <a:bodyPr/>
          <a:lstStyle/>
          <a:p>
            <a:endParaRPr lang="en-US"/>
          </a:p>
        </p:txBody>
      </p:sp>
    </p:spTree>
    <p:extLst>
      <p:ext uri="{BB962C8B-B14F-4D97-AF65-F5344CB8AC3E}">
        <p14:creationId xmlns:p14="http://schemas.microsoft.com/office/powerpoint/2010/main" val="2557798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AB84D-AEB1-B045-BF34-9A4A6B4DFA28}" type="slidenum">
              <a:rPr lang="en-US"/>
              <a:pPr/>
              <a:t>49</a:t>
            </a:fld>
            <a:endParaRPr lang="en-US"/>
          </a:p>
        </p:txBody>
      </p:sp>
      <p:sp>
        <p:nvSpPr>
          <p:cNvPr id="714754" name="Rectangle 2"/>
          <p:cNvSpPr>
            <a:spLocks noGrp="1" noRot="1" noChangeAspect="1" noChangeArrowheads="1" noTextEdit="1"/>
          </p:cNvSpPr>
          <p:nvPr>
            <p:ph type="sldImg"/>
          </p:nvPr>
        </p:nvSpPr>
        <p:spPr>
          <a:xfrm>
            <a:off x="1146175" y="685800"/>
            <a:ext cx="4572000" cy="3429000"/>
          </a:xfrm>
          <a:ln/>
          <a:extLst>
            <a:ext uri="{FAA26D3D-D897-4be2-8F04-BA451C77F1D7}">
              <ma14:placeholderFlag xmlns="" xmlns:ma14="http://schemas.microsoft.com/office/mac/drawingml/2011/main" val="1"/>
            </a:ext>
          </a:extLst>
        </p:spPr>
      </p:sp>
      <p:sp>
        <p:nvSpPr>
          <p:cNvPr id="714755" name="Rectangle 3"/>
          <p:cNvSpPr>
            <a:spLocks noGrp="1" noChangeArrowheads="1"/>
          </p:cNvSpPr>
          <p:nvPr>
            <p:ph type="body" idx="1"/>
          </p:nvPr>
        </p:nvSpPr>
        <p:spPr>
          <a:xfrm>
            <a:off x="914400" y="4344025"/>
            <a:ext cx="5029200" cy="4114488"/>
          </a:xfrm>
        </p:spPr>
        <p:txBody>
          <a:bodyPr/>
          <a:lstStyle/>
          <a:p>
            <a:endParaRPr lang="en-US"/>
          </a:p>
        </p:txBody>
      </p:sp>
    </p:spTree>
    <p:extLst>
      <p:ext uri="{BB962C8B-B14F-4D97-AF65-F5344CB8AC3E}">
        <p14:creationId xmlns:p14="http://schemas.microsoft.com/office/powerpoint/2010/main" val="3730301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V</a:t>
            </a:r>
            <a:r>
              <a:rPr lang="en-US" baseline="0" dirty="0"/>
              <a:t> is a </a:t>
            </a:r>
            <a:r>
              <a:rPr lang="en-US" dirty="0"/>
              <a:t>Non-Negative Integer starting</a:t>
            </a:r>
            <a:r>
              <a:rPr lang="en-US" baseline="0" dirty="0"/>
              <a:t> from 0.</a:t>
            </a:r>
            <a:endParaRPr lang="en-IN" dirty="0"/>
          </a:p>
        </p:txBody>
      </p:sp>
      <p:sp>
        <p:nvSpPr>
          <p:cNvPr id="4" name="Slide Number Placeholder 3"/>
          <p:cNvSpPr>
            <a:spLocks noGrp="1"/>
          </p:cNvSpPr>
          <p:nvPr>
            <p:ph type="sldNum" sz="quarter" idx="10"/>
          </p:nvPr>
        </p:nvSpPr>
        <p:spPr/>
        <p:txBody>
          <a:bodyPr/>
          <a:lstStyle/>
          <a:p>
            <a:fld id="{45042260-7677-4812-8E0E-45CA3054FB6E}" type="slidenum">
              <a:rPr lang="en-US" smtClean="0"/>
              <a:pPr/>
              <a:t>50</a:t>
            </a:fld>
            <a:endParaRPr lang="en-US"/>
          </a:p>
        </p:txBody>
      </p:sp>
    </p:spTree>
    <p:extLst>
      <p:ext uri="{BB962C8B-B14F-4D97-AF65-F5344CB8AC3E}">
        <p14:creationId xmlns:p14="http://schemas.microsoft.com/office/powerpoint/2010/main" val="1594907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Master" Target="../slideMasters/slideMaster1.xml" /></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0" y="6521852"/>
            <a:ext cx="914400" cy="365125"/>
          </a:xfrm>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19"/>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2400">
                <a:latin typeface="Arial" pitchFamily="34" charset="0"/>
                <a:cs typeface="Arial" pitchFamily="34" charset="0"/>
              </a:defRPr>
            </a:lvl2pPr>
            <a:lvl3pPr>
              <a:defRPr sz="2000"/>
            </a:lvl3pPr>
            <a:lvl4pPr>
              <a:defRPr baseline="0"/>
            </a:lvl4pPr>
            <a:lvl5pPr>
              <a:defRPr/>
            </a:lvl5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1143000" marR="0" lvl="2"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600200" marR="0" lvl="3"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2057400" marR="0" lvl="4"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400" u="none" strike="noStrike" kern="1200" cap="none" spc="0" normalizeH="0" noProof="0" dirty="0">
              <a:ln>
                <a:noFill/>
              </a:ln>
              <a:solidFill>
                <a:srgbClr val="101141"/>
              </a:solidFill>
              <a:effectLst/>
              <a:uLnTx/>
              <a:uFillTx/>
              <a:latin typeface="Arial"/>
              <a:cs typeface="Arial"/>
            </a:endParaRP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12" name="Group 11"/>
          <p:cNvGrpSpPr/>
          <p:nvPr userDrawn="1"/>
        </p:nvGrpSpPr>
        <p:grpSpPr>
          <a:xfrm>
            <a:off x="2083888" y="6550671"/>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Picture 15" descr="Picture 7.png"/>
          <p:cNvPicPr>
            <a:picLocks noChangeAspect="1"/>
          </p:cNvPicPr>
          <p:nvPr userDrawn="1"/>
        </p:nvPicPr>
        <p:blipFill>
          <a:blip r:embed="rId2" cstate="print"/>
          <a:srcRect l="1923" b="5336"/>
          <a:stretch>
            <a:fillRect/>
          </a:stretch>
        </p:blipFill>
        <p:spPr>
          <a:xfrm>
            <a:off x="6950807" y="-1"/>
            <a:ext cx="2193193" cy="692697"/>
          </a:xfrm>
          <a:prstGeom prst="rect">
            <a:avLst/>
          </a:prstGeom>
        </p:spPr>
      </p:pic>
      <p:grpSp>
        <p:nvGrpSpPr>
          <p:cNvPr id="19" name="Group 18"/>
          <p:cNvGrpSpPr/>
          <p:nvPr userDrawn="1"/>
        </p:nvGrpSpPr>
        <p:grpSpPr>
          <a:xfrm>
            <a:off x="2133600" y="6553200"/>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userDrawn="1"/>
        </p:nvGrpSpPr>
        <p:grpSpPr>
          <a:xfrm>
            <a:off x="0" y="1295400"/>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Rectangle 2" descr="Large confetti"/>
          <p:cNvSpPr>
            <a:spLocks noGrp="1" noChangeArrowheads="1"/>
          </p:cNvSpPr>
          <p:nvPr>
            <p:ph type="title" idx="4294967295" hasCustomPrompt="1"/>
          </p:nvPr>
        </p:nvSpPr>
        <p:spPr>
          <a:xfrm>
            <a:off x="66239" y="26442"/>
            <a:ext cx="6791761" cy="1192758"/>
          </a:xfrm>
        </p:spPr>
        <p:txBody>
          <a:bodyPr>
            <a:noAutofit/>
          </a:bodyPr>
          <a:lstStyle>
            <a:lvl1pPr algn="l" eaLnBrk="1" hangingPunct="1">
              <a:defRPr sz="36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5240971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90688"/>
            <a:ext cx="4038600" cy="4433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90688"/>
            <a:ext cx="4038600" cy="4433887"/>
          </a:xfrm>
        </p:spPr>
        <p:txBody>
          <a:bodyPr/>
          <a:lstStyle/>
          <a:p>
            <a:pPr lvl="0"/>
            <a:endParaRPr lang="en-US" noProof="0"/>
          </a:p>
        </p:txBody>
      </p:sp>
      <p:sp>
        <p:nvSpPr>
          <p:cNvPr id="5" name="Slide Number Placeholder 4"/>
          <p:cNvSpPr>
            <a:spLocks noGrp="1"/>
          </p:cNvSpPr>
          <p:nvPr>
            <p:ph type="sldNum" sz="quarter" idx="10"/>
          </p:nvPr>
        </p:nvSpPr>
        <p:spPr>
          <a:xfrm>
            <a:off x="6553200" y="6248400"/>
            <a:ext cx="2133600" cy="476250"/>
          </a:xfrm>
        </p:spPr>
        <p:txBody>
          <a:bodyPr/>
          <a:lstStyle>
            <a:lvl1pPr>
              <a:defRPr/>
            </a:lvl1pPr>
          </a:lstStyle>
          <a:p>
            <a:pPr>
              <a:defRPr/>
            </a:pPr>
            <a:fld id="{A1254760-BC45-477E-BCBF-6F6EFE9AC2A7}" type="slidenum">
              <a:rPr lang="en-US"/>
              <a:pPr>
                <a:defRPr/>
              </a:pPr>
              <a:t>‹#›</a:t>
            </a:fld>
            <a:endParaRPr lang="en-US"/>
          </a:p>
        </p:txBody>
      </p:sp>
    </p:spTree>
    <p:extLst>
      <p:ext uri="{BB962C8B-B14F-4D97-AF65-F5344CB8AC3E}">
        <p14:creationId xmlns:p14="http://schemas.microsoft.com/office/powerpoint/2010/main" val="35725181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4" name="TextBox 3"/>
          <p:cNvSpPr txBox="1"/>
          <p:nvPr/>
        </p:nvSpPr>
        <p:spPr>
          <a:xfrm>
            <a:off x="3276600" y="6596065"/>
            <a:ext cx="5867400" cy="219291"/>
          </a:xfrm>
          <a:prstGeom prst="rect">
            <a:avLst/>
          </a:prstGeom>
          <a:noFill/>
        </p:spPr>
        <p:txBody>
          <a:bodyPr>
            <a:spAutoFit/>
          </a:bodyPr>
          <a:lstStyle/>
          <a:p>
            <a:pPr algn="r" fontAlgn="auto">
              <a:spcBef>
                <a:spcPts val="0"/>
              </a:spcBef>
              <a:spcAft>
                <a:spcPts val="0"/>
              </a:spcAft>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5" name="Group 11"/>
          <p:cNvGrpSpPr>
            <a:grpSpLocks/>
          </p:cNvGrpSpPr>
          <p:nvPr/>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773805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8231578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TextBox 3"/>
          <p:cNvSpPr txBox="1"/>
          <p:nvPr userDrawn="1"/>
        </p:nvSpPr>
        <p:spPr>
          <a:xfrm>
            <a:off x="3276600" y="6596065"/>
            <a:ext cx="5867400" cy="219291"/>
          </a:xfrm>
          <a:prstGeom prst="rect">
            <a:avLst/>
          </a:prstGeom>
          <a:noFill/>
        </p:spPr>
        <p:txBody>
          <a:bodyPr>
            <a:spAutoFit/>
          </a:bodyPr>
          <a:lstStyle/>
          <a:p>
            <a:pPr algn="r" fontAlgn="auto">
              <a:spcBef>
                <a:spcPts val="0"/>
              </a:spcBef>
              <a:spcAft>
                <a:spcPts val="0"/>
              </a:spcAft>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2" name="Group 11"/>
          <p:cNvGrpSpPr>
            <a:grpSpLocks/>
          </p:cNvGrpSpPr>
          <p:nvPr userDrawn="1"/>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pic>
        <p:nvPicPr>
          <p:cNvPr id="9" name="Picture 11" descr="Picture 7.png"/>
          <p:cNvPicPr>
            <a:picLocks noChangeAspect="1"/>
          </p:cNvPicPr>
          <p:nvPr userDrawn="1"/>
        </p:nvPicPr>
        <p:blipFill>
          <a:blip r:embed="rId2"/>
          <a:srcRect l="1923" b="5336"/>
          <a:stretch>
            <a:fillRect/>
          </a:stretch>
        </p:blipFill>
        <p:spPr bwMode="auto">
          <a:xfrm>
            <a:off x="6629401" y="0"/>
            <a:ext cx="2193925" cy="692150"/>
          </a:xfrm>
          <a:prstGeom prst="rect">
            <a:avLst/>
          </a:prstGeom>
          <a:noFill/>
          <a:ln w="9525">
            <a:noFill/>
            <a:miter lim="800000"/>
            <a:headEnd/>
            <a:tailEnd/>
          </a:ln>
        </p:spPr>
      </p:pic>
      <p:grpSp>
        <p:nvGrpSpPr>
          <p:cNvPr id="5"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7168943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4"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24776193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4"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4158781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6_Title and Content">
    <p:spTree>
      <p:nvGrpSpPr>
        <p:cNvPr id="1" name=""/>
        <p:cNvGrpSpPr/>
        <p:nvPr/>
      </p:nvGrpSpPr>
      <p:grpSpPr>
        <a:xfrm>
          <a:off x="0" y="0"/>
          <a:ext cx="0" cy="0"/>
          <a:chOff x="0" y="0"/>
          <a:chExt cx="0" cy="0"/>
        </a:xfrm>
      </p:grpSpPr>
      <p:sp>
        <p:nvSpPr>
          <p:cNvPr id="4" name="TextBox 3"/>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2" name="Group 11"/>
          <p:cNvGrpSpPr>
            <a:grpSpLocks/>
          </p:cNvGrpSpPr>
          <p:nvPr/>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1885325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7_Title and Content">
    <p:spTree>
      <p:nvGrpSpPr>
        <p:cNvPr id="1" name=""/>
        <p:cNvGrpSpPr/>
        <p:nvPr/>
      </p:nvGrpSpPr>
      <p:grpSpPr>
        <a:xfrm>
          <a:off x="0" y="0"/>
          <a:ext cx="0" cy="0"/>
          <a:chOff x="0" y="0"/>
          <a:chExt cx="0" cy="0"/>
        </a:xfrm>
      </p:grpSpPr>
      <p:sp>
        <p:nvSpPr>
          <p:cNvPr id="4" name="TextBox 3"/>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2" name="Group 11"/>
          <p:cNvGrpSpPr>
            <a:grpSpLocks/>
          </p:cNvGrpSpPr>
          <p:nvPr/>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4207839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4"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24037812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2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4351465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3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6864409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4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7487500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10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81629" tIns="40814" rIns="81629" bIns="40814"/>
          <a:lstStyle>
            <a:lvl1pPr marL="291567" marR="0" indent="-291567" algn="l" defTabSz="777512" rtl="0" eaLnBrk="1" fontAlgn="auto" latinLnBrk="0" hangingPunct="1">
              <a:lnSpc>
                <a:spcPct val="100000"/>
              </a:lnSpc>
              <a:spcBef>
                <a:spcPct val="20000"/>
              </a:spcBef>
              <a:spcAft>
                <a:spcPts val="0"/>
              </a:spcAft>
              <a:buClr>
                <a:srgbClr val="101141"/>
              </a:buClr>
              <a:buSzTx/>
              <a:buFont typeface="Arial" pitchFamily="34" charset="0"/>
              <a:buNone/>
              <a:tabLst/>
              <a:defRPr sz="2025">
                <a:latin typeface="Arial" pitchFamily="34" charset="0"/>
                <a:cs typeface="Arial" pitchFamily="34" charset="0"/>
              </a:defRPr>
            </a:lvl1pPr>
            <a:lvl2pPr marL="631729" marR="0" indent="-242973" algn="l" defTabSz="777512" rtl="0" eaLnBrk="1" fontAlgn="auto" latinLnBrk="0" hangingPunct="1">
              <a:lnSpc>
                <a:spcPct val="100000"/>
              </a:lnSpc>
              <a:spcBef>
                <a:spcPct val="20000"/>
              </a:spcBef>
              <a:spcAft>
                <a:spcPts val="0"/>
              </a:spcAft>
              <a:buClrTx/>
              <a:buSzTx/>
              <a:buFont typeface="Arial" pitchFamily="34" charset="0"/>
              <a:buChar char="–"/>
              <a:tabLst/>
              <a:defRPr sz="2025">
                <a:latin typeface="Arial" pitchFamily="34" charset="0"/>
                <a:cs typeface="Arial" pitchFamily="34" charset="0"/>
              </a:defRPr>
            </a:lvl2pPr>
            <a:lvl3pPr>
              <a:defRPr sz="1725"/>
            </a:lvl3pPr>
            <a:lvl4pPr>
              <a:defRPr baseline="0"/>
            </a:lvl4pPr>
            <a:lvl5pPr>
              <a:defRPr/>
            </a:lvl5pPr>
          </a:lstStyle>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971890" marR="0" lvl="2"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360646" marR="0" lvl="3"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749402" marR="0" lvl="4"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025" u="none" strike="noStrike" kern="1200" cap="none" spc="0" normalizeH="0" noProof="0" dirty="0">
              <a:ln>
                <a:noFill/>
              </a:ln>
              <a:solidFill>
                <a:srgbClr val="101141"/>
              </a:solidFill>
              <a:effectLst/>
              <a:uLnTx/>
              <a:uFillTx/>
              <a:latin typeface="Arial"/>
              <a:cs typeface="Arial"/>
            </a:endParaRPr>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p:nvGrpSpPr>
        <p:grpSpPr>
          <a:xfrm>
            <a:off x="2083888" y="6550673"/>
            <a:ext cx="7060112" cy="48664"/>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p:nvPicPr>
        <p:blipFill>
          <a:blip r:embed="rId2" cstate="print"/>
          <a:srcRect l="1923" b="5336"/>
          <a:stretch>
            <a:fillRect/>
          </a:stretch>
        </p:blipFill>
        <p:spPr>
          <a:xfrm>
            <a:off x="6950808" y="-1"/>
            <a:ext cx="2193193" cy="692698"/>
          </a:xfrm>
          <a:prstGeom prst="rect">
            <a:avLst/>
          </a:prstGeom>
        </p:spPr>
      </p:pic>
      <p:grpSp>
        <p:nvGrpSpPr>
          <p:cNvPr id="4" name="Group 18"/>
          <p:cNvGrpSpPr/>
          <p:nvPr/>
        </p:nvGrpSpPr>
        <p:grpSpPr>
          <a:xfrm>
            <a:off x="2133600" y="6553202"/>
            <a:ext cx="7010400" cy="45718"/>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p:nvGrpSpPr>
        <p:grpSpPr>
          <a:xfrm>
            <a:off x="0" y="1295401"/>
            <a:ext cx="7010400" cy="45718"/>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1" y="26443"/>
            <a:ext cx="6791762" cy="1192758"/>
          </a:xfrm>
        </p:spPr>
        <p:txBody>
          <a:bodyPr>
            <a:noAutofit/>
          </a:bodyPr>
          <a:lstStyle>
            <a:lvl1pPr algn="l" eaLnBrk="1" hangingPunct="1">
              <a:defRPr sz="3075">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39592947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1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81629" tIns="40814" rIns="81629" bIns="40814"/>
          <a:lstStyle>
            <a:lvl1pPr marL="291567" marR="0" indent="-291567" algn="l" defTabSz="777512" rtl="0" eaLnBrk="1" fontAlgn="auto" latinLnBrk="0" hangingPunct="1">
              <a:lnSpc>
                <a:spcPct val="100000"/>
              </a:lnSpc>
              <a:spcBef>
                <a:spcPct val="20000"/>
              </a:spcBef>
              <a:spcAft>
                <a:spcPts val="0"/>
              </a:spcAft>
              <a:buClr>
                <a:srgbClr val="101141"/>
              </a:buClr>
              <a:buSzTx/>
              <a:buFont typeface="Arial" pitchFamily="34" charset="0"/>
              <a:buNone/>
              <a:tabLst/>
              <a:defRPr sz="2025">
                <a:latin typeface="Arial" pitchFamily="34" charset="0"/>
                <a:cs typeface="Arial" pitchFamily="34" charset="0"/>
              </a:defRPr>
            </a:lvl1pPr>
            <a:lvl2pPr marL="631729" marR="0" indent="-242973" algn="l" defTabSz="777512" rtl="0" eaLnBrk="1" fontAlgn="auto" latinLnBrk="0" hangingPunct="1">
              <a:lnSpc>
                <a:spcPct val="100000"/>
              </a:lnSpc>
              <a:spcBef>
                <a:spcPct val="20000"/>
              </a:spcBef>
              <a:spcAft>
                <a:spcPts val="0"/>
              </a:spcAft>
              <a:buClrTx/>
              <a:buSzTx/>
              <a:buFont typeface="Arial" pitchFamily="34" charset="0"/>
              <a:buChar char="–"/>
              <a:tabLst/>
              <a:defRPr sz="2025">
                <a:latin typeface="Arial" pitchFamily="34" charset="0"/>
                <a:cs typeface="Arial" pitchFamily="34" charset="0"/>
              </a:defRPr>
            </a:lvl2pPr>
            <a:lvl3pPr>
              <a:defRPr sz="1725"/>
            </a:lvl3pPr>
            <a:lvl4pPr>
              <a:defRPr baseline="0"/>
            </a:lvl4pPr>
            <a:lvl5pPr>
              <a:defRPr/>
            </a:lvl5pPr>
          </a:lstStyle>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971890" marR="0" lvl="2"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360646" marR="0" lvl="3"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749402" marR="0" lvl="4"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025" u="none" strike="noStrike" kern="1200" cap="none" spc="0" normalizeH="0" noProof="0" dirty="0">
              <a:ln>
                <a:noFill/>
              </a:ln>
              <a:solidFill>
                <a:srgbClr val="101141"/>
              </a:solidFill>
              <a:effectLst/>
              <a:uLnTx/>
              <a:uFillTx/>
              <a:latin typeface="Arial"/>
              <a:cs typeface="Arial"/>
            </a:endParaRPr>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p:nvGrpSpPr>
        <p:grpSpPr>
          <a:xfrm>
            <a:off x="2083888" y="6550673"/>
            <a:ext cx="7060112" cy="48664"/>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p:nvPicPr>
        <p:blipFill>
          <a:blip r:embed="rId2" cstate="print"/>
          <a:srcRect l="1923" b="5336"/>
          <a:stretch>
            <a:fillRect/>
          </a:stretch>
        </p:blipFill>
        <p:spPr>
          <a:xfrm>
            <a:off x="6950808" y="-1"/>
            <a:ext cx="2193193" cy="692698"/>
          </a:xfrm>
          <a:prstGeom prst="rect">
            <a:avLst/>
          </a:prstGeom>
        </p:spPr>
      </p:pic>
      <p:grpSp>
        <p:nvGrpSpPr>
          <p:cNvPr id="4" name="Group 18"/>
          <p:cNvGrpSpPr/>
          <p:nvPr/>
        </p:nvGrpSpPr>
        <p:grpSpPr>
          <a:xfrm>
            <a:off x="2133600" y="6553202"/>
            <a:ext cx="7010400" cy="45718"/>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p:nvGrpSpPr>
        <p:grpSpPr>
          <a:xfrm>
            <a:off x="0" y="1295401"/>
            <a:ext cx="7010400" cy="45718"/>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1" y="26443"/>
            <a:ext cx="6791762" cy="1192758"/>
          </a:xfrm>
        </p:spPr>
        <p:txBody>
          <a:bodyPr>
            <a:noAutofit/>
          </a:bodyPr>
          <a:lstStyle>
            <a:lvl1pPr algn="l" eaLnBrk="1" hangingPunct="1">
              <a:defRPr sz="3075">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4025193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1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81629" tIns="40814" rIns="81629" bIns="40814"/>
          <a:lstStyle>
            <a:lvl1pPr marL="291567" marR="0" indent="-291567" algn="l" defTabSz="777512" rtl="0" eaLnBrk="1" fontAlgn="auto" latinLnBrk="0" hangingPunct="1">
              <a:lnSpc>
                <a:spcPct val="100000"/>
              </a:lnSpc>
              <a:spcBef>
                <a:spcPct val="20000"/>
              </a:spcBef>
              <a:spcAft>
                <a:spcPts val="0"/>
              </a:spcAft>
              <a:buClr>
                <a:srgbClr val="101141"/>
              </a:buClr>
              <a:buSzTx/>
              <a:buFont typeface="Arial" pitchFamily="34" charset="0"/>
              <a:buNone/>
              <a:tabLst/>
              <a:defRPr sz="2025">
                <a:latin typeface="Arial" pitchFamily="34" charset="0"/>
                <a:cs typeface="Arial" pitchFamily="34" charset="0"/>
              </a:defRPr>
            </a:lvl1pPr>
            <a:lvl2pPr marL="631729" marR="0" indent="-242973" algn="l" defTabSz="777512" rtl="0" eaLnBrk="1" fontAlgn="auto" latinLnBrk="0" hangingPunct="1">
              <a:lnSpc>
                <a:spcPct val="100000"/>
              </a:lnSpc>
              <a:spcBef>
                <a:spcPct val="20000"/>
              </a:spcBef>
              <a:spcAft>
                <a:spcPts val="0"/>
              </a:spcAft>
              <a:buClrTx/>
              <a:buSzTx/>
              <a:buFont typeface="Arial" pitchFamily="34" charset="0"/>
              <a:buChar char="–"/>
              <a:tabLst/>
              <a:defRPr sz="2025">
                <a:latin typeface="Arial" pitchFamily="34" charset="0"/>
                <a:cs typeface="Arial" pitchFamily="34" charset="0"/>
              </a:defRPr>
            </a:lvl2pPr>
            <a:lvl3pPr>
              <a:defRPr sz="1725"/>
            </a:lvl3pPr>
            <a:lvl4pPr>
              <a:defRPr baseline="0"/>
            </a:lvl4pPr>
            <a:lvl5pPr>
              <a:defRPr/>
            </a:lvl5pPr>
          </a:lstStyle>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971890" marR="0" lvl="2"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360646" marR="0" lvl="3"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749402" marR="0" lvl="4"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631729" marR="0" lvl="1" indent="-242973" algn="l" defTabSz="777512"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025" u="none" strike="noStrike" kern="1200" cap="none" spc="0" normalizeH="0" noProof="0" dirty="0">
              <a:ln>
                <a:noFill/>
              </a:ln>
              <a:solidFill>
                <a:srgbClr val="101141"/>
              </a:solidFill>
              <a:effectLst/>
              <a:uLnTx/>
              <a:uFillTx/>
              <a:latin typeface="Arial"/>
              <a:cs typeface="Arial"/>
            </a:endParaRPr>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a:p>
            <a:pPr marL="291567" marR="0" lvl="0" indent="-291567" algn="l" defTabSz="777512"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025" u="none" strike="noStrike" kern="1200" cap="none" spc="0" normalizeH="0" baseline="0" noProof="0" dirty="0" err="1">
                <a:ln>
                  <a:noFill/>
                </a:ln>
                <a:solidFill>
                  <a:srgbClr val="101141"/>
                </a:solidFill>
                <a:effectLst/>
                <a:uLnTx/>
                <a:uFillTx/>
                <a:latin typeface="Arial"/>
                <a:cs typeface="Arial"/>
              </a:rPr>
              <a:t>Lore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sit </a:t>
            </a:r>
            <a:r>
              <a:rPr kumimoji="0" lang="en-GB" sz="2025" u="none" strike="noStrike" kern="1200" cap="none" spc="0" normalizeH="0" noProof="0" dirty="0" err="1">
                <a:ln>
                  <a:noFill/>
                </a:ln>
                <a:solidFill>
                  <a:srgbClr val="101141"/>
                </a:solidFill>
                <a:effectLst/>
                <a:uLnTx/>
                <a:uFillTx/>
                <a:latin typeface="Arial"/>
                <a:cs typeface="Arial"/>
              </a:rPr>
              <a:t>amet</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dolor</a:t>
            </a:r>
            <a:r>
              <a:rPr kumimoji="0" lang="en-GB" sz="2025" u="none" strike="noStrike" kern="1200" cap="none" spc="0" normalizeH="0" noProof="0" dirty="0">
                <a:ln>
                  <a:noFill/>
                </a:ln>
                <a:solidFill>
                  <a:srgbClr val="101141"/>
                </a:solidFill>
                <a:effectLst/>
                <a:uLnTx/>
                <a:uFillTx/>
                <a:latin typeface="Arial"/>
                <a:cs typeface="Arial"/>
              </a:rPr>
              <a:t> </a:t>
            </a:r>
            <a:r>
              <a:rPr kumimoji="0" lang="en-GB" sz="2025" u="none" strike="noStrike" kern="1200" cap="none" spc="0" normalizeH="0" noProof="0" dirty="0" err="1">
                <a:ln>
                  <a:noFill/>
                </a:ln>
                <a:solidFill>
                  <a:srgbClr val="101141"/>
                </a:solidFill>
                <a:effectLst/>
                <a:uLnTx/>
                <a:uFillTx/>
                <a:latin typeface="Arial"/>
                <a:cs typeface="Arial"/>
              </a:rPr>
              <a:t>ipsum</a:t>
            </a:r>
            <a:r>
              <a:rPr kumimoji="0" lang="en-GB" sz="2025"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p:nvGrpSpPr>
        <p:grpSpPr>
          <a:xfrm>
            <a:off x="2083888" y="6550673"/>
            <a:ext cx="7060112" cy="48664"/>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p:nvPicPr>
        <p:blipFill>
          <a:blip r:embed="rId2" cstate="print"/>
          <a:srcRect l="1923" b="5336"/>
          <a:stretch>
            <a:fillRect/>
          </a:stretch>
        </p:blipFill>
        <p:spPr>
          <a:xfrm>
            <a:off x="6950808" y="-1"/>
            <a:ext cx="2193193" cy="692698"/>
          </a:xfrm>
          <a:prstGeom prst="rect">
            <a:avLst/>
          </a:prstGeom>
        </p:spPr>
      </p:pic>
      <p:grpSp>
        <p:nvGrpSpPr>
          <p:cNvPr id="4" name="Group 18"/>
          <p:cNvGrpSpPr/>
          <p:nvPr/>
        </p:nvGrpSpPr>
        <p:grpSpPr>
          <a:xfrm>
            <a:off x="2133600" y="6553202"/>
            <a:ext cx="7010400" cy="45718"/>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22"/>
          <p:cNvGrpSpPr/>
          <p:nvPr/>
        </p:nvGrpSpPr>
        <p:grpSpPr>
          <a:xfrm>
            <a:off x="0" y="1295401"/>
            <a:ext cx="7010400" cy="45718"/>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1" y="26443"/>
            <a:ext cx="6791762" cy="1192758"/>
          </a:xfrm>
        </p:spPr>
        <p:txBody>
          <a:bodyPr>
            <a:noAutofit/>
          </a:bodyPr>
          <a:lstStyle>
            <a:lvl1pPr algn="l" eaLnBrk="1" hangingPunct="1">
              <a:defRPr sz="3075">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4129106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7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0550041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8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2583091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9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7237901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cSld name="10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sp>
        <p:nvSpPr>
          <p:cNvPr id="13" name="TextBox 12"/>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9392469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683149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9"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0" name="PlaceHolder 2"/>
          <p:cNvSpPr>
            <a:spLocks noGrp="1"/>
          </p:cNvSpPr>
          <p:nvPr>
            <p:ph type="subTitle"/>
          </p:nvPr>
        </p:nvSpPr>
        <p:spPr>
          <a:xfrm>
            <a:off x="457200" y="1600200"/>
            <a:ext cx="8229240" cy="4525920"/>
          </a:xfrm>
          <a:prstGeom prst="rect">
            <a:avLst/>
          </a:prstGeom>
        </p:spPr>
        <p:txBody>
          <a:bodyPr lIns="0" tIns="0" rIns="0" bIns="0" anchor="ctr"/>
          <a:lstStyle/>
          <a:p>
            <a:pPr algn="ctr"/>
            <a:endParaRPr lang="en-IN" sz="3200" b="0" strike="noStrike" spc="-1">
              <a:latin typeface="Arial"/>
            </a:endParaRPr>
          </a:p>
        </p:txBody>
      </p:sp>
    </p:spTree>
    <p:extLst>
      <p:ext uri="{BB962C8B-B14F-4D97-AF65-F5344CB8AC3E}">
        <p14:creationId xmlns:p14="http://schemas.microsoft.com/office/powerpoint/2010/main" val="35603679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2" name="PlaceHolder 2"/>
          <p:cNvSpPr>
            <a:spLocks noGrp="1"/>
          </p:cNvSpPr>
          <p:nvPr>
            <p:ph type="body"/>
          </p:nvPr>
        </p:nvSpPr>
        <p:spPr>
          <a:xfrm>
            <a:off x="457200" y="1600200"/>
            <a:ext cx="8229240" cy="452592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17583756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3"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4" name="PlaceHolder 2"/>
          <p:cNvSpPr>
            <a:spLocks noGrp="1"/>
          </p:cNvSpPr>
          <p:nvPr>
            <p:ph type="body"/>
          </p:nvPr>
        </p:nvSpPr>
        <p:spPr>
          <a:xfrm>
            <a:off x="45720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15" name="PlaceHolder 3"/>
          <p:cNvSpPr>
            <a:spLocks noGrp="1"/>
          </p:cNvSpPr>
          <p:nvPr>
            <p:ph type="body"/>
          </p:nvPr>
        </p:nvSpPr>
        <p:spPr>
          <a:xfrm>
            <a:off x="467424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29564744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6"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4317236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7" name="PlaceHolder 1"/>
          <p:cNvSpPr>
            <a:spLocks noGrp="1"/>
          </p:cNvSpPr>
          <p:nvPr>
            <p:ph type="subTitle"/>
          </p:nvPr>
        </p:nvSpPr>
        <p:spPr>
          <a:xfrm>
            <a:off x="395640" y="274680"/>
            <a:ext cx="6120360" cy="3941280"/>
          </a:xfrm>
          <a:prstGeom prst="rect">
            <a:avLst/>
          </a:prstGeom>
        </p:spPr>
        <p:txBody>
          <a:bodyPr lIns="0" tIns="0" rIns="0" bIns="0" anchor="ctr"/>
          <a:lstStyle/>
          <a:p>
            <a:pPr algn="ctr"/>
            <a:endParaRPr lang="en-IN" sz="3200" b="0" strike="noStrike" spc="-1">
              <a:latin typeface="Arial"/>
            </a:endParaRPr>
          </a:p>
        </p:txBody>
      </p:sp>
    </p:spTree>
    <p:extLst>
      <p:ext uri="{BB962C8B-B14F-4D97-AF65-F5344CB8AC3E}">
        <p14:creationId xmlns:p14="http://schemas.microsoft.com/office/powerpoint/2010/main" val="20855635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9"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0" name="PlaceHolder 3"/>
          <p:cNvSpPr>
            <a:spLocks noGrp="1"/>
          </p:cNvSpPr>
          <p:nvPr>
            <p:ph type="body"/>
          </p:nvPr>
        </p:nvSpPr>
        <p:spPr>
          <a:xfrm>
            <a:off x="467424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1" name="PlaceHolder 4"/>
          <p:cNvSpPr>
            <a:spLocks noGrp="1"/>
          </p:cNvSpPr>
          <p:nvPr>
            <p:ph type="body"/>
          </p:nvPr>
        </p:nvSpPr>
        <p:spPr>
          <a:xfrm>
            <a:off x="45720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27153143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23" name="PlaceHolder 2"/>
          <p:cNvSpPr>
            <a:spLocks noGrp="1"/>
          </p:cNvSpPr>
          <p:nvPr>
            <p:ph type="body"/>
          </p:nvPr>
        </p:nvSpPr>
        <p:spPr>
          <a:xfrm>
            <a:off x="45720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4"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5" name="PlaceHolder 4"/>
          <p:cNvSpPr>
            <a:spLocks noGrp="1"/>
          </p:cNvSpPr>
          <p:nvPr>
            <p:ph type="body"/>
          </p:nvPr>
        </p:nvSpPr>
        <p:spPr>
          <a:xfrm>
            <a:off x="467424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15253416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27"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8"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9" name="PlaceHolder 4"/>
          <p:cNvSpPr>
            <a:spLocks noGrp="1"/>
          </p:cNvSpPr>
          <p:nvPr>
            <p:ph type="body"/>
          </p:nvPr>
        </p:nvSpPr>
        <p:spPr>
          <a:xfrm>
            <a:off x="457200" y="396432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34013003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31" name="PlaceHolder 2"/>
          <p:cNvSpPr>
            <a:spLocks noGrp="1"/>
          </p:cNvSpPr>
          <p:nvPr>
            <p:ph type="body"/>
          </p:nvPr>
        </p:nvSpPr>
        <p:spPr>
          <a:xfrm>
            <a:off x="457200" y="160020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2" name="PlaceHolder 3"/>
          <p:cNvSpPr>
            <a:spLocks noGrp="1"/>
          </p:cNvSpPr>
          <p:nvPr>
            <p:ph type="body"/>
          </p:nvPr>
        </p:nvSpPr>
        <p:spPr>
          <a:xfrm>
            <a:off x="457200" y="396432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14558695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3"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34"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5"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6" name="PlaceHolder 4"/>
          <p:cNvSpPr>
            <a:spLocks noGrp="1"/>
          </p:cNvSpPr>
          <p:nvPr>
            <p:ph type="body"/>
          </p:nvPr>
        </p:nvSpPr>
        <p:spPr>
          <a:xfrm>
            <a:off x="45720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7" name="PlaceHolder 5"/>
          <p:cNvSpPr>
            <a:spLocks noGrp="1"/>
          </p:cNvSpPr>
          <p:nvPr>
            <p:ph type="body"/>
          </p:nvPr>
        </p:nvSpPr>
        <p:spPr>
          <a:xfrm>
            <a:off x="467424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9805389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8"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39" name="PlaceHolder 2"/>
          <p:cNvSpPr>
            <a:spLocks noGrp="1"/>
          </p:cNvSpPr>
          <p:nvPr>
            <p:ph type="body"/>
          </p:nvPr>
        </p:nvSpPr>
        <p:spPr>
          <a:xfrm>
            <a:off x="45720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0" name="PlaceHolder 3"/>
          <p:cNvSpPr>
            <a:spLocks noGrp="1"/>
          </p:cNvSpPr>
          <p:nvPr>
            <p:ph type="body"/>
          </p:nvPr>
        </p:nvSpPr>
        <p:spPr>
          <a:xfrm>
            <a:off x="323964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1" name="PlaceHolder 4"/>
          <p:cNvSpPr>
            <a:spLocks noGrp="1"/>
          </p:cNvSpPr>
          <p:nvPr>
            <p:ph type="body"/>
          </p:nvPr>
        </p:nvSpPr>
        <p:spPr>
          <a:xfrm>
            <a:off x="602208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2" name="PlaceHolder 5"/>
          <p:cNvSpPr>
            <a:spLocks noGrp="1"/>
          </p:cNvSpPr>
          <p:nvPr>
            <p:ph type="body"/>
          </p:nvPr>
        </p:nvSpPr>
        <p:spPr>
          <a:xfrm>
            <a:off x="45720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3" name="PlaceHolder 6"/>
          <p:cNvSpPr>
            <a:spLocks noGrp="1"/>
          </p:cNvSpPr>
          <p:nvPr>
            <p:ph type="body"/>
          </p:nvPr>
        </p:nvSpPr>
        <p:spPr>
          <a:xfrm>
            <a:off x="323964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4" name="PlaceHolder 7"/>
          <p:cNvSpPr>
            <a:spLocks noGrp="1"/>
          </p:cNvSpPr>
          <p:nvPr>
            <p:ph type="body"/>
          </p:nvPr>
        </p:nvSpPr>
        <p:spPr>
          <a:xfrm>
            <a:off x="602208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extLst>
      <p:ext uri="{BB962C8B-B14F-4D97-AF65-F5344CB8AC3E}">
        <p14:creationId xmlns:p14="http://schemas.microsoft.com/office/powerpoint/2010/main" val="1570577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r>
              <a:rPr lang="en-US" dirty="0"/>
              <a:t>Slide </a:t>
            </a:r>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18" Type="http://schemas.openxmlformats.org/officeDocument/2006/relationships/slideLayout" Target="../slideLayouts/slideLayout18.xml" /><Relationship Id="rId26" Type="http://schemas.openxmlformats.org/officeDocument/2006/relationships/slideLayout" Target="../slideLayouts/slideLayout26.xml" /><Relationship Id="rId3" Type="http://schemas.openxmlformats.org/officeDocument/2006/relationships/slideLayout" Target="../slideLayouts/slideLayout3.xml" /><Relationship Id="rId21" Type="http://schemas.openxmlformats.org/officeDocument/2006/relationships/slideLayout" Target="../slideLayouts/slideLayout21.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17" Type="http://schemas.openxmlformats.org/officeDocument/2006/relationships/slideLayout" Target="../slideLayouts/slideLayout17.xml" /><Relationship Id="rId25" Type="http://schemas.openxmlformats.org/officeDocument/2006/relationships/slideLayout" Target="../slideLayouts/slideLayout25.xml" /><Relationship Id="rId2" Type="http://schemas.openxmlformats.org/officeDocument/2006/relationships/slideLayout" Target="../slideLayouts/slideLayout2.xml" /><Relationship Id="rId16" Type="http://schemas.openxmlformats.org/officeDocument/2006/relationships/slideLayout" Target="../slideLayouts/slideLayout16.xml" /><Relationship Id="rId20" Type="http://schemas.openxmlformats.org/officeDocument/2006/relationships/slideLayout" Target="../slideLayouts/slideLayout20.xml" /><Relationship Id="rId29" Type="http://schemas.openxmlformats.org/officeDocument/2006/relationships/slideLayout" Target="../slideLayouts/slideLayout29.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24" Type="http://schemas.openxmlformats.org/officeDocument/2006/relationships/slideLayout" Target="../slideLayouts/slideLayout24.xml" /><Relationship Id="rId5" Type="http://schemas.openxmlformats.org/officeDocument/2006/relationships/slideLayout" Target="../slideLayouts/slideLayout5.xml" /><Relationship Id="rId15" Type="http://schemas.openxmlformats.org/officeDocument/2006/relationships/slideLayout" Target="../slideLayouts/slideLayout15.xml" /><Relationship Id="rId23" Type="http://schemas.openxmlformats.org/officeDocument/2006/relationships/slideLayout" Target="../slideLayouts/slideLayout23.xml" /><Relationship Id="rId28" Type="http://schemas.openxmlformats.org/officeDocument/2006/relationships/slideLayout" Target="../slideLayouts/slideLayout28.xml" /><Relationship Id="rId10" Type="http://schemas.openxmlformats.org/officeDocument/2006/relationships/slideLayout" Target="../slideLayouts/slideLayout10.xml" /><Relationship Id="rId19" Type="http://schemas.openxmlformats.org/officeDocument/2006/relationships/slideLayout" Target="../slideLayouts/slideLayout19.xml" /><Relationship Id="rId31" Type="http://schemas.openxmlformats.org/officeDocument/2006/relationships/theme" Target="../theme/theme1.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slideLayout" Target="../slideLayouts/slideLayout14.xml" /><Relationship Id="rId22" Type="http://schemas.openxmlformats.org/officeDocument/2006/relationships/slideLayout" Target="../slideLayouts/slideLayout22.xml" /><Relationship Id="rId27" Type="http://schemas.openxmlformats.org/officeDocument/2006/relationships/slideLayout" Target="../slideLayouts/slideLayout27.xml" /><Relationship Id="rId30" Type="http://schemas.openxmlformats.org/officeDocument/2006/relationships/slideLayout" Target="../slideLayouts/slideLayout30.xml" /></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8.xml" /><Relationship Id="rId13" Type="http://schemas.openxmlformats.org/officeDocument/2006/relationships/theme" Target="../theme/theme2.xml" /><Relationship Id="rId3" Type="http://schemas.openxmlformats.org/officeDocument/2006/relationships/slideLayout" Target="../slideLayouts/slideLayout33.xml" /><Relationship Id="rId7" Type="http://schemas.openxmlformats.org/officeDocument/2006/relationships/slideLayout" Target="../slideLayouts/slideLayout37.xml" /><Relationship Id="rId12" Type="http://schemas.openxmlformats.org/officeDocument/2006/relationships/slideLayout" Target="../slideLayouts/slideLayout42.xml" /><Relationship Id="rId2" Type="http://schemas.openxmlformats.org/officeDocument/2006/relationships/slideLayout" Target="../slideLayouts/slideLayout32.xml" /><Relationship Id="rId1" Type="http://schemas.openxmlformats.org/officeDocument/2006/relationships/slideLayout" Target="../slideLayouts/slideLayout31.xml" /><Relationship Id="rId6" Type="http://schemas.openxmlformats.org/officeDocument/2006/relationships/slideLayout" Target="../slideLayouts/slideLayout36.xml" /><Relationship Id="rId11" Type="http://schemas.openxmlformats.org/officeDocument/2006/relationships/slideLayout" Target="../slideLayouts/slideLayout41.xml" /><Relationship Id="rId5" Type="http://schemas.openxmlformats.org/officeDocument/2006/relationships/slideLayout" Target="../slideLayouts/slideLayout35.xml" /><Relationship Id="rId15" Type="http://schemas.openxmlformats.org/officeDocument/2006/relationships/image" Target="../media/image3.png" /><Relationship Id="rId10" Type="http://schemas.openxmlformats.org/officeDocument/2006/relationships/slideLayout" Target="../slideLayouts/slideLayout40.xml" /><Relationship Id="rId4" Type="http://schemas.openxmlformats.org/officeDocument/2006/relationships/slideLayout" Target="../slideLayouts/slideLayout34.xml" /><Relationship Id="rId9" Type="http://schemas.openxmlformats.org/officeDocument/2006/relationships/slideLayout" Target="../slideLayouts/slideLayout39.xml" /><Relationship Id="rId14" Type="http://schemas.openxmlformats.org/officeDocument/2006/relationships/image" Target="../media/image2.jpeg"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0" y="6172200"/>
            <a:ext cx="1219200" cy="304800"/>
          </a:xfrm>
          <a:prstGeom prst="rect">
            <a:avLst/>
          </a:prstGeom>
        </p:spPr>
        <p:txBody>
          <a:bodyPr vert="horz" lIns="91440" tIns="45720" rIns="91440" bIns="45720" rtlCol="0" anchor="ctr"/>
          <a:lstStyle>
            <a:lvl1pPr algn="l">
              <a:defRPr sz="1200">
                <a:solidFill>
                  <a:schemeClr val="tx1"/>
                </a:solidFill>
              </a:defRPr>
            </a:lvl1pPr>
          </a:lstStyle>
          <a:p>
            <a:endParaRPr lang="en-US" dirty="0"/>
          </a:p>
        </p:txBody>
      </p:sp>
      <p:sp>
        <p:nvSpPr>
          <p:cNvPr id="5" name="Footer Placeholder 4"/>
          <p:cNvSpPr>
            <a:spLocks noGrp="1"/>
          </p:cNvSpPr>
          <p:nvPr>
            <p:ph type="ftr" sz="quarter" idx="3"/>
          </p:nvPr>
        </p:nvSpPr>
        <p:spPr>
          <a:xfrm>
            <a:off x="990600" y="6553200"/>
            <a:ext cx="2895600" cy="228600"/>
          </a:xfrm>
          <a:prstGeom prst="rect">
            <a:avLst/>
          </a:prstGeom>
        </p:spPr>
        <p:txBody>
          <a:bodyPr vert="horz" lIns="91440" tIns="45720" rIns="91440" bIns="45720" rtlCol="0" anchor="ctr"/>
          <a:lstStyle>
            <a:lvl1pPr algn="ctr">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0" y="6492875"/>
            <a:ext cx="914400" cy="365125"/>
          </a:xfrm>
          <a:prstGeom prst="rect">
            <a:avLst/>
          </a:prstGeom>
        </p:spPr>
        <p:txBody>
          <a:bodyPr vert="horz" lIns="91440" tIns="45720" rIns="91440" bIns="45720" rtlCol="0" anchor="ctr"/>
          <a:lstStyle>
            <a:lvl1pPr algn="r">
              <a:defRPr sz="1200">
                <a:solidFill>
                  <a:schemeClr val="tx1"/>
                </a:solidFill>
              </a:defRPr>
            </a:lvl1pPr>
          </a:lstStyle>
          <a:p>
            <a:r>
              <a:rPr lang="en-US" dirty="0"/>
              <a:t>Slide  </a:t>
            </a:r>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2" r:id="rId11"/>
    <p:sldLayoutId id="2147483663" r:id="rId12"/>
    <p:sldLayoutId id="2147483684" r:id="rId13"/>
    <p:sldLayoutId id="2147483685" r:id="rId14"/>
    <p:sldLayoutId id="2147483686" r:id="rId15"/>
    <p:sldLayoutId id="2147483687" r:id="rId16"/>
    <p:sldLayoutId id="2147483688" r:id="rId17"/>
    <p:sldLayoutId id="2147483690" r:id="rId18"/>
    <p:sldLayoutId id="2147483691" r:id="rId19"/>
    <p:sldLayoutId id="2147483692" r:id="rId20"/>
    <p:sldLayoutId id="2147483693" r:id="rId21"/>
    <p:sldLayoutId id="2147483694" r:id="rId22"/>
    <p:sldLayoutId id="2147483695" r:id="rId23"/>
    <p:sldLayoutId id="2147483698" r:id="rId24"/>
    <p:sldLayoutId id="2147483699" r:id="rId25"/>
    <p:sldLayoutId id="2147483700" r:id="rId26"/>
    <p:sldLayoutId id="2147483701" r:id="rId27"/>
    <p:sldLayoutId id="2147483702" r:id="rId28"/>
    <p:sldLayoutId id="2147483703" r:id="rId29"/>
    <p:sldLayoutId id="2147483704" r:id="rId30"/>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9" name="CustomShape 1"/>
          <p:cNvSpPr/>
          <p:nvPr/>
        </p:nvSpPr>
        <p:spPr>
          <a:xfrm>
            <a:off x="0" y="3352680"/>
            <a:ext cx="8686440" cy="2742840"/>
          </a:xfrm>
          <a:prstGeom prst="rect">
            <a:avLst/>
          </a:prstGeom>
          <a:solidFill>
            <a:srgbClr val="101141"/>
          </a:solidFill>
          <a:ln>
            <a:noFill/>
          </a:ln>
        </p:spPr>
        <p:style>
          <a:lnRef idx="0">
            <a:scrgbClr r="0" g="0" b="0"/>
          </a:lnRef>
          <a:fillRef idx="0">
            <a:scrgbClr r="0" g="0" b="0"/>
          </a:fillRef>
          <a:effectRef idx="0">
            <a:scrgbClr r="0" g="0" b="0"/>
          </a:effectRef>
          <a:fontRef idx="minor"/>
        </p:style>
      </p:sp>
      <p:sp>
        <p:nvSpPr>
          <p:cNvPr id="10" name="CustomShape 2"/>
          <p:cNvSpPr/>
          <p:nvPr/>
        </p:nvSpPr>
        <p:spPr>
          <a:xfrm>
            <a:off x="2895480" y="6095880"/>
            <a:ext cx="2895120" cy="75960"/>
          </a:xfrm>
          <a:prstGeom prst="rect">
            <a:avLst/>
          </a:prstGeom>
          <a:solidFill>
            <a:srgbClr val="76C2E5"/>
          </a:solidFill>
          <a:ln>
            <a:noFill/>
          </a:ln>
        </p:spPr>
        <p:style>
          <a:lnRef idx="0">
            <a:scrgbClr r="0" g="0" b="0"/>
          </a:lnRef>
          <a:fillRef idx="0">
            <a:scrgbClr r="0" g="0" b="0"/>
          </a:fillRef>
          <a:effectRef idx="0">
            <a:scrgbClr r="0" g="0" b="0"/>
          </a:effectRef>
          <a:fontRef idx="minor"/>
        </p:style>
      </p:sp>
      <p:sp>
        <p:nvSpPr>
          <p:cNvPr id="2" name="CustomShape 3"/>
          <p:cNvSpPr/>
          <p:nvPr/>
        </p:nvSpPr>
        <p:spPr>
          <a:xfrm>
            <a:off x="0" y="6095880"/>
            <a:ext cx="2895120" cy="75960"/>
          </a:xfrm>
          <a:prstGeom prst="rect">
            <a:avLst/>
          </a:prstGeom>
          <a:solidFill>
            <a:srgbClr val="FCB017"/>
          </a:solidFill>
          <a:ln>
            <a:noFill/>
          </a:ln>
        </p:spPr>
        <p:style>
          <a:lnRef idx="0">
            <a:scrgbClr r="0" g="0" b="0"/>
          </a:lnRef>
          <a:fillRef idx="0">
            <a:scrgbClr r="0" g="0" b="0"/>
          </a:fillRef>
          <a:effectRef idx="0">
            <a:scrgbClr r="0" g="0" b="0"/>
          </a:effectRef>
          <a:fontRef idx="minor"/>
        </p:style>
      </p:sp>
      <p:sp>
        <p:nvSpPr>
          <p:cNvPr id="3" name="CustomShape 4"/>
          <p:cNvSpPr/>
          <p:nvPr/>
        </p:nvSpPr>
        <p:spPr>
          <a:xfrm>
            <a:off x="5791320" y="6095880"/>
            <a:ext cx="2895120" cy="75960"/>
          </a:xfrm>
          <a:prstGeom prst="rect">
            <a:avLst/>
          </a:prstGeom>
          <a:solidFill>
            <a:srgbClr val="FF0000"/>
          </a:solidFill>
          <a:ln>
            <a:noFill/>
          </a:ln>
        </p:spPr>
        <p:style>
          <a:lnRef idx="0">
            <a:scrgbClr r="0" g="0" b="0"/>
          </a:lnRef>
          <a:fillRef idx="0">
            <a:scrgbClr r="0" g="0" b="0"/>
          </a:fillRef>
          <a:effectRef idx="0">
            <a:scrgbClr r="0" g="0" b="0"/>
          </a:effectRef>
          <a:fontRef idx="minor"/>
        </p:style>
      </p:sp>
      <p:sp>
        <p:nvSpPr>
          <p:cNvPr id="4" name="PlaceHolder 5"/>
          <p:cNvSpPr>
            <a:spLocks noGrp="1"/>
          </p:cNvSpPr>
          <p:nvPr>
            <p:ph type="body"/>
          </p:nvPr>
        </p:nvSpPr>
        <p:spPr>
          <a:xfrm>
            <a:off x="2514600" y="5410080"/>
            <a:ext cx="6019560" cy="533160"/>
          </a:xfrm>
          <a:prstGeom prst="rect">
            <a:avLst/>
          </a:prstGeom>
        </p:spPr>
        <p:txBody>
          <a:bodyPr anchor="b"/>
          <a:lstStyle/>
          <a:p>
            <a:pPr marL="432000" indent="-324000">
              <a:spcBef>
                <a:spcPts val="1417"/>
              </a:spcBef>
              <a:buClr>
                <a:srgbClr val="000000"/>
              </a:buClr>
              <a:buSzPct val="45000"/>
              <a:buFont typeface="Wingdings" charset="2"/>
              <a:buChar char=""/>
            </a:pPr>
            <a:r>
              <a:rPr lang="en-IN" sz="1800" b="0" strike="noStrike" spc="-1">
                <a:solidFill>
                  <a:srgbClr val="000000"/>
                </a:solidFill>
                <a:latin typeface="Arial"/>
              </a:rPr>
              <a:t>Click to edit the outline text format</a:t>
            </a:r>
          </a:p>
          <a:p>
            <a:pPr marL="864000" lvl="1" indent="-324000">
              <a:spcBef>
                <a:spcPts val="1134"/>
              </a:spcBef>
              <a:buClr>
                <a:srgbClr val="000000"/>
              </a:buClr>
              <a:buSzPct val="75000"/>
              <a:buFont typeface="Symbol" charset="2"/>
              <a:buChar char=""/>
            </a:pPr>
            <a:r>
              <a:rPr lang="en-IN" sz="1800" b="0" strike="noStrike" spc="-1">
                <a:solidFill>
                  <a:srgbClr val="000000"/>
                </a:solidFill>
                <a:latin typeface="Arial"/>
              </a:rPr>
              <a:t>Second Outline Level</a:t>
            </a:r>
          </a:p>
          <a:p>
            <a:pPr marL="1296000" lvl="2" indent="-288000">
              <a:spcBef>
                <a:spcPts val="850"/>
              </a:spcBef>
              <a:buClr>
                <a:srgbClr val="000000"/>
              </a:buClr>
              <a:buSzPct val="45000"/>
              <a:buFont typeface="Wingdings" charset="2"/>
              <a:buChar char=""/>
            </a:pPr>
            <a:r>
              <a:rPr lang="en-IN" sz="1800" b="0" strike="noStrike" spc="-1">
                <a:solidFill>
                  <a:srgbClr val="000000"/>
                </a:solidFill>
                <a:latin typeface="Arial"/>
              </a:rPr>
              <a:t>Third Outline Level</a:t>
            </a:r>
          </a:p>
          <a:p>
            <a:pPr marL="1728000" lvl="3" indent="-216000">
              <a:spcBef>
                <a:spcPts val="567"/>
              </a:spcBef>
              <a:buClr>
                <a:srgbClr val="000000"/>
              </a:buClr>
              <a:buSzPct val="75000"/>
              <a:buFont typeface="Symbol" charset="2"/>
              <a:buChar char=""/>
            </a:pPr>
            <a:r>
              <a:rPr lang="en-IN" sz="1800" b="0" strike="noStrike" spc="-1">
                <a:solidFill>
                  <a:srgbClr val="000000"/>
                </a:solidFill>
                <a:latin typeface="Arial"/>
              </a:rPr>
              <a:t>Fourth Outline Level</a:t>
            </a:r>
          </a:p>
          <a:p>
            <a:pPr marL="2160000" lvl="4" indent="-216000">
              <a:spcBef>
                <a:spcPts val="283"/>
              </a:spcBef>
              <a:buClr>
                <a:srgbClr val="000000"/>
              </a:buClr>
              <a:buSzPct val="45000"/>
              <a:buFont typeface="Wingdings" charset="2"/>
              <a:buChar char=""/>
            </a:pPr>
            <a:r>
              <a:rPr lang="en-IN" sz="1800" b="0" strike="noStrike" spc="-1">
                <a:solidFill>
                  <a:srgbClr val="000000"/>
                </a:solidFill>
                <a:latin typeface="Arial"/>
              </a:rPr>
              <a:t>Fifth Outline Level</a:t>
            </a:r>
          </a:p>
          <a:p>
            <a:pPr marL="2592000" lvl="5" indent="-216000">
              <a:spcBef>
                <a:spcPts val="283"/>
              </a:spcBef>
              <a:buClr>
                <a:srgbClr val="000000"/>
              </a:buClr>
              <a:buSzPct val="45000"/>
              <a:buFont typeface="Wingdings" charset="2"/>
              <a:buChar char=""/>
            </a:pPr>
            <a:r>
              <a:rPr lang="en-IN" sz="1800" b="0" strike="noStrike" spc="-1">
                <a:solidFill>
                  <a:srgbClr val="000000"/>
                </a:solidFill>
                <a:latin typeface="Arial"/>
              </a:rPr>
              <a:t>Sixth Outline Level</a:t>
            </a:r>
          </a:p>
          <a:p>
            <a:pPr marL="3024000" lvl="6" indent="-216000">
              <a:spcBef>
                <a:spcPts val="283"/>
              </a:spcBef>
              <a:buClr>
                <a:srgbClr val="000000"/>
              </a:buClr>
              <a:buSzPct val="45000"/>
              <a:buFont typeface="Wingdings" charset="2"/>
              <a:buChar char=""/>
            </a:pPr>
            <a:r>
              <a:rPr lang="en-IN" sz="1800" b="0" strike="noStrike" spc="-1">
                <a:solidFill>
                  <a:srgbClr val="000000"/>
                </a:solidFill>
                <a:latin typeface="Arial"/>
              </a:rPr>
              <a:t>Seventh Outline Level</a:t>
            </a:r>
          </a:p>
        </p:txBody>
      </p:sp>
      <p:sp>
        <p:nvSpPr>
          <p:cNvPr id="5" name="PlaceHolder 6"/>
          <p:cNvSpPr>
            <a:spLocks noGrp="1"/>
          </p:cNvSpPr>
          <p:nvPr>
            <p:ph type="title"/>
          </p:nvPr>
        </p:nvSpPr>
        <p:spPr>
          <a:xfrm>
            <a:off x="2514600" y="3809880"/>
            <a:ext cx="6019560" cy="1523520"/>
          </a:xfrm>
          <a:prstGeom prst="rect">
            <a:avLst/>
          </a:prstGeom>
        </p:spPr>
        <p:txBody>
          <a:bodyPr anchor="ctr"/>
          <a:lstStyle/>
          <a:p>
            <a:r>
              <a:rPr lang="en-IN" sz="4400" b="0" strike="noStrike" spc="-1">
                <a:solidFill>
                  <a:srgbClr val="000000"/>
                </a:solidFill>
                <a:latin typeface="Arial"/>
              </a:rPr>
              <a:t>Click to edit the title text format</a:t>
            </a:r>
          </a:p>
        </p:txBody>
      </p:sp>
      <p:pic>
        <p:nvPicPr>
          <p:cNvPr id="6" name="Google Shape;22;p2"/>
          <p:cNvPicPr/>
          <p:nvPr/>
        </p:nvPicPr>
        <p:blipFill>
          <a:blip r:embed="rId15"/>
          <a:srcRect b="28589"/>
          <a:stretch/>
        </p:blipFill>
        <p:spPr>
          <a:xfrm>
            <a:off x="76320" y="3352680"/>
            <a:ext cx="2057040" cy="1979640"/>
          </a:xfrm>
          <a:prstGeom prst="rect">
            <a:avLst/>
          </a:prstGeom>
          <a:ln>
            <a:noFill/>
          </a:ln>
        </p:spPr>
      </p:pic>
      <p:sp>
        <p:nvSpPr>
          <p:cNvPr id="7" name="CustomShape 7"/>
          <p:cNvSpPr/>
          <p:nvPr/>
        </p:nvSpPr>
        <p:spPr>
          <a:xfrm>
            <a:off x="-76320" y="5257800"/>
            <a:ext cx="2209320" cy="553680"/>
          </a:xfrm>
          <a:prstGeom prst="rect">
            <a:avLst/>
          </a:prstGeom>
          <a:noFill/>
          <a:ln>
            <a:noFill/>
          </a:ln>
        </p:spPr>
        <p:style>
          <a:lnRef idx="0">
            <a:scrgbClr r="0" g="0" b="0"/>
          </a:lnRef>
          <a:fillRef idx="0">
            <a:scrgbClr r="0" g="0" b="0"/>
          </a:fillRef>
          <a:effectRef idx="0">
            <a:scrgbClr r="0" g="0" b="0"/>
          </a:effectRef>
          <a:fontRef idx="minor"/>
        </p:style>
        <p:txBody>
          <a:bodyPr/>
          <a:lstStyle/>
          <a:p>
            <a:pPr algn="ctr">
              <a:lnSpc>
                <a:spcPct val="100000"/>
              </a:lnSpc>
            </a:pPr>
            <a:r>
              <a:rPr lang="en-IN" sz="2900" b="1" strike="noStrike" spc="-1">
                <a:solidFill>
                  <a:srgbClr val="FFFFFF"/>
                </a:solidFill>
                <a:latin typeface="Arial"/>
                <a:ea typeface="Arial"/>
              </a:rPr>
              <a:t>BITS</a:t>
            </a:r>
            <a:r>
              <a:rPr lang="en-IN" sz="2900" b="0" strike="noStrike" spc="-1">
                <a:solidFill>
                  <a:srgbClr val="FFFFFF"/>
                </a:solidFill>
                <a:latin typeface="Arial"/>
                <a:ea typeface="Arial"/>
              </a:rPr>
              <a:t> Pilani</a:t>
            </a:r>
            <a:endParaRPr lang="en-IN" sz="2900" b="0" strike="noStrike" spc="-1">
              <a:latin typeface="Arial"/>
            </a:endParaRPr>
          </a:p>
        </p:txBody>
      </p:sp>
      <p:sp>
        <p:nvSpPr>
          <p:cNvPr id="8" name="CustomShape 8"/>
          <p:cNvSpPr/>
          <p:nvPr/>
        </p:nvSpPr>
        <p:spPr>
          <a:xfrm>
            <a:off x="152280" y="5666760"/>
            <a:ext cx="1904760" cy="276480"/>
          </a:xfrm>
          <a:prstGeom prst="rect">
            <a:avLst/>
          </a:prstGeom>
          <a:noFill/>
          <a:ln>
            <a:noFill/>
          </a:ln>
        </p:spPr>
        <p:style>
          <a:lnRef idx="0">
            <a:scrgbClr r="0" g="0" b="0"/>
          </a:lnRef>
          <a:fillRef idx="0">
            <a:scrgbClr r="0" g="0" b="0"/>
          </a:fillRef>
          <a:effectRef idx="0">
            <a:scrgbClr r="0" g="0" b="0"/>
          </a:effectRef>
          <a:fontRef idx="minor"/>
        </p:style>
        <p:txBody>
          <a:bodyPr/>
          <a:lstStyle/>
          <a:p>
            <a:pPr>
              <a:lnSpc>
                <a:spcPct val="100000"/>
              </a:lnSpc>
            </a:pPr>
            <a:r>
              <a:rPr lang="en-IN" sz="1200" b="0" strike="noStrike" spc="-1">
                <a:solidFill>
                  <a:srgbClr val="FFFFFF"/>
                </a:solidFill>
                <a:latin typeface="Arial"/>
                <a:ea typeface="Arial"/>
              </a:rPr>
              <a:t>Pilani Campus</a:t>
            </a:r>
            <a:endParaRPr lang="en-IN" sz="1200" b="0" strike="noStrike" spc="-1">
              <a:latin typeface="Arial"/>
            </a:endParaRPr>
          </a:p>
        </p:txBody>
      </p:sp>
    </p:spTree>
    <p:extLst>
      <p:ext uri="{BB962C8B-B14F-4D97-AF65-F5344CB8AC3E}">
        <p14:creationId xmlns:p14="http://schemas.microsoft.com/office/powerpoint/2010/main" val="268911479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1.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 /></Relationships>
</file>

<file path=ppt/slides/_rels/slide12.xml.rels><?xml version="1.0" encoding="UTF-8" standalone="yes"?>
<Relationships xmlns="http://schemas.openxmlformats.org/package/2006/relationships"><Relationship Id="rId2" Type="http://schemas.openxmlformats.org/officeDocument/2006/relationships/image" Target="../media/image19.jpeg" /><Relationship Id="rId1" Type="http://schemas.openxmlformats.org/officeDocument/2006/relationships/slideLayout" Target="../slideLayouts/slideLayout15.xml" /></Relationships>
</file>

<file path=ppt/slides/_rels/slide13.xml.rels><?xml version="1.0" encoding="UTF-8" standalone="yes"?>
<Relationships xmlns="http://schemas.openxmlformats.org/package/2006/relationships"><Relationship Id="rId2" Type="http://schemas.openxmlformats.org/officeDocument/2006/relationships/image" Target="../media/image20.png" /><Relationship Id="rId1" Type="http://schemas.openxmlformats.org/officeDocument/2006/relationships/slideLayout" Target="../slideLayouts/slideLayout11.xml" /></Relationships>
</file>

<file path=ppt/slides/_rels/slide14.xml.rels><?xml version="1.0" encoding="UTF-8" standalone="yes"?>
<Relationships xmlns="http://schemas.openxmlformats.org/package/2006/relationships"><Relationship Id="rId3" Type="http://schemas.openxmlformats.org/officeDocument/2006/relationships/customXml" Target="../ink/ink913.xml" /><Relationship Id="rId2" Type="http://schemas.openxmlformats.org/officeDocument/2006/relationships/notesSlide" Target="../notesSlides/notesSlide2.xml" /><Relationship Id="rId1" Type="http://schemas.openxmlformats.org/officeDocument/2006/relationships/slideLayout" Target="../slideLayouts/slideLayout11.xml" /><Relationship Id="rId4" Type="http://schemas.openxmlformats.org/officeDocument/2006/relationships/image" Target="../media/image173.png" /></Relationships>
</file>

<file path=ppt/slides/_rels/slide15.xml.rels><?xml version="1.0" encoding="UTF-8" standalone="yes"?>
<Relationships xmlns="http://schemas.openxmlformats.org/package/2006/relationships"><Relationship Id="rId8" Type="http://schemas.openxmlformats.org/officeDocument/2006/relationships/customXml" Target="../ink/ink917.xml" /><Relationship Id="rId13" Type="http://schemas.openxmlformats.org/officeDocument/2006/relationships/image" Target="../media/image179.png" /><Relationship Id="rId3" Type="http://schemas.openxmlformats.org/officeDocument/2006/relationships/image" Target="../media/image174.png" /><Relationship Id="rId7" Type="http://schemas.openxmlformats.org/officeDocument/2006/relationships/image" Target="../media/image176.png" /><Relationship Id="rId12" Type="http://schemas.openxmlformats.org/officeDocument/2006/relationships/customXml" Target="../ink/ink919.xml" /><Relationship Id="rId2" Type="http://schemas.openxmlformats.org/officeDocument/2006/relationships/customXml" Target="../ink/ink914.xml" /><Relationship Id="rId1" Type="http://schemas.openxmlformats.org/officeDocument/2006/relationships/slideLayout" Target="../slideLayouts/slideLayout11.xml" /><Relationship Id="rId6" Type="http://schemas.openxmlformats.org/officeDocument/2006/relationships/customXml" Target="../ink/ink916.xml" /><Relationship Id="rId11" Type="http://schemas.openxmlformats.org/officeDocument/2006/relationships/image" Target="../media/image178.png" /><Relationship Id="rId5" Type="http://schemas.openxmlformats.org/officeDocument/2006/relationships/image" Target="../media/image175.png" /><Relationship Id="rId10" Type="http://schemas.openxmlformats.org/officeDocument/2006/relationships/customXml" Target="../ink/ink918.xml" /><Relationship Id="rId4" Type="http://schemas.openxmlformats.org/officeDocument/2006/relationships/customXml" Target="../ink/ink915.xml" /><Relationship Id="rId9" Type="http://schemas.openxmlformats.org/officeDocument/2006/relationships/image" Target="../media/image177.png" /></Relationships>
</file>

<file path=ppt/slides/_rels/slide16.xml.rels><?xml version="1.0" encoding="UTF-8" standalone="yes"?>
<Relationships xmlns="http://schemas.openxmlformats.org/package/2006/relationships"><Relationship Id="rId3" Type="http://schemas.openxmlformats.org/officeDocument/2006/relationships/image" Target="../media/image180.png" /><Relationship Id="rId2" Type="http://schemas.openxmlformats.org/officeDocument/2006/relationships/customXml" Target="../ink/ink920.xml" /><Relationship Id="rId1" Type="http://schemas.openxmlformats.org/officeDocument/2006/relationships/slideLayout" Target="../slideLayouts/slideLayout11.xml" /><Relationship Id="rId5" Type="http://schemas.openxmlformats.org/officeDocument/2006/relationships/image" Target="../media/image181.png" /><Relationship Id="rId4" Type="http://schemas.openxmlformats.org/officeDocument/2006/relationships/customXml" Target="../ink/ink921.xml" /></Relationships>
</file>

<file path=ppt/slides/_rels/slide17.xml.rels><?xml version="1.0" encoding="UTF-8" standalone="yes"?>
<Relationships xmlns="http://schemas.openxmlformats.org/package/2006/relationships"><Relationship Id="rId3" Type="http://schemas.openxmlformats.org/officeDocument/2006/relationships/image" Target="../media/image182.png" /><Relationship Id="rId2" Type="http://schemas.openxmlformats.org/officeDocument/2006/relationships/customXml" Target="../ink/ink922.xml" /><Relationship Id="rId1" Type="http://schemas.openxmlformats.org/officeDocument/2006/relationships/slideLayout" Target="../slideLayouts/slideLayout11.xml" /></Relationships>
</file>

<file path=ppt/slides/_rels/slide18.xml.rels><?xml version="1.0" encoding="UTF-8" standalone="yes"?>
<Relationships xmlns="http://schemas.openxmlformats.org/package/2006/relationships"><Relationship Id="rId8" Type="http://schemas.openxmlformats.org/officeDocument/2006/relationships/image" Target="../media/image185.png" /><Relationship Id="rId3" Type="http://schemas.openxmlformats.org/officeDocument/2006/relationships/oleObject" Target="../embeddings/oleObject1.bin" /><Relationship Id="rId7" Type="http://schemas.openxmlformats.org/officeDocument/2006/relationships/customXml" Target="../ink/ink923.xml" /><Relationship Id="rId2" Type="http://schemas.openxmlformats.org/officeDocument/2006/relationships/slideLayout" Target="../slideLayouts/slideLayout11.xml" /><Relationship Id="rId1" Type="http://schemas.openxmlformats.org/officeDocument/2006/relationships/vmlDrawing" Target="../drawings/vmlDrawing1.vml" /><Relationship Id="rId6" Type="http://schemas.openxmlformats.org/officeDocument/2006/relationships/image" Target="../media/image22.wmf" /><Relationship Id="rId5" Type="http://schemas.openxmlformats.org/officeDocument/2006/relationships/oleObject" Target="../embeddings/oleObject2.bin" /><Relationship Id="rId4" Type="http://schemas.openxmlformats.org/officeDocument/2006/relationships/image" Target="../media/image21.wmf" /></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 /></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 /><Relationship Id="rId1" Type="http://schemas.openxmlformats.org/officeDocument/2006/relationships/slideLayout" Target="../slideLayouts/slideLayout11.xml" /></Relationships>
</file>

<file path=ppt/slides/_rels/slide20.xml.rels><?xml version="1.0" encoding="UTF-8" standalone="yes"?>
<Relationships xmlns="http://schemas.openxmlformats.org/package/2006/relationships"><Relationship Id="rId3" Type="http://schemas.openxmlformats.org/officeDocument/2006/relationships/image" Target="../media/image186.png" /><Relationship Id="rId2" Type="http://schemas.openxmlformats.org/officeDocument/2006/relationships/customXml" Target="../ink/ink924.xml" /><Relationship Id="rId1" Type="http://schemas.openxmlformats.org/officeDocument/2006/relationships/slideLayout" Target="../slideLayouts/slideLayout15.xml" /></Relationships>
</file>

<file path=ppt/slides/_rels/slide21.xml.rels><?xml version="1.0" encoding="UTF-8" standalone="yes"?>
<Relationships xmlns="http://schemas.openxmlformats.org/package/2006/relationships"><Relationship Id="rId3" Type="http://schemas.openxmlformats.org/officeDocument/2006/relationships/customXml" Target="../ink/ink925.xml" /><Relationship Id="rId2" Type="http://schemas.openxmlformats.org/officeDocument/2006/relationships/image" Target="../media/image169.png" /><Relationship Id="rId1" Type="http://schemas.openxmlformats.org/officeDocument/2006/relationships/slideLayout" Target="../slideLayouts/slideLayout16.xml" /><Relationship Id="rId4" Type="http://schemas.openxmlformats.org/officeDocument/2006/relationships/image" Target="../media/image188.png" /></Relationships>
</file>

<file path=ppt/slides/_rels/slide22.xml.rels><?xml version="1.0" encoding="UTF-8" standalone="yes"?>
<Relationships xmlns="http://schemas.openxmlformats.org/package/2006/relationships"><Relationship Id="rId3" Type="http://schemas.openxmlformats.org/officeDocument/2006/relationships/image" Target="../media/image189.png" /><Relationship Id="rId7" Type="http://schemas.openxmlformats.org/officeDocument/2006/relationships/image" Target="../media/image191.png" /><Relationship Id="rId2" Type="http://schemas.openxmlformats.org/officeDocument/2006/relationships/customXml" Target="../ink/ink926.xml" /><Relationship Id="rId1" Type="http://schemas.openxmlformats.org/officeDocument/2006/relationships/slideLayout" Target="../slideLayouts/slideLayout17.xml" /><Relationship Id="rId6" Type="http://schemas.openxmlformats.org/officeDocument/2006/relationships/customXml" Target="../ink/ink928.xml" /><Relationship Id="rId5" Type="http://schemas.openxmlformats.org/officeDocument/2006/relationships/image" Target="../media/image190.png" /><Relationship Id="rId4" Type="http://schemas.openxmlformats.org/officeDocument/2006/relationships/customXml" Target="../ink/ink927.xml" /></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 /></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0.xml" /></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 /><Relationship Id="rId2" Type="http://schemas.openxmlformats.org/officeDocument/2006/relationships/slideLayout" Target="../slideLayouts/slideLayout21.xml" /><Relationship Id="rId1" Type="http://schemas.openxmlformats.org/officeDocument/2006/relationships/vmlDrawing" Target="../drawings/vmlDrawing2.vml" /><Relationship Id="rId6" Type="http://schemas.openxmlformats.org/officeDocument/2006/relationships/image" Target="../media/image171.wmf" /><Relationship Id="rId5" Type="http://schemas.openxmlformats.org/officeDocument/2006/relationships/oleObject" Target="../embeddings/oleObject4.bin" /><Relationship Id="rId4" Type="http://schemas.openxmlformats.org/officeDocument/2006/relationships/image" Target="../media/image170.wmf" /></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xml" /></Relationships>
</file>

<file path=ppt/slides/_rels/slide28.xml.rels><?xml version="1.0" encoding="UTF-8" standalone="yes"?>
<Relationships xmlns="http://schemas.openxmlformats.org/package/2006/relationships"><Relationship Id="rId8" Type="http://schemas.openxmlformats.org/officeDocument/2006/relationships/image" Target="../media/image174.wmf" /><Relationship Id="rId3" Type="http://schemas.openxmlformats.org/officeDocument/2006/relationships/oleObject" Target="../embeddings/oleObject5.bin" /><Relationship Id="rId7" Type="http://schemas.openxmlformats.org/officeDocument/2006/relationships/oleObject" Target="../embeddings/oleObject7.bin" /><Relationship Id="rId2" Type="http://schemas.openxmlformats.org/officeDocument/2006/relationships/slideLayout" Target="../slideLayouts/slideLayout6.xml" /><Relationship Id="rId1" Type="http://schemas.openxmlformats.org/officeDocument/2006/relationships/vmlDrawing" Target="../drawings/vmlDrawing3.vml" /><Relationship Id="rId6" Type="http://schemas.openxmlformats.org/officeDocument/2006/relationships/image" Target="../media/image173.wmf" /><Relationship Id="rId5" Type="http://schemas.openxmlformats.org/officeDocument/2006/relationships/oleObject" Target="../embeddings/oleObject6.bin" /><Relationship Id="rId4" Type="http://schemas.openxmlformats.org/officeDocument/2006/relationships/image" Target="../media/image172.wmf" /></Relationships>
</file>

<file path=ppt/slides/_rels/slide29.xml.rels><?xml version="1.0" encoding="UTF-8" standalone="yes"?>
<Relationships xmlns="http://schemas.openxmlformats.org/package/2006/relationships"><Relationship Id="rId2" Type="http://schemas.openxmlformats.org/officeDocument/2006/relationships/image" Target="../media/image183.png" /><Relationship Id="rId1" Type="http://schemas.openxmlformats.org/officeDocument/2006/relationships/slideLayout" Target="../slideLayouts/slideLayout23.xml" /></Relationships>
</file>

<file path=ppt/slides/_rels/slide3.xml.rels><?xml version="1.0" encoding="UTF-8" standalone="yes"?>
<Relationships xmlns="http://schemas.openxmlformats.org/package/2006/relationships"><Relationship Id="rId2" Type="http://schemas.openxmlformats.org/officeDocument/2006/relationships/image" Target="../media/image4.png" /><Relationship Id="rId1" Type="http://schemas.openxmlformats.org/officeDocument/2006/relationships/slideLayout" Target="../slideLayouts/slideLayout11.xml" /></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 /><Relationship Id="rId1" Type="http://schemas.openxmlformats.org/officeDocument/2006/relationships/slideLayout" Target="../slideLayouts/slideLayout24.xml" /></Relationships>
</file>

<file path=ppt/slides/_rels/slide31.xml.rels><?xml version="1.0" encoding="UTF-8" standalone="yes"?>
<Relationships xmlns="http://schemas.openxmlformats.org/package/2006/relationships"><Relationship Id="rId8" Type="http://schemas.openxmlformats.org/officeDocument/2006/relationships/image" Target="../media/image186.wmf" /><Relationship Id="rId13" Type="http://schemas.openxmlformats.org/officeDocument/2006/relationships/oleObject" Target="../embeddings/oleObject13.bin" /><Relationship Id="rId3" Type="http://schemas.openxmlformats.org/officeDocument/2006/relationships/oleObject" Target="../embeddings/oleObject8.bin" /><Relationship Id="rId7" Type="http://schemas.openxmlformats.org/officeDocument/2006/relationships/oleObject" Target="../embeddings/oleObject10.bin" /><Relationship Id="rId12" Type="http://schemas.openxmlformats.org/officeDocument/2006/relationships/image" Target="../media/image188.wmf" /><Relationship Id="rId2" Type="http://schemas.openxmlformats.org/officeDocument/2006/relationships/slideLayout" Target="../slideLayouts/slideLayout25.xml" /><Relationship Id="rId16" Type="http://schemas.openxmlformats.org/officeDocument/2006/relationships/image" Target="../media/image190.wmf" /><Relationship Id="rId1" Type="http://schemas.openxmlformats.org/officeDocument/2006/relationships/vmlDrawing" Target="../drawings/vmlDrawing4.vml" /><Relationship Id="rId6" Type="http://schemas.openxmlformats.org/officeDocument/2006/relationships/image" Target="../media/image185.wmf" /><Relationship Id="rId11" Type="http://schemas.openxmlformats.org/officeDocument/2006/relationships/oleObject" Target="../embeddings/oleObject12.bin" /><Relationship Id="rId5" Type="http://schemas.openxmlformats.org/officeDocument/2006/relationships/oleObject" Target="../embeddings/oleObject9.bin" /><Relationship Id="rId15" Type="http://schemas.openxmlformats.org/officeDocument/2006/relationships/oleObject" Target="../embeddings/oleObject14.bin" /><Relationship Id="rId10" Type="http://schemas.openxmlformats.org/officeDocument/2006/relationships/image" Target="../media/image187.wmf" /><Relationship Id="rId4" Type="http://schemas.openxmlformats.org/officeDocument/2006/relationships/image" Target="../media/image184.wmf" /><Relationship Id="rId9" Type="http://schemas.openxmlformats.org/officeDocument/2006/relationships/oleObject" Target="../embeddings/oleObject11.bin" /><Relationship Id="rId14" Type="http://schemas.openxmlformats.org/officeDocument/2006/relationships/image" Target="../media/image189.wmf" /></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6.xml" /></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7.xml" /></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8.xml" /></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 /></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0.xml" /></Relationships>
</file>

<file path=ppt/slides/_rels/slide37.xml.rels><?xml version="1.0" encoding="UTF-8" standalone="yes"?>
<Relationships xmlns="http://schemas.openxmlformats.org/package/2006/relationships"><Relationship Id="rId2" Type="http://schemas.openxmlformats.org/officeDocument/2006/relationships/image" Target="../media/image192.png" /><Relationship Id="rId1" Type="http://schemas.openxmlformats.org/officeDocument/2006/relationships/slideLayout" Target="../slideLayouts/slideLayout14.xml" /></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 /></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 /><Relationship Id="rId2" Type="http://schemas.openxmlformats.org/officeDocument/2006/relationships/slideLayout" Target="../slideLayouts/slideLayout11.xml" /><Relationship Id="rId1" Type="http://schemas.openxmlformats.org/officeDocument/2006/relationships/vmlDrawing" Target="../drawings/vmlDrawing5.vml" /><Relationship Id="rId6" Type="http://schemas.openxmlformats.org/officeDocument/2006/relationships/image" Target="../media/image211.png" /><Relationship Id="rId5" Type="http://schemas.openxmlformats.org/officeDocument/2006/relationships/image" Target="../media/image210.png" /><Relationship Id="rId4" Type="http://schemas.openxmlformats.org/officeDocument/2006/relationships/image" Target="../media/image193.wmf" /></Relationships>
</file>

<file path=ppt/slides/_rels/slide4.xml.rels><?xml version="1.0" encoding="UTF-8" standalone="yes"?>
<Relationships xmlns="http://schemas.openxmlformats.org/package/2006/relationships"><Relationship Id="rId117" Type="http://schemas.openxmlformats.org/officeDocument/2006/relationships/image" Target="../media/image68.emf" /><Relationship Id="rId299" Type="http://schemas.openxmlformats.org/officeDocument/2006/relationships/image" Target="../media/image159.emf" /><Relationship Id="rId21" Type="http://schemas.openxmlformats.org/officeDocument/2006/relationships/image" Target="../media/image20.emf" /><Relationship Id="rId63" Type="http://schemas.openxmlformats.org/officeDocument/2006/relationships/image" Target="../media/image41.emf" /><Relationship Id="rId159" Type="http://schemas.openxmlformats.org/officeDocument/2006/relationships/image" Target="../media/image89.emf" /><Relationship Id="rId324" Type="http://schemas.openxmlformats.org/officeDocument/2006/relationships/customXml" Target="../ink/ink162.xml" /><Relationship Id="rId366" Type="http://schemas.openxmlformats.org/officeDocument/2006/relationships/customXml" Target="../ink/ink183.xml" /><Relationship Id="rId170" Type="http://schemas.openxmlformats.org/officeDocument/2006/relationships/customXml" Target="../ink/ink85.xml" /><Relationship Id="rId226" Type="http://schemas.openxmlformats.org/officeDocument/2006/relationships/customXml" Target="../ink/ink113.xml" /><Relationship Id="rId433" Type="http://schemas.openxmlformats.org/officeDocument/2006/relationships/image" Target="../media/image226.emf" /><Relationship Id="rId268" Type="http://schemas.openxmlformats.org/officeDocument/2006/relationships/customXml" Target="../ink/ink134.xml" /><Relationship Id="rId32" Type="http://schemas.openxmlformats.org/officeDocument/2006/relationships/customXml" Target="../ink/ink16.xml" /><Relationship Id="rId74" Type="http://schemas.openxmlformats.org/officeDocument/2006/relationships/customXml" Target="../ink/ink37.xml" /><Relationship Id="rId128" Type="http://schemas.openxmlformats.org/officeDocument/2006/relationships/customXml" Target="../ink/ink64.xml" /><Relationship Id="rId335" Type="http://schemas.openxmlformats.org/officeDocument/2006/relationships/image" Target="../media/image177.emf" /><Relationship Id="rId377" Type="http://schemas.openxmlformats.org/officeDocument/2006/relationships/image" Target="../media/image198.emf" /><Relationship Id="rId5" Type="http://schemas.openxmlformats.org/officeDocument/2006/relationships/image" Target="../media/image12.emf" /><Relationship Id="rId181" Type="http://schemas.openxmlformats.org/officeDocument/2006/relationships/image" Target="../media/image100.emf" /><Relationship Id="rId237" Type="http://schemas.openxmlformats.org/officeDocument/2006/relationships/image" Target="../media/image128.emf" /><Relationship Id="rId402" Type="http://schemas.openxmlformats.org/officeDocument/2006/relationships/customXml" Target="../ink/ink201.xml" /><Relationship Id="rId279" Type="http://schemas.openxmlformats.org/officeDocument/2006/relationships/image" Target="../media/image149.emf" /><Relationship Id="rId444" Type="http://schemas.openxmlformats.org/officeDocument/2006/relationships/customXml" Target="../ink/ink222.xml" /><Relationship Id="rId43" Type="http://schemas.openxmlformats.org/officeDocument/2006/relationships/image" Target="../media/image31.emf" /><Relationship Id="rId139" Type="http://schemas.openxmlformats.org/officeDocument/2006/relationships/image" Target="../media/image79.emf" /><Relationship Id="rId290" Type="http://schemas.openxmlformats.org/officeDocument/2006/relationships/customXml" Target="../ink/ink145.xml" /><Relationship Id="rId304" Type="http://schemas.openxmlformats.org/officeDocument/2006/relationships/customXml" Target="../ink/ink152.xml" /><Relationship Id="rId346" Type="http://schemas.openxmlformats.org/officeDocument/2006/relationships/customXml" Target="../ink/ink173.xml" /><Relationship Id="rId388" Type="http://schemas.openxmlformats.org/officeDocument/2006/relationships/customXml" Target="../ink/ink194.xml" /><Relationship Id="rId85" Type="http://schemas.openxmlformats.org/officeDocument/2006/relationships/image" Target="../media/image52.emf" /><Relationship Id="rId150" Type="http://schemas.openxmlformats.org/officeDocument/2006/relationships/customXml" Target="../ink/ink75.xml" /><Relationship Id="rId192" Type="http://schemas.openxmlformats.org/officeDocument/2006/relationships/customXml" Target="../ink/ink96.xml" /><Relationship Id="rId206" Type="http://schemas.openxmlformats.org/officeDocument/2006/relationships/customXml" Target="../ink/ink103.xml" /><Relationship Id="rId413" Type="http://schemas.openxmlformats.org/officeDocument/2006/relationships/image" Target="../media/image216.emf" /><Relationship Id="rId248" Type="http://schemas.openxmlformats.org/officeDocument/2006/relationships/customXml" Target="../ink/ink124.xml" /><Relationship Id="rId455" Type="http://schemas.openxmlformats.org/officeDocument/2006/relationships/image" Target="../media/image237.emf" /><Relationship Id="rId12" Type="http://schemas.openxmlformats.org/officeDocument/2006/relationships/customXml" Target="../ink/ink6.xml" /><Relationship Id="rId108" Type="http://schemas.openxmlformats.org/officeDocument/2006/relationships/customXml" Target="../ink/ink54.xml" /><Relationship Id="rId315" Type="http://schemas.openxmlformats.org/officeDocument/2006/relationships/image" Target="../media/image167.emf" /><Relationship Id="rId357" Type="http://schemas.openxmlformats.org/officeDocument/2006/relationships/image" Target="../media/image188.emf" /><Relationship Id="rId54" Type="http://schemas.openxmlformats.org/officeDocument/2006/relationships/customXml" Target="../ink/ink27.xml" /><Relationship Id="rId96" Type="http://schemas.openxmlformats.org/officeDocument/2006/relationships/customXml" Target="../ink/ink48.xml" /><Relationship Id="rId161" Type="http://schemas.openxmlformats.org/officeDocument/2006/relationships/image" Target="../media/image90.emf" /><Relationship Id="rId217" Type="http://schemas.openxmlformats.org/officeDocument/2006/relationships/image" Target="../media/image118.emf" /><Relationship Id="rId399" Type="http://schemas.openxmlformats.org/officeDocument/2006/relationships/image" Target="../media/image209.emf" /><Relationship Id="rId259" Type="http://schemas.openxmlformats.org/officeDocument/2006/relationships/image" Target="../media/image139.emf" /><Relationship Id="rId424" Type="http://schemas.openxmlformats.org/officeDocument/2006/relationships/customXml" Target="../ink/ink212.xml" /><Relationship Id="rId23" Type="http://schemas.openxmlformats.org/officeDocument/2006/relationships/image" Target="../media/image21.emf" /><Relationship Id="rId119" Type="http://schemas.openxmlformats.org/officeDocument/2006/relationships/image" Target="../media/image69.emf" /><Relationship Id="rId270" Type="http://schemas.openxmlformats.org/officeDocument/2006/relationships/customXml" Target="../ink/ink135.xml" /><Relationship Id="rId291" Type="http://schemas.openxmlformats.org/officeDocument/2006/relationships/image" Target="../media/image155.emf" /><Relationship Id="rId305" Type="http://schemas.openxmlformats.org/officeDocument/2006/relationships/image" Target="../media/image162.emf" /><Relationship Id="rId326" Type="http://schemas.openxmlformats.org/officeDocument/2006/relationships/customXml" Target="../ink/ink163.xml" /><Relationship Id="rId347" Type="http://schemas.openxmlformats.org/officeDocument/2006/relationships/image" Target="../media/image183.emf" /><Relationship Id="rId44" Type="http://schemas.openxmlformats.org/officeDocument/2006/relationships/customXml" Target="../ink/ink22.xml" /><Relationship Id="rId65" Type="http://schemas.openxmlformats.org/officeDocument/2006/relationships/image" Target="../media/image6.png" /><Relationship Id="rId86" Type="http://schemas.openxmlformats.org/officeDocument/2006/relationships/customXml" Target="../ink/ink43.xml" /><Relationship Id="rId130" Type="http://schemas.openxmlformats.org/officeDocument/2006/relationships/customXml" Target="../ink/ink65.xml" /><Relationship Id="rId151" Type="http://schemas.openxmlformats.org/officeDocument/2006/relationships/image" Target="../media/image85.emf" /><Relationship Id="rId368" Type="http://schemas.openxmlformats.org/officeDocument/2006/relationships/customXml" Target="../ink/ink184.xml" /><Relationship Id="rId389" Type="http://schemas.openxmlformats.org/officeDocument/2006/relationships/image" Target="../media/image204.emf" /><Relationship Id="rId172" Type="http://schemas.openxmlformats.org/officeDocument/2006/relationships/customXml" Target="../ink/ink86.xml" /><Relationship Id="rId193" Type="http://schemas.openxmlformats.org/officeDocument/2006/relationships/image" Target="../media/image106.emf" /><Relationship Id="rId207" Type="http://schemas.openxmlformats.org/officeDocument/2006/relationships/image" Target="../media/image113.emf" /><Relationship Id="rId228" Type="http://schemas.openxmlformats.org/officeDocument/2006/relationships/customXml" Target="../ink/ink114.xml" /><Relationship Id="rId249" Type="http://schemas.openxmlformats.org/officeDocument/2006/relationships/image" Target="../media/image134.emf" /><Relationship Id="rId414" Type="http://schemas.openxmlformats.org/officeDocument/2006/relationships/customXml" Target="../ink/ink207.xml" /><Relationship Id="rId435" Type="http://schemas.openxmlformats.org/officeDocument/2006/relationships/image" Target="../media/image227.emf" /><Relationship Id="rId456" Type="http://schemas.openxmlformats.org/officeDocument/2006/relationships/customXml" Target="../ink/ink228.xml" /><Relationship Id="rId13" Type="http://schemas.openxmlformats.org/officeDocument/2006/relationships/image" Target="../media/image16.emf" /><Relationship Id="rId109" Type="http://schemas.openxmlformats.org/officeDocument/2006/relationships/image" Target="../media/image64.emf" /><Relationship Id="rId260" Type="http://schemas.openxmlformats.org/officeDocument/2006/relationships/customXml" Target="../ink/ink130.xml" /><Relationship Id="rId281" Type="http://schemas.openxmlformats.org/officeDocument/2006/relationships/image" Target="../media/image150.emf" /><Relationship Id="rId316" Type="http://schemas.openxmlformats.org/officeDocument/2006/relationships/customXml" Target="../ink/ink158.xml" /><Relationship Id="rId337" Type="http://schemas.openxmlformats.org/officeDocument/2006/relationships/image" Target="../media/image178.emf" /><Relationship Id="rId34" Type="http://schemas.openxmlformats.org/officeDocument/2006/relationships/customXml" Target="../ink/ink17.xml" /><Relationship Id="rId55" Type="http://schemas.openxmlformats.org/officeDocument/2006/relationships/image" Target="../media/image37.emf" /><Relationship Id="rId76" Type="http://schemas.openxmlformats.org/officeDocument/2006/relationships/customXml" Target="../ink/ink38.xml" /><Relationship Id="rId97" Type="http://schemas.openxmlformats.org/officeDocument/2006/relationships/image" Target="../media/image58.emf" /><Relationship Id="rId120" Type="http://schemas.openxmlformats.org/officeDocument/2006/relationships/customXml" Target="../ink/ink60.xml" /><Relationship Id="rId141" Type="http://schemas.openxmlformats.org/officeDocument/2006/relationships/image" Target="../media/image80.emf" /><Relationship Id="rId358" Type="http://schemas.openxmlformats.org/officeDocument/2006/relationships/customXml" Target="../ink/ink179.xml" /><Relationship Id="rId379" Type="http://schemas.openxmlformats.org/officeDocument/2006/relationships/image" Target="../media/image199.emf" /><Relationship Id="rId7" Type="http://schemas.openxmlformats.org/officeDocument/2006/relationships/image" Target="../media/image13.emf" /><Relationship Id="rId162" Type="http://schemas.openxmlformats.org/officeDocument/2006/relationships/customXml" Target="../ink/ink81.xml" /><Relationship Id="rId183" Type="http://schemas.openxmlformats.org/officeDocument/2006/relationships/image" Target="../media/image101.emf" /><Relationship Id="rId218" Type="http://schemas.openxmlformats.org/officeDocument/2006/relationships/customXml" Target="../ink/ink109.xml" /><Relationship Id="rId239" Type="http://schemas.openxmlformats.org/officeDocument/2006/relationships/image" Target="../media/image129.emf" /><Relationship Id="rId390" Type="http://schemas.openxmlformats.org/officeDocument/2006/relationships/customXml" Target="../ink/ink195.xml" /><Relationship Id="rId404" Type="http://schemas.openxmlformats.org/officeDocument/2006/relationships/customXml" Target="../ink/ink202.xml" /><Relationship Id="rId425" Type="http://schemas.openxmlformats.org/officeDocument/2006/relationships/image" Target="../media/image222.emf" /><Relationship Id="rId446" Type="http://schemas.openxmlformats.org/officeDocument/2006/relationships/customXml" Target="../ink/ink223.xml" /><Relationship Id="rId250" Type="http://schemas.openxmlformats.org/officeDocument/2006/relationships/customXml" Target="../ink/ink125.xml" /><Relationship Id="rId271" Type="http://schemas.openxmlformats.org/officeDocument/2006/relationships/image" Target="../media/image145.emf" /><Relationship Id="rId292" Type="http://schemas.openxmlformats.org/officeDocument/2006/relationships/customXml" Target="../ink/ink146.xml" /><Relationship Id="rId306" Type="http://schemas.openxmlformats.org/officeDocument/2006/relationships/customXml" Target="../ink/ink153.xml" /><Relationship Id="rId24" Type="http://schemas.openxmlformats.org/officeDocument/2006/relationships/customXml" Target="../ink/ink12.xml" /><Relationship Id="rId45" Type="http://schemas.openxmlformats.org/officeDocument/2006/relationships/image" Target="../media/image32.emf" /><Relationship Id="rId66" Type="http://schemas.openxmlformats.org/officeDocument/2006/relationships/customXml" Target="../ink/ink33.xml" /><Relationship Id="rId87" Type="http://schemas.openxmlformats.org/officeDocument/2006/relationships/image" Target="../media/image7.png" /><Relationship Id="rId110" Type="http://schemas.openxmlformats.org/officeDocument/2006/relationships/customXml" Target="../ink/ink55.xml" /><Relationship Id="rId131" Type="http://schemas.openxmlformats.org/officeDocument/2006/relationships/image" Target="../media/image75.emf" /><Relationship Id="rId327" Type="http://schemas.openxmlformats.org/officeDocument/2006/relationships/image" Target="../media/image14.png" /><Relationship Id="rId348" Type="http://schemas.openxmlformats.org/officeDocument/2006/relationships/customXml" Target="../ink/ink174.xml" /><Relationship Id="rId369" Type="http://schemas.openxmlformats.org/officeDocument/2006/relationships/image" Target="../media/image194.emf" /><Relationship Id="rId152" Type="http://schemas.openxmlformats.org/officeDocument/2006/relationships/customXml" Target="../ink/ink76.xml" /><Relationship Id="rId173" Type="http://schemas.openxmlformats.org/officeDocument/2006/relationships/image" Target="../media/image96.emf" /><Relationship Id="rId194" Type="http://schemas.openxmlformats.org/officeDocument/2006/relationships/customXml" Target="../ink/ink97.xml" /><Relationship Id="rId208" Type="http://schemas.openxmlformats.org/officeDocument/2006/relationships/customXml" Target="../ink/ink104.xml" /><Relationship Id="rId229" Type="http://schemas.openxmlformats.org/officeDocument/2006/relationships/image" Target="../media/image124.emf" /><Relationship Id="rId380" Type="http://schemas.openxmlformats.org/officeDocument/2006/relationships/customXml" Target="../ink/ink190.xml" /><Relationship Id="rId415" Type="http://schemas.openxmlformats.org/officeDocument/2006/relationships/image" Target="../media/image217.emf" /><Relationship Id="rId436" Type="http://schemas.openxmlformats.org/officeDocument/2006/relationships/customXml" Target="../ink/ink218.xml" /><Relationship Id="rId457" Type="http://schemas.openxmlformats.org/officeDocument/2006/relationships/image" Target="../media/image238.emf" /><Relationship Id="rId240" Type="http://schemas.openxmlformats.org/officeDocument/2006/relationships/customXml" Target="../ink/ink120.xml" /><Relationship Id="rId261" Type="http://schemas.openxmlformats.org/officeDocument/2006/relationships/image" Target="../media/image140.emf" /><Relationship Id="rId14" Type="http://schemas.openxmlformats.org/officeDocument/2006/relationships/customXml" Target="../ink/ink7.xml" /><Relationship Id="rId35" Type="http://schemas.openxmlformats.org/officeDocument/2006/relationships/image" Target="../media/image27.emf" /><Relationship Id="rId56" Type="http://schemas.openxmlformats.org/officeDocument/2006/relationships/customXml" Target="../ink/ink28.xml" /><Relationship Id="rId77" Type="http://schemas.openxmlformats.org/officeDocument/2006/relationships/image" Target="../media/image48.emf" /><Relationship Id="rId100" Type="http://schemas.openxmlformats.org/officeDocument/2006/relationships/customXml" Target="../ink/ink50.xml" /><Relationship Id="rId282" Type="http://schemas.openxmlformats.org/officeDocument/2006/relationships/customXml" Target="../ink/ink141.xml" /><Relationship Id="rId317" Type="http://schemas.openxmlformats.org/officeDocument/2006/relationships/image" Target="../media/image168.emf" /><Relationship Id="rId338" Type="http://schemas.openxmlformats.org/officeDocument/2006/relationships/customXml" Target="../ink/ink169.xml" /><Relationship Id="rId359" Type="http://schemas.openxmlformats.org/officeDocument/2006/relationships/image" Target="../media/image189.emf" /><Relationship Id="rId8" Type="http://schemas.openxmlformats.org/officeDocument/2006/relationships/customXml" Target="../ink/ink4.xml" /><Relationship Id="rId98" Type="http://schemas.openxmlformats.org/officeDocument/2006/relationships/customXml" Target="../ink/ink49.xml" /><Relationship Id="rId121" Type="http://schemas.openxmlformats.org/officeDocument/2006/relationships/image" Target="../media/image70.emf" /><Relationship Id="rId142" Type="http://schemas.openxmlformats.org/officeDocument/2006/relationships/customXml" Target="../ink/ink71.xml" /><Relationship Id="rId163" Type="http://schemas.openxmlformats.org/officeDocument/2006/relationships/image" Target="../media/image91.emf" /><Relationship Id="rId184" Type="http://schemas.openxmlformats.org/officeDocument/2006/relationships/customXml" Target="../ink/ink92.xml" /><Relationship Id="rId219" Type="http://schemas.openxmlformats.org/officeDocument/2006/relationships/image" Target="../media/image119.emf" /><Relationship Id="rId370" Type="http://schemas.openxmlformats.org/officeDocument/2006/relationships/customXml" Target="../ink/ink185.xml" /><Relationship Id="rId391" Type="http://schemas.openxmlformats.org/officeDocument/2006/relationships/image" Target="../media/image205.emf" /><Relationship Id="rId405" Type="http://schemas.openxmlformats.org/officeDocument/2006/relationships/image" Target="../media/image212.emf" /><Relationship Id="rId426" Type="http://schemas.openxmlformats.org/officeDocument/2006/relationships/customXml" Target="../ink/ink213.xml" /><Relationship Id="rId447" Type="http://schemas.openxmlformats.org/officeDocument/2006/relationships/image" Target="../media/image233.emf" /><Relationship Id="rId230" Type="http://schemas.openxmlformats.org/officeDocument/2006/relationships/customXml" Target="../ink/ink115.xml" /><Relationship Id="rId251" Type="http://schemas.openxmlformats.org/officeDocument/2006/relationships/image" Target="../media/image135.emf" /><Relationship Id="rId25" Type="http://schemas.openxmlformats.org/officeDocument/2006/relationships/image" Target="../media/image22.emf" /><Relationship Id="rId46" Type="http://schemas.openxmlformats.org/officeDocument/2006/relationships/customXml" Target="../ink/ink23.xml" /><Relationship Id="rId67" Type="http://schemas.openxmlformats.org/officeDocument/2006/relationships/image" Target="../media/image43.emf" /><Relationship Id="rId272" Type="http://schemas.openxmlformats.org/officeDocument/2006/relationships/customXml" Target="../ink/ink136.xml" /><Relationship Id="rId293" Type="http://schemas.openxmlformats.org/officeDocument/2006/relationships/image" Target="../media/image156.emf" /><Relationship Id="rId307" Type="http://schemas.openxmlformats.org/officeDocument/2006/relationships/image" Target="../media/image163.emf" /><Relationship Id="rId328" Type="http://schemas.openxmlformats.org/officeDocument/2006/relationships/customXml" Target="../ink/ink164.xml" /><Relationship Id="rId349" Type="http://schemas.openxmlformats.org/officeDocument/2006/relationships/image" Target="../media/image184.emf" /><Relationship Id="rId88" Type="http://schemas.openxmlformats.org/officeDocument/2006/relationships/customXml" Target="../ink/ink44.xml" /><Relationship Id="rId111" Type="http://schemas.openxmlformats.org/officeDocument/2006/relationships/image" Target="../media/image65.emf" /><Relationship Id="rId132" Type="http://schemas.openxmlformats.org/officeDocument/2006/relationships/customXml" Target="../ink/ink66.xml" /><Relationship Id="rId153" Type="http://schemas.openxmlformats.org/officeDocument/2006/relationships/image" Target="../media/image86.emf" /><Relationship Id="rId174" Type="http://schemas.openxmlformats.org/officeDocument/2006/relationships/customXml" Target="../ink/ink87.xml" /><Relationship Id="rId195" Type="http://schemas.openxmlformats.org/officeDocument/2006/relationships/image" Target="../media/image107.emf" /><Relationship Id="rId209" Type="http://schemas.openxmlformats.org/officeDocument/2006/relationships/image" Target="../media/image114.emf" /><Relationship Id="rId360" Type="http://schemas.openxmlformats.org/officeDocument/2006/relationships/customXml" Target="../ink/ink180.xml" /><Relationship Id="rId381" Type="http://schemas.openxmlformats.org/officeDocument/2006/relationships/image" Target="../media/image200.emf" /><Relationship Id="rId416" Type="http://schemas.openxmlformats.org/officeDocument/2006/relationships/customXml" Target="../ink/ink208.xml" /><Relationship Id="rId220" Type="http://schemas.openxmlformats.org/officeDocument/2006/relationships/customXml" Target="../ink/ink110.xml" /><Relationship Id="rId241" Type="http://schemas.openxmlformats.org/officeDocument/2006/relationships/image" Target="../media/image130.emf" /><Relationship Id="rId437" Type="http://schemas.openxmlformats.org/officeDocument/2006/relationships/image" Target="../media/image228.emf" /><Relationship Id="rId458" Type="http://schemas.openxmlformats.org/officeDocument/2006/relationships/customXml" Target="../ink/ink229.xml" /><Relationship Id="rId15" Type="http://schemas.openxmlformats.org/officeDocument/2006/relationships/image" Target="../media/image17.emf" /><Relationship Id="rId36" Type="http://schemas.openxmlformats.org/officeDocument/2006/relationships/customXml" Target="../ink/ink18.xml" /><Relationship Id="rId57" Type="http://schemas.openxmlformats.org/officeDocument/2006/relationships/image" Target="../media/image38.emf" /><Relationship Id="rId262" Type="http://schemas.openxmlformats.org/officeDocument/2006/relationships/customXml" Target="../ink/ink131.xml" /><Relationship Id="rId283" Type="http://schemas.openxmlformats.org/officeDocument/2006/relationships/image" Target="../media/image151.emf" /><Relationship Id="rId318" Type="http://schemas.openxmlformats.org/officeDocument/2006/relationships/customXml" Target="../ink/ink159.xml" /><Relationship Id="rId339" Type="http://schemas.openxmlformats.org/officeDocument/2006/relationships/image" Target="../media/image179.emf" /><Relationship Id="rId78" Type="http://schemas.openxmlformats.org/officeDocument/2006/relationships/customXml" Target="../ink/ink39.xml" /><Relationship Id="rId99" Type="http://schemas.openxmlformats.org/officeDocument/2006/relationships/image" Target="../media/image59.emf" /><Relationship Id="rId101" Type="http://schemas.openxmlformats.org/officeDocument/2006/relationships/image" Target="../media/image60.emf" /><Relationship Id="rId122" Type="http://schemas.openxmlformats.org/officeDocument/2006/relationships/customXml" Target="../ink/ink61.xml" /><Relationship Id="rId143" Type="http://schemas.openxmlformats.org/officeDocument/2006/relationships/image" Target="../media/image81.emf" /><Relationship Id="rId164" Type="http://schemas.openxmlformats.org/officeDocument/2006/relationships/customXml" Target="../ink/ink82.xml" /><Relationship Id="rId185" Type="http://schemas.openxmlformats.org/officeDocument/2006/relationships/image" Target="../media/image102.emf" /><Relationship Id="rId350" Type="http://schemas.openxmlformats.org/officeDocument/2006/relationships/customXml" Target="../ink/ink175.xml" /><Relationship Id="rId371" Type="http://schemas.openxmlformats.org/officeDocument/2006/relationships/image" Target="../media/image195.emf" /><Relationship Id="rId406" Type="http://schemas.openxmlformats.org/officeDocument/2006/relationships/customXml" Target="../ink/ink203.xml" /><Relationship Id="rId9" Type="http://schemas.openxmlformats.org/officeDocument/2006/relationships/image" Target="../media/image14.emf" /><Relationship Id="rId210" Type="http://schemas.openxmlformats.org/officeDocument/2006/relationships/customXml" Target="../ink/ink105.xml" /><Relationship Id="rId392" Type="http://schemas.openxmlformats.org/officeDocument/2006/relationships/customXml" Target="../ink/ink196.xml" /><Relationship Id="rId427" Type="http://schemas.openxmlformats.org/officeDocument/2006/relationships/image" Target="../media/image223.emf" /><Relationship Id="rId448" Type="http://schemas.openxmlformats.org/officeDocument/2006/relationships/customXml" Target="../ink/ink224.xml" /><Relationship Id="rId26" Type="http://schemas.openxmlformats.org/officeDocument/2006/relationships/customXml" Target="../ink/ink13.xml" /><Relationship Id="rId231" Type="http://schemas.openxmlformats.org/officeDocument/2006/relationships/image" Target="../media/image125.emf" /><Relationship Id="rId252" Type="http://schemas.openxmlformats.org/officeDocument/2006/relationships/customXml" Target="../ink/ink126.xml" /><Relationship Id="rId273" Type="http://schemas.openxmlformats.org/officeDocument/2006/relationships/image" Target="../media/image146.emf" /><Relationship Id="rId294" Type="http://schemas.openxmlformats.org/officeDocument/2006/relationships/customXml" Target="../ink/ink147.xml" /><Relationship Id="rId308" Type="http://schemas.openxmlformats.org/officeDocument/2006/relationships/customXml" Target="../ink/ink154.xml" /><Relationship Id="rId329" Type="http://schemas.openxmlformats.org/officeDocument/2006/relationships/image" Target="../media/image15.png" /><Relationship Id="rId47" Type="http://schemas.openxmlformats.org/officeDocument/2006/relationships/image" Target="../media/image33.emf" /><Relationship Id="rId68" Type="http://schemas.openxmlformats.org/officeDocument/2006/relationships/customXml" Target="../ink/ink34.xml" /><Relationship Id="rId89" Type="http://schemas.openxmlformats.org/officeDocument/2006/relationships/image" Target="../media/image54.emf" /><Relationship Id="rId112" Type="http://schemas.openxmlformats.org/officeDocument/2006/relationships/customXml" Target="../ink/ink56.xml" /><Relationship Id="rId133" Type="http://schemas.openxmlformats.org/officeDocument/2006/relationships/image" Target="../media/image76.emf" /><Relationship Id="rId154" Type="http://schemas.openxmlformats.org/officeDocument/2006/relationships/customXml" Target="../ink/ink77.xml" /><Relationship Id="rId175" Type="http://schemas.openxmlformats.org/officeDocument/2006/relationships/image" Target="../media/image97.emf" /><Relationship Id="rId340" Type="http://schemas.openxmlformats.org/officeDocument/2006/relationships/customXml" Target="../ink/ink170.xml" /><Relationship Id="rId361" Type="http://schemas.openxmlformats.org/officeDocument/2006/relationships/image" Target="../media/image190.emf" /><Relationship Id="rId196" Type="http://schemas.openxmlformats.org/officeDocument/2006/relationships/customXml" Target="../ink/ink98.xml" /><Relationship Id="rId200" Type="http://schemas.openxmlformats.org/officeDocument/2006/relationships/customXml" Target="../ink/ink100.xml" /><Relationship Id="rId382" Type="http://schemas.openxmlformats.org/officeDocument/2006/relationships/customXml" Target="../ink/ink191.xml" /><Relationship Id="rId417" Type="http://schemas.openxmlformats.org/officeDocument/2006/relationships/image" Target="../media/image218.emf" /><Relationship Id="rId438" Type="http://schemas.openxmlformats.org/officeDocument/2006/relationships/customXml" Target="../ink/ink219.xml" /><Relationship Id="rId459" Type="http://schemas.openxmlformats.org/officeDocument/2006/relationships/image" Target="../media/image239.emf" /><Relationship Id="rId16" Type="http://schemas.openxmlformats.org/officeDocument/2006/relationships/customXml" Target="../ink/ink8.xml" /><Relationship Id="rId221" Type="http://schemas.openxmlformats.org/officeDocument/2006/relationships/image" Target="../media/image120.emf" /><Relationship Id="rId242" Type="http://schemas.openxmlformats.org/officeDocument/2006/relationships/customXml" Target="../ink/ink121.xml" /><Relationship Id="rId263" Type="http://schemas.openxmlformats.org/officeDocument/2006/relationships/image" Target="../media/image141.emf" /><Relationship Id="rId284" Type="http://schemas.openxmlformats.org/officeDocument/2006/relationships/customXml" Target="../ink/ink142.xml" /><Relationship Id="rId319" Type="http://schemas.openxmlformats.org/officeDocument/2006/relationships/image" Target="../media/image169.emf" /><Relationship Id="rId37" Type="http://schemas.openxmlformats.org/officeDocument/2006/relationships/image" Target="../media/image28.emf" /><Relationship Id="rId58" Type="http://schemas.openxmlformats.org/officeDocument/2006/relationships/customXml" Target="../ink/ink29.xml" /><Relationship Id="rId79" Type="http://schemas.openxmlformats.org/officeDocument/2006/relationships/image" Target="../media/image49.emf" /><Relationship Id="rId102" Type="http://schemas.openxmlformats.org/officeDocument/2006/relationships/customXml" Target="../ink/ink51.xml" /><Relationship Id="rId123" Type="http://schemas.openxmlformats.org/officeDocument/2006/relationships/image" Target="../media/image71.emf" /><Relationship Id="rId144" Type="http://schemas.openxmlformats.org/officeDocument/2006/relationships/customXml" Target="../ink/ink72.xml" /><Relationship Id="rId330" Type="http://schemas.openxmlformats.org/officeDocument/2006/relationships/customXml" Target="../ink/ink165.xml" /><Relationship Id="rId90" Type="http://schemas.openxmlformats.org/officeDocument/2006/relationships/customXml" Target="../ink/ink45.xml" /><Relationship Id="rId165" Type="http://schemas.openxmlformats.org/officeDocument/2006/relationships/image" Target="../media/image92.emf" /><Relationship Id="rId186" Type="http://schemas.openxmlformats.org/officeDocument/2006/relationships/customXml" Target="../ink/ink93.xml" /><Relationship Id="rId351" Type="http://schemas.openxmlformats.org/officeDocument/2006/relationships/image" Target="../media/image185.emf" /><Relationship Id="rId372" Type="http://schemas.openxmlformats.org/officeDocument/2006/relationships/customXml" Target="../ink/ink186.xml" /><Relationship Id="rId393" Type="http://schemas.openxmlformats.org/officeDocument/2006/relationships/image" Target="../media/image206.emf" /><Relationship Id="rId407" Type="http://schemas.openxmlformats.org/officeDocument/2006/relationships/image" Target="../media/image213.emf" /><Relationship Id="rId428" Type="http://schemas.openxmlformats.org/officeDocument/2006/relationships/customXml" Target="../ink/ink214.xml" /><Relationship Id="rId449" Type="http://schemas.openxmlformats.org/officeDocument/2006/relationships/image" Target="../media/image234.emf" /><Relationship Id="rId211" Type="http://schemas.openxmlformats.org/officeDocument/2006/relationships/image" Target="../media/image115.emf" /><Relationship Id="rId232" Type="http://schemas.openxmlformats.org/officeDocument/2006/relationships/customXml" Target="../ink/ink116.xml" /><Relationship Id="rId253" Type="http://schemas.openxmlformats.org/officeDocument/2006/relationships/image" Target="../media/image136.emf" /><Relationship Id="rId274" Type="http://schemas.openxmlformats.org/officeDocument/2006/relationships/customXml" Target="../ink/ink137.xml" /><Relationship Id="rId295" Type="http://schemas.openxmlformats.org/officeDocument/2006/relationships/image" Target="../media/image157.emf" /><Relationship Id="rId309" Type="http://schemas.openxmlformats.org/officeDocument/2006/relationships/image" Target="../media/image164.emf" /><Relationship Id="rId460" Type="http://schemas.openxmlformats.org/officeDocument/2006/relationships/customXml" Target="../ink/ink230.xml" /><Relationship Id="rId27" Type="http://schemas.openxmlformats.org/officeDocument/2006/relationships/image" Target="../media/image23.emf" /><Relationship Id="rId48" Type="http://schemas.openxmlformats.org/officeDocument/2006/relationships/customXml" Target="../ink/ink24.xml" /><Relationship Id="rId69" Type="http://schemas.openxmlformats.org/officeDocument/2006/relationships/image" Target="../media/image44.emf" /><Relationship Id="rId113" Type="http://schemas.openxmlformats.org/officeDocument/2006/relationships/image" Target="../media/image66.emf" /><Relationship Id="rId134" Type="http://schemas.openxmlformats.org/officeDocument/2006/relationships/customXml" Target="../ink/ink67.xml" /><Relationship Id="rId320" Type="http://schemas.openxmlformats.org/officeDocument/2006/relationships/customXml" Target="../ink/ink160.xml" /><Relationship Id="rId80" Type="http://schemas.openxmlformats.org/officeDocument/2006/relationships/customXml" Target="../ink/ink40.xml" /><Relationship Id="rId155" Type="http://schemas.openxmlformats.org/officeDocument/2006/relationships/image" Target="../media/image87.emf" /><Relationship Id="rId176" Type="http://schemas.openxmlformats.org/officeDocument/2006/relationships/customXml" Target="../ink/ink88.xml" /><Relationship Id="rId197" Type="http://schemas.openxmlformats.org/officeDocument/2006/relationships/image" Target="../media/image108.emf" /><Relationship Id="rId341" Type="http://schemas.openxmlformats.org/officeDocument/2006/relationships/image" Target="../media/image180.emf" /><Relationship Id="rId362" Type="http://schemas.openxmlformats.org/officeDocument/2006/relationships/customXml" Target="../ink/ink181.xml" /><Relationship Id="rId383" Type="http://schemas.openxmlformats.org/officeDocument/2006/relationships/image" Target="../media/image201.emf" /><Relationship Id="rId418" Type="http://schemas.openxmlformats.org/officeDocument/2006/relationships/customXml" Target="../ink/ink209.xml" /><Relationship Id="rId439" Type="http://schemas.openxmlformats.org/officeDocument/2006/relationships/image" Target="../media/image229.emf" /><Relationship Id="rId201" Type="http://schemas.openxmlformats.org/officeDocument/2006/relationships/image" Target="../media/image110.emf" /><Relationship Id="rId222" Type="http://schemas.openxmlformats.org/officeDocument/2006/relationships/customXml" Target="../ink/ink111.xml" /><Relationship Id="rId243" Type="http://schemas.openxmlformats.org/officeDocument/2006/relationships/image" Target="../media/image131.emf" /><Relationship Id="rId264" Type="http://schemas.openxmlformats.org/officeDocument/2006/relationships/customXml" Target="../ink/ink132.xml" /><Relationship Id="rId285" Type="http://schemas.openxmlformats.org/officeDocument/2006/relationships/image" Target="../media/image152.emf" /><Relationship Id="rId450" Type="http://schemas.openxmlformats.org/officeDocument/2006/relationships/customXml" Target="../ink/ink225.xml" /><Relationship Id="rId17" Type="http://schemas.openxmlformats.org/officeDocument/2006/relationships/image" Target="../media/image18.emf" /><Relationship Id="rId38" Type="http://schemas.openxmlformats.org/officeDocument/2006/relationships/customXml" Target="../ink/ink19.xml" /><Relationship Id="rId59" Type="http://schemas.openxmlformats.org/officeDocument/2006/relationships/image" Target="../media/image39.emf" /><Relationship Id="rId103" Type="http://schemas.openxmlformats.org/officeDocument/2006/relationships/image" Target="../media/image61.emf" /><Relationship Id="rId124" Type="http://schemas.openxmlformats.org/officeDocument/2006/relationships/customXml" Target="../ink/ink62.xml" /><Relationship Id="rId310" Type="http://schemas.openxmlformats.org/officeDocument/2006/relationships/customXml" Target="../ink/ink155.xml" /><Relationship Id="rId70" Type="http://schemas.openxmlformats.org/officeDocument/2006/relationships/customXml" Target="../ink/ink35.xml" /><Relationship Id="rId91" Type="http://schemas.openxmlformats.org/officeDocument/2006/relationships/image" Target="../media/image55.emf" /><Relationship Id="rId145" Type="http://schemas.openxmlformats.org/officeDocument/2006/relationships/image" Target="../media/image82.emf" /><Relationship Id="rId166" Type="http://schemas.openxmlformats.org/officeDocument/2006/relationships/customXml" Target="../ink/ink83.xml" /><Relationship Id="rId187" Type="http://schemas.openxmlformats.org/officeDocument/2006/relationships/image" Target="../media/image103.emf" /><Relationship Id="rId331" Type="http://schemas.openxmlformats.org/officeDocument/2006/relationships/image" Target="../media/image16.png" /><Relationship Id="rId352" Type="http://schemas.openxmlformats.org/officeDocument/2006/relationships/customXml" Target="../ink/ink176.xml" /><Relationship Id="rId373" Type="http://schemas.openxmlformats.org/officeDocument/2006/relationships/image" Target="../media/image196.emf" /><Relationship Id="rId394" Type="http://schemas.openxmlformats.org/officeDocument/2006/relationships/customXml" Target="../ink/ink197.xml" /><Relationship Id="rId408" Type="http://schemas.openxmlformats.org/officeDocument/2006/relationships/customXml" Target="../ink/ink204.xml" /><Relationship Id="rId429" Type="http://schemas.openxmlformats.org/officeDocument/2006/relationships/image" Target="../media/image224.emf" /><Relationship Id="rId1" Type="http://schemas.openxmlformats.org/officeDocument/2006/relationships/slideLayout" Target="../slideLayouts/slideLayout13.xml" /><Relationship Id="rId212" Type="http://schemas.openxmlformats.org/officeDocument/2006/relationships/customXml" Target="../ink/ink106.xml" /><Relationship Id="rId233" Type="http://schemas.openxmlformats.org/officeDocument/2006/relationships/image" Target="../media/image126.emf" /><Relationship Id="rId254" Type="http://schemas.openxmlformats.org/officeDocument/2006/relationships/customXml" Target="../ink/ink127.xml" /><Relationship Id="rId440" Type="http://schemas.openxmlformats.org/officeDocument/2006/relationships/customXml" Target="../ink/ink220.xml" /><Relationship Id="rId28" Type="http://schemas.openxmlformats.org/officeDocument/2006/relationships/customXml" Target="../ink/ink14.xml" /><Relationship Id="rId49" Type="http://schemas.openxmlformats.org/officeDocument/2006/relationships/image" Target="../media/image34.emf" /><Relationship Id="rId114" Type="http://schemas.openxmlformats.org/officeDocument/2006/relationships/customXml" Target="../ink/ink57.xml" /><Relationship Id="rId275" Type="http://schemas.openxmlformats.org/officeDocument/2006/relationships/image" Target="../media/image10.png" /><Relationship Id="rId296" Type="http://schemas.openxmlformats.org/officeDocument/2006/relationships/customXml" Target="../ink/ink148.xml" /><Relationship Id="rId300" Type="http://schemas.openxmlformats.org/officeDocument/2006/relationships/customXml" Target="../ink/ink150.xml" /><Relationship Id="rId461" Type="http://schemas.openxmlformats.org/officeDocument/2006/relationships/image" Target="../media/image240.emf" /><Relationship Id="rId60" Type="http://schemas.openxmlformats.org/officeDocument/2006/relationships/customXml" Target="../ink/ink30.xml" /><Relationship Id="rId81" Type="http://schemas.openxmlformats.org/officeDocument/2006/relationships/image" Target="../media/image50.emf" /><Relationship Id="rId135" Type="http://schemas.openxmlformats.org/officeDocument/2006/relationships/image" Target="../media/image77.emf" /><Relationship Id="rId156" Type="http://schemas.openxmlformats.org/officeDocument/2006/relationships/customXml" Target="../ink/ink78.xml" /><Relationship Id="rId177" Type="http://schemas.openxmlformats.org/officeDocument/2006/relationships/image" Target="../media/image98.emf" /><Relationship Id="rId198" Type="http://schemas.openxmlformats.org/officeDocument/2006/relationships/customXml" Target="../ink/ink99.xml" /><Relationship Id="rId321" Type="http://schemas.openxmlformats.org/officeDocument/2006/relationships/image" Target="../media/image11.png" /><Relationship Id="rId342" Type="http://schemas.openxmlformats.org/officeDocument/2006/relationships/customXml" Target="../ink/ink171.xml" /><Relationship Id="rId363" Type="http://schemas.openxmlformats.org/officeDocument/2006/relationships/image" Target="../media/image191.emf" /><Relationship Id="rId384" Type="http://schemas.openxmlformats.org/officeDocument/2006/relationships/customXml" Target="../ink/ink192.xml" /><Relationship Id="rId419" Type="http://schemas.openxmlformats.org/officeDocument/2006/relationships/image" Target="../media/image219.emf" /><Relationship Id="rId202" Type="http://schemas.openxmlformats.org/officeDocument/2006/relationships/customXml" Target="../ink/ink101.xml" /><Relationship Id="rId223" Type="http://schemas.openxmlformats.org/officeDocument/2006/relationships/image" Target="../media/image121.emf" /><Relationship Id="rId244" Type="http://schemas.openxmlformats.org/officeDocument/2006/relationships/customXml" Target="../ink/ink122.xml" /><Relationship Id="rId430" Type="http://schemas.openxmlformats.org/officeDocument/2006/relationships/customXml" Target="../ink/ink215.xml" /><Relationship Id="rId18" Type="http://schemas.openxmlformats.org/officeDocument/2006/relationships/customXml" Target="../ink/ink9.xml" /><Relationship Id="rId39" Type="http://schemas.openxmlformats.org/officeDocument/2006/relationships/image" Target="../media/image29.emf" /><Relationship Id="rId265" Type="http://schemas.openxmlformats.org/officeDocument/2006/relationships/image" Target="../media/image142.emf" /><Relationship Id="rId286" Type="http://schemas.openxmlformats.org/officeDocument/2006/relationships/customXml" Target="../ink/ink143.xml" /><Relationship Id="rId451" Type="http://schemas.openxmlformats.org/officeDocument/2006/relationships/image" Target="../media/image235.emf" /><Relationship Id="rId50" Type="http://schemas.openxmlformats.org/officeDocument/2006/relationships/customXml" Target="../ink/ink25.xml" /><Relationship Id="rId104" Type="http://schemas.openxmlformats.org/officeDocument/2006/relationships/customXml" Target="../ink/ink52.xml" /><Relationship Id="rId125" Type="http://schemas.openxmlformats.org/officeDocument/2006/relationships/image" Target="../media/image72.emf" /><Relationship Id="rId146" Type="http://schemas.openxmlformats.org/officeDocument/2006/relationships/customXml" Target="../ink/ink73.xml" /><Relationship Id="rId167" Type="http://schemas.openxmlformats.org/officeDocument/2006/relationships/image" Target="../media/image93.emf" /><Relationship Id="rId188" Type="http://schemas.openxmlformats.org/officeDocument/2006/relationships/customXml" Target="../ink/ink94.xml" /><Relationship Id="rId311" Type="http://schemas.openxmlformats.org/officeDocument/2006/relationships/image" Target="../media/image165.emf" /><Relationship Id="rId332" Type="http://schemas.openxmlformats.org/officeDocument/2006/relationships/customXml" Target="../ink/ink166.xml" /><Relationship Id="rId353" Type="http://schemas.openxmlformats.org/officeDocument/2006/relationships/image" Target="../media/image186.emf" /><Relationship Id="rId374" Type="http://schemas.openxmlformats.org/officeDocument/2006/relationships/customXml" Target="../ink/ink187.xml" /><Relationship Id="rId395" Type="http://schemas.openxmlformats.org/officeDocument/2006/relationships/image" Target="../media/image207.emf" /><Relationship Id="rId409" Type="http://schemas.openxmlformats.org/officeDocument/2006/relationships/image" Target="../media/image214.emf" /><Relationship Id="rId71" Type="http://schemas.openxmlformats.org/officeDocument/2006/relationships/image" Target="../media/image45.emf" /><Relationship Id="rId92" Type="http://schemas.openxmlformats.org/officeDocument/2006/relationships/customXml" Target="../ink/ink46.xml" /><Relationship Id="rId213" Type="http://schemas.openxmlformats.org/officeDocument/2006/relationships/image" Target="../media/image116.emf" /><Relationship Id="rId234" Type="http://schemas.openxmlformats.org/officeDocument/2006/relationships/customXml" Target="../ink/ink117.xml" /><Relationship Id="rId420" Type="http://schemas.openxmlformats.org/officeDocument/2006/relationships/customXml" Target="../ink/ink210.xml" /><Relationship Id="rId2" Type="http://schemas.openxmlformats.org/officeDocument/2006/relationships/customXml" Target="../ink/ink1.xml" /><Relationship Id="rId29" Type="http://schemas.openxmlformats.org/officeDocument/2006/relationships/image" Target="../media/image24.emf" /><Relationship Id="rId255" Type="http://schemas.openxmlformats.org/officeDocument/2006/relationships/image" Target="../media/image137.emf" /><Relationship Id="rId276" Type="http://schemas.openxmlformats.org/officeDocument/2006/relationships/customXml" Target="../ink/ink138.xml" /><Relationship Id="rId297" Type="http://schemas.openxmlformats.org/officeDocument/2006/relationships/image" Target="../media/image158.emf" /><Relationship Id="rId441" Type="http://schemas.openxmlformats.org/officeDocument/2006/relationships/image" Target="../media/image230.emf" /><Relationship Id="rId40" Type="http://schemas.openxmlformats.org/officeDocument/2006/relationships/customXml" Target="../ink/ink20.xml" /><Relationship Id="rId115" Type="http://schemas.openxmlformats.org/officeDocument/2006/relationships/image" Target="../media/image67.emf" /><Relationship Id="rId136" Type="http://schemas.openxmlformats.org/officeDocument/2006/relationships/customXml" Target="../ink/ink68.xml" /><Relationship Id="rId157" Type="http://schemas.openxmlformats.org/officeDocument/2006/relationships/image" Target="../media/image88.emf" /><Relationship Id="rId178" Type="http://schemas.openxmlformats.org/officeDocument/2006/relationships/customXml" Target="../ink/ink89.xml" /><Relationship Id="rId301" Type="http://schemas.openxmlformats.org/officeDocument/2006/relationships/image" Target="../media/image160.emf" /><Relationship Id="rId322" Type="http://schemas.openxmlformats.org/officeDocument/2006/relationships/customXml" Target="../ink/ink161.xml" /><Relationship Id="rId343" Type="http://schemas.openxmlformats.org/officeDocument/2006/relationships/image" Target="../media/image181.emf" /><Relationship Id="rId364" Type="http://schemas.openxmlformats.org/officeDocument/2006/relationships/customXml" Target="../ink/ink182.xml" /><Relationship Id="rId61" Type="http://schemas.openxmlformats.org/officeDocument/2006/relationships/image" Target="../media/image40.emf" /><Relationship Id="rId82" Type="http://schemas.openxmlformats.org/officeDocument/2006/relationships/customXml" Target="../ink/ink41.xml" /><Relationship Id="rId199" Type="http://schemas.openxmlformats.org/officeDocument/2006/relationships/image" Target="../media/image109.emf" /><Relationship Id="rId203" Type="http://schemas.openxmlformats.org/officeDocument/2006/relationships/image" Target="../media/image111.emf" /><Relationship Id="rId385" Type="http://schemas.openxmlformats.org/officeDocument/2006/relationships/image" Target="../media/image17.png" /><Relationship Id="rId19" Type="http://schemas.openxmlformats.org/officeDocument/2006/relationships/image" Target="../media/image19.emf" /><Relationship Id="rId224" Type="http://schemas.openxmlformats.org/officeDocument/2006/relationships/customXml" Target="../ink/ink112.xml" /><Relationship Id="rId245" Type="http://schemas.openxmlformats.org/officeDocument/2006/relationships/image" Target="../media/image132.emf" /><Relationship Id="rId266" Type="http://schemas.openxmlformats.org/officeDocument/2006/relationships/customXml" Target="../ink/ink133.xml" /><Relationship Id="rId287" Type="http://schemas.openxmlformats.org/officeDocument/2006/relationships/image" Target="../media/image153.emf" /><Relationship Id="rId410" Type="http://schemas.openxmlformats.org/officeDocument/2006/relationships/customXml" Target="../ink/ink205.xml" /><Relationship Id="rId431" Type="http://schemas.openxmlformats.org/officeDocument/2006/relationships/image" Target="../media/image225.emf" /><Relationship Id="rId452" Type="http://schemas.openxmlformats.org/officeDocument/2006/relationships/customXml" Target="../ink/ink226.xml" /><Relationship Id="rId30" Type="http://schemas.openxmlformats.org/officeDocument/2006/relationships/customXml" Target="../ink/ink15.xml" /><Relationship Id="rId105" Type="http://schemas.openxmlformats.org/officeDocument/2006/relationships/image" Target="../media/image62.emf" /><Relationship Id="rId126" Type="http://schemas.openxmlformats.org/officeDocument/2006/relationships/customXml" Target="../ink/ink63.xml" /><Relationship Id="rId147" Type="http://schemas.openxmlformats.org/officeDocument/2006/relationships/image" Target="../media/image83.emf" /><Relationship Id="rId168" Type="http://schemas.openxmlformats.org/officeDocument/2006/relationships/customXml" Target="../ink/ink84.xml" /><Relationship Id="rId312" Type="http://schemas.openxmlformats.org/officeDocument/2006/relationships/customXml" Target="../ink/ink156.xml" /><Relationship Id="rId333" Type="http://schemas.openxmlformats.org/officeDocument/2006/relationships/image" Target="../media/image176.emf" /><Relationship Id="rId354" Type="http://schemas.openxmlformats.org/officeDocument/2006/relationships/customXml" Target="../ink/ink177.xml" /><Relationship Id="rId51" Type="http://schemas.openxmlformats.org/officeDocument/2006/relationships/image" Target="../media/image35.emf" /><Relationship Id="rId72" Type="http://schemas.openxmlformats.org/officeDocument/2006/relationships/customXml" Target="../ink/ink36.xml" /><Relationship Id="rId93" Type="http://schemas.openxmlformats.org/officeDocument/2006/relationships/image" Target="../media/image56.emf" /><Relationship Id="rId189" Type="http://schemas.openxmlformats.org/officeDocument/2006/relationships/image" Target="../media/image104.emf" /><Relationship Id="rId375" Type="http://schemas.openxmlformats.org/officeDocument/2006/relationships/image" Target="../media/image197.emf" /><Relationship Id="rId396" Type="http://schemas.openxmlformats.org/officeDocument/2006/relationships/customXml" Target="../ink/ink198.xml" /><Relationship Id="rId3" Type="http://schemas.openxmlformats.org/officeDocument/2006/relationships/image" Target="../media/image11.emf" /><Relationship Id="rId214" Type="http://schemas.openxmlformats.org/officeDocument/2006/relationships/customXml" Target="../ink/ink107.xml" /><Relationship Id="rId235" Type="http://schemas.openxmlformats.org/officeDocument/2006/relationships/image" Target="../media/image127.emf" /><Relationship Id="rId256" Type="http://schemas.openxmlformats.org/officeDocument/2006/relationships/customXml" Target="../ink/ink128.xml" /><Relationship Id="rId277" Type="http://schemas.openxmlformats.org/officeDocument/2006/relationships/image" Target="../media/image148.emf" /><Relationship Id="rId298" Type="http://schemas.openxmlformats.org/officeDocument/2006/relationships/customXml" Target="../ink/ink149.xml" /><Relationship Id="rId400" Type="http://schemas.openxmlformats.org/officeDocument/2006/relationships/customXml" Target="../ink/ink200.xml" /><Relationship Id="rId421" Type="http://schemas.openxmlformats.org/officeDocument/2006/relationships/image" Target="../media/image220.emf" /><Relationship Id="rId442" Type="http://schemas.openxmlformats.org/officeDocument/2006/relationships/customXml" Target="../ink/ink221.xml" /><Relationship Id="rId116" Type="http://schemas.openxmlformats.org/officeDocument/2006/relationships/customXml" Target="../ink/ink58.xml" /><Relationship Id="rId137" Type="http://schemas.openxmlformats.org/officeDocument/2006/relationships/image" Target="../media/image78.emf" /><Relationship Id="rId158" Type="http://schemas.openxmlformats.org/officeDocument/2006/relationships/customXml" Target="../ink/ink79.xml" /><Relationship Id="rId302" Type="http://schemas.openxmlformats.org/officeDocument/2006/relationships/customXml" Target="../ink/ink151.xml" /><Relationship Id="rId323" Type="http://schemas.openxmlformats.org/officeDocument/2006/relationships/image" Target="../media/image12.png" /><Relationship Id="rId344" Type="http://schemas.openxmlformats.org/officeDocument/2006/relationships/customXml" Target="../ink/ink172.xml" /><Relationship Id="rId20" Type="http://schemas.openxmlformats.org/officeDocument/2006/relationships/customXml" Target="../ink/ink10.xml" /><Relationship Id="rId41" Type="http://schemas.openxmlformats.org/officeDocument/2006/relationships/image" Target="../media/image5.png" /><Relationship Id="rId62" Type="http://schemas.openxmlformats.org/officeDocument/2006/relationships/customXml" Target="../ink/ink31.xml" /><Relationship Id="rId83" Type="http://schemas.openxmlformats.org/officeDocument/2006/relationships/image" Target="../media/image51.emf" /><Relationship Id="rId179" Type="http://schemas.openxmlformats.org/officeDocument/2006/relationships/image" Target="../media/image99.emf" /><Relationship Id="rId365" Type="http://schemas.openxmlformats.org/officeDocument/2006/relationships/image" Target="../media/image192.emf" /><Relationship Id="rId386" Type="http://schemas.openxmlformats.org/officeDocument/2006/relationships/customXml" Target="../ink/ink193.xml" /><Relationship Id="rId190" Type="http://schemas.openxmlformats.org/officeDocument/2006/relationships/customXml" Target="../ink/ink95.xml" /><Relationship Id="rId204" Type="http://schemas.openxmlformats.org/officeDocument/2006/relationships/customXml" Target="../ink/ink102.xml" /><Relationship Id="rId225" Type="http://schemas.openxmlformats.org/officeDocument/2006/relationships/image" Target="../media/image9.png" /><Relationship Id="rId246" Type="http://schemas.openxmlformats.org/officeDocument/2006/relationships/customXml" Target="../ink/ink123.xml" /><Relationship Id="rId267" Type="http://schemas.openxmlformats.org/officeDocument/2006/relationships/image" Target="../media/image143.emf" /><Relationship Id="rId288" Type="http://schemas.openxmlformats.org/officeDocument/2006/relationships/customXml" Target="../ink/ink144.xml" /><Relationship Id="rId411" Type="http://schemas.openxmlformats.org/officeDocument/2006/relationships/image" Target="../media/image215.emf" /><Relationship Id="rId432" Type="http://schemas.openxmlformats.org/officeDocument/2006/relationships/customXml" Target="../ink/ink216.xml" /><Relationship Id="rId453" Type="http://schemas.openxmlformats.org/officeDocument/2006/relationships/image" Target="../media/image236.emf" /><Relationship Id="rId106" Type="http://schemas.openxmlformats.org/officeDocument/2006/relationships/customXml" Target="../ink/ink53.xml" /><Relationship Id="rId127" Type="http://schemas.openxmlformats.org/officeDocument/2006/relationships/image" Target="../media/image73.emf" /><Relationship Id="rId313" Type="http://schemas.openxmlformats.org/officeDocument/2006/relationships/image" Target="../media/image166.emf" /><Relationship Id="rId10" Type="http://schemas.openxmlformats.org/officeDocument/2006/relationships/customXml" Target="../ink/ink5.xml" /><Relationship Id="rId31" Type="http://schemas.openxmlformats.org/officeDocument/2006/relationships/image" Target="../media/image25.emf" /><Relationship Id="rId52" Type="http://schemas.openxmlformats.org/officeDocument/2006/relationships/customXml" Target="../ink/ink26.xml" /><Relationship Id="rId73" Type="http://schemas.openxmlformats.org/officeDocument/2006/relationships/image" Target="../media/image46.emf" /><Relationship Id="rId94" Type="http://schemas.openxmlformats.org/officeDocument/2006/relationships/customXml" Target="../ink/ink47.xml" /><Relationship Id="rId148" Type="http://schemas.openxmlformats.org/officeDocument/2006/relationships/customXml" Target="../ink/ink74.xml" /><Relationship Id="rId169" Type="http://schemas.openxmlformats.org/officeDocument/2006/relationships/image" Target="../media/image94.emf" /><Relationship Id="rId334" Type="http://schemas.openxmlformats.org/officeDocument/2006/relationships/customXml" Target="../ink/ink167.xml" /><Relationship Id="rId355" Type="http://schemas.openxmlformats.org/officeDocument/2006/relationships/image" Target="../media/image187.emf" /><Relationship Id="rId376" Type="http://schemas.openxmlformats.org/officeDocument/2006/relationships/customXml" Target="../ink/ink188.xml" /><Relationship Id="rId397" Type="http://schemas.openxmlformats.org/officeDocument/2006/relationships/image" Target="../media/image208.emf" /><Relationship Id="rId4" Type="http://schemas.openxmlformats.org/officeDocument/2006/relationships/customXml" Target="../ink/ink2.xml" /><Relationship Id="rId180" Type="http://schemas.openxmlformats.org/officeDocument/2006/relationships/customXml" Target="../ink/ink90.xml" /><Relationship Id="rId215" Type="http://schemas.openxmlformats.org/officeDocument/2006/relationships/image" Target="../media/image117.emf" /><Relationship Id="rId236" Type="http://schemas.openxmlformats.org/officeDocument/2006/relationships/customXml" Target="../ink/ink118.xml" /><Relationship Id="rId257" Type="http://schemas.openxmlformats.org/officeDocument/2006/relationships/image" Target="../media/image138.emf" /><Relationship Id="rId278" Type="http://schemas.openxmlformats.org/officeDocument/2006/relationships/customXml" Target="../ink/ink139.xml" /><Relationship Id="rId401" Type="http://schemas.openxmlformats.org/officeDocument/2006/relationships/image" Target="../media/image210.emf" /><Relationship Id="rId422" Type="http://schemas.openxmlformats.org/officeDocument/2006/relationships/customXml" Target="../ink/ink211.xml" /><Relationship Id="rId443" Type="http://schemas.openxmlformats.org/officeDocument/2006/relationships/image" Target="../media/image231.emf" /><Relationship Id="rId303" Type="http://schemas.openxmlformats.org/officeDocument/2006/relationships/image" Target="../media/image161.emf" /><Relationship Id="rId42" Type="http://schemas.openxmlformats.org/officeDocument/2006/relationships/customXml" Target="../ink/ink21.xml" /><Relationship Id="rId84" Type="http://schemas.openxmlformats.org/officeDocument/2006/relationships/customXml" Target="../ink/ink42.xml" /><Relationship Id="rId138" Type="http://schemas.openxmlformats.org/officeDocument/2006/relationships/customXml" Target="../ink/ink69.xml" /><Relationship Id="rId345" Type="http://schemas.openxmlformats.org/officeDocument/2006/relationships/image" Target="../media/image182.emf" /><Relationship Id="rId387" Type="http://schemas.openxmlformats.org/officeDocument/2006/relationships/image" Target="../media/image203.emf" /><Relationship Id="rId191" Type="http://schemas.openxmlformats.org/officeDocument/2006/relationships/image" Target="../media/image105.emf" /><Relationship Id="rId205" Type="http://schemas.openxmlformats.org/officeDocument/2006/relationships/image" Target="../media/image112.emf" /><Relationship Id="rId247" Type="http://schemas.openxmlformats.org/officeDocument/2006/relationships/image" Target="../media/image133.emf" /><Relationship Id="rId412" Type="http://schemas.openxmlformats.org/officeDocument/2006/relationships/customXml" Target="../ink/ink206.xml" /><Relationship Id="rId107" Type="http://schemas.openxmlformats.org/officeDocument/2006/relationships/image" Target="../media/image8.png" /><Relationship Id="rId289" Type="http://schemas.openxmlformats.org/officeDocument/2006/relationships/image" Target="../media/image154.emf" /><Relationship Id="rId454" Type="http://schemas.openxmlformats.org/officeDocument/2006/relationships/customXml" Target="../ink/ink227.xml" /><Relationship Id="rId11" Type="http://schemas.openxmlformats.org/officeDocument/2006/relationships/image" Target="../media/image15.emf" /><Relationship Id="rId53" Type="http://schemas.openxmlformats.org/officeDocument/2006/relationships/image" Target="../media/image36.emf" /><Relationship Id="rId149" Type="http://schemas.openxmlformats.org/officeDocument/2006/relationships/image" Target="../media/image84.emf" /><Relationship Id="rId314" Type="http://schemas.openxmlformats.org/officeDocument/2006/relationships/customXml" Target="../ink/ink157.xml" /><Relationship Id="rId356" Type="http://schemas.openxmlformats.org/officeDocument/2006/relationships/customXml" Target="../ink/ink178.xml" /><Relationship Id="rId398" Type="http://schemas.openxmlformats.org/officeDocument/2006/relationships/customXml" Target="../ink/ink199.xml" /><Relationship Id="rId95" Type="http://schemas.openxmlformats.org/officeDocument/2006/relationships/image" Target="../media/image57.emf" /><Relationship Id="rId160" Type="http://schemas.openxmlformats.org/officeDocument/2006/relationships/customXml" Target="../ink/ink80.xml" /><Relationship Id="rId216" Type="http://schemas.openxmlformats.org/officeDocument/2006/relationships/customXml" Target="../ink/ink108.xml" /><Relationship Id="rId423" Type="http://schemas.openxmlformats.org/officeDocument/2006/relationships/image" Target="../media/image221.emf" /><Relationship Id="rId258" Type="http://schemas.openxmlformats.org/officeDocument/2006/relationships/customXml" Target="../ink/ink129.xml" /><Relationship Id="rId22" Type="http://schemas.openxmlformats.org/officeDocument/2006/relationships/customXml" Target="../ink/ink11.xml" /><Relationship Id="rId64" Type="http://schemas.openxmlformats.org/officeDocument/2006/relationships/customXml" Target="../ink/ink32.xml" /><Relationship Id="rId118" Type="http://schemas.openxmlformats.org/officeDocument/2006/relationships/customXml" Target="../ink/ink59.xml" /><Relationship Id="rId325" Type="http://schemas.openxmlformats.org/officeDocument/2006/relationships/image" Target="../media/image13.png" /><Relationship Id="rId367" Type="http://schemas.openxmlformats.org/officeDocument/2006/relationships/image" Target="../media/image193.emf" /><Relationship Id="rId171" Type="http://schemas.openxmlformats.org/officeDocument/2006/relationships/image" Target="../media/image95.emf" /><Relationship Id="rId227" Type="http://schemas.openxmlformats.org/officeDocument/2006/relationships/image" Target="../media/image123.emf" /><Relationship Id="rId269" Type="http://schemas.openxmlformats.org/officeDocument/2006/relationships/image" Target="../media/image144.emf" /><Relationship Id="rId434" Type="http://schemas.openxmlformats.org/officeDocument/2006/relationships/customXml" Target="../ink/ink217.xml" /><Relationship Id="rId33" Type="http://schemas.openxmlformats.org/officeDocument/2006/relationships/image" Target="../media/image26.emf" /><Relationship Id="rId129" Type="http://schemas.openxmlformats.org/officeDocument/2006/relationships/image" Target="../media/image74.emf" /><Relationship Id="rId280" Type="http://schemas.openxmlformats.org/officeDocument/2006/relationships/customXml" Target="../ink/ink140.xml" /><Relationship Id="rId336" Type="http://schemas.openxmlformats.org/officeDocument/2006/relationships/customXml" Target="../ink/ink168.xml" /><Relationship Id="rId75" Type="http://schemas.openxmlformats.org/officeDocument/2006/relationships/image" Target="../media/image47.emf" /><Relationship Id="rId140" Type="http://schemas.openxmlformats.org/officeDocument/2006/relationships/customXml" Target="../ink/ink70.xml" /><Relationship Id="rId182" Type="http://schemas.openxmlformats.org/officeDocument/2006/relationships/customXml" Target="../ink/ink91.xml" /><Relationship Id="rId378" Type="http://schemas.openxmlformats.org/officeDocument/2006/relationships/customXml" Target="../ink/ink189.xml" /><Relationship Id="rId403" Type="http://schemas.openxmlformats.org/officeDocument/2006/relationships/image" Target="../media/image211.emf" /><Relationship Id="rId6" Type="http://schemas.openxmlformats.org/officeDocument/2006/relationships/customXml" Target="../ink/ink3.xml" /><Relationship Id="rId238" Type="http://schemas.openxmlformats.org/officeDocument/2006/relationships/customXml" Target="../ink/ink119.xml" /><Relationship Id="rId445" Type="http://schemas.openxmlformats.org/officeDocument/2006/relationships/image" Target="../media/image232.emf" /></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xml" /><Relationship Id="rId7" Type="http://schemas.openxmlformats.org/officeDocument/2006/relationships/image" Target="../media/image193.wmf" /><Relationship Id="rId2" Type="http://schemas.openxmlformats.org/officeDocument/2006/relationships/slideLayout" Target="../slideLayouts/slideLayout15.xml" /><Relationship Id="rId1" Type="http://schemas.openxmlformats.org/officeDocument/2006/relationships/vmlDrawing" Target="../drawings/vmlDrawing6.vml" /><Relationship Id="rId6" Type="http://schemas.openxmlformats.org/officeDocument/2006/relationships/oleObject" Target="../embeddings/oleObject16.bin" /><Relationship Id="rId5" Type="http://schemas.openxmlformats.org/officeDocument/2006/relationships/image" Target="../media/image195.jpeg" /><Relationship Id="rId4" Type="http://schemas.openxmlformats.org/officeDocument/2006/relationships/image" Target="../media/image194.png" /></Relationships>
</file>

<file path=ppt/slides/_rels/slide41.xml.rels><?xml version="1.0" encoding="UTF-8" standalone="yes"?>
<Relationships xmlns="http://schemas.openxmlformats.org/package/2006/relationships"><Relationship Id="rId3" Type="http://schemas.openxmlformats.org/officeDocument/2006/relationships/customXml" Target="../ink/ink929.xml" /><Relationship Id="rId2" Type="http://schemas.openxmlformats.org/officeDocument/2006/relationships/notesSlide" Target="../notesSlides/notesSlide5.xml" /><Relationship Id="rId1" Type="http://schemas.openxmlformats.org/officeDocument/2006/relationships/slideLayout" Target="../slideLayouts/slideLayout15.xml" /><Relationship Id="rId4" Type="http://schemas.openxmlformats.org/officeDocument/2006/relationships/image" Target="../media/image216.png" /></Relationships>
</file>

<file path=ppt/slides/_rels/slide42.xml.rels><?xml version="1.0" encoding="UTF-8" standalone="yes"?>
<Relationships xmlns="http://schemas.openxmlformats.org/package/2006/relationships"><Relationship Id="rId3" Type="http://schemas.openxmlformats.org/officeDocument/2006/relationships/image" Target="../media/image197.wmf" /><Relationship Id="rId2" Type="http://schemas.openxmlformats.org/officeDocument/2006/relationships/image" Target="../media/image196.wmf" /><Relationship Id="rId1" Type="http://schemas.openxmlformats.org/officeDocument/2006/relationships/slideLayout" Target="../slideLayouts/slideLayout15.xml" /></Relationships>
</file>

<file path=ppt/slides/_rels/slide43.xml.rels><?xml version="1.0" encoding="UTF-8" standalone="yes"?>
<Relationships xmlns="http://schemas.openxmlformats.org/package/2006/relationships"><Relationship Id="rId2" Type="http://schemas.openxmlformats.org/officeDocument/2006/relationships/image" Target="../media/image198.png" /><Relationship Id="rId1" Type="http://schemas.openxmlformats.org/officeDocument/2006/relationships/slideLayout" Target="../slideLayouts/slideLayout15.xml" /></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 /><Relationship Id="rId2" Type="http://schemas.openxmlformats.org/officeDocument/2006/relationships/slideLayout" Target="../slideLayouts/slideLayout15.xml" /><Relationship Id="rId1" Type="http://schemas.openxmlformats.org/officeDocument/2006/relationships/vmlDrawing" Target="../drawings/vmlDrawing7.vml" /><Relationship Id="rId6" Type="http://schemas.openxmlformats.org/officeDocument/2006/relationships/image" Target="../media/image202.emf" /><Relationship Id="rId5" Type="http://schemas.openxmlformats.org/officeDocument/2006/relationships/oleObject" Target="../embeddings/oleObject18.bin" /><Relationship Id="rId4" Type="http://schemas.openxmlformats.org/officeDocument/2006/relationships/image" Target="../media/image199.wmf" /></Relationships>
</file>

<file path=ppt/slides/_rels/slide45.xml.rels><?xml version="1.0" encoding="UTF-8" standalone="yes"?>
<Relationships xmlns="http://schemas.openxmlformats.org/package/2006/relationships"><Relationship Id="rId13" Type="http://schemas.openxmlformats.org/officeDocument/2006/relationships/customXml" Target="../ink/ink933.xml" /><Relationship Id="rId18" Type="http://schemas.openxmlformats.org/officeDocument/2006/relationships/customXml" Target="../ink/ink934.xml" /><Relationship Id="rId3" Type="http://schemas.openxmlformats.org/officeDocument/2006/relationships/customXml" Target="../ink/ink930.xml" /><Relationship Id="rId21" Type="http://schemas.openxmlformats.org/officeDocument/2006/relationships/image" Target="../media/image252.png" /><Relationship Id="rId7" Type="http://schemas.openxmlformats.org/officeDocument/2006/relationships/customXml" Target="../ink/ink931.xml" /><Relationship Id="rId12" Type="http://schemas.openxmlformats.org/officeDocument/2006/relationships/image" Target="../media/image248.png" /><Relationship Id="rId17" Type="http://schemas.openxmlformats.org/officeDocument/2006/relationships/image" Target="../media/image250.png" /><Relationship Id="rId2" Type="http://schemas.openxmlformats.org/officeDocument/2006/relationships/image" Target="../media/image203.jpeg" /><Relationship Id="rId1" Type="http://schemas.openxmlformats.org/officeDocument/2006/relationships/slideLayout" Target="../slideLayouts/slideLayout15.xml" /><Relationship Id="rId6" Type="http://schemas.openxmlformats.org/officeDocument/2006/relationships/image" Target="../media/image245.png" /><Relationship Id="rId11" Type="http://schemas.openxmlformats.org/officeDocument/2006/relationships/customXml" Target="../ink/ink932.xml" /><Relationship Id="rId10" Type="http://schemas.openxmlformats.org/officeDocument/2006/relationships/image" Target="../media/image247.png" /></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 /></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6.xml" /><Relationship Id="rId7" Type="http://schemas.openxmlformats.org/officeDocument/2006/relationships/image" Target="../media/image205.wmf" /><Relationship Id="rId2" Type="http://schemas.openxmlformats.org/officeDocument/2006/relationships/slideLayout" Target="../slideLayouts/slideLayout22.xml" /><Relationship Id="rId1" Type="http://schemas.openxmlformats.org/officeDocument/2006/relationships/vmlDrawing" Target="../drawings/vmlDrawing8.vml" /><Relationship Id="rId6" Type="http://schemas.openxmlformats.org/officeDocument/2006/relationships/oleObject" Target="../embeddings/oleObject20.bin" /><Relationship Id="rId5" Type="http://schemas.openxmlformats.org/officeDocument/2006/relationships/image" Target="../media/image204.wmf" /><Relationship Id="rId4" Type="http://schemas.openxmlformats.org/officeDocument/2006/relationships/oleObject" Target="../embeddings/oleObject19.bin" /></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7.xml" /><Relationship Id="rId7" Type="http://schemas.openxmlformats.org/officeDocument/2006/relationships/image" Target="../media/image207.wmf" /><Relationship Id="rId2" Type="http://schemas.openxmlformats.org/officeDocument/2006/relationships/slideLayout" Target="../slideLayouts/slideLayout14.xml" /><Relationship Id="rId1" Type="http://schemas.openxmlformats.org/officeDocument/2006/relationships/vmlDrawing" Target="../drawings/vmlDrawing9.vml" /><Relationship Id="rId6" Type="http://schemas.openxmlformats.org/officeDocument/2006/relationships/oleObject" Target="../embeddings/oleObject22.bin" /><Relationship Id="rId5" Type="http://schemas.openxmlformats.org/officeDocument/2006/relationships/image" Target="../media/image206.wmf" /><Relationship Id="rId4" Type="http://schemas.openxmlformats.org/officeDocument/2006/relationships/oleObject" Target="../embeddings/oleObject21.bin" /></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5.bin" /><Relationship Id="rId3" Type="http://schemas.openxmlformats.org/officeDocument/2006/relationships/notesSlide" Target="../notesSlides/notesSlide8.xml" /><Relationship Id="rId7" Type="http://schemas.openxmlformats.org/officeDocument/2006/relationships/image" Target="../media/image209.wmf" /><Relationship Id="rId2" Type="http://schemas.openxmlformats.org/officeDocument/2006/relationships/slideLayout" Target="../slideLayouts/slideLayout14.xml" /><Relationship Id="rId1" Type="http://schemas.openxmlformats.org/officeDocument/2006/relationships/vmlDrawing" Target="../drawings/vmlDrawing10.vml" /><Relationship Id="rId6" Type="http://schemas.openxmlformats.org/officeDocument/2006/relationships/oleObject" Target="../embeddings/oleObject24.bin" /><Relationship Id="rId11" Type="http://schemas.openxmlformats.org/officeDocument/2006/relationships/image" Target="../media/image211.wmf" /><Relationship Id="rId5" Type="http://schemas.openxmlformats.org/officeDocument/2006/relationships/image" Target="../media/image208.wmf" /><Relationship Id="rId10" Type="http://schemas.openxmlformats.org/officeDocument/2006/relationships/oleObject" Target="../embeddings/oleObject26.bin" /><Relationship Id="rId4" Type="http://schemas.openxmlformats.org/officeDocument/2006/relationships/oleObject" Target="../embeddings/oleObject23.bin" /><Relationship Id="rId9" Type="http://schemas.openxmlformats.org/officeDocument/2006/relationships/image" Target="../media/image210.wmf" /></Relationships>
</file>

<file path=ppt/slides/_rels/slide5.xml.rels><?xml version="1.0" encoding="UTF-8" standalone="yes"?>
<Relationships xmlns="http://schemas.openxmlformats.org/package/2006/relationships"><Relationship Id="rId2" Type="http://schemas.openxmlformats.org/officeDocument/2006/relationships/image" Target="../media/image18.png" /><Relationship Id="rId1" Type="http://schemas.openxmlformats.org/officeDocument/2006/relationships/slideLayout" Target="../slideLayouts/slideLayout11.xml" /></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9.bin" /><Relationship Id="rId13" Type="http://schemas.openxmlformats.org/officeDocument/2006/relationships/image" Target="../media/image216.wmf" /><Relationship Id="rId3" Type="http://schemas.openxmlformats.org/officeDocument/2006/relationships/notesSlide" Target="../notesSlides/notesSlide9.xml" /><Relationship Id="rId7" Type="http://schemas.openxmlformats.org/officeDocument/2006/relationships/image" Target="../media/image213.wmf" /><Relationship Id="rId12" Type="http://schemas.openxmlformats.org/officeDocument/2006/relationships/oleObject" Target="../embeddings/oleObject31.bin" /><Relationship Id="rId17" Type="http://schemas.openxmlformats.org/officeDocument/2006/relationships/image" Target="../media/image218.wmf" /><Relationship Id="rId2" Type="http://schemas.openxmlformats.org/officeDocument/2006/relationships/slideLayout" Target="../slideLayouts/slideLayout15.xml" /><Relationship Id="rId16" Type="http://schemas.openxmlformats.org/officeDocument/2006/relationships/oleObject" Target="../embeddings/oleObject33.bin" /><Relationship Id="rId1" Type="http://schemas.openxmlformats.org/officeDocument/2006/relationships/vmlDrawing" Target="../drawings/vmlDrawing11.vml" /><Relationship Id="rId6" Type="http://schemas.openxmlformats.org/officeDocument/2006/relationships/oleObject" Target="../embeddings/oleObject28.bin" /><Relationship Id="rId11" Type="http://schemas.openxmlformats.org/officeDocument/2006/relationships/image" Target="../media/image215.wmf" /><Relationship Id="rId5" Type="http://schemas.openxmlformats.org/officeDocument/2006/relationships/image" Target="../media/image212.wmf" /><Relationship Id="rId15" Type="http://schemas.openxmlformats.org/officeDocument/2006/relationships/image" Target="../media/image217.wmf" /><Relationship Id="rId10" Type="http://schemas.openxmlformats.org/officeDocument/2006/relationships/oleObject" Target="../embeddings/oleObject30.bin" /><Relationship Id="rId4" Type="http://schemas.openxmlformats.org/officeDocument/2006/relationships/oleObject" Target="../embeddings/oleObject27.bin" /><Relationship Id="rId9" Type="http://schemas.openxmlformats.org/officeDocument/2006/relationships/image" Target="../media/image214.wmf" /><Relationship Id="rId14" Type="http://schemas.openxmlformats.org/officeDocument/2006/relationships/oleObject" Target="../embeddings/oleObject32.bin" /></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4.bin" /><Relationship Id="rId2" Type="http://schemas.openxmlformats.org/officeDocument/2006/relationships/slideLayout" Target="../slideLayouts/slideLayout15.xml" /><Relationship Id="rId1" Type="http://schemas.openxmlformats.org/officeDocument/2006/relationships/vmlDrawing" Target="../drawings/vmlDrawing12.vml" /><Relationship Id="rId4" Type="http://schemas.openxmlformats.org/officeDocument/2006/relationships/image" Target="../media/image241.emf" /></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 /></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 /></Relationships>
</file>

<file path=ppt/slides/_rels/slide54.xml.rels><?xml version="1.0" encoding="UTF-8" standalone="yes"?>
<Relationships xmlns="http://schemas.openxmlformats.org/package/2006/relationships"><Relationship Id="rId2" Type="http://schemas.openxmlformats.org/officeDocument/2006/relationships/image" Target="../media/image242.png" /><Relationship Id="rId1" Type="http://schemas.openxmlformats.org/officeDocument/2006/relationships/slideLayout" Target="../slideLayouts/slideLayout15.xml" /></Relationships>
</file>

<file path=ppt/slides/_rels/slide55.xml.rels><?xml version="1.0" encoding="UTF-8" standalone="yes"?>
<Relationships xmlns="http://schemas.openxmlformats.org/package/2006/relationships"><Relationship Id="rId3" Type="http://schemas.openxmlformats.org/officeDocument/2006/relationships/image" Target="../media/image244.png" /><Relationship Id="rId2" Type="http://schemas.openxmlformats.org/officeDocument/2006/relationships/image" Target="../media/image243.png" /><Relationship Id="rId1" Type="http://schemas.openxmlformats.org/officeDocument/2006/relationships/slideLayout" Target="../slideLayouts/slideLayout15.xml" /><Relationship Id="rId4" Type="http://schemas.openxmlformats.org/officeDocument/2006/relationships/image" Target="../media/image246.png" /></Relationships>
</file>

<file path=ppt/slides/_rels/slide56.xml.rels><?xml version="1.0" encoding="UTF-8" standalone="yes"?>
<Relationships xmlns="http://schemas.openxmlformats.org/package/2006/relationships"><Relationship Id="rId3" Type="http://schemas.openxmlformats.org/officeDocument/2006/relationships/image" Target="../media/image249.png" /><Relationship Id="rId2" Type="http://schemas.openxmlformats.org/officeDocument/2006/relationships/slideLayout" Target="../slideLayouts/slideLayout15.xml" /><Relationship Id="rId1" Type="http://schemas.openxmlformats.org/officeDocument/2006/relationships/vmlDrawing" Target="../drawings/vmlDrawing13.vml" /><Relationship Id="rId6" Type="http://schemas.openxmlformats.org/officeDocument/2006/relationships/image" Target="../media/image247.wmf" /><Relationship Id="rId5" Type="http://schemas.openxmlformats.org/officeDocument/2006/relationships/oleObject" Target="../embeddings/oleObject35.bin" /><Relationship Id="rId4" Type="http://schemas.openxmlformats.org/officeDocument/2006/relationships/image" Target="../media/image251.png" /></Relationships>
</file>

<file path=ppt/slides/_rels/slide57.xml.rels><?xml version="1.0" encoding="UTF-8" standalone="yes"?>
<Relationships xmlns="http://schemas.openxmlformats.org/package/2006/relationships"><Relationship Id="rId3" Type="http://schemas.openxmlformats.org/officeDocument/2006/relationships/image" Target="../media/image253.png" /><Relationship Id="rId2" Type="http://schemas.openxmlformats.org/officeDocument/2006/relationships/slideLayout" Target="../slideLayouts/slideLayout15.xml" /><Relationship Id="rId1" Type="http://schemas.openxmlformats.org/officeDocument/2006/relationships/vmlDrawing" Target="../drawings/vmlDrawing14.vml" /><Relationship Id="rId6" Type="http://schemas.openxmlformats.org/officeDocument/2006/relationships/image" Target="../media/image2830.png" /><Relationship Id="rId5" Type="http://schemas.openxmlformats.org/officeDocument/2006/relationships/image" Target="../media/image252.wmf" /><Relationship Id="rId4" Type="http://schemas.openxmlformats.org/officeDocument/2006/relationships/oleObject" Target="../embeddings/oleObject36.bin" /></Relationships>
</file>

<file path=ppt/slides/_rels/slide58.xml.rels><?xml version="1.0" encoding="UTF-8" standalone="yes"?>
<Relationships xmlns="http://schemas.openxmlformats.org/package/2006/relationships"><Relationship Id="rId3" Type="http://schemas.openxmlformats.org/officeDocument/2006/relationships/image" Target="../media/image253.gif" /><Relationship Id="rId2" Type="http://schemas.openxmlformats.org/officeDocument/2006/relationships/slideLayout" Target="../slideLayouts/slideLayout11.xml" /><Relationship Id="rId1" Type="http://schemas.openxmlformats.org/officeDocument/2006/relationships/vmlDrawing" Target="../drawings/vmlDrawing15.vml" /><Relationship Id="rId5" Type="http://schemas.openxmlformats.org/officeDocument/2006/relationships/image" Target="../media/image252.wmf" /><Relationship Id="rId4" Type="http://schemas.openxmlformats.org/officeDocument/2006/relationships/oleObject" Target="../embeddings/oleObject37.bin" /></Relationships>
</file>

<file path=ppt/slides/_rels/slide59.xml.rels><?xml version="1.0" encoding="UTF-8" standalone="yes"?>
<Relationships xmlns="http://schemas.openxmlformats.org/package/2006/relationships"><Relationship Id="rId3" Type="http://schemas.openxmlformats.org/officeDocument/2006/relationships/image" Target="../media/image255.png" /><Relationship Id="rId2" Type="http://schemas.openxmlformats.org/officeDocument/2006/relationships/slideLayout" Target="../slideLayouts/slideLayout15.xml" /><Relationship Id="rId1" Type="http://schemas.openxmlformats.org/officeDocument/2006/relationships/vmlDrawing" Target="../drawings/vmlDrawing16.vml" /><Relationship Id="rId5" Type="http://schemas.openxmlformats.org/officeDocument/2006/relationships/image" Target="../media/image252.wmf" /><Relationship Id="rId4" Type="http://schemas.openxmlformats.org/officeDocument/2006/relationships/oleObject" Target="../embeddings/oleObject38.bin" /></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 /></Relationships>
</file>

<file path=ppt/slides/_rels/slide60.xml.rels><?xml version="1.0" encoding="UTF-8" standalone="yes"?>
<Relationships xmlns="http://schemas.openxmlformats.org/package/2006/relationships"><Relationship Id="rId3" Type="http://schemas.openxmlformats.org/officeDocument/2006/relationships/image" Target="../media/image288.png" /><Relationship Id="rId2" Type="http://schemas.openxmlformats.org/officeDocument/2006/relationships/image" Target="../media/image254.jpeg" /><Relationship Id="rId1" Type="http://schemas.openxmlformats.org/officeDocument/2006/relationships/slideLayout" Target="../slideLayouts/slideLayout15.xml" /><Relationship Id="rId4" Type="http://schemas.openxmlformats.org/officeDocument/2006/relationships/image" Target="../media/image289.png" /></Relationships>
</file>

<file path=ppt/slides/_rels/slide61.xml.rels><?xml version="1.0" encoding="UTF-8" standalone="yes"?>
<Relationships xmlns="http://schemas.openxmlformats.org/package/2006/relationships"><Relationship Id="rId3" Type="http://schemas.openxmlformats.org/officeDocument/2006/relationships/image" Target="../media/image258.png" /><Relationship Id="rId2" Type="http://schemas.openxmlformats.org/officeDocument/2006/relationships/image" Target="../media/image257.png" /><Relationship Id="rId1" Type="http://schemas.openxmlformats.org/officeDocument/2006/relationships/slideLayout" Target="../slideLayouts/slideLayout15.xml" /></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 /></Relationships>
</file>

<file path=ppt/slides/_rels/slide7.xml.rels><?xml version="1.0" encoding="UTF-8" standalone="yes"?>
<Relationships xmlns="http://schemas.openxmlformats.org/package/2006/relationships"><Relationship Id="rId117" Type="http://schemas.openxmlformats.org/officeDocument/2006/relationships/image" Target="../media/image42.png" /><Relationship Id="rId299" Type="http://schemas.openxmlformats.org/officeDocument/2006/relationships/image" Target="../media/image75.png" /><Relationship Id="rId21" Type="http://schemas.openxmlformats.org/officeDocument/2006/relationships/image" Target="../media/image252.emf" /><Relationship Id="rId63" Type="http://schemas.openxmlformats.org/officeDocument/2006/relationships/image" Target="../media/image39.png" /><Relationship Id="rId159" Type="http://schemas.openxmlformats.org/officeDocument/2006/relationships/image" Target="../media/image321.emf" /><Relationship Id="rId324" Type="http://schemas.openxmlformats.org/officeDocument/2006/relationships/customXml" Target="../ink/ink392.xml" /><Relationship Id="rId366" Type="http://schemas.openxmlformats.org/officeDocument/2006/relationships/customXml" Target="../ink/ink413.xml" /><Relationship Id="rId531" Type="http://schemas.openxmlformats.org/officeDocument/2006/relationships/image" Target="../media/image507.emf" /><Relationship Id="rId170" Type="http://schemas.openxmlformats.org/officeDocument/2006/relationships/customXml" Target="../ink/ink315.xml" /><Relationship Id="rId226" Type="http://schemas.openxmlformats.org/officeDocument/2006/relationships/customXml" Target="../ink/ink343.xml" /><Relationship Id="rId433" Type="http://schemas.openxmlformats.org/officeDocument/2006/relationships/image" Target="../media/image142.png" /><Relationship Id="rId268" Type="http://schemas.openxmlformats.org/officeDocument/2006/relationships/customXml" Target="../ink/ink364.xml" /><Relationship Id="rId475" Type="http://schemas.openxmlformats.org/officeDocument/2006/relationships/image" Target="../media/image479.emf" /><Relationship Id="rId32" Type="http://schemas.openxmlformats.org/officeDocument/2006/relationships/customXml" Target="../ink/ink246.xml" /><Relationship Id="rId74" Type="http://schemas.openxmlformats.org/officeDocument/2006/relationships/customXml" Target="../ink/ink267.xml" /><Relationship Id="rId128" Type="http://schemas.openxmlformats.org/officeDocument/2006/relationships/customXml" Target="../ink/ink294.xml" /><Relationship Id="rId335" Type="http://schemas.openxmlformats.org/officeDocument/2006/relationships/image" Target="../media/image93.png" /><Relationship Id="rId377" Type="http://schemas.openxmlformats.org/officeDocument/2006/relationships/image" Target="../media/image114.png" /><Relationship Id="rId500" Type="http://schemas.openxmlformats.org/officeDocument/2006/relationships/customXml" Target="../ink/ink480.xml" /><Relationship Id="rId542" Type="http://schemas.openxmlformats.org/officeDocument/2006/relationships/customXml" Target="../ink/ink501.xml" /><Relationship Id="rId5" Type="http://schemas.openxmlformats.org/officeDocument/2006/relationships/image" Target="../media/image244.emf" /><Relationship Id="rId181" Type="http://schemas.openxmlformats.org/officeDocument/2006/relationships/image" Target="../media/image332.emf" /><Relationship Id="rId237" Type="http://schemas.openxmlformats.org/officeDocument/2006/relationships/image" Target="../media/image51.png" /><Relationship Id="rId402" Type="http://schemas.openxmlformats.org/officeDocument/2006/relationships/customXml" Target="../ink/ink431.xml" /><Relationship Id="rId279" Type="http://schemas.openxmlformats.org/officeDocument/2006/relationships/image" Target="../media/image65.png" /><Relationship Id="rId444" Type="http://schemas.openxmlformats.org/officeDocument/2006/relationships/customXml" Target="../ink/ink452.xml" /><Relationship Id="rId486" Type="http://schemas.openxmlformats.org/officeDocument/2006/relationships/customXml" Target="../ink/ink473.xml" /><Relationship Id="rId43" Type="http://schemas.openxmlformats.org/officeDocument/2006/relationships/image" Target="../media/image29.png" /><Relationship Id="rId139" Type="http://schemas.openxmlformats.org/officeDocument/2006/relationships/image" Target="../media/image311.emf" /><Relationship Id="rId290" Type="http://schemas.openxmlformats.org/officeDocument/2006/relationships/customXml" Target="../ink/ink375.xml" /><Relationship Id="rId304" Type="http://schemas.openxmlformats.org/officeDocument/2006/relationships/customXml" Target="../ink/ink382.xml" /><Relationship Id="rId346" Type="http://schemas.openxmlformats.org/officeDocument/2006/relationships/customXml" Target="../ink/ink403.xml" /><Relationship Id="rId388" Type="http://schemas.openxmlformats.org/officeDocument/2006/relationships/customXml" Target="../ink/ink424.xml" /><Relationship Id="rId511" Type="http://schemas.openxmlformats.org/officeDocument/2006/relationships/image" Target="../media/image497.emf" /><Relationship Id="rId553" Type="http://schemas.openxmlformats.org/officeDocument/2006/relationships/image" Target="../media/image518.emf" /><Relationship Id="rId85" Type="http://schemas.openxmlformats.org/officeDocument/2006/relationships/image" Target="../media/image284.emf" /><Relationship Id="rId150" Type="http://schemas.openxmlformats.org/officeDocument/2006/relationships/customXml" Target="../ink/ink305.xml" /><Relationship Id="rId192" Type="http://schemas.openxmlformats.org/officeDocument/2006/relationships/customXml" Target="../ink/ink326.xml" /><Relationship Id="rId206" Type="http://schemas.openxmlformats.org/officeDocument/2006/relationships/customXml" Target="../ink/ink333.xml" /><Relationship Id="rId413" Type="http://schemas.openxmlformats.org/officeDocument/2006/relationships/image" Target="../media/image132.png" /><Relationship Id="rId248" Type="http://schemas.openxmlformats.org/officeDocument/2006/relationships/customXml" Target="../ink/ink354.xml" /><Relationship Id="rId455" Type="http://schemas.openxmlformats.org/officeDocument/2006/relationships/image" Target="../media/image469.emf" /><Relationship Id="rId497" Type="http://schemas.openxmlformats.org/officeDocument/2006/relationships/image" Target="../media/image158.png" /><Relationship Id="rId12" Type="http://schemas.openxmlformats.org/officeDocument/2006/relationships/customXml" Target="../ink/ink236.xml" /><Relationship Id="rId108" Type="http://schemas.openxmlformats.org/officeDocument/2006/relationships/customXml" Target="../ink/ink284.xml" /><Relationship Id="rId315" Type="http://schemas.openxmlformats.org/officeDocument/2006/relationships/image" Target="../media/image83.png" /><Relationship Id="rId357" Type="http://schemas.openxmlformats.org/officeDocument/2006/relationships/image" Target="../media/image104.png" /><Relationship Id="rId522" Type="http://schemas.openxmlformats.org/officeDocument/2006/relationships/customXml" Target="../ink/ink491.xml" /><Relationship Id="rId54" Type="http://schemas.openxmlformats.org/officeDocument/2006/relationships/customXml" Target="../ink/ink257.xml" /><Relationship Id="rId96" Type="http://schemas.openxmlformats.org/officeDocument/2006/relationships/customXml" Target="../ink/ink278.xml" /><Relationship Id="rId161" Type="http://schemas.openxmlformats.org/officeDocument/2006/relationships/image" Target="../media/image322.emf" /><Relationship Id="rId217" Type="http://schemas.openxmlformats.org/officeDocument/2006/relationships/image" Target="../media/image350.emf" /><Relationship Id="rId399" Type="http://schemas.openxmlformats.org/officeDocument/2006/relationships/image" Target="../media/image125.png" /><Relationship Id="rId564" Type="http://schemas.openxmlformats.org/officeDocument/2006/relationships/customXml" Target="../ink/ink512.xml" /><Relationship Id="rId259" Type="http://schemas.openxmlformats.org/officeDocument/2006/relationships/image" Target="../media/image371.emf" /><Relationship Id="rId424" Type="http://schemas.openxmlformats.org/officeDocument/2006/relationships/customXml" Target="../ink/ink442.xml" /><Relationship Id="rId466" Type="http://schemas.openxmlformats.org/officeDocument/2006/relationships/customXml" Target="../ink/ink463.xml" /><Relationship Id="rId23" Type="http://schemas.openxmlformats.org/officeDocument/2006/relationships/image" Target="../media/image253.emf" /><Relationship Id="rId119" Type="http://schemas.openxmlformats.org/officeDocument/2006/relationships/image" Target="../media/image301.emf" /><Relationship Id="rId270" Type="http://schemas.openxmlformats.org/officeDocument/2006/relationships/customXml" Target="../ink/ink365.xml" /><Relationship Id="rId326" Type="http://schemas.openxmlformats.org/officeDocument/2006/relationships/customXml" Target="../ink/ink393.xml" /><Relationship Id="rId533" Type="http://schemas.openxmlformats.org/officeDocument/2006/relationships/image" Target="../media/image508.emf" /><Relationship Id="rId65" Type="http://schemas.openxmlformats.org/officeDocument/2006/relationships/image" Target="../media/image40.png" /><Relationship Id="rId130" Type="http://schemas.openxmlformats.org/officeDocument/2006/relationships/customXml" Target="../ink/ink295.xml" /><Relationship Id="rId368" Type="http://schemas.openxmlformats.org/officeDocument/2006/relationships/customXml" Target="../ink/ink414.xml" /><Relationship Id="rId172" Type="http://schemas.openxmlformats.org/officeDocument/2006/relationships/customXml" Target="../ink/ink316.xml" /><Relationship Id="rId228" Type="http://schemas.openxmlformats.org/officeDocument/2006/relationships/customXml" Target="../ink/ink344.xml" /><Relationship Id="rId435" Type="http://schemas.openxmlformats.org/officeDocument/2006/relationships/image" Target="../media/image143.png" /><Relationship Id="rId477" Type="http://schemas.openxmlformats.org/officeDocument/2006/relationships/image" Target="../media/image480.emf" /><Relationship Id="rId281" Type="http://schemas.openxmlformats.org/officeDocument/2006/relationships/image" Target="../media/image66.png" /><Relationship Id="rId337" Type="http://schemas.openxmlformats.org/officeDocument/2006/relationships/image" Target="../media/image94.png" /><Relationship Id="rId502" Type="http://schemas.openxmlformats.org/officeDocument/2006/relationships/customXml" Target="../ink/ink481.xml" /><Relationship Id="rId34" Type="http://schemas.openxmlformats.org/officeDocument/2006/relationships/customXml" Target="../ink/ink247.xml" /><Relationship Id="rId76" Type="http://schemas.openxmlformats.org/officeDocument/2006/relationships/customXml" Target="../ink/ink268.xml" /><Relationship Id="rId141" Type="http://schemas.openxmlformats.org/officeDocument/2006/relationships/image" Target="../media/image312.emf" /><Relationship Id="rId379" Type="http://schemas.openxmlformats.org/officeDocument/2006/relationships/image" Target="../media/image115.png" /><Relationship Id="rId544" Type="http://schemas.openxmlformats.org/officeDocument/2006/relationships/customXml" Target="../ink/ink502.xml" /><Relationship Id="rId7" Type="http://schemas.openxmlformats.org/officeDocument/2006/relationships/image" Target="../media/image245.emf" /><Relationship Id="rId183" Type="http://schemas.openxmlformats.org/officeDocument/2006/relationships/image" Target="../media/image333.emf" /><Relationship Id="rId239" Type="http://schemas.openxmlformats.org/officeDocument/2006/relationships/image" Target="../media/image52.png" /><Relationship Id="rId390" Type="http://schemas.openxmlformats.org/officeDocument/2006/relationships/customXml" Target="../ink/ink425.xml" /><Relationship Id="rId404" Type="http://schemas.openxmlformats.org/officeDocument/2006/relationships/customXml" Target="../ink/ink432.xml" /><Relationship Id="rId446" Type="http://schemas.openxmlformats.org/officeDocument/2006/relationships/customXml" Target="../ink/ink453.xml" /><Relationship Id="rId250" Type="http://schemas.openxmlformats.org/officeDocument/2006/relationships/customXml" Target="../ink/ink355.xml" /><Relationship Id="rId292" Type="http://schemas.openxmlformats.org/officeDocument/2006/relationships/customXml" Target="../ink/ink376.xml" /><Relationship Id="rId306" Type="http://schemas.openxmlformats.org/officeDocument/2006/relationships/customXml" Target="../ink/ink383.xml" /><Relationship Id="rId488" Type="http://schemas.openxmlformats.org/officeDocument/2006/relationships/customXml" Target="../ink/ink474.xml" /><Relationship Id="rId45" Type="http://schemas.openxmlformats.org/officeDocument/2006/relationships/image" Target="../media/image30.png" /><Relationship Id="rId87" Type="http://schemas.openxmlformats.org/officeDocument/2006/relationships/image" Target="../media/image285.emf" /><Relationship Id="rId110" Type="http://schemas.openxmlformats.org/officeDocument/2006/relationships/customXml" Target="../ink/ink285.xml" /><Relationship Id="rId348" Type="http://schemas.openxmlformats.org/officeDocument/2006/relationships/customXml" Target="../ink/ink404.xml" /><Relationship Id="rId513" Type="http://schemas.openxmlformats.org/officeDocument/2006/relationships/image" Target="../media/image498.emf" /><Relationship Id="rId555" Type="http://schemas.openxmlformats.org/officeDocument/2006/relationships/image" Target="../media/image519.emf" /><Relationship Id="rId152" Type="http://schemas.openxmlformats.org/officeDocument/2006/relationships/customXml" Target="../ink/ink306.xml" /><Relationship Id="rId194" Type="http://schemas.openxmlformats.org/officeDocument/2006/relationships/customXml" Target="../ink/ink327.xml" /><Relationship Id="rId208" Type="http://schemas.openxmlformats.org/officeDocument/2006/relationships/customXml" Target="../ink/ink334.xml" /><Relationship Id="rId415" Type="http://schemas.openxmlformats.org/officeDocument/2006/relationships/image" Target="../media/image133.png" /><Relationship Id="rId457" Type="http://schemas.openxmlformats.org/officeDocument/2006/relationships/image" Target="../media/image470.emf" /><Relationship Id="rId261" Type="http://schemas.openxmlformats.org/officeDocument/2006/relationships/image" Target="../media/image372.emf" /><Relationship Id="rId499" Type="http://schemas.openxmlformats.org/officeDocument/2006/relationships/image" Target="../media/image491.emf" /><Relationship Id="rId14" Type="http://schemas.openxmlformats.org/officeDocument/2006/relationships/customXml" Target="../ink/ink237.xml" /><Relationship Id="rId56" Type="http://schemas.openxmlformats.org/officeDocument/2006/relationships/customXml" Target="../ink/ink258.xml" /><Relationship Id="rId317" Type="http://schemas.openxmlformats.org/officeDocument/2006/relationships/image" Target="../media/image84.png" /><Relationship Id="rId359" Type="http://schemas.openxmlformats.org/officeDocument/2006/relationships/image" Target="../media/image105.png" /><Relationship Id="rId524" Type="http://schemas.openxmlformats.org/officeDocument/2006/relationships/customXml" Target="../ink/ink492.xml" /><Relationship Id="rId566" Type="http://schemas.openxmlformats.org/officeDocument/2006/relationships/customXml" Target="../ink/ink513.xml" /><Relationship Id="rId98" Type="http://schemas.openxmlformats.org/officeDocument/2006/relationships/customXml" Target="../ink/ink279.xml" /><Relationship Id="rId121" Type="http://schemas.openxmlformats.org/officeDocument/2006/relationships/image" Target="../media/image302.emf" /><Relationship Id="rId163" Type="http://schemas.openxmlformats.org/officeDocument/2006/relationships/image" Target="../media/image323.emf" /><Relationship Id="rId219" Type="http://schemas.openxmlformats.org/officeDocument/2006/relationships/image" Target="../media/image351.emf" /><Relationship Id="rId370" Type="http://schemas.openxmlformats.org/officeDocument/2006/relationships/customXml" Target="../ink/ink415.xml" /><Relationship Id="rId426" Type="http://schemas.openxmlformats.org/officeDocument/2006/relationships/customXml" Target="../ink/ink443.xml" /><Relationship Id="rId230" Type="http://schemas.openxmlformats.org/officeDocument/2006/relationships/customXml" Target="../ink/ink345.xml" /><Relationship Id="rId468" Type="http://schemas.openxmlformats.org/officeDocument/2006/relationships/customXml" Target="../ink/ink464.xml" /><Relationship Id="rId25" Type="http://schemas.openxmlformats.org/officeDocument/2006/relationships/image" Target="../media/image254.emf" /><Relationship Id="rId67" Type="http://schemas.openxmlformats.org/officeDocument/2006/relationships/image" Target="../media/image41.png" /><Relationship Id="rId272" Type="http://schemas.openxmlformats.org/officeDocument/2006/relationships/customXml" Target="../ink/ink366.xml" /><Relationship Id="rId328" Type="http://schemas.openxmlformats.org/officeDocument/2006/relationships/customXml" Target="../ink/ink394.xml" /><Relationship Id="rId535" Type="http://schemas.openxmlformats.org/officeDocument/2006/relationships/image" Target="../media/image509.emf" /><Relationship Id="rId132" Type="http://schemas.openxmlformats.org/officeDocument/2006/relationships/customXml" Target="../ink/ink296.xml" /><Relationship Id="rId174" Type="http://schemas.openxmlformats.org/officeDocument/2006/relationships/customXml" Target="../ink/ink317.xml" /><Relationship Id="rId381" Type="http://schemas.openxmlformats.org/officeDocument/2006/relationships/image" Target="../media/image116.png" /><Relationship Id="rId241" Type="http://schemas.openxmlformats.org/officeDocument/2006/relationships/image" Target="../media/image53.png" /><Relationship Id="rId437" Type="http://schemas.openxmlformats.org/officeDocument/2006/relationships/image" Target="../media/image144.png" /><Relationship Id="rId479" Type="http://schemas.openxmlformats.org/officeDocument/2006/relationships/image" Target="../media/image149.png" /><Relationship Id="rId36" Type="http://schemas.openxmlformats.org/officeDocument/2006/relationships/customXml" Target="../ink/ink248.xml" /><Relationship Id="rId283" Type="http://schemas.openxmlformats.org/officeDocument/2006/relationships/image" Target="../media/image67.png" /><Relationship Id="rId339" Type="http://schemas.openxmlformats.org/officeDocument/2006/relationships/image" Target="../media/image95.png" /><Relationship Id="rId490" Type="http://schemas.openxmlformats.org/officeDocument/2006/relationships/customXml" Target="../ink/ink475.xml" /><Relationship Id="rId504" Type="http://schemas.openxmlformats.org/officeDocument/2006/relationships/customXml" Target="../ink/ink482.xml" /><Relationship Id="rId546" Type="http://schemas.openxmlformats.org/officeDocument/2006/relationships/customXml" Target="../ink/ink503.xml" /><Relationship Id="rId78" Type="http://schemas.openxmlformats.org/officeDocument/2006/relationships/customXml" Target="../ink/ink269.xml" /><Relationship Id="rId101" Type="http://schemas.openxmlformats.org/officeDocument/2006/relationships/image" Target="../media/image292.emf" /><Relationship Id="rId143" Type="http://schemas.openxmlformats.org/officeDocument/2006/relationships/image" Target="../media/image313.emf" /><Relationship Id="rId185" Type="http://schemas.openxmlformats.org/officeDocument/2006/relationships/image" Target="../media/image334.emf" /><Relationship Id="rId350" Type="http://schemas.openxmlformats.org/officeDocument/2006/relationships/customXml" Target="../ink/ink405.xml" /><Relationship Id="rId406" Type="http://schemas.openxmlformats.org/officeDocument/2006/relationships/customXml" Target="../ink/ink433.xml" /><Relationship Id="rId9" Type="http://schemas.openxmlformats.org/officeDocument/2006/relationships/image" Target="../media/image246.emf" /><Relationship Id="rId210" Type="http://schemas.openxmlformats.org/officeDocument/2006/relationships/customXml" Target="../ink/ink335.xml" /><Relationship Id="rId392" Type="http://schemas.openxmlformats.org/officeDocument/2006/relationships/customXml" Target="../ink/ink426.xml" /><Relationship Id="rId448" Type="http://schemas.openxmlformats.org/officeDocument/2006/relationships/customXml" Target="../ink/ink454.xml" /><Relationship Id="rId26" Type="http://schemas.openxmlformats.org/officeDocument/2006/relationships/customXml" Target="../ink/ink243.xml" /><Relationship Id="rId231" Type="http://schemas.openxmlformats.org/officeDocument/2006/relationships/image" Target="../media/image48.png" /><Relationship Id="rId252" Type="http://schemas.openxmlformats.org/officeDocument/2006/relationships/customXml" Target="../ink/ink356.xml" /><Relationship Id="rId273" Type="http://schemas.openxmlformats.org/officeDocument/2006/relationships/image" Target="../media/image62.png" /><Relationship Id="rId294" Type="http://schemas.openxmlformats.org/officeDocument/2006/relationships/customXml" Target="../ink/ink377.xml" /><Relationship Id="rId308" Type="http://schemas.openxmlformats.org/officeDocument/2006/relationships/customXml" Target="../ink/ink384.xml" /><Relationship Id="rId329" Type="http://schemas.openxmlformats.org/officeDocument/2006/relationships/image" Target="../media/image90.png" /><Relationship Id="rId480" Type="http://schemas.openxmlformats.org/officeDocument/2006/relationships/customXml" Target="../ink/ink470.xml" /><Relationship Id="rId515" Type="http://schemas.openxmlformats.org/officeDocument/2006/relationships/image" Target="../media/image499.emf" /><Relationship Id="rId536" Type="http://schemas.openxmlformats.org/officeDocument/2006/relationships/customXml" Target="../ink/ink498.xml" /><Relationship Id="rId47" Type="http://schemas.openxmlformats.org/officeDocument/2006/relationships/image" Target="../media/image31.png" /><Relationship Id="rId68" Type="http://schemas.openxmlformats.org/officeDocument/2006/relationships/customXml" Target="../ink/ink264.xml" /><Relationship Id="rId89" Type="http://schemas.openxmlformats.org/officeDocument/2006/relationships/image" Target="../media/image286.emf" /><Relationship Id="rId112" Type="http://schemas.openxmlformats.org/officeDocument/2006/relationships/customXml" Target="../ink/ink286.xml" /><Relationship Id="rId133" Type="http://schemas.openxmlformats.org/officeDocument/2006/relationships/image" Target="../media/image308.emf" /><Relationship Id="rId154" Type="http://schemas.openxmlformats.org/officeDocument/2006/relationships/customXml" Target="../ink/ink307.xml" /><Relationship Id="rId175" Type="http://schemas.openxmlformats.org/officeDocument/2006/relationships/image" Target="../media/image46.png" /><Relationship Id="rId340" Type="http://schemas.openxmlformats.org/officeDocument/2006/relationships/customXml" Target="../ink/ink400.xml" /><Relationship Id="rId361" Type="http://schemas.openxmlformats.org/officeDocument/2006/relationships/image" Target="../media/image106.png" /><Relationship Id="rId557" Type="http://schemas.openxmlformats.org/officeDocument/2006/relationships/image" Target="../media/image520.emf" /><Relationship Id="rId196" Type="http://schemas.openxmlformats.org/officeDocument/2006/relationships/customXml" Target="../ink/ink328.xml" /><Relationship Id="rId200" Type="http://schemas.openxmlformats.org/officeDocument/2006/relationships/customXml" Target="../ink/ink330.xml" /><Relationship Id="rId382" Type="http://schemas.openxmlformats.org/officeDocument/2006/relationships/customXml" Target="../ink/ink421.xml" /><Relationship Id="rId417" Type="http://schemas.openxmlformats.org/officeDocument/2006/relationships/image" Target="../media/image134.png" /><Relationship Id="rId438" Type="http://schemas.openxmlformats.org/officeDocument/2006/relationships/customXml" Target="../ink/ink449.xml" /><Relationship Id="rId459" Type="http://schemas.openxmlformats.org/officeDocument/2006/relationships/image" Target="../media/image471.emf" /><Relationship Id="rId16" Type="http://schemas.openxmlformats.org/officeDocument/2006/relationships/customXml" Target="../ink/ink238.xml" /><Relationship Id="rId221" Type="http://schemas.openxmlformats.org/officeDocument/2006/relationships/image" Target="../media/image352.emf" /><Relationship Id="rId242" Type="http://schemas.openxmlformats.org/officeDocument/2006/relationships/customXml" Target="../ink/ink351.xml" /><Relationship Id="rId263" Type="http://schemas.openxmlformats.org/officeDocument/2006/relationships/image" Target="../media/image373.emf" /><Relationship Id="rId284" Type="http://schemas.openxmlformats.org/officeDocument/2006/relationships/customXml" Target="../ink/ink372.xml" /><Relationship Id="rId319" Type="http://schemas.openxmlformats.org/officeDocument/2006/relationships/image" Target="../media/image85.png" /><Relationship Id="rId470" Type="http://schemas.openxmlformats.org/officeDocument/2006/relationships/customXml" Target="../ink/ink465.xml" /><Relationship Id="rId491" Type="http://schemas.openxmlformats.org/officeDocument/2006/relationships/image" Target="../media/image155.png" /><Relationship Id="rId505" Type="http://schemas.openxmlformats.org/officeDocument/2006/relationships/image" Target="../media/image494.emf" /><Relationship Id="rId526" Type="http://schemas.openxmlformats.org/officeDocument/2006/relationships/customXml" Target="../ink/ink493.xml" /><Relationship Id="rId37" Type="http://schemas.openxmlformats.org/officeDocument/2006/relationships/image" Target="../media/image26.png" /><Relationship Id="rId58" Type="http://schemas.openxmlformats.org/officeDocument/2006/relationships/customXml" Target="../ink/ink259.xml" /><Relationship Id="rId79" Type="http://schemas.openxmlformats.org/officeDocument/2006/relationships/image" Target="../media/image281.emf" /><Relationship Id="rId102" Type="http://schemas.openxmlformats.org/officeDocument/2006/relationships/customXml" Target="../ink/ink281.xml" /><Relationship Id="rId123" Type="http://schemas.openxmlformats.org/officeDocument/2006/relationships/image" Target="../media/image303.emf" /><Relationship Id="rId144" Type="http://schemas.openxmlformats.org/officeDocument/2006/relationships/customXml" Target="../ink/ink302.xml" /><Relationship Id="rId330" Type="http://schemas.openxmlformats.org/officeDocument/2006/relationships/customXml" Target="../ink/ink395.xml" /><Relationship Id="rId547" Type="http://schemas.openxmlformats.org/officeDocument/2006/relationships/image" Target="../media/image515.emf" /><Relationship Id="rId568" Type="http://schemas.openxmlformats.org/officeDocument/2006/relationships/customXml" Target="../ink/ink514.xml" /><Relationship Id="rId90" Type="http://schemas.openxmlformats.org/officeDocument/2006/relationships/customXml" Target="../ink/ink275.xml" /><Relationship Id="rId165" Type="http://schemas.openxmlformats.org/officeDocument/2006/relationships/image" Target="../media/image324.emf" /><Relationship Id="rId186" Type="http://schemas.openxmlformats.org/officeDocument/2006/relationships/customXml" Target="../ink/ink323.xml" /><Relationship Id="rId351" Type="http://schemas.openxmlformats.org/officeDocument/2006/relationships/image" Target="../media/image101.png" /><Relationship Id="rId372" Type="http://schemas.openxmlformats.org/officeDocument/2006/relationships/customXml" Target="../ink/ink416.xml" /><Relationship Id="rId393" Type="http://schemas.openxmlformats.org/officeDocument/2006/relationships/image" Target="../media/image122.png" /><Relationship Id="rId407" Type="http://schemas.openxmlformats.org/officeDocument/2006/relationships/image" Target="../media/image129.png" /><Relationship Id="rId428" Type="http://schemas.openxmlformats.org/officeDocument/2006/relationships/customXml" Target="../ink/ink444.xml" /><Relationship Id="rId449" Type="http://schemas.openxmlformats.org/officeDocument/2006/relationships/image" Target="../media/image466.emf" /><Relationship Id="rId211" Type="http://schemas.openxmlformats.org/officeDocument/2006/relationships/image" Target="../media/image347.emf" /><Relationship Id="rId232" Type="http://schemas.openxmlformats.org/officeDocument/2006/relationships/customXml" Target="../ink/ink346.xml" /><Relationship Id="rId253" Type="http://schemas.openxmlformats.org/officeDocument/2006/relationships/image" Target="../media/image368.emf" /><Relationship Id="rId274" Type="http://schemas.openxmlformats.org/officeDocument/2006/relationships/customXml" Target="../ink/ink367.xml" /><Relationship Id="rId295" Type="http://schemas.openxmlformats.org/officeDocument/2006/relationships/image" Target="../media/image73.png" /><Relationship Id="rId309" Type="http://schemas.openxmlformats.org/officeDocument/2006/relationships/image" Target="../media/image80.png" /><Relationship Id="rId460" Type="http://schemas.openxmlformats.org/officeDocument/2006/relationships/customXml" Target="../ink/ink460.xml" /><Relationship Id="rId481" Type="http://schemas.openxmlformats.org/officeDocument/2006/relationships/image" Target="../media/image150.png" /><Relationship Id="rId516" Type="http://schemas.openxmlformats.org/officeDocument/2006/relationships/customXml" Target="../ink/ink488.xml" /><Relationship Id="rId27" Type="http://schemas.openxmlformats.org/officeDocument/2006/relationships/image" Target="../media/image21.png" /><Relationship Id="rId48" Type="http://schemas.openxmlformats.org/officeDocument/2006/relationships/customXml" Target="../ink/ink254.xml" /><Relationship Id="rId69" Type="http://schemas.openxmlformats.org/officeDocument/2006/relationships/image" Target="../media/image276.emf" /><Relationship Id="rId113" Type="http://schemas.openxmlformats.org/officeDocument/2006/relationships/image" Target="../media/image298.emf" /><Relationship Id="rId134" Type="http://schemas.openxmlformats.org/officeDocument/2006/relationships/customXml" Target="../ink/ink297.xml" /><Relationship Id="rId320" Type="http://schemas.openxmlformats.org/officeDocument/2006/relationships/customXml" Target="../ink/ink390.xml" /><Relationship Id="rId537" Type="http://schemas.openxmlformats.org/officeDocument/2006/relationships/image" Target="../media/image510.emf" /><Relationship Id="rId558" Type="http://schemas.openxmlformats.org/officeDocument/2006/relationships/customXml" Target="../ink/ink509.xml" /><Relationship Id="rId80" Type="http://schemas.openxmlformats.org/officeDocument/2006/relationships/customXml" Target="../ink/ink270.xml" /><Relationship Id="rId155" Type="http://schemas.openxmlformats.org/officeDocument/2006/relationships/image" Target="../media/image319.emf" /><Relationship Id="rId176" Type="http://schemas.openxmlformats.org/officeDocument/2006/relationships/customXml" Target="../ink/ink318.xml" /><Relationship Id="rId197" Type="http://schemas.openxmlformats.org/officeDocument/2006/relationships/image" Target="../media/image340.emf" /><Relationship Id="rId341" Type="http://schemas.openxmlformats.org/officeDocument/2006/relationships/image" Target="../media/image96.png" /><Relationship Id="rId362" Type="http://schemas.openxmlformats.org/officeDocument/2006/relationships/customXml" Target="../ink/ink411.xml" /><Relationship Id="rId383" Type="http://schemas.openxmlformats.org/officeDocument/2006/relationships/image" Target="../media/image117.png" /><Relationship Id="rId418" Type="http://schemas.openxmlformats.org/officeDocument/2006/relationships/customXml" Target="../ink/ink439.xml" /><Relationship Id="rId439" Type="http://schemas.openxmlformats.org/officeDocument/2006/relationships/image" Target="../media/image145.png" /><Relationship Id="rId201" Type="http://schemas.openxmlformats.org/officeDocument/2006/relationships/image" Target="../media/image342.emf" /><Relationship Id="rId222" Type="http://schemas.openxmlformats.org/officeDocument/2006/relationships/customXml" Target="../ink/ink341.xml" /><Relationship Id="rId243" Type="http://schemas.openxmlformats.org/officeDocument/2006/relationships/image" Target="../media/image54.png" /><Relationship Id="rId264" Type="http://schemas.openxmlformats.org/officeDocument/2006/relationships/customXml" Target="../ink/ink362.xml" /><Relationship Id="rId285" Type="http://schemas.openxmlformats.org/officeDocument/2006/relationships/image" Target="../media/image68.png" /><Relationship Id="rId450" Type="http://schemas.openxmlformats.org/officeDocument/2006/relationships/customXml" Target="../ink/ink455.xml" /><Relationship Id="rId471" Type="http://schemas.openxmlformats.org/officeDocument/2006/relationships/image" Target="../media/image477.emf" /><Relationship Id="rId506" Type="http://schemas.openxmlformats.org/officeDocument/2006/relationships/customXml" Target="../ink/ink483.xml" /><Relationship Id="rId17" Type="http://schemas.openxmlformats.org/officeDocument/2006/relationships/image" Target="../media/image250.emf" /><Relationship Id="rId38" Type="http://schemas.openxmlformats.org/officeDocument/2006/relationships/customXml" Target="../ink/ink249.xml" /><Relationship Id="rId59" Type="http://schemas.openxmlformats.org/officeDocument/2006/relationships/image" Target="../media/image37.png" /><Relationship Id="rId103" Type="http://schemas.openxmlformats.org/officeDocument/2006/relationships/image" Target="../media/image293.emf" /><Relationship Id="rId124" Type="http://schemas.openxmlformats.org/officeDocument/2006/relationships/customXml" Target="../ink/ink292.xml" /><Relationship Id="rId310" Type="http://schemas.openxmlformats.org/officeDocument/2006/relationships/customXml" Target="../ink/ink385.xml" /><Relationship Id="rId492" Type="http://schemas.openxmlformats.org/officeDocument/2006/relationships/customXml" Target="../ink/ink476.xml" /><Relationship Id="rId527" Type="http://schemas.openxmlformats.org/officeDocument/2006/relationships/image" Target="../media/image505.emf" /><Relationship Id="rId548" Type="http://schemas.openxmlformats.org/officeDocument/2006/relationships/customXml" Target="../ink/ink504.xml" /><Relationship Id="rId569" Type="http://schemas.openxmlformats.org/officeDocument/2006/relationships/image" Target="../media/image526.emf" /><Relationship Id="rId70" Type="http://schemas.openxmlformats.org/officeDocument/2006/relationships/customXml" Target="../ink/ink265.xml" /><Relationship Id="rId91" Type="http://schemas.openxmlformats.org/officeDocument/2006/relationships/image" Target="../media/image287.emf" /><Relationship Id="rId145" Type="http://schemas.openxmlformats.org/officeDocument/2006/relationships/image" Target="../media/image314.emf" /><Relationship Id="rId166" Type="http://schemas.openxmlformats.org/officeDocument/2006/relationships/customXml" Target="../ink/ink313.xml" /><Relationship Id="rId187" Type="http://schemas.openxmlformats.org/officeDocument/2006/relationships/image" Target="../media/image335.emf" /><Relationship Id="rId331" Type="http://schemas.openxmlformats.org/officeDocument/2006/relationships/image" Target="../media/image91.png" /><Relationship Id="rId352" Type="http://schemas.openxmlformats.org/officeDocument/2006/relationships/customXml" Target="../ink/ink406.xml" /><Relationship Id="rId373" Type="http://schemas.openxmlformats.org/officeDocument/2006/relationships/image" Target="../media/image112.png" /><Relationship Id="rId394" Type="http://schemas.openxmlformats.org/officeDocument/2006/relationships/customXml" Target="../ink/ink427.xml" /><Relationship Id="rId408" Type="http://schemas.openxmlformats.org/officeDocument/2006/relationships/customXml" Target="../ink/ink434.xml" /><Relationship Id="rId429" Type="http://schemas.openxmlformats.org/officeDocument/2006/relationships/image" Target="../media/image140.png" /><Relationship Id="rId1" Type="http://schemas.openxmlformats.org/officeDocument/2006/relationships/slideLayout" Target="../slideLayouts/slideLayout13.xml" /><Relationship Id="rId212" Type="http://schemas.openxmlformats.org/officeDocument/2006/relationships/customXml" Target="../ink/ink336.xml" /><Relationship Id="rId233" Type="http://schemas.openxmlformats.org/officeDocument/2006/relationships/image" Target="../media/image49.png" /><Relationship Id="rId254" Type="http://schemas.openxmlformats.org/officeDocument/2006/relationships/customXml" Target="../ink/ink357.xml" /><Relationship Id="rId440" Type="http://schemas.openxmlformats.org/officeDocument/2006/relationships/customXml" Target="../ink/ink450.xml" /><Relationship Id="rId28" Type="http://schemas.openxmlformats.org/officeDocument/2006/relationships/customXml" Target="../ink/ink244.xml" /><Relationship Id="rId49" Type="http://schemas.openxmlformats.org/officeDocument/2006/relationships/image" Target="../media/image32.png" /><Relationship Id="rId114" Type="http://schemas.openxmlformats.org/officeDocument/2006/relationships/customXml" Target="../ink/ink287.xml" /><Relationship Id="rId275" Type="http://schemas.openxmlformats.org/officeDocument/2006/relationships/image" Target="../media/image63.png" /><Relationship Id="rId296" Type="http://schemas.openxmlformats.org/officeDocument/2006/relationships/customXml" Target="../ink/ink378.xml" /><Relationship Id="rId300" Type="http://schemas.openxmlformats.org/officeDocument/2006/relationships/customXml" Target="../ink/ink380.xml" /><Relationship Id="rId461" Type="http://schemas.openxmlformats.org/officeDocument/2006/relationships/image" Target="../media/image472.emf" /><Relationship Id="rId482" Type="http://schemas.openxmlformats.org/officeDocument/2006/relationships/customXml" Target="../ink/ink471.xml" /><Relationship Id="rId517" Type="http://schemas.openxmlformats.org/officeDocument/2006/relationships/image" Target="../media/image500.emf" /><Relationship Id="rId538" Type="http://schemas.openxmlformats.org/officeDocument/2006/relationships/customXml" Target="../ink/ink499.xml" /><Relationship Id="rId559" Type="http://schemas.openxmlformats.org/officeDocument/2006/relationships/image" Target="../media/image521.emf" /><Relationship Id="rId60" Type="http://schemas.openxmlformats.org/officeDocument/2006/relationships/customXml" Target="../ink/ink260.xml" /><Relationship Id="rId81" Type="http://schemas.openxmlformats.org/officeDocument/2006/relationships/image" Target="../media/image282.emf" /><Relationship Id="rId135" Type="http://schemas.openxmlformats.org/officeDocument/2006/relationships/image" Target="../media/image309.emf" /><Relationship Id="rId156" Type="http://schemas.openxmlformats.org/officeDocument/2006/relationships/customXml" Target="../ink/ink308.xml" /><Relationship Id="rId177" Type="http://schemas.openxmlformats.org/officeDocument/2006/relationships/image" Target="../media/image47.png" /><Relationship Id="rId198" Type="http://schemas.openxmlformats.org/officeDocument/2006/relationships/customXml" Target="../ink/ink329.xml" /><Relationship Id="rId321" Type="http://schemas.openxmlformats.org/officeDocument/2006/relationships/image" Target="../media/image86.png" /><Relationship Id="rId342" Type="http://schemas.openxmlformats.org/officeDocument/2006/relationships/customXml" Target="../ink/ink401.xml" /><Relationship Id="rId363" Type="http://schemas.openxmlformats.org/officeDocument/2006/relationships/image" Target="../media/image107.png" /><Relationship Id="rId384" Type="http://schemas.openxmlformats.org/officeDocument/2006/relationships/customXml" Target="../ink/ink422.xml" /><Relationship Id="rId419" Type="http://schemas.openxmlformats.org/officeDocument/2006/relationships/image" Target="../media/image135.png" /><Relationship Id="rId570" Type="http://schemas.openxmlformats.org/officeDocument/2006/relationships/customXml" Target="../ink/ink515.xml" /><Relationship Id="rId202" Type="http://schemas.openxmlformats.org/officeDocument/2006/relationships/customXml" Target="../ink/ink331.xml" /><Relationship Id="rId223" Type="http://schemas.openxmlformats.org/officeDocument/2006/relationships/image" Target="../media/image353.emf" /><Relationship Id="rId244" Type="http://schemas.openxmlformats.org/officeDocument/2006/relationships/customXml" Target="../ink/ink352.xml" /><Relationship Id="rId430" Type="http://schemas.openxmlformats.org/officeDocument/2006/relationships/customXml" Target="../ink/ink445.xml" /><Relationship Id="rId18" Type="http://schemas.openxmlformats.org/officeDocument/2006/relationships/customXml" Target="../ink/ink239.xml" /><Relationship Id="rId39" Type="http://schemas.openxmlformats.org/officeDocument/2006/relationships/image" Target="../media/image27.png" /><Relationship Id="rId265" Type="http://schemas.openxmlformats.org/officeDocument/2006/relationships/image" Target="../media/image58.png" /><Relationship Id="rId286" Type="http://schemas.openxmlformats.org/officeDocument/2006/relationships/customXml" Target="../ink/ink373.xml" /><Relationship Id="rId451" Type="http://schemas.openxmlformats.org/officeDocument/2006/relationships/image" Target="../media/image467.emf" /><Relationship Id="rId472" Type="http://schemas.openxmlformats.org/officeDocument/2006/relationships/customXml" Target="../ink/ink466.xml" /><Relationship Id="rId493" Type="http://schemas.openxmlformats.org/officeDocument/2006/relationships/image" Target="../media/image156.png" /><Relationship Id="rId507" Type="http://schemas.openxmlformats.org/officeDocument/2006/relationships/image" Target="../media/image495.emf" /><Relationship Id="rId528" Type="http://schemas.openxmlformats.org/officeDocument/2006/relationships/customXml" Target="../ink/ink494.xml" /><Relationship Id="rId549" Type="http://schemas.openxmlformats.org/officeDocument/2006/relationships/image" Target="../media/image516.emf" /><Relationship Id="rId50" Type="http://schemas.openxmlformats.org/officeDocument/2006/relationships/customXml" Target="../ink/ink255.xml" /><Relationship Id="rId104" Type="http://schemas.openxmlformats.org/officeDocument/2006/relationships/customXml" Target="../ink/ink282.xml" /><Relationship Id="rId125" Type="http://schemas.openxmlformats.org/officeDocument/2006/relationships/image" Target="../media/image304.emf" /><Relationship Id="rId146" Type="http://schemas.openxmlformats.org/officeDocument/2006/relationships/customXml" Target="../ink/ink303.xml" /><Relationship Id="rId167" Type="http://schemas.openxmlformats.org/officeDocument/2006/relationships/image" Target="../media/image325.emf" /><Relationship Id="rId188" Type="http://schemas.openxmlformats.org/officeDocument/2006/relationships/customXml" Target="../ink/ink324.xml" /><Relationship Id="rId311" Type="http://schemas.openxmlformats.org/officeDocument/2006/relationships/image" Target="../media/image81.png" /><Relationship Id="rId332" Type="http://schemas.openxmlformats.org/officeDocument/2006/relationships/customXml" Target="../ink/ink396.xml" /><Relationship Id="rId353" Type="http://schemas.openxmlformats.org/officeDocument/2006/relationships/image" Target="../media/image102.png" /><Relationship Id="rId374" Type="http://schemas.openxmlformats.org/officeDocument/2006/relationships/customXml" Target="../ink/ink417.xml" /><Relationship Id="rId395" Type="http://schemas.openxmlformats.org/officeDocument/2006/relationships/image" Target="../media/image123.png" /><Relationship Id="rId409" Type="http://schemas.openxmlformats.org/officeDocument/2006/relationships/image" Target="../media/image130.png" /><Relationship Id="rId560" Type="http://schemas.openxmlformats.org/officeDocument/2006/relationships/customXml" Target="../ink/ink510.xml" /><Relationship Id="rId71" Type="http://schemas.openxmlformats.org/officeDocument/2006/relationships/image" Target="../media/image277.emf" /><Relationship Id="rId92" Type="http://schemas.openxmlformats.org/officeDocument/2006/relationships/customXml" Target="../ink/ink276.xml" /><Relationship Id="rId213" Type="http://schemas.openxmlformats.org/officeDocument/2006/relationships/image" Target="../media/image348.emf" /><Relationship Id="rId234" Type="http://schemas.openxmlformats.org/officeDocument/2006/relationships/customXml" Target="../ink/ink347.xml" /><Relationship Id="rId420" Type="http://schemas.openxmlformats.org/officeDocument/2006/relationships/customXml" Target="../ink/ink440.xml" /><Relationship Id="rId2" Type="http://schemas.openxmlformats.org/officeDocument/2006/relationships/customXml" Target="../ink/ink231.xml" /><Relationship Id="rId29" Type="http://schemas.openxmlformats.org/officeDocument/2006/relationships/image" Target="../media/image22.png" /><Relationship Id="rId255" Type="http://schemas.openxmlformats.org/officeDocument/2006/relationships/image" Target="../media/image369.emf" /><Relationship Id="rId276" Type="http://schemas.openxmlformats.org/officeDocument/2006/relationships/customXml" Target="../ink/ink368.xml" /><Relationship Id="rId297" Type="http://schemas.openxmlformats.org/officeDocument/2006/relationships/image" Target="../media/image74.png" /><Relationship Id="rId441" Type="http://schemas.openxmlformats.org/officeDocument/2006/relationships/image" Target="../media/image146.png" /><Relationship Id="rId462" Type="http://schemas.openxmlformats.org/officeDocument/2006/relationships/customXml" Target="../ink/ink461.xml" /><Relationship Id="rId483" Type="http://schemas.openxmlformats.org/officeDocument/2006/relationships/image" Target="../media/image151.png" /><Relationship Id="rId518" Type="http://schemas.openxmlformats.org/officeDocument/2006/relationships/customXml" Target="../ink/ink489.xml" /><Relationship Id="rId539" Type="http://schemas.openxmlformats.org/officeDocument/2006/relationships/image" Target="../media/image511.emf" /><Relationship Id="rId40" Type="http://schemas.openxmlformats.org/officeDocument/2006/relationships/customXml" Target="../ink/ink250.xml" /><Relationship Id="rId115" Type="http://schemas.openxmlformats.org/officeDocument/2006/relationships/image" Target="../media/image299.emf" /><Relationship Id="rId136" Type="http://schemas.openxmlformats.org/officeDocument/2006/relationships/customXml" Target="../ink/ink298.xml" /><Relationship Id="rId157" Type="http://schemas.openxmlformats.org/officeDocument/2006/relationships/image" Target="../media/image320.emf" /><Relationship Id="rId178" Type="http://schemas.openxmlformats.org/officeDocument/2006/relationships/customXml" Target="../ink/ink319.xml" /><Relationship Id="rId301" Type="http://schemas.openxmlformats.org/officeDocument/2006/relationships/image" Target="../media/image76.png" /><Relationship Id="rId322" Type="http://schemas.openxmlformats.org/officeDocument/2006/relationships/customXml" Target="../ink/ink391.xml" /><Relationship Id="rId343" Type="http://schemas.openxmlformats.org/officeDocument/2006/relationships/image" Target="../media/image97.png" /><Relationship Id="rId364" Type="http://schemas.openxmlformats.org/officeDocument/2006/relationships/customXml" Target="../ink/ink412.xml" /><Relationship Id="rId550" Type="http://schemas.openxmlformats.org/officeDocument/2006/relationships/customXml" Target="../ink/ink505.xml" /><Relationship Id="rId61" Type="http://schemas.openxmlformats.org/officeDocument/2006/relationships/image" Target="../media/image38.png" /><Relationship Id="rId82" Type="http://schemas.openxmlformats.org/officeDocument/2006/relationships/customXml" Target="../ink/ink271.xml" /><Relationship Id="rId199" Type="http://schemas.openxmlformats.org/officeDocument/2006/relationships/image" Target="../media/image341.emf" /><Relationship Id="rId203" Type="http://schemas.openxmlformats.org/officeDocument/2006/relationships/image" Target="../media/image343.emf" /><Relationship Id="rId385" Type="http://schemas.openxmlformats.org/officeDocument/2006/relationships/image" Target="../media/image118.png" /><Relationship Id="rId571" Type="http://schemas.openxmlformats.org/officeDocument/2006/relationships/image" Target="../media/image527.emf" /><Relationship Id="rId19" Type="http://schemas.openxmlformats.org/officeDocument/2006/relationships/image" Target="../media/image251.emf" /><Relationship Id="rId224" Type="http://schemas.openxmlformats.org/officeDocument/2006/relationships/customXml" Target="../ink/ink342.xml" /><Relationship Id="rId245" Type="http://schemas.openxmlformats.org/officeDocument/2006/relationships/image" Target="../media/image55.png" /><Relationship Id="rId266" Type="http://schemas.openxmlformats.org/officeDocument/2006/relationships/customXml" Target="../ink/ink363.xml" /><Relationship Id="rId287" Type="http://schemas.openxmlformats.org/officeDocument/2006/relationships/image" Target="../media/image69.png" /><Relationship Id="rId410" Type="http://schemas.openxmlformats.org/officeDocument/2006/relationships/customXml" Target="../ink/ink435.xml" /><Relationship Id="rId431" Type="http://schemas.openxmlformats.org/officeDocument/2006/relationships/image" Target="../media/image141.png" /><Relationship Id="rId452" Type="http://schemas.openxmlformats.org/officeDocument/2006/relationships/customXml" Target="../ink/ink456.xml" /><Relationship Id="rId473" Type="http://schemas.openxmlformats.org/officeDocument/2006/relationships/image" Target="../media/image478.emf" /><Relationship Id="rId494" Type="http://schemas.openxmlformats.org/officeDocument/2006/relationships/customXml" Target="../ink/ink477.xml" /><Relationship Id="rId508" Type="http://schemas.openxmlformats.org/officeDocument/2006/relationships/customXml" Target="../ink/ink484.xml" /><Relationship Id="rId529" Type="http://schemas.openxmlformats.org/officeDocument/2006/relationships/image" Target="../media/image506.emf" /><Relationship Id="rId30" Type="http://schemas.openxmlformats.org/officeDocument/2006/relationships/customXml" Target="../ink/ink245.xml" /><Relationship Id="rId105" Type="http://schemas.openxmlformats.org/officeDocument/2006/relationships/image" Target="../media/image294.emf" /><Relationship Id="rId126" Type="http://schemas.openxmlformats.org/officeDocument/2006/relationships/customXml" Target="../ink/ink293.xml" /><Relationship Id="rId147" Type="http://schemas.openxmlformats.org/officeDocument/2006/relationships/image" Target="../media/image315.emf" /><Relationship Id="rId168" Type="http://schemas.openxmlformats.org/officeDocument/2006/relationships/customXml" Target="../ink/ink314.xml" /><Relationship Id="rId312" Type="http://schemas.openxmlformats.org/officeDocument/2006/relationships/customXml" Target="../ink/ink386.xml" /><Relationship Id="rId333" Type="http://schemas.openxmlformats.org/officeDocument/2006/relationships/image" Target="../media/image92.png" /><Relationship Id="rId354" Type="http://schemas.openxmlformats.org/officeDocument/2006/relationships/customXml" Target="../ink/ink407.xml" /><Relationship Id="rId540" Type="http://schemas.openxmlformats.org/officeDocument/2006/relationships/customXml" Target="../ink/ink500.xml" /><Relationship Id="rId51" Type="http://schemas.openxmlformats.org/officeDocument/2006/relationships/image" Target="../media/image33.png" /><Relationship Id="rId72" Type="http://schemas.openxmlformats.org/officeDocument/2006/relationships/customXml" Target="../ink/ink266.xml" /><Relationship Id="rId93" Type="http://schemas.openxmlformats.org/officeDocument/2006/relationships/image" Target="../media/image288.emf" /><Relationship Id="rId189" Type="http://schemas.openxmlformats.org/officeDocument/2006/relationships/image" Target="../media/image336.emf" /><Relationship Id="rId375" Type="http://schemas.openxmlformats.org/officeDocument/2006/relationships/image" Target="../media/image113.png" /><Relationship Id="rId396" Type="http://schemas.openxmlformats.org/officeDocument/2006/relationships/customXml" Target="../ink/ink428.xml" /><Relationship Id="rId561" Type="http://schemas.openxmlformats.org/officeDocument/2006/relationships/image" Target="../media/image522.emf" /><Relationship Id="rId3" Type="http://schemas.openxmlformats.org/officeDocument/2006/relationships/image" Target="../media/image243.emf" /><Relationship Id="rId214" Type="http://schemas.openxmlformats.org/officeDocument/2006/relationships/customXml" Target="../ink/ink337.xml" /><Relationship Id="rId235" Type="http://schemas.openxmlformats.org/officeDocument/2006/relationships/image" Target="../media/image50.png" /><Relationship Id="rId256" Type="http://schemas.openxmlformats.org/officeDocument/2006/relationships/customXml" Target="../ink/ink358.xml" /><Relationship Id="rId277" Type="http://schemas.openxmlformats.org/officeDocument/2006/relationships/image" Target="../media/image64.png" /><Relationship Id="rId298" Type="http://schemas.openxmlformats.org/officeDocument/2006/relationships/customXml" Target="../ink/ink379.xml" /><Relationship Id="rId400" Type="http://schemas.openxmlformats.org/officeDocument/2006/relationships/customXml" Target="../ink/ink430.xml" /><Relationship Id="rId421" Type="http://schemas.openxmlformats.org/officeDocument/2006/relationships/image" Target="../media/image136.png" /><Relationship Id="rId442" Type="http://schemas.openxmlformats.org/officeDocument/2006/relationships/customXml" Target="../ink/ink451.xml" /><Relationship Id="rId463" Type="http://schemas.openxmlformats.org/officeDocument/2006/relationships/image" Target="../media/image473.emf" /><Relationship Id="rId484" Type="http://schemas.openxmlformats.org/officeDocument/2006/relationships/customXml" Target="../ink/ink472.xml" /><Relationship Id="rId519" Type="http://schemas.openxmlformats.org/officeDocument/2006/relationships/image" Target="../media/image501.emf" /><Relationship Id="rId116" Type="http://schemas.openxmlformats.org/officeDocument/2006/relationships/customXml" Target="../ink/ink288.xml" /><Relationship Id="rId137" Type="http://schemas.openxmlformats.org/officeDocument/2006/relationships/image" Target="../media/image310.emf" /><Relationship Id="rId158" Type="http://schemas.openxmlformats.org/officeDocument/2006/relationships/customXml" Target="../ink/ink309.xml" /><Relationship Id="rId302" Type="http://schemas.openxmlformats.org/officeDocument/2006/relationships/customXml" Target="../ink/ink381.xml" /><Relationship Id="rId323" Type="http://schemas.openxmlformats.org/officeDocument/2006/relationships/image" Target="../media/image87.png" /><Relationship Id="rId344" Type="http://schemas.openxmlformats.org/officeDocument/2006/relationships/customXml" Target="../ink/ink402.xml" /><Relationship Id="rId530" Type="http://schemas.openxmlformats.org/officeDocument/2006/relationships/customXml" Target="../ink/ink495.xml" /><Relationship Id="rId20" Type="http://schemas.openxmlformats.org/officeDocument/2006/relationships/customXml" Target="../ink/ink240.xml" /><Relationship Id="rId41" Type="http://schemas.openxmlformats.org/officeDocument/2006/relationships/image" Target="../media/image28.png" /><Relationship Id="rId62" Type="http://schemas.openxmlformats.org/officeDocument/2006/relationships/customXml" Target="../ink/ink261.xml" /><Relationship Id="rId83" Type="http://schemas.openxmlformats.org/officeDocument/2006/relationships/image" Target="../media/image283.emf" /><Relationship Id="rId179" Type="http://schemas.openxmlformats.org/officeDocument/2006/relationships/image" Target="../media/image331.emf" /><Relationship Id="rId365" Type="http://schemas.openxmlformats.org/officeDocument/2006/relationships/image" Target="../media/image108.png" /><Relationship Id="rId386" Type="http://schemas.openxmlformats.org/officeDocument/2006/relationships/customXml" Target="../ink/ink423.xml" /><Relationship Id="rId551" Type="http://schemas.openxmlformats.org/officeDocument/2006/relationships/image" Target="../media/image517.emf" /><Relationship Id="rId190" Type="http://schemas.openxmlformats.org/officeDocument/2006/relationships/customXml" Target="../ink/ink325.xml" /><Relationship Id="rId204" Type="http://schemas.openxmlformats.org/officeDocument/2006/relationships/customXml" Target="../ink/ink332.xml" /><Relationship Id="rId225" Type="http://schemas.openxmlformats.org/officeDocument/2006/relationships/image" Target="../media/image354.emf" /><Relationship Id="rId246" Type="http://schemas.openxmlformats.org/officeDocument/2006/relationships/customXml" Target="../ink/ink353.xml" /><Relationship Id="rId267" Type="http://schemas.openxmlformats.org/officeDocument/2006/relationships/image" Target="../media/image59.png" /><Relationship Id="rId288" Type="http://schemas.openxmlformats.org/officeDocument/2006/relationships/customXml" Target="../ink/ink374.xml" /><Relationship Id="rId411" Type="http://schemas.openxmlformats.org/officeDocument/2006/relationships/image" Target="../media/image131.png" /><Relationship Id="rId432" Type="http://schemas.openxmlformats.org/officeDocument/2006/relationships/customXml" Target="../ink/ink446.xml" /><Relationship Id="rId453" Type="http://schemas.openxmlformats.org/officeDocument/2006/relationships/image" Target="../media/image468.emf" /><Relationship Id="rId474" Type="http://schemas.openxmlformats.org/officeDocument/2006/relationships/customXml" Target="../ink/ink467.xml" /><Relationship Id="rId509" Type="http://schemas.openxmlformats.org/officeDocument/2006/relationships/image" Target="../media/image496.emf" /><Relationship Id="rId106" Type="http://schemas.openxmlformats.org/officeDocument/2006/relationships/customXml" Target="../ink/ink283.xml" /><Relationship Id="rId127" Type="http://schemas.openxmlformats.org/officeDocument/2006/relationships/image" Target="../media/image305.emf" /><Relationship Id="rId313" Type="http://schemas.openxmlformats.org/officeDocument/2006/relationships/image" Target="../media/image82.png" /><Relationship Id="rId495" Type="http://schemas.openxmlformats.org/officeDocument/2006/relationships/image" Target="../media/image157.png" /><Relationship Id="rId10" Type="http://schemas.openxmlformats.org/officeDocument/2006/relationships/customXml" Target="../ink/ink235.xml" /><Relationship Id="rId31" Type="http://schemas.openxmlformats.org/officeDocument/2006/relationships/image" Target="../media/image23.png" /><Relationship Id="rId52" Type="http://schemas.openxmlformats.org/officeDocument/2006/relationships/customXml" Target="../ink/ink256.xml" /><Relationship Id="rId73" Type="http://schemas.openxmlformats.org/officeDocument/2006/relationships/image" Target="../media/image278.emf" /><Relationship Id="rId94" Type="http://schemas.openxmlformats.org/officeDocument/2006/relationships/customXml" Target="../ink/ink277.xml" /><Relationship Id="rId148" Type="http://schemas.openxmlformats.org/officeDocument/2006/relationships/customXml" Target="../ink/ink304.xml" /><Relationship Id="rId169" Type="http://schemas.openxmlformats.org/officeDocument/2006/relationships/image" Target="../media/image43.png" /><Relationship Id="rId334" Type="http://schemas.openxmlformats.org/officeDocument/2006/relationships/customXml" Target="../ink/ink397.xml" /><Relationship Id="rId355" Type="http://schemas.openxmlformats.org/officeDocument/2006/relationships/image" Target="../media/image103.png" /><Relationship Id="rId376" Type="http://schemas.openxmlformats.org/officeDocument/2006/relationships/customXml" Target="../ink/ink418.xml" /><Relationship Id="rId397" Type="http://schemas.openxmlformats.org/officeDocument/2006/relationships/image" Target="../media/image124.png" /><Relationship Id="rId520" Type="http://schemas.openxmlformats.org/officeDocument/2006/relationships/customXml" Target="../ink/ink490.xml" /><Relationship Id="rId541" Type="http://schemas.openxmlformats.org/officeDocument/2006/relationships/image" Target="../media/image512.emf" /><Relationship Id="rId562" Type="http://schemas.openxmlformats.org/officeDocument/2006/relationships/customXml" Target="../ink/ink511.xml" /><Relationship Id="rId4" Type="http://schemas.openxmlformats.org/officeDocument/2006/relationships/customXml" Target="../ink/ink232.xml" /><Relationship Id="rId180" Type="http://schemas.openxmlformats.org/officeDocument/2006/relationships/customXml" Target="../ink/ink320.xml" /><Relationship Id="rId215" Type="http://schemas.openxmlformats.org/officeDocument/2006/relationships/image" Target="../media/image349.emf" /><Relationship Id="rId236" Type="http://schemas.openxmlformats.org/officeDocument/2006/relationships/customXml" Target="../ink/ink348.xml" /><Relationship Id="rId257" Type="http://schemas.openxmlformats.org/officeDocument/2006/relationships/image" Target="../media/image370.emf" /><Relationship Id="rId278" Type="http://schemas.openxmlformats.org/officeDocument/2006/relationships/customXml" Target="../ink/ink369.xml" /><Relationship Id="rId401" Type="http://schemas.openxmlformats.org/officeDocument/2006/relationships/image" Target="../media/image126.png" /><Relationship Id="rId422" Type="http://schemas.openxmlformats.org/officeDocument/2006/relationships/customXml" Target="../ink/ink441.xml" /><Relationship Id="rId443" Type="http://schemas.openxmlformats.org/officeDocument/2006/relationships/image" Target="../media/image147.png" /><Relationship Id="rId464" Type="http://schemas.openxmlformats.org/officeDocument/2006/relationships/customXml" Target="../ink/ink462.xml" /><Relationship Id="rId303" Type="http://schemas.openxmlformats.org/officeDocument/2006/relationships/image" Target="../media/image77.png" /><Relationship Id="rId485" Type="http://schemas.openxmlformats.org/officeDocument/2006/relationships/image" Target="../media/image152.png" /><Relationship Id="rId42" Type="http://schemas.openxmlformats.org/officeDocument/2006/relationships/customXml" Target="../ink/ink251.xml" /><Relationship Id="rId84" Type="http://schemas.openxmlformats.org/officeDocument/2006/relationships/customXml" Target="../ink/ink272.xml" /><Relationship Id="rId138" Type="http://schemas.openxmlformats.org/officeDocument/2006/relationships/customXml" Target="../ink/ink299.xml" /><Relationship Id="rId345" Type="http://schemas.openxmlformats.org/officeDocument/2006/relationships/image" Target="../media/image98.png" /><Relationship Id="rId387" Type="http://schemas.openxmlformats.org/officeDocument/2006/relationships/image" Target="../media/image119.png" /><Relationship Id="rId510" Type="http://schemas.openxmlformats.org/officeDocument/2006/relationships/customXml" Target="../ink/ink485.xml" /><Relationship Id="rId552" Type="http://schemas.openxmlformats.org/officeDocument/2006/relationships/customXml" Target="../ink/ink506.xml" /><Relationship Id="rId191" Type="http://schemas.openxmlformats.org/officeDocument/2006/relationships/image" Target="../media/image337.emf" /><Relationship Id="rId205" Type="http://schemas.openxmlformats.org/officeDocument/2006/relationships/image" Target="../media/image344.emf" /><Relationship Id="rId247" Type="http://schemas.openxmlformats.org/officeDocument/2006/relationships/image" Target="../media/image56.png" /><Relationship Id="rId412" Type="http://schemas.openxmlformats.org/officeDocument/2006/relationships/customXml" Target="../ink/ink436.xml" /><Relationship Id="rId107" Type="http://schemas.openxmlformats.org/officeDocument/2006/relationships/image" Target="../media/image295.emf" /><Relationship Id="rId289" Type="http://schemas.openxmlformats.org/officeDocument/2006/relationships/image" Target="../media/image70.png" /><Relationship Id="rId454" Type="http://schemas.openxmlformats.org/officeDocument/2006/relationships/customXml" Target="../ink/ink457.xml" /><Relationship Id="rId496" Type="http://schemas.openxmlformats.org/officeDocument/2006/relationships/customXml" Target="../ink/ink478.xml" /><Relationship Id="rId11" Type="http://schemas.openxmlformats.org/officeDocument/2006/relationships/image" Target="../media/image247.emf" /><Relationship Id="rId53" Type="http://schemas.openxmlformats.org/officeDocument/2006/relationships/image" Target="../media/image34.png" /><Relationship Id="rId149" Type="http://schemas.openxmlformats.org/officeDocument/2006/relationships/image" Target="../media/image316.emf" /><Relationship Id="rId314" Type="http://schemas.openxmlformats.org/officeDocument/2006/relationships/customXml" Target="../ink/ink387.xml" /><Relationship Id="rId356" Type="http://schemas.openxmlformats.org/officeDocument/2006/relationships/customXml" Target="../ink/ink408.xml" /><Relationship Id="rId398" Type="http://schemas.openxmlformats.org/officeDocument/2006/relationships/customXml" Target="../ink/ink429.xml" /><Relationship Id="rId521" Type="http://schemas.openxmlformats.org/officeDocument/2006/relationships/image" Target="../media/image502.emf" /><Relationship Id="rId563" Type="http://schemas.openxmlformats.org/officeDocument/2006/relationships/image" Target="../media/image523.emf" /><Relationship Id="rId95" Type="http://schemas.openxmlformats.org/officeDocument/2006/relationships/image" Target="../media/image289.emf" /><Relationship Id="rId160" Type="http://schemas.openxmlformats.org/officeDocument/2006/relationships/customXml" Target="../ink/ink310.xml" /><Relationship Id="rId216" Type="http://schemas.openxmlformats.org/officeDocument/2006/relationships/customXml" Target="../ink/ink338.xml" /><Relationship Id="rId423" Type="http://schemas.openxmlformats.org/officeDocument/2006/relationships/image" Target="../media/image137.png" /><Relationship Id="rId258" Type="http://schemas.openxmlformats.org/officeDocument/2006/relationships/customXml" Target="../ink/ink359.xml" /><Relationship Id="rId465" Type="http://schemas.openxmlformats.org/officeDocument/2006/relationships/image" Target="../media/image474.emf" /><Relationship Id="rId22" Type="http://schemas.openxmlformats.org/officeDocument/2006/relationships/customXml" Target="../ink/ink241.xml" /><Relationship Id="rId64" Type="http://schemas.openxmlformats.org/officeDocument/2006/relationships/customXml" Target="../ink/ink262.xml" /><Relationship Id="rId118" Type="http://schemas.openxmlformats.org/officeDocument/2006/relationships/customXml" Target="../ink/ink289.xml" /><Relationship Id="rId325" Type="http://schemas.openxmlformats.org/officeDocument/2006/relationships/image" Target="../media/image88.png" /><Relationship Id="rId367" Type="http://schemas.openxmlformats.org/officeDocument/2006/relationships/image" Target="../media/image109.png" /><Relationship Id="rId532" Type="http://schemas.openxmlformats.org/officeDocument/2006/relationships/customXml" Target="../ink/ink496.xml" /><Relationship Id="rId171" Type="http://schemas.openxmlformats.org/officeDocument/2006/relationships/image" Target="../media/image44.png" /><Relationship Id="rId227" Type="http://schemas.openxmlformats.org/officeDocument/2006/relationships/image" Target="../media/image355.emf" /><Relationship Id="rId269" Type="http://schemas.openxmlformats.org/officeDocument/2006/relationships/image" Target="../media/image60.png" /><Relationship Id="rId434" Type="http://schemas.openxmlformats.org/officeDocument/2006/relationships/customXml" Target="../ink/ink447.xml" /><Relationship Id="rId476" Type="http://schemas.openxmlformats.org/officeDocument/2006/relationships/customXml" Target="../ink/ink468.xml" /><Relationship Id="rId33" Type="http://schemas.openxmlformats.org/officeDocument/2006/relationships/image" Target="../media/image24.png" /><Relationship Id="rId129" Type="http://schemas.openxmlformats.org/officeDocument/2006/relationships/image" Target="../media/image306.emf" /><Relationship Id="rId280" Type="http://schemas.openxmlformats.org/officeDocument/2006/relationships/customXml" Target="../ink/ink370.xml" /><Relationship Id="rId336" Type="http://schemas.openxmlformats.org/officeDocument/2006/relationships/customXml" Target="../ink/ink398.xml" /><Relationship Id="rId501" Type="http://schemas.openxmlformats.org/officeDocument/2006/relationships/image" Target="../media/image492.emf" /><Relationship Id="rId543" Type="http://schemas.openxmlformats.org/officeDocument/2006/relationships/image" Target="../media/image513.emf" /><Relationship Id="rId75" Type="http://schemas.openxmlformats.org/officeDocument/2006/relationships/image" Target="../media/image279.emf" /><Relationship Id="rId140" Type="http://schemas.openxmlformats.org/officeDocument/2006/relationships/customXml" Target="../ink/ink300.xml" /><Relationship Id="rId182" Type="http://schemas.openxmlformats.org/officeDocument/2006/relationships/customXml" Target="../ink/ink321.xml" /><Relationship Id="rId378" Type="http://schemas.openxmlformats.org/officeDocument/2006/relationships/customXml" Target="../ink/ink419.xml" /><Relationship Id="rId403" Type="http://schemas.openxmlformats.org/officeDocument/2006/relationships/image" Target="../media/image127.png" /><Relationship Id="rId6" Type="http://schemas.openxmlformats.org/officeDocument/2006/relationships/customXml" Target="../ink/ink233.xml" /><Relationship Id="rId238" Type="http://schemas.openxmlformats.org/officeDocument/2006/relationships/customXml" Target="../ink/ink349.xml" /><Relationship Id="rId445" Type="http://schemas.openxmlformats.org/officeDocument/2006/relationships/image" Target="../media/image148.png" /><Relationship Id="rId487" Type="http://schemas.openxmlformats.org/officeDocument/2006/relationships/image" Target="../media/image153.png" /><Relationship Id="rId291" Type="http://schemas.openxmlformats.org/officeDocument/2006/relationships/image" Target="../media/image71.png" /><Relationship Id="rId305" Type="http://schemas.openxmlformats.org/officeDocument/2006/relationships/image" Target="../media/image78.png" /><Relationship Id="rId347" Type="http://schemas.openxmlformats.org/officeDocument/2006/relationships/image" Target="../media/image99.png" /><Relationship Id="rId512" Type="http://schemas.openxmlformats.org/officeDocument/2006/relationships/customXml" Target="../ink/ink486.xml" /><Relationship Id="rId44" Type="http://schemas.openxmlformats.org/officeDocument/2006/relationships/customXml" Target="../ink/ink252.xml" /><Relationship Id="rId86" Type="http://schemas.openxmlformats.org/officeDocument/2006/relationships/customXml" Target="../ink/ink273.xml" /><Relationship Id="rId151" Type="http://schemas.openxmlformats.org/officeDocument/2006/relationships/image" Target="../media/image317.emf" /><Relationship Id="rId389" Type="http://schemas.openxmlformats.org/officeDocument/2006/relationships/image" Target="../media/image120.png" /><Relationship Id="rId554" Type="http://schemas.openxmlformats.org/officeDocument/2006/relationships/customXml" Target="../ink/ink507.xml" /><Relationship Id="rId193" Type="http://schemas.openxmlformats.org/officeDocument/2006/relationships/image" Target="../media/image338.emf" /><Relationship Id="rId207" Type="http://schemas.openxmlformats.org/officeDocument/2006/relationships/image" Target="../media/image345.emf" /><Relationship Id="rId249" Type="http://schemas.openxmlformats.org/officeDocument/2006/relationships/image" Target="../media/image57.png" /><Relationship Id="rId414" Type="http://schemas.openxmlformats.org/officeDocument/2006/relationships/customXml" Target="../ink/ink437.xml" /><Relationship Id="rId456" Type="http://schemas.openxmlformats.org/officeDocument/2006/relationships/customXml" Target="../ink/ink458.xml" /><Relationship Id="rId498" Type="http://schemas.openxmlformats.org/officeDocument/2006/relationships/customXml" Target="../ink/ink479.xml" /><Relationship Id="rId13" Type="http://schemas.openxmlformats.org/officeDocument/2006/relationships/image" Target="../media/image248.emf" /><Relationship Id="rId109" Type="http://schemas.openxmlformats.org/officeDocument/2006/relationships/image" Target="../media/image296.emf" /><Relationship Id="rId260" Type="http://schemas.openxmlformats.org/officeDocument/2006/relationships/customXml" Target="../ink/ink360.xml" /><Relationship Id="rId316" Type="http://schemas.openxmlformats.org/officeDocument/2006/relationships/customXml" Target="../ink/ink388.xml" /><Relationship Id="rId523" Type="http://schemas.openxmlformats.org/officeDocument/2006/relationships/image" Target="../media/image503.emf" /><Relationship Id="rId55" Type="http://schemas.openxmlformats.org/officeDocument/2006/relationships/image" Target="../media/image35.png" /><Relationship Id="rId97" Type="http://schemas.openxmlformats.org/officeDocument/2006/relationships/image" Target="../media/image290.emf" /><Relationship Id="rId120" Type="http://schemas.openxmlformats.org/officeDocument/2006/relationships/customXml" Target="../ink/ink290.xml" /><Relationship Id="rId358" Type="http://schemas.openxmlformats.org/officeDocument/2006/relationships/customXml" Target="../ink/ink409.xml" /><Relationship Id="rId565" Type="http://schemas.openxmlformats.org/officeDocument/2006/relationships/image" Target="../media/image524.emf" /><Relationship Id="rId162" Type="http://schemas.openxmlformats.org/officeDocument/2006/relationships/customXml" Target="../ink/ink311.xml" /><Relationship Id="rId218" Type="http://schemas.openxmlformats.org/officeDocument/2006/relationships/customXml" Target="../ink/ink339.xml" /><Relationship Id="rId425" Type="http://schemas.openxmlformats.org/officeDocument/2006/relationships/image" Target="../media/image138.png" /><Relationship Id="rId467" Type="http://schemas.openxmlformats.org/officeDocument/2006/relationships/image" Target="../media/image475.emf" /><Relationship Id="rId271" Type="http://schemas.openxmlformats.org/officeDocument/2006/relationships/image" Target="../media/image61.png" /><Relationship Id="rId24" Type="http://schemas.openxmlformats.org/officeDocument/2006/relationships/customXml" Target="../ink/ink242.xml" /><Relationship Id="rId66" Type="http://schemas.openxmlformats.org/officeDocument/2006/relationships/customXml" Target="../ink/ink263.xml" /><Relationship Id="rId131" Type="http://schemas.openxmlformats.org/officeDocument/2006/relationships/image" Target="../media/image307.emf" /><Relationship Id="rId327" Type="http://schemas.openxmlformats.org/officeDocument/2006/relationships/image" Target="../media/image89.png" /><Relationship Id="rId369" Type="http://schemas.openxmlformats.org/officeDocument/2006/relationships/image" Target="../media/image110.png" /><Relationship Id="rId534" Type="http://schemas.openxmlformats.org/officeDocument/2006/relationships/customXml" Target="../ink/ink497.xml" /><Relationship Id="rId173" Type="http://schemas.openxmlformats.org/officeDocument/2006/relationships/image" Target="../media/image45.png" /><Relationship Id="rId229" Type="http://schemas.openxmlformats.org/officeDocument/2006/relationships/image" Target="../media/image356.emf" /><Relationship Id="rId380" Type="http://schemas.openxmlformats.org/officeDocument/2006/relationships/customXml" Target="../ink/ink420.xml" /><Relationship Id="rId436" Type="http://schemas.openxmlformats.org/officeDocument/2006/relationships/customXml" Target="../ink/ink448.xml" /><Relationship Id="rId240" Type="http://schemas.openxmlformats.org/officeDocument/2006/relationships/customXml" Target="../ink/ink350.xml" /><Relationship Id="rId478" Type="http://schemas.openxmlformats.org/officeDocument/2006/relationships/customXml" Target="../ink/ink469.xml" /><Relationship Id="rId35" Type="http://schemas.openxmlformats.org/officeDocument/2006/relationships/image" Target="../media/image25.png" /><Relationship Id="rId77" Type="http://schemas.openxmlformats.org/officeDocument/2006/relationships/image" Target="../media/image280.emf" /><Relationship Id="rId100" Type="http://schemas.openxmlformats.org/officeDocument/2006/relationships/customXml" Target="../ink/ink280.xml" /><Relationship Id="rId282" Type="http://schemas.openxmlformats.org/officeDocument/2006/relationships/customXml" Target="../ink/ink371.xml" /><Relationship Id="rId338" Type="http://schemas.openxmlformats.org/officeDocument/2006/relationships/customXml" Target="../ink/ink399.xml" /><Relationship Id="rId503" Type="http://schemas.openxmlformats.org/officeDocument/2006/relationships/image" Target="../media/image493.emf" /><Relationship Id="rId545" Type="http://schemas.openxmlformats.org/officeDocument/2006/relationships/image" Target="../media/image514.emf" /><Relationship Id="rId8" Type="http://schemas.openxmlformats.org/officeDocument/2006/relationships/customXml" Target="../ink/ink234.xml" /><Relationship Id="rId142" Type="http://schemas.openxmlformats.org/officeDocument/2006/relationships/customXml" Target="../ink/ink301.xml" /><Relationship Id="rId184" Type="http://schemas.openxmlformats.org/officeDocument/2006/relationships/customXml" Target="../ink/ink322.xml" /><Relationship Id="rId391" Type="http://schemas.openxmlformats.org/officeDocument/2006/relationships/image" Target="../media/image121.png" /><Relationship Id="rId405" Type="http://schemas.openxmlformats.org/officeDocument/2006/relationships/image" Target="../media/image128.png" /><Relationship Id="rId447" Type="http://schemas.openxmlformats.org/officeDocument/2006/relationships/image" Target="../media/image465.emf" /><Relationship Id="rId251" Type="http://schemas.openxmlformats.org/officeDocument/2006/relationships/image" Target="../media/image367.emf" /><Relationship Id="rId489" Type="http://schemas.openxmlformats.org/officeDocument/2006/relationships/image" Target="../media/image154.png" /><Relationship Id="rId46" Type="http://schemas.openxmlformats.org/officeDocument/2006/relationships/customXml" Target="../ink/ink253.xml" /><Relationship Id="rId293" Type="http://schemas.openxmlformats.org/officeDocument/2006/relationships/image" Target="../media/image72.png" /><Relationship Id="rId307" Type="http://schemas.openxmlformats.org/officeDocument/2006/relationships/image" Target="../media/image79.png" /><Relationship Id="rId349" Type="http://schemas.openxmlformats.org/officeDocument/2006/relationships/image" Target="../media/image100.png" /><Relationship Id="rId514" Type="http://schemas.openxmlformats.org/officeDocument/2006/relationships/customXml" Target="../ink/ink487.xml" /><Relationship Id="rId556" Type="http://schemas.openxmlformats.org/officeDocument/2006/relationships/customXml" Target="../ink/ink508.xml" /><Relationship Id="rId88" Type="http://schemas.openxmlformats.org/officeDocument/2006/relationships/customXml" Target="../ink/ink274.xml" /><Relationship Id="rId111" Type="http://schemas.openxmlformats.org/officeDocument/2006/relationships/image" Target="../media/image297.emf" /><Relationship Id="rId153" Type="http://schemas.openxmlformats.org/officeDocument/2006/relationships/image" Target="../media/image318.emf" /><Relationship Id="rId195" Type="http://schemas.openxmlformats.org/officeDocument/2006/relationships/image" Target="../media/image339.emf" /><Relationship Id="rId209" Type="http://schemas.openxmlformats.org/officeDocument/2006/relationships/image" Target="../media/image346.emf" /><Relationship Id="rId360" Type="http://schemas.openxmlformats.org/officeDocument/2006/relationships/customXml" Target="../ink/ink410.xml" /><Relationship Id="rId416" Type="http://schemas.openxmlformats.org/officeDocument/2006/relationships/customXml" Target="../ink/ink438.xml" /><Relationship Id="rId220" Type="http://schemas.openxmlformats.org/officeDocument/2006/relationships/customXml" Target="../ink/ink340.xml" /><Relationship Id="rId458" Type="http://schemas.openxmlformats.org/officeDocument/2006/relationships/customXml" Target="../ink/ink459.xml" /><Relationship Id="rId15" Type="http://schemas.openxmlformats.org/officeDocument/2006/relationships/image" Target="../media/image249.emf" /><Relationship Id="rId57" Type="http://schemas.openxmlformats.org/officeDocument/2006/relationships/image" Target="../media/image36.png" /><Relationship Id="rId262" Type="http://schemas.openxmlformats.org/officeDocument/2006/relationships/customXml" Target="../ink/ink361.xml" /><Relationship Id="rId318" Type="http://schemas.openxmlformats.org/officeDocument/2006/relationships/customXml" Target="../ink/ink389.xml" /><Relationship Id="rId525" Type="http://schemas.openxmlformats.org/officeDocument/2006/relationships/image" Target="../media/image504.emf" /><Relationship Id="rId567" Type="http://schemas.openxmlformats.org/officeDocument/2006/relationships/image" Target="../media/image525.emf" /><Relationship Id="rId99" Type="http://schemas.openxmlformats.org/officeDocument/2006/relationships/image" Target="../media/image291.emf" /><Relationship Id="rId122" Type="http://schemas.openxmlformats.org/officeDocument/2006/relationships/customXml" Target="../ink/ink291.xml" /><Relationship Id="rId164" Type="http://schemas.openxmlformats.org/officeDocument/2006/relationships/customXml" Target="../ink/ink312.xml" /><Relationship Id="rId371" Type="http://schemas.openxmlformats.org/officeDocument/2006/relationships/image" Target="../media/image111.png" /><Relationship Id="rId427" Type="http://schemas.openxmlformats.org/officeDocument/2006/relationships/image" Target="../media/image139.png" /><Relationship Id="rId469" Type="http://schemas.openxmlformats.org/officeDocument/2006/relationships/image" Target="../media/image476.emf" /></Relationships>
</file>

<file path=ppt/slides/_rels/slide8.xml.rels><?xml version="1.0" encoding="UTF-8" standalone="yes"?>
<Relationships xmlns="http://schemas.openxmlformats.org/package/2006/relationships"><Relationship Id="rId117" Type="http://schemas.openxmlformats.org/officeDocument/2006/relationships/image" Target="../media/image585.emf" /><Relationship Id="rId671" Type="http://schemas.openxmlformats.org/officeDocument/2006/relationships/image" Target="../media/image862.emf" /><Relationship Id="rId769" Type="http://schemas.openxmlformats.org/officeDocument/2006/relationships/image" Target="../media/image911.emf" /><Relationship Id="rId21" Type="http://schemas.openxmlformats.org/officeDocument/2006/relationships/image" Target="../media/image537.emf" /><Relationship Id="rId324" Type="http://schemas.openxmlformats.org/officeDocument/2006/relationships/customXml" Target="../ink/ink677.xml" /><Relationship Id="rId531" Type="http://schemas.openxmlformats.org/officeDocument/2006/relationships/image" Target="../media/image792.emf" /><Relationship Id="rId629" Type="http://schemas.openxmlformats.org/officeDocument/2006/relationships/image" Target="../media/image841.emf" /><Relationship Id="rId170" Type="http://schemas.openxmlformats.org/officeDocument/2006/relationships/customXml" Target="../ink/ink600.xml" /><Relationship Id="rId268" Type="http://schemas.openxmlformats.org/officeDocument/2006/relationships/customXml" Target="../ink/ink649.xml" /><Relationship Id="rId475" Type="http://schemas.openxmlformats.org/officeDocument/2006/relationships/image" Target="../media/image764.emf" /><Relationship Id="rId682" Type="http://schemas.openxmlformats.org/officeDocument/2006/relationships/customXml" Target="../ink/ink856.xml" /><Relationship Id="rId32" Type="http://schemas.openxmlformats.org/officeDocument/2006/relationships/customXml" Target="../ink/ink531.xml" /><Relationship Id="rId128" Type="http://schemas.openxmlformats.org/officeDocument/2006/relationships/customXml" Target="../ink/ink579.xml" /><Relationship Id="rId335" Type="http://schemas.openxmlformats.org/officeDocument/2006/relationships/image" Target="../media/image694.emf" /><Relationship Id="rId542" Type="http://schemas.openxmlformats.org/officeDocument/2006/relationships/customXml" Target="../ink/ink786.xml" /><Relationship Id="rId5" Type="http://schemas.openxmlformats.org/officeDocument/2006/relationships/image" Target="../media/image529.emf" /><Relationship Id="rId181" Type="http://schemas.openxmlformats.org/officeDocument/2006/relationships/image" Target="../media/image617.emf" /><Relationship Id="rId237" Type="http://schemas.openxmlformats.org/officeDocument/2006/relationships/image" Target="../media/image645.emf" /><Relationship Id="rId402" Type="http://schemas.openxmlformats.org/officeDocument/2006/relationships/customXml" Target="../ink/ink716.xml" /><Relationship Id="rId791" Type="http://schemas.openxmlformats.org/officeDocument/2006/relationships/image" Target="../media/image922.emf" /><Relationship Id="rId279" Type="http://schemas.openxmlformats.org/officeDocument/2006/relationships/image" Target="../media/image161.png" /><Relationship Id="rId444" Type="http://schemas.openxmlformats.org/officeDocument/2006/relationships/customXml" Target="../ink/ink737.xml" /><Relationship Id="rId486" Type="http://schemas.openxmlformats.org/officeDocument/2006/relationships/customXml" Target="../ink/ink758.xml" /><Relationship Id="rId651" Type="http://schemas.openxmlformats.org/officeDocument/2006/relationships/image" Target="../media/image852.emf" /><Relationship Id="rId693" Type="http://schemas.openxmlformats.org/officeDocument/2006/relationships/image" Target="../media/image873.emf" /><Relationship Id="rId707" Type="http://schemas.openxmlformats.org/officeDocument/2006/relationships/image" Target="../media/image880.emf" /><Relationship Id="rId749" Type="http://schemas.openxmlformats.org/officeDocument/2006/relationships/image" Target="../media/image901.emf" /><Relationship Id="rId43" Type="http://schemas.openxmlformats.org/officeDocument/2006/relationships/image" Target="../media/image548.emf" /><Relationship Id="rId139" Type="http://schemas.openxmlformats.org/officeDocument/2006/relationships/image" Target="../media/image596.emf" /><Relationship Id="rId290" Type="http://schemas.openxmlformats.org/officeDocument/2006/relationships/customXml" Target="../ink/ink660.xml" /><Relationship Id="rId304" Type="http://schemas.openxmlformats.org/officeDocument/2006/relationships/customXml" Target="../ink/ink667.xml" /><Relationship Id="rId346" Type="http://schemas.openxmlformats.org/officeDocument/2006/relationships/customXml" Target="../ink/ink688.xml" /><Relationship Id="rId388" Type="http://schemas.openxmlformats.org/officeDocument/2006/relationships/customXml" Target="../ink/ink709.xml" /><Relationship Id="rId511" Type="http://schemas.openxmlformats.org/officeDocument/2006/relationships/image" Target="../media/image782.emf" /><Relationship Id="rId553" Type="http://schemas.openxmlformats.org/officeDocument/2006/relationships/image" Target="../media/image803.emf" /><Relationship Id="rId609" Type="http://schemas.openxmlformats.org/officeDocument/2006/relationships/image" Target="../media/image831.emf" /><Relationship Id="rId760" Type="http://schemas.openxmlformats.org/officeDocument/2006/relationships/customXml" Target="../ink/ink895.xml" /><Relationship Id="rId85" Type="http://schemas.openxmlformats.org/officeDocument/2006/relationships/image" Target="../media/image569.emf" /><Relationship Id="rId150" Type="http://schemas.openxmlformats.org/officeDocument/2006/relationships/customXml" Target="../ink/ink590.xml" /><Relationship Id="rId192" Type="http://schemas.openxmlformats.org/officeDocument/2006/relationships/customXml" Target="../ink/ink611.xml" /><Relationship Id="rId206" Type="http://schemas.openxmlformats.org/officeDocument/2006/relationships/customXml" Target="../ink/ink618.xml" /><Relationship Id="rId413" Type="http://schemas.openxmlformats.org/officeDocument/2006/relationships/image" Target="../media/image733.emf" /><Relationship Id="rId595" Type="http://schemas.openxmlformats.org/officeDocument/2006/relationships/image" Target="../media/image824.emf" /><Relationship Id="rId248" Type="http://schemas.openxmlformats.org/officeDocument/2006/relationships/customXml" Target="../ink/ink639.xml" /><Relationship Id="rId455" Type="http://schemas.openxmlformats.org/officeDocument/2006/relationships/image" Target="../media/image754.emf" /><Relationship Id="rId497" Type="http://schemas.openxmlformats.org/officeDocument/2006/relationships/image" Target="../media/image167.png" /><Relationship Id="rId620" Type="http://schemas.openxmlformats.org/officeDocument/2006/relationships/customXml" Target="../ink/ink825.xml" /><Relationship Id="rId662" Type="http://schemas.openxmlformats.org/officeDocument/2006/relationships/customXml" Target="../ink/ink846.xml" /><Relationship Id="rId718" Type="http://schemas.openxmlformats.org/officeDocument/2006/relationships/customXml" Target="../ink/ink874.xml" /><Relationship Id="rId12" Type="http://schemas.openxmlformats.org/officeDocument/2006/relationships/customXml" Target="../ink/ink521.xml" /><Relationship Id="rId108" Type="http://schemas.openxmlformats.org/officeDocument/2006/relationships/customXml" Target="../ink/ink569.xml" /><Relationship Id="rId315" Type="http://schemas.openxmlformats.org/officeDocument/2006/relationships/image" Target="../media/image684.emf" /><Relationship Id="rId357" Type="http://schemas.openxmlformats.org/officeDocument/2006/relationships/image" Target="../media/image705.emf" /><Relationship Id="rId522" Type="http://schemas.openxmlformats.org/officeDocument/2006/relationships/customXml" Target="../ink/ink776.xml" /><Relationship Id="rId54" Type="http://schemas.openxmlformats.org/officeDocument/2006/relationships/customXml" Target="../ink/ink542.xml" /><Relationship Id="rId96" Type="http://schemas.openxmlformats.org/officeDocument/2006/relationships/customXml" Target="../ink/ink563.xml" /><Relationship Id="rId161" Type="http://schemas.openxmlformats.org/officeDocument/2006/relationships/image" Target="../media/image607.emf" /><Relationship Id="rId217" Type="http://schemas.openxmlformats.org/officeDocument/2006/relationships/image" Target="../media/image635.emf" /><Relationship Id="rId399" Type="http://schemas.openxmlformats.org/officeDocument/2006/relationships/image" Target="../media/image726.emf" /><Relationship Id="rId564" Type="http://schemas.openxmlformats.org/officeDocument/2006/relationships/customXml" Target="../ink/ink797.xml" /><Relationship Id="rId771" Type="http://schemas.openxmlformats.org/officeDocument/2006/relationships/image" Target="../media/image912.emf" /><Relationship Id="rId259" Type="http://schemas.openxmlformats.org/officeDocument/2006/relationships/image" Target="../media/image656.emf" /><Relationship Id="rId424" Type="http://schemas.openxmlformats.org/officeDocument/2006/relationships/customXml" Target="../ink/ink727.xml" /><Relationship Id="rId466" Type="http://schemas.openxmlformats.org/officeDocument/2006/relationships/customXml" Target="../ink/ink748.xml" /><Relationship Id="rId631" Type="http://schemas.openxmlformats.org/officeDocument/2006/relationships/image" Target="../media/image842.emf" /><Relationship Id="rId673" Type="http://schemas.openxmlformats.org/officeDocument/2006/relationships/image" Target="../media/image863.emf" /><Relationship Id="rId729" Type="http://schemas.openxmlformats.org/officeDocument/2006/relationships/image" Target="../media/image891.emf" /><Relationship Id="rId23" Type="http://schemas.openxmlformats.org/officeDocument/2006/relationships/image" Target="../media/image538.emf" /><Relationship Id="rId119" Type="http://schemas.openxmlformats.org/officeDocument/2006/relationships/image" Target="../media/image586.emf" /><Relationship Id="rId270" Type="http://schemas.openxmlformats.org/officeDocument/2006/relationships/customXml" Target="../ink/ink650.xml" /><Relationship Id="rId326" Type="http://schemas.openxmlformats.org/officeDocument/2006/relationships/customXml" Target="../ink/ink678.xml" /><Relationship Id="rId533" Type="http://schemas.openxmlformats.org/officeDocument/2006/relationships/image" Target="../media/image793.emf" /><Relationship Id="rId65" Type="http://schemas.openxmlformats.org/officeDocument/2006/relationships/image" Target="../media/image559.emf" /><Relationship Id="rId130" Type="http://schemas.openxmlformats.org/officeDocument/2006/relationships/customXml" Target="../ink/ink580.xml" /><Relationship Id="rId368" Type="http://schemas.openxmlformats.org/officeDocument/2006/relationships/customXml" Target="../ink/ink699.xml" /><Relationship Id="rId575" Type="http://schemas.openxmlformats.org/officeDocument/2006/relationships/image" Target="../media/image814.emf" /><Relationship Id="rId740" Type="http://schemas.openxmlformats.org/officeDocument/2006/relationships/customXml" Target="../ink/ink885.xml" /><Relationship Id="rId782" Type="http://schemas.openxmlformats.org/officeDocument/2006/relationships/customXml" Target="../ink/ink906.xml" /><Relationship Id="rId172" Type="http://schemas.openxmlformats.org/officeDocument/2006/relationships/customXml" Target="../ink/ink601.xml" /><Relationship Id="rId228" Type="http://schemas.openxmlformats.org/officeDocument/2006/relationships/customXml" Target="../ink/ink629.xml" /><Relationship Id="rId435" Type="http://schemas.openxmlformats.org/officeDocument/2006/relationships/image" Target="../media/image744.emf" /><Relationship Id="rId477" Type="http://schemas.openxmlformats.org/officeDocument/2006/relationships/image" Target="../media/image765.emf" /><Relationship Id="rId600" Type="http://schemas.openxmlformats.org/officeDocument/2006/relationships/customXml" Target="../ink/ink815.xml" /><Relationship Id="rId642" Type="http://schemas.openxmlformats.org/officeDocument/2006/relationships/customXml" Target="../ink/ink836.xml" /><Relationship Id="rId684" Type="http://schemas.openxmlformats.org/officeDocument/2006/relationships/customXml" Target="../ink/ink857.xml" /><Relationship Id="rId281" Type="http://schemas.openxmlformats.org/officeDocument/2006/relationships/image" Target="../media/image667.emf" /><Relationship Id="rId337" Type="http://schemas.openxmlformats.org/officeDocument/2006/relationships/image" Target="../media/image695.emf" /><Relationship Id="rId502" Type="http://schemas.openxmlformats.org/officeDocument/2006/relationships/customXml" Target="../ink/ink766.xml" /><Relationship Id="rId34" Type="http://schemas.openxmlformats.org/officeDocument/2006/relationships/customXml" Target="../ink/ink532.xml" /><Relationship Id="rId76" Type="http://schemas.openxmlformats.org/officeDocument/2006/relationships/customXml" Target="../ink/ink553.xml" /><Relationship Id="rId141" Type="http://schemas.openxmlformats.org/officeDocument/2006/relationships/image" Target="../media/image597.emf" /><Relationship Id="rId379" Type="http://schemas.openxmlformats.org/officeDocument/2006/relationships/image" Target="../media/image716.emf" /><Relationship Id="rId544" Type="http://schemas.openxmlformats.org/officeDocument/2006/relationships/customXml" Target="../ink/ink787.xml" /><Relationship Id="rId586" Type="http://schemas.openxmlformats.org/officeDocument/2006/relationships/customXml" Target="../ink/ink808.xml" /><Relationship Id="rId751" Type="http://schemas.openxmlformats.org/officeDocument/2006/relationships/image" Target="../media/image902.emf" /><Relationship Id="rId793" Type="http://schemas.openxmlformats.org/officeDocument/2006/relationships/image" Target="../media/image923.emf" /><Relationship Id="rId7" Type="http://schemas.openxmlformats.org/officeDocument/2006/relationships/image" Target="../media/image530.emf" /><Relationship Id="rId183" Type="http://schemas.openxmlformats.org/officeDocument/2006/relationships/image" Target="../media/image618.emf" /><Relationship Id="rId239" Type="http://schemas.openxmlformats.org/officeDocument/2006/relationships/image" Target="../media/image646.emf" /><Relationship Id="rId390" Type="http://schemas.openxmlformats.org/officeDocument/2006/relationships/customXml" Target="../ink/ink710.xml" /><Relationship Id="rId404" Type="http://schemas.openxmlformats.org/officeDocument/2006/relationships/customXml" Target="../ink/ink717.xml" /><Relationship Id="rId446" Type="http://schemas.openxmlformats.org/officeDocument/2006/relationships/customXml" Target="../ink/ink738.xml" /><Relationship Id="rId611" Type="http://schemas.openxmlformats.org/officeDocument/2006/relationships/image" Target="../media/image832.emf" /><Relationship Id="rId653" Type="http://schemas.openxmlformats.org/officeDocument/2006/relationships/image" Target="../media/image853.emf" /><Relationship Id="rId250" Type="http://schemas.openxmlformats.org/officeDocument/2006/relationships/customXml" Target="../ink/ink640.xml" /><Relationship Id="rId292" Type="http://schemas.openxmlformats.org/officeDocument/2006/relationships/customXml" Target="../ink/ink661.xml" /><Relationship Id="rId306" Type="http://schemas.openxmlformats.org/officeDocument/2006/relationships/customXml" Target="../ink/ink668.xml" /><Relationship Id="rId488" Type="http://schemas.openxmlformats.org/officeDocument/2006/relationships/customXml" Target="../ink/ink759.xml" /><Relationship Id="rId695" Type="http://schemas.openxmlformats.org/officeDocument/2006/relationships/image" Target="../media/image874.emf" /><Relationship Id="rId709" Type="http://schemas.openxmlformats.org/officeDocument/2006/relationships/image" Target="../media/image881.emf" /><Relationship Id="rId45" Type="http://schemas.openxmlformats.org/officeDocument/2006/relationships/image" Target="../media/image549.emf" /><Relationship Id="rId87" Type="http://schemas.openxmlformats.org/officeDocument/2006/relationships/image" Target="../media/image570.emf" /><Relationship Id="rId110" Type="http://schemas.openxmlformats.org/officeDocument/2006/relationships/customXml" Target="../ink/ink570.xml" /><Relationship Id="rId348" Type="http://schemas.openxmlformats.org/officeDocument/2006/relationships/customXml" Target="../ink/ink689.xml" /><Relationship Id="rId513" Type="http://schemas.openxmlformats.org/officeDocument/2006/relationships/image" Target="../media/image783.emf" /><Relationship Id="rId555" Type="http://schemas.openxmlformats.org/officeDocument/2006/relationships/image" Target="../media/image804.emf" /><Relationship Id="rId597" Type="http://schemas.openxmlformats.org/officeDocument/2006/relationships/image" Target="../media/image825.emf" /><Relationship Id="rId720" Type="http://schemas.openxmlformats.org/officeDocument/2006/relationships/customXml" Target="../ink/ink875.xml" /><Relationship Id="rId762" Type="http://schemas.openxmlformats.org/officeDocument/2006/relationships/customXml" Target="../ink/ink896.xml" /><Relationship Id="rId152" Type="http://schemas.openxmlformats.org/officeDocument/2006/relationships/customXml" Target="../ink/ink591.xml" /><Relationship Id="rId194" Type="http://schemas.openxmlformats.org/officeDocument/2006/relationships/customXml" Target="../ink/ink612.xml" /><Relationship Id="rId208" Type="http://schemas.openxmlformats.org/officeDocument/2006/relationships/customXml" Target="../ink/ink619.xml" /><Relationship Id="rId415" Type="http://schemas.openxmlformats.org/officeDocument/2006/relationships/image" Target="../media/image734.emf" /><Relationship Id="rId457" Type="http://schemas.openxmlformats.org/officeDocument/2006/relationships/image" Target="../media/image755.emf" /><Relationship Id="rId622" Type="http://schemas.openxmlformats.org/officeDocument/2006/relationships/customXml" Target="../ink/ink826.xml" /><Relationship Id="rId261" Type="http://schemas.openxmlformats.org/officeDocument/2006/relationships/image" Target="../media/image657.emf" /><Relationship Id="rId499" Type="http://schemas.openxmlformats.org/officeDocument/2006/relationships/image" Target="../media/image776.emf" /><Relationship Id="rId664" Type="http://schemas.openxmlformats.org/officeDocument/2006/relationships/customXml" Target="../ink/ink847.xml" /><Relationship Id="rId14" Type="http://schemas.openxmlformats.org/officeDocument/2006/relationships/customXml" Target="../ink/ink522.xml" /><Relationship Id="rId56" Type="http://schemas.openxmlformats.org/officeDocument/2006/relationships/customXml" Target="../ink/ink543.xml" /><Relationship Id="rId317" Type="http://schemas.openxmlformats.org/officeDocument/2006/relationships/image" Target="../media/image685.emf" /><Relationship Id="rId359" Type="http://schemas.openxmlformats.org/officeDocument/2006/relationships/image" Target="../media/image706.emf" /><Relationship Id="rId524" Type="http://schemas.openxmlformats.org/officeDocument/2006/relationships/customXml" Target="../ink/ink777.xml" /><Relationship Id="rId566" Type="http://schemas.openxmlformats.org/officeDocument/2006/relationships/customXml" Target="../ink/ink798.xml" /><Relationship Id="rId731" Type="http://schemas.openxmlformats.org/officeDocument/2006/relationships/image" Target="../media/image892.emf" /><Relationship Id="rId773" Type="http://schemas.openxmlformats.org/officeDocument/2006/relationships/image" Target="../media/image913.emf" /><Relationship Id="rId98" Type="http://schemas.openxmlformats.org/officeDocument/2006/relationships/customXml" Target="../ink/ink564.xml" /><Relationship Id="rId121" Type="http://schemas.openxmlformats.org/officeDocument/2006/relationships/image" Target="../media/image587.emf" /><Relationship Id="rId163" Type="http://schemas.openxmlformats.org/officeDocument/2006/relationships/image" Target="../media/image608.emf" /><Relationship Id="rId219" Type="http://schemas.openxmlformats.org/officeDocument/2006/relationships/image" Target="../media/image636.emf" /><Relationship Id="rId370" Type="http://schemas.openxmlformats.org/officeDocument/2006/relationships/customXml" Target="../ink/ink700.xml" /><Relationship Id="rId426" Type="http://schemas.openxmlformats.org/officeDocument/2006/relationships/customXml" Target="../ink/ink728.xml" /><Relationship Id="rId633" Type="http://schemas.openxmlformats.org/officeDocument/2006/relationships/image" Target="../media/image843.emf" /><Relationship Id="rId230" Type="http://schemas.openxmlformats.org/officeDocument/2006/relationships/customXml" Target="../ink/ink630.xml" /><Relationship Id="rId468" Type="http://schemas.openxmlformats.org/officeDocument/2006/relationships/customXml" Target="../ink/ink749.xml" /><Relationship Id="rId675" Type="http://schemas.openxmlformats.org/officeDocument/2006/relationships/image" Target="../media/image864.emf" /><Relationship Id="rId25" Type="http://schemas.openxmlformats.org/officeDocument/2006/relationships/image" Target="../media/image539.emf" /><Relationship Id="rId67" Type="http://schemas.openxmlformats.org/officeDocument/2006/relationships/image" Target="../media/image560.emf" /><Relationship Id="rId272" Type="http://schemas.openxmlformats.org/officeDocument/2006/relationships/customXml" Target="../ink/ink651.xml" /><Relationship Id="rId328" Type="http://schemas.openxmlformats.org/officeDocument/2006/relationships/customXml" Target="../ink/ink679.xml" /><Relationship Id="rId535" Type="http://schemas.openxmlformats.org/officeDocument/2006/relationships/image" Target="../media/image794.emf" /><Relationship Id="rId577" Type="http://schemas.openxmlformats.org/officeDocument/2006/relationships/image" Target="../media/image815.emf" /><Relationship Id="rId700" Type="http://schemas.openxmlformats.org/officeDocument/2006/relationships/customXml" Target="../ink/ink865.xml" /><Relationship Id="rId742" Type="http://schemas.openxmlformats.org/officeDocument/2006/relationships/customXml" Target="../ink/ink886.xml" /><Relationship Id="rId132" Type="http://schemas.openxmlformats.org/officeDocument/2006/relationships/customXml" Target="../ink/ink581.xml" /><Relationship Id="rId174" Type="http://schemas.openxmlformats.org/officeDocument/2006/relationships/customXml" Target="../ink/ink602.xml" /><Relationship Id="rId381" Type="http://schemas.openxmlformats.org/officeDocument/2006/relationships/image" Target="../media/image717.emf" /><Relationship Id="rId602" Type="http://schemas.openxmlformats.org/officeDocument/2006/relationships/customXml" Target="../ink/ink816.xml" /><Relationship Id="rId784" Type="http://schemas.openxmlformats.org/officeDocument/2006/relationships/customXml" Target="../ink/ink907.xml" /><Relationship Id="rId241" Type="http://schemas.openxmlformats.org/officeDocument/2006/relationships/image" Target="../media/image647.emf" /><Relationship Id="rId437" Type="http://schemas.openxmlformats.org/officeDocument/2006/relationships/image" Target="../media/image745.emf" /><Relationship Id="rId479" Type="http://schemas.openxmlformats.org/officeDocument/2006/relationships/image" Target="../media/image766.emf" /><Relationship Id="rId644" Type="http://schemas.openxmlformats.org/officeDocument/2006/relationships/customXml" Target="../ink/ink837.xml" /><Relationship Id="rId686" Type="http://schemas.openxmlformats.org/officeDocument/2006/relationships/customXml" Target="../ink/ink858.xml" /><Relationship Id="rId36" Type="http://schemas.openxmlformats.org/officeDocument/2006/relationships/customXml" Target="../ink/ink533.xml" /><Relationship Id="rId283" Type="http://schemas.openxmlformats.org/officeDocument/2006/relationships/image" Target="../media/image668.emf" /><Relationship Id="rId339" Type="http://schemas.openxmlformats.org/officeDocument/2006/relationships/image" Target="../media/image696.emf" /><Relationship Id="rId490" Type="http://schemas.openxmlformats.org/officeDocument/2006/relationships/customXml" Target="../ink/ink760.xml" /><Relationship Id="rId504" Type="http://schemas.openxmlformats.org/officeDocument/2006/relationships/customXml" Target="../ink/ink767.xml" /><Relationship Id="rId546" Type="http://schemas.openxmlformats.org/officeDocument/2006/relationships/customXml" Target="../ink/ink788.xml" /><Relationship Id="rId711" Type="http://schemas.openxmlformats.org/officeDocument/2006/relationships/image" Target="../media/image882.emf" /><Relationship Id="rId753" Type="http://schemas.openxmlformats.org/officeDocument/2006/relationships/image" Target="../media/image903.emf" /><Relationship Id="rId78" Type="http://schemas.openxmlformats.org/officeDocument/2006/relationships/customXml" Target="../ink/ink554.xml" /><Relationship Id="rId101" Type="http://schemas.openxmlformats.org/officeDocument/2006/relationships/image" Target="../media/image577.emf" /><Relationship Id="rId143" Type="http://schemas.openxmlformats.org/officeDocument/2006/relationships/image" Target="../media/image598.emf" /><Relationship Id="rId185" Type="http://schemas.openxmlformats.org/officeDocument/2006/relationships/image" Target="../media/image619.emf" /><Relationship Id="rId350" Type="http://schemas.openxmlformats.org/officeDocument/2006/relationships/customXml" Target="../ink/ink690.xml" /><Relationship Id="rId406" Type="http://schemas.openxmlformats.org/officeDocument/2006/relationships/customXml" Target="../ink/ink718.xml" /><Relationship Id="rId588" Type="http://schemas.openxmlformats.org/officeDocument/2006/relationships/customXml" Target="../ink/ink809.xml" /><Relationship Id="rId795" Type="http://schemas.openxmlformats.org/officeDocument/2006/relationships/image" Target="../media/image924.emf" /><Relationship Id="rId9" Type="http://schemas.openxmlformats.org/officeDocument/2006/relationships/image" Target="../media/image531.emf" /><Relationship Id="rId210" Type="http://schemas.openxmlformats.org/officeDocument/2006/relationships/customXml" Target="../ink/ink620.xml" /><Relationship Id="rId392" Type="http://schemas.openxmlformats.org/officeDocument/2006/relationships/customXml" Target="../ink/ink711.xml" /><Relationship Id="rId448" Type="http://schemas.openxmlformats.org/officeDocument/2006/relationships/customXml" Target="../ink/ink739.xml" /><Relationship Id="rId613" Type="http://schemas.openxmlformats.org/officeDocument/2006/relationships/image" Target="../media/image833.emf" /><Relationship Id="rId655" Type="http://schemas.openxmlformats.org/officeDocument/2006/relationships/image" Target="../media/image854.emf" /><Relationship Id="rId697" Type="http://schemas.openxmlformats.org/officeDocument/2006/relationships/image" Target="../media/image875.emf" /><Relationship Id="rId252" Type="http://schemas.openxmlformats.org/officeDocument/2006/relationships/customXml" Target="../ink/ink641.xml" /><Relationship Id="rId294" Type="http://schemas.openxmlformats.org/officeDocument/2006/relationships/customXml" Target="../ink/ink662.xml" /><Relationship Id="rId308" Type="http://schemas.openxmlformats.org/officeDocument/2006/relationships/customXml" Target="../ink/ink669.xml" /><Relationship Id="rId515" Type="http://schemas.openxmlformats.org/officeDocument/2006/relationships/image" Target="../media/image784.emf" /><Relationship Id="rId722" Type="http://schemas.openxmlformats.org/officeDocument/2006/relationships/customXml" Target="../ink/ink876.xml" /><Relationship Id="rId47" Type="http://schemas.openxmlformats.org/officeDocument/2006/relationships/image" Target="../media/image550.emf" /><Relationship Id="rId89" Type="http://schemas.openxmlformats.org/officeDocument/2006/relationships/image" Target="../media/image571.emf" /><Relationship Id="rId112" Type="http://schemas.openxmlformats.org/officeDocument/2006/relationships/customXml" Target="../ink/ink571.xml" /><Relationship Id="rId154" Type="http://schemas.openxmlformats.org/officeDocument/2006/relationships/customXml" Target="../ink/ink592.xml" /><Relationship Id="rId361" Type="http://schemas.openxmlformats.org/officeDocument/2006/relationships/image" Target="../media/image707.emf" /><Relationship Id="rId557" Type="http://schemas.openxmlformats.org/officeDocument/2006/relationships/image" Target="../media/image805.emf" /><Relationship Id="rId599" Type="http://schemas.openxmlformats.org/officeDocument/2006/relationships/image" Target="../media/image826.emf" /><Relationship Id="rId764" Type="http://schemas.openxmlformats.org/officeDocument/2006/relationships/customXml" Target="../ink/ink897.xml" /><Relationship Id="rId196" Type="http://schemas.openxmlformats.org/officeDocument/2006/relationships/customXml" Target="../ink/ink613.xml" /><Relationship Id="rId417" Type="http://schemas.openxmlformats.org/officeDocument/2006/relationships/image" Target="../media/image735.emf" /><Relationship Id="rId459" Type="http://schemas.openxmlformats.org/officeDocument/2006/relationships/image" Target="../media/image756.emf" /><Relationship Id="rId624" Type="http://schemas.openxmlformats.org/officeDocument/2006/relationships/customXml" Target="../ink/ink827.xml" /><Relationship Id="rId666" Type="http://schemas.openxmlformats.org/officeDocument/2006/relationships/customXml" Target="../ink/ink848.xml" /><Relationship Id="rId16" Type="http://schemas.openxmlformats.org/officeDocument/2006/relationships/customXml" Target="../ink/ink523.xml" /><Relationship Id="rId221" Type="http://schemas.openxmlformats.org/officeDocument/2006/relationships/image" Target="../media/image637.emf" /><Relationship Id="rId263" Type="http://schemas.openxmlformats.org/officeDocument/2006/relationships/image" Target="../media/image658.emf" /><Relationship Id="rId319" Type="http://schemas.openxmlformats.org/officeDocument/2006/relationships/image" Target="../media/image162.png" /><Relationship Id="rId470" Type="http://schemas.openxmlformats.org/officeDocument/2006/relationships/customXml" Target="../ink/ink750.xml" /><Relationship Id="rId526" Type="http://schemas.openxmlformats.org/officeDocument/2006/relationships/customXml" Target="../ink/ink778.xml" /><Relationship Id="rId58" Type="http://schemas.openxmlformats.org/officeDocument/2006/relationships/customXml" Target="../ink/ink544.xml" /><Relationship Id="rId123" Type="http://schemas.openxmlformats.org/officeDocument/2006/relationships/image" Target="../media/image588.emf" /><Relationship Id="rId330" Type="http://schemas.openxmlformats.org/officeDocument/2006/relationships/customXml" Target="../ink/ink680.xml" /><Relationship Id="rId568" Type="http://schemas.openxmlformats.org/officeDocument/2006/relationships/customXml" Target="../ink/ink799.xml" /><Relationship Id="rId733" Type="http://schemas.openxmlformats.org/officeDocument/2006/relationships/image" Target="../media/image893.emf" /><Relationship Id="rId775" Type="http://schemas.openxmlformats.org/officeDocument/2006/relationships/image" Target="../media/image914.emf" /><Relationship Id="rId165" Type="http://schemas.openxmlformats.org/officeDocument/2006/relationships/image" Target="../media/image609.emf" /><Relationship Id="rId372" Type="http://schemas.openxmlformats.org/officeDocument/2006/relationships/customXml" Target="../ink/ink701.xml" /><Relationship Id="rId428" Type="http://schemas.openxmlformats.org/officeDocument/2006/relationships/customXml" Target="../ink/ink729.xml" /><Relationship Id="rId635" Type="http://schemas.openxmlformats.org/officeDocument/2006/relationships/image" Target="../media/image844.emf" /><Relationship Id="rId677" Type="http://schemas.openxmlformats.org/officeDocument/2006/relationships/image" Target="../media/image865.emf" /><Relationship Id="rId232" Type="http://schemas.openxmlformats.org/officeDocument/2006/relationships/customXml" Target="../ink/ink631.xml" /><Relationship Id="rId274" Type="http://schemas.openxmlformats.org/officeDocument/2006/relationships/customXml" Target="../ink/ink652.xml" /><Relationship Id="rId481" Type="http://schemas.openxmlformats.org/officeDocument/2006/relationships/image" Target="../media/image767.emf" /><Relationship Id="rId702" Type="http://schemas.openxmlformats.org/officeDocument/2006/relationships/customXml" Target="../ink/ink866.xml" /><Relationship Id="rId27" Type="http://schemas.openxmlformats.org/officeDocument/2006/relationships/image" Target="../media/image540.emf" /><Relationship Id="rId69" Type="http://schemas.openxmlformats.org/officeDocument/2006/relationships/image" Target="../media/image561.emf" /><Relationship Id="rId134" Type="http://schemas.openxmlformats.org/officeDocument/2006/relationships/customXml" Target="../ink/ink582.xml" /><Relationship Id="rId537" Type="http://schemas.openxmlformats.org/officeDocument/2006/relationships/image" Target="../media/image795.emf" /><Relationship Id="rId579" Type="http://schemas.openxmlformats.org/officeDocument/2006/relationships/image" Target="../media/image816.emf" /><Relationship Id="rId744" Type="http://schemas.openxmlformats.org/officeDocument/2006/relationships/customXml" Target="../ink/ink887.xml" /><Relationship Id="rId786" Type="http://schemas.openxmlformats.org/officeDocument/2006/relationships/customXml" Target="../ink/ink908.xml" /><Relationship Id="rId80" Type="http://schemas.openxmlformats.org/officeDocument/2006/relationships/customXml" Target="../ink/ink555.xml" /><Relationship Id="rId176" Type="http://schemas.openxmlformats.org/officeDocument/2006/relationships/customXml" Target="../ink/ink603.xml" /><Relationship Id="rId341" Type="http://schemas.openxmlformats.org/officeDocument/2006/relationships/image" Target="../media/image697.emf" /><Relationship Id="rId383" Type="http://schemas.openxmlformats.org/officeDocument/2006/relationships/image" Target="../media/image718.emf" /><Relationship Id="rId439" Type="http://schemas.openxmlformats.org/officeDocument/2006/relationships/image" Target="../media/image746.emf" /><Relationship Id="rId590" Type="http://schemas.openxmlformats.org/officeDocument/2006/relationships/customXml" Target="../ink/ink810.xml" /><Relationship Id="rId604" Type="http://schemas.openxmlformats.org/officeDocument/2006/relationships/customXml" Target="../ink/ink817.xml" /><Relationship Id="rId646" Type="http://schemas.openxmlformats.org/officeDocument/2006/relationships/customXml" Target="../ink/ink838.xml" /><Relationship Id="rId201" Type="http://schemas.openxmlformats.org/officeDocument/2006/relationships/image" Target="../media/image160.png" /><Relationship Id="rId243" Type="http://schemas.openxmlformats.org/officeDocument/2006/relationships/image" Target="../media/image648.emf" /><Relationship Id="rId285" Type="http://schemas.openxmlformats.org/officeDocument/2006/relationships/image" Target="../media/image669.emf" /><Relationship Id="rId450" Type="http://schemas.openxmlformats.org/officeDocument/2006/relationships/customXml" Target="../ink/ink740.xml" /><Relationship Id="rId506" Type="http://schemas.openxmlformats.org/officeDocument/2006/relationships/customXml" Target="../ink/ink768.xml" /><Relationship Id="rId688" Type="http://schemas.openxmlformats.org/officeDocument/2006/relationships/customXml" Target="../ink/ink859.xml" /><Relationship Id="rId38" Type="http://schemas.openxmlformats.org/officeDocument/2006/relationships/customXml" Target="../ink/ink534.xml" /><Relationship Id="rId103" Type="http://schemas.openxmlformats.org/officeDocument/2006/relationships/image" Target="../media/image578.emf" /><Relationship Id="rId310" Type="http://schemas.openxmlformats.org/officeDocument/2006/relationships/customXml" Target="../ink/ink670.xml" /><Relationship Id="rId492" Type="http://schemas.openxmlformats.org/officeDocument/2006/relationships/customXml" Target="../ink/ink761.xml" /><Relationship Id="rId548" Type="http://schemas.openxmlformats.org/officeDocument/2006/relationships/customXml" Target="../ink/ink789.xml" /><Relationship Id="rId713" Type="http://schemas.openxmlformats.org/officeDocument/2006/relationships/image" Target="../media/image883.emf" /><Relationship Id="rId755" Type="http://schemas.openxmlformats.org/officeDocument/2006/relationships/image" Target="../media/image904.emf" /><Relationship Id="rId91" Type="http://schemas.openxmlformats.org/officeDocument/2006/relationships/image" Target="../media/image572.emf" /><Relationship Id="rId145" Type="http://schemas.openxmlformats.org/officeDocument/2006/relationships/image" Target="../media/image599.emf" /><Relationship Id="rId187" Type="http://schemas.openxmlformats.org/officeDocument/2006/relationships/image" Target="../media/image620.emf" /><Relationship Id="rId352" Type="http://schemas.openxmlformats.org/officeDocument/2006/relationships/customXml" Target="../ink/ink691.xml" /><Relationship Id="rId394" Type="http://schemas.openxmlformats.org/officeDocument/2006/relationships/customXml" Target="../ink/ink712.xml" /><Relationship Id="rId408" Type="http://schemas.openxmlformats.org/officeDocument/2006/relationships/customXml" Target="../ink/ink719.xml" /><Relationship Id="rId615" Type="http://schemas.openxmlformats.org/officeDocument/2006/relationships/image" Target="../media/image834.emf" /><Relationship Id="rId212" Type="http://schemas.openxmlformats.org/officeDocument/2006/relationships/customXml" Target="../ink/ink621.xml" /><Relationship Id="rId254" Type="http://schemas.openxmlformats.org/officeDocument/2006/relationships/customXml" Target="../ink/ink642.xml" /><Relationship Id="rId657" Type="http://schemas.openxmlformats.org/officeDocument/2006/relationships/image" Target="../media/image855.emf" /><Relationship Id="rId699" Type="http://schemas.openxmlformats.org/officeDocument/2006/relationships/image" Target="../media/image876.emf" /><Relationship Id="rId49" Type="http://schemas.openxmlformats.org/officeDocument/2006/relationships/image" Target="../media/image551.emf" /><Relationship Id="rId114" Type="http://schemas.openxmlformats.org/officeDocument/2006/relationships/customXml" Target="../ink/ink572.xml" /><Relationship Id="rId296" Type="http://schemas.openxmlformats.org/officeDocument/2006/relationships/customXml" Target="../ink/ink663.xml" /><Relationship Id="rId461" Type="http://schemas.openxmlformats.org/officeDocument/2006/relationships/image" Target="../media/image757.emf" /><Relationship Id="rId517" Type="http://schemas.openxmlformats.org/officeDocument/2006/relationships/image" Target="../media/image785.emf" /><Relationship Id="rId559" Type="http://schemas.openxmlformats.org/officeDocument/2006/relationships/image" Target="../media/image806.emf" /><Relationship Id="rId724" Type="http://schemas.openxmlformats.org/officeDocument/2006/relationships/customXml" Target="../ink/ink877.xml" /><Relationship Id="rId766" Type="http://schemas.openxmlformats.org/officeDocument/2006/relationships/customXml" Target="../ink/ink898.xml" /><Relationship Id="rId60" Type="http://schemas.openxmlformats.org/officeDocument/2006/relationships/customXml" Target="../ink/ink545.xml" /><Relationship Id="rId156" Type="http://schemas.openxmlformats.org/officeDocument/2006/relationships/customXml" Target="../ink/ink593.xml" /><Relationship Id="rId198" Type="http://schemas.openxmlformats.org/officeDocument/2006/relationships/customXml" Target="../ink/ink614.xml" /><Relationship Id="rId321" Type="http://schemas.openxmlformats.org/officeDocument/2006/relationships/image" Target="../media/image687.emf" /><Relationship Id="rId363" Type="http://schemas.openxmlformats.org/officeDocument/2006/relationships/image" Target="../media/image708.emf" /><Relationship Id="rId419" Type="http://schemas.openxmlformats.org/officeDocument/2006/relationships/image" Target="../media/image736.emf" /><Relationship Id="rId570" Type="http://schemas.openxmlformats.org/officeDocument/2006/relationships/customXml" Target="../ink/ink800.xml" /><Relationship Id="rId626" Type="http://schemas.openxmlformats.org/officeDocument/2006/relationships/customXml" Target="../ink/ink828.xml" /><Relationship Id="rId223" Type="http://schemas.openxmlformats.org/officeDocument/2006/relationships/image" Target="../media/image638.emf" /><Relationship Id="rId430" Type="http://schemas.openxmlformats.org/officeDocument/2006/relationships/customXml" Target="../ink/ink730.xml" /><Relationship Id="rId668" Type="http://schemas.openxmlformats.org/officeDocument/2006/relationships/customXml" Target="../ink/ink849.xml" /><Relationship Id="rId18" Type="http://schemas.openxmlformats.org/officeDocument/2006/relationships/customXml" Target="../ink/ink524.xml" /><Relationship Id="rId265" Type="http://schemas.openxmlformats.org/officeDocument/2006/relationships/image" Target="../media/image659.emf" /><Relationship Id="rId472" Type="http://schemas.openxmlformats.org/officeDocument/2006/relationships/customXml" Target="../ink/ink751.xml" /><Relationship Id="rId528" Type="http://schemas.openxmlformats.org/officeDocument/2006/relationships/customXml" Target="../ink/ink779.xml" /><Relationship Id="rId735" Type="http://schemas.openxmlformats.org/officeDocument/2006/relationships/image" Target="../media/image894.emf" /><Relationship Id="rId125" Type="http://schemas.openxmlformats.org/officeDocument/2006/relationships/image" Target="../media/image589.emf" /><Relationship Id="rId167" Type="http://schemas.openxmlformats.org/officeDocument/2006/relationships/image" Target="../media/image610.emf" /><Relationship Id="rId332" Type="http://schemas.openxmlformats.org/officeDocument/2006/relationships/customXml" Target="../ink/ink681.xml" /><Relationship Id="rId374" Type="http://schemas.openxmlformats.org/officeDocument/2006/relationships/customXml" Target="../ink/ink702.xml" /><Relationship Id="rId581" Type="http://schemas.openxmlformats.org/officeDocument/2006/relationships/image" Target="../media/image817.emf" /><Relationship Id="rId777" Type="http://schemas.openxmlformats.org/officeDocument/2006/relationships/image" Target="../media/image915.emf" /><Relationship Id="rId71" Type="http://schemas.openxmlformats.org/officeDocument/2006/relationships/image" Target="../media/image562.emf" /><Relationship Id="rId234" Type="http://schemas.openxmlformats.org/officeDocument/2006/relationships/customXml" Target="../ink/ink632.xml" /><Relationship Id="rId637" Type="http://schemas.openxmlformats.org/officeDocument/2006/relationships/image" Target="../media/image845.emf" /><Relationship Id="rId679" Type="http://schemas.openxmlformats.org/officeDocument/2006/relationships/image" Target="../media/image866.emf" /><Relationship Id="rId2" Type="http://schemas.openxmlformats.org/officeDocument/2006/relationships/customXml" Target="../ink/ink516.xml" /><Relationship Id="rId29" Type="http://schemas.openxmlformats.org/officeDocument/2006/relationships/image" Target="../media/image541.emf" /><Relationship Id="rId276" Type="http://schemas.openxmlformats.org/officeDocument/2006/relationships/customXml" Target="../ink/ink653.xml" /><Relationship Id="rId441" Type="http://schemas.openxmlformats.org/officeDocument/2006/relationships/image" Target="../media/image747.emf" /><Relationship Id="rId483" Type="http://schemas.openxmlformats.org/officeDocument/2006/relationships/image" Target="../media/image768.emf" /><Relationship Id="rId539" Type="http://schemas.openxmlformats.org/officeDocument/2006/relationships/image" Target="../media/image796.emf" /><Relationship Id="rId690" Type="http://schemas.openxmlformats.org/officeDocument/2006/relationships/customXml" Target="../ink/ink860.xml" /><Relationship Id="rId704" Type="http://schemas.openxmlformats.org/officeDocument/2006/relationships/customXml" Target="../ink/ink867.xml" /><Relationship Id="rId746" Type="http://schemas.openxmlformats.org/officeDocument/2006/relationships/customXml" Target="../ink/ink888.xml" /><Relationship Id="rId40" Type="http://schemas.openxmlformats.org/officeDocument/2006/relationships/customXml" Target="../ink/ink535.xml" /><Relationship Id="rId136" Type="http://schemas.openxmlformats.org/officeDocument/2006/relationships/customXml" Target="../ink/ink583.xml" /><Relationship Id="rId178" Type="http://schemas.openxmlformats.org/officeDocument/2006/relationships/customXml" Target="../ink/ink604.xml" /><Relationship Id="rId301" Type="http://schemas.openxmlformats.org/officeDocument/2006/relationships/image" Target="../media/image677.emf" /><Relationship Id="rId343" Type="http://schemas.openxmlformats.org/officeDocument/2006/relationships/image" Target="../media/image698.emf" /><Relationship Id="rId550" Type="http://schemas.openxmlformats.org/officeDocument/2006/relationships/customXml" Target="../ink/ink790.xml" /><Relationship Id="rId788" Type="http://schemas.openxmlformats.org/officeDocument/2006/relationships/customXml" Target="../ink/ink909.xml" /><Relationship Id="rId82" Type="http://schemas.openxmlformats.org/officeDocument/2006/relationships/customXml" Target="../ink/ink556.xml" /><Relationship Id="rId203" Type="http://schemas.openxmlformats.org/officeDocument/2006/relationships/image" Target="../media/image628.emf" /><Relationship Id="rId385" Type="http://schemas.openxmlformats.org/officeDocument/2006/relationships/image" Target="../media/image719.emf" /><Relationship Id="rId592" Type="http://schemas.openxmlformats.org/officeDocument/2006/relationships/customXml" Target="../ink/ink811.xml" /><Relationship Id="rId606" Type="http://schemas.openxmlformats.org/officeDocument/2006/relationships/customXml" Target="../ink/ink818.xml" /><Relationship Id="rId648" Type="http://schemas.openxmlformats.org/officeDocument/2006/relationships/customXml" Target="../ink/ink839.xml" /><Relationship Id="rId245" Type="http://schemas.openxmlformats.org/officeDocument/2006/relationships/image" Target="../media/image649.emf" /><Relationship Id="rId287" Type="http://schemas.openxmlformats.org/officeDocument/2006/relationships/image" Target="../media/image670.emf" /><Relationship Id="rId410" Type="http://schemas.openxmlformats.org/officeDocument/2006/relationships/customXml" Target="../ink/ink720.xml" /><Relationship Id="rId452" Type="http://schemas.openxmlformats.org/officeDocument/2006/relationships/customXml" Target="../ink/ink741.xml" /><Relationship Id="rId494" Type="http://schemas.openxmlformats.org/officeDocument/2006/relationships/customXml" Target="../ink/ink762.xml" /><Relationship Id="rId508" Type="http://schemas.openxmlformats.org/officeDocument/2006/relationships/customXml" Target="../ink/ink769.xml" /><Relationship Id="rId715" Type="http://schemas.openxmlformats.org/officeDocument/2006/relationships/image" Target="../media/image884.emf" /><Relationship Id="rId105" Type="http://schemas.openxmlformats.org/officeDocument/2006/relationships/image" Target="../media/image579.emf" /><Relationship Id="rId147" Type="http://schemas.openxmlformats.org/officeDocument/2006/relationships/image" Target="../media/image159.png" /><Relationship Id="rId312" Type="http://schemas.openxmlformats.org/officeDocument/2006/relationships/customXml" Target="../ink/ink671.xml" /><Relationship Id="rId354" Type="http://schemas.openxmlformats.org/officeDocument/2006/relationships/customXml" Target="../ink/ink692.xml" /><Relationship Id="rId757" Type="http://schemas.openxmlformats.org/officeDocument/2006/relationships/image" Target="../media/image905.emf" /><Relationship Id="rId51" Type="http://schemas.openxmlformats.org/officeDocument/2006/relationships/image" Target="../media/image552.emf" /><Relationship Id="rId93" Type="http://schemas.openxmlformats.org/officeDocument/2006/relationships/image" Target="../media/image573.emf" /><Relationship Id="rId189" Type="http://schemas.openxmlformats.org/officeDocument/2006/relationships/image" Target="../media/image621.emf" /><Relationship Id="rId396" Type="http://schemas.openxmlformats.org/officeDocument/2006/relationships/customXml" Target="../ink/ink713.xml" /><Relationship Id="rId561" Type="http://schemas.openxmlformats.org/officeDocument/2006/relationships/image" Target="../media/image807.emf" /><Relationship Id="rId617" Type="http://schemas.openxmlformats.org/officeDocument/2006/relationships/image" Target="../media/image835.emf" /><Relationship Id="rId659" Type="http://schemas.openxmlformats.org/officeDocument/2006/relationships/image" Target="../media/image856.emf" /><Relationship Id="rId214" Type="http://schemas.openxmlformats.org/officeDocument/2006/relationships/customXml" Target="../ink/ink622.xml" /><Relationship Id="rId256" Type="http://schemas.openxmlformats.org/officeDocument/2006/relationships/customXml" Target="../ink/ink643.xml" /><Relationship Id="rId298" Type="http://schemas.openxmlformats.org/officeDocument/2006/relationships/customXml" Target="../ink/ink664.xml" /><Relationship Id="rId421" Type="http://schemas.openxmlformats.org/officeDocument/2006/relationships/image" Target="../media/image737.emf" /><Relationship Id="rId463" Type="http://schemas.openxmlformats.org/officeDocument/2006/relationships/image" Target="../media/image758.emf" /><Relationship Id="rId519" Type="http://schemas.openxmlformats.org/officeDocument/2006/relationships/image" Target="../media/image786.emf" /><Relationship Id="rId670" Type="http://schemas.openxmlformats.org/officeDocument/2006/relationships/customXml" Target="../ink/ink850.xml" /><Relationship Id="rId116" Type="http://schemas.openxmlformats.org/officeDocument/2006/relationships/customXml" Target="../ink/ink573.xml" /><Relationship Id="rId158" Type="http://schemas.openxmlformats.org/officeDocument/2006/relationships/customXml" Target="../ink/ink594.xml" /><Relationship Id="rId323" Type="http://schemas.openxmlformats.org/officeDocument/2006/relationships/image" Target="../media/image688.emf" /><Relationship Id="rId530" Type="http://schemas.openxmlformats.org/officeDocument/2006/relationships/customXml" Target="../ink/ink780.xml" /><Relationship Id="rId726" Type="http://schemas.openxmlformats.org/officeDocument/2006/relationships/customXml" Target="../ink/ink878.xml" /><Relationship Id="rId768" Type="http://schemas.openxmlformats.org/officeDocument/2006/relationships/customXml" Target="../ink/ink899.xml" /><Relationship Id="rId20" Type="http://schemas.openxmlformats.org/officeDocument/2006/relationships/customXml" Target="../ink/ink525.xml" /><Relationship Id="rId62" Type="http://schemas.openxmlformats.org/officeDocument/2006/relationships/customXml" Target="../ink/ink546.xml" /><Relationship Id="rId365" Type="http://schemas.openxmlformats.org/officeDocument/2006/relationships/image" Target="../media/image709.emf" /><Relationship Id="rId572" Type="http://schemas.openxmlformats.org/officeDocument/2006/relationships/customXml" Target="../ink/ink801.xml" /><Relationship Id="rId628" Type="http://schemas.openxmlformats.org/officeDocument/2006/relationships/customXml" Target="../ink/ink829.xml" /><Relationship Id="rId225" Type="http://schemas.openxmlformats.org/officeDocument/2006/relationships/image" Target="../media/image639.emf" /><Relationship Id="rId267" Type="http://schemas.openxmlformats.org/officeDocument/2006/relationships/image" Target="../media/image660.emf" /><Relationship Id="rId432" Type="http://schemas.openxmlformats.org/officeDocument/2006/relationships/customXml" Target="../ink/ink731.xml" /><Relationship Id="rId474" Type="http://schemas.openxmlformats.org/officeDocument/2006/relationships/customXml" Target="../ink/ink752.xml" /><Relationship Id="rId127" Type="http://schemas.openxmlformats.org/officeDocument/2006/relationships/image" Target="../media/image590.emf" /><Relationship Id="rId681" Type="http://schemas.openxmlformats.org/officeDocument/2006/relationships/image" Target="../media/image867.emf" /><Relationship Id="rId737" Type="http://schemas.openxmlformats.org/officeDocument/2006/relationships/image" Target="../media/image895.emf" /><Relationship Id="rId779" Type="http://schemas.openxmlformats.org/officeDocument/2006/relationships/image" Target="../media/image916.emf" /><Relationship Id="rId31" Type="http://schemas.openxmlformats.org/officeDocument/2006/relationships/image" Target="../media/image542.emf" /><Relationship Id="rId73" Type="http://schemas.openxmlformats.org/officeDocument/2006/relationships/image" Target="../media/image563.emf" /><Relationship Id="rId169" Type="http://schemas.openxmlformats.org/officeDocument/2006/relationships/image" Target="../media/image611.emf" /><Relationship Id="rId334" Type="http://schemas.openxmlformats.org/officeDocument/2006/relationships/customXml" Target="../ink/ink682.xml" /><Relationship Id="rId376" Type="http://schemas.openxmlformats.org/officeDocument/2006/relationships/customXml" Target="../ink/ink703.xml" /><Relationship Id="rId541" Type="http://schemas.openxmlformats.org/officeDocument/2006/relationships/image" Target="../media/image797.emf" /><Relationship Id="rId583" Type="http://schemas.openxmlformats.org/officeDocument/2006/relationships/image" Target="../media/image818.emf" /><Relationship Id="rId639" Type="http://schemas.openxmlformats.org/officeDocument/2006/relationships/image" Target="../media/image846.emf" /><Relationship Id="rId790" Type="http://schemas.openxmlformats.org/officeDocument/2006/relationships/customXml" Target="../ink/ink910.xml" /><Relationship Id="rId4" Type="http://schemas.openxmlformats.org/officeDocument/2006/relationships/customXml" Target="../ink/ink517.xml" /><Relationship Id="rId180" Type="http://schemas.openxmlformats.org/officeDocument/2006/relationships/customXml" Target="../ink/ink605.xml" /><Relationship Id="rId236" Type="http://schemas.openxmlformats.org/officeDocument/2006/relationships/customXml" Target="../ink/ink633.xml" /><Relationship Id="rId278" Type="http://schemas.openxmlformats.org/officeDocument/2006/relationships/customXml" Target="../ink/ink654.xml" /><Relationship Id="rId401" Type="http://schemas.openxmlformats.org/officeDocument/2006/relationships/image" Target="../media/image727.emf" /><Relationship Id="rId443" Type="http://schemas.openxmlformats.org/officeDocument/2006/relationships/image" Target="../media/image748.emf" /><Relationship Id="rId650" Type="http://schemas.openxmlformats.org/officeDocument/2006/relationships/customXml" Target="../ink/ink840.xml" /><Relationship Id="rId303" Type="http://schemas.openxmlformats.org/officeDocument/2006/relationships/image" Target="../media/image678.emf" /><Relationship Id="rId485" Type="http://schemas.openxmlformats.org/officeDocument/2006/relationships/image" Target="../media/image769.emf" /><Relationship Id="rId692" Type="http://schemas.openxmlformats.org/officeDocument/2006/relationships/customXml" Target="../ink/ink861.xml" /><Relationship Id="rId706" Type="http://schemas.openxmlformats.org/officeDocument/2006/relationships/customXml" Target="../ink/ink868.xml" /><Relationship Id="rId748" Type="http://schemas.openxmlformats.org/officeDocument/2006/relationships/customXml" Target="../ink/ink889.xml" /><Relationship Id="rId42" Type="http://schemas.openxmlformats.org/officeDocument/2006/relationships/customXml" Target="../ink/ink536.xml" /><Relationship Id="rId84" Type="http://schemas.openxmlformats.org/officeDocument/2006/relationships/customXml" Target="../ink/ink557.xml" /><Relationship Id="rId138" Type="http://schemas.openxmlformats.org/officeDocument/2006/relationships/customXml" Target="../ink/ink584.xml" /><Relationship Id="rId345" Type="http://schemas.openxmlformats.org/officeDocument/2006/relationships/image" Target="../media/image699.emf" /><Relationship Id="rId387" Type="http://schemas.openxmlformats.org/officeDocument/2006/relationships/image" Target="../media/image720.emf" /><Relationship Id="rId510" Type="http://schemas.openxmlformats.org/officeDocument/2006/relationships/customXml" Target="../ink/ink770.xml" /><Relationship Id="rId552" Type="http://schemas.openxmlformats.org/officeDocument/2006/relationships/customXml" Target="../ink/ink791.xml" /><Relationship Id="rId594" Type="http://schemas.openxmlformats.org/officeDocument/2006/relationships/customXml" Target="../ink/ink812.xml" /><Relationship Id="rId608" Type="http://schemas.openxmlformats.org/officeDocument/2006/relationships/customXml" Target="../ink/ink819.xml" /><Relationship Id="rId191" Type="http://schemas.openxmlformats.org/officeDocument/2006/relationships/image" Target="../media/image622.emf" /><Relationship Id="rId205" Type="http://schemas.openxmlformats.org/officeDocument/2006/relationships/image" Target="../media/image629.emf" /><Relationship Id="rId247" Type="http://schemas.openxmlformats.org/officeDocument/2006/relationships/image" Target="../media/image650.emf" /><Relationship Id="rId412" Type="http://schemas.openxmlformats.org/officeDocument/2006/relationships/customXml" Target="../ink/ink721.xml" /><Relationship Id="rId107" Type="http://schemas.openxmlformats.org/officeDocument/2006/relationships/image" Target="../media/image580.emf" /><Relationship Id="rId289" Type="http://schemas.openxmlformats.org/officeDocument/2006/relationships/image" Target="../media/image671.emf" /><Relationship Id="rId454" Type="http://schemas.openxmlformats.org/officeDocument/2006/relationships/customXml" Target="../ink/ink742.xml" /><Relationship Id="rId496" Type="http://schemas.openxmlformats.org/officeDocument/2006/relationships/customXml" Target="../ink/ink763.xml" /><Relationship Id="rId661" Type="http://schemas.openxmlformats.org/officeDocument/2006/relationships/image" Target="../media/image857.emf" /><Relationship Id="rId717" Type="http://schemas.openxmlformats.org/officeDocument/2006/relationships/image" Target="../media/image885.emf" /><Relationship Id="rId759" Type="http://schemas.openxmlformats.org/officeDocument/2006/relationships/image" Target="../media/image906.emf" /><Relationship Id="rId11" Type="http://schemas.openxmlformats.org/officeDocument/2006/relationships/image" Target="../media/image532.emf" /><Relationship Id="rId53" Type="http://schemas.openxmlformats.org/officeDocument/2006/relationships/image" Target="../media/image553.emf" /><Relationship Id="rId149" Type="http://schemas.openxmlformats.org/officeDocument/2006/relationships/image" Target="../media/image601.emf" /><Relationship Id="rId314" Type="http://schemas.openxmlformats.org/officeDocument/2006/relationships/customXml" Target="../ink/ink672.xml" /><Relationship Id="rId356" Type="http://schemas.openxmlformats.org/officeDocument/2006/relationships/customXml" Target="../ink/ink693.xml" /><Relationship Id="rId398" Type="http://schemas.openxmlformats.org/officeDocument/2006/relationships/customXml" Target="../ink/ink714.xml" /><Relationship Id="rId521" Type="http://schemas.openxmlformats.org/officeDocument/2006/relationships/image" Target="../media/image787.emf" /><Relationship Id="rId563" Type="http://schemas.openxmlformats.org/officeDocument/2006/relationships/image" Target="../media/image808.emf" /><Relationship Id="rId619" Type="http://schemas.openxmlformats.org/officeDocument/2006/relationships/image" Target="../media/image836.emf" /><Relationship Id="rId770" Type="http://schemas.openxmlformats.org/officeDocument/2006/relationships/customXml" Target="../ink/ink900.xml" /><Relationship Id="rId95" Type="http://schemas.openxmlformats.org/officeDocument/2006/relationships/image" Target="../media/image574.emf" /><Relationship Id="rId160" Type="http://schemas.openxmlformats.org/officeDocument/2006/relationships/customXml" Target="../ink/ink595.xml" /><Relationship Id="rId216" Type="http://schemas.openxmlformats.org/officeDocument/2006/relationships/customXml" Target="../ink/ink623.xml" /><Relationship Id="rId423" Type="http://schemas.openxmlformats.org/officeDocument/2006/relationships/image" Target="../media/image738.emf" /><Relationship Id="rId258" Type="http://schemas.openxmlformats.org/officeDocument/2006/relationships/customXml" Target="../ink/ink644.xml" /><Relationship Id="rId465" Type="http://schemas.openxmlformats.org/officeDocument/2006/relationships/image" Target="../media/image759.emf" /><Relationship Id="rId630" Type="http://schemas.openxmlformats.org/officeDocument/2006/relationships/customXml" Target="../ink/ink830.xml" /><Relationship Id="rId672" Type="http://schemas.openxmlformats.org/officeDocument/2006/relationships/customXml" Target="../ink/ink851.xml" /><Relationship Id="rId728" Type="http://schemas.openxmlformats.org/officeDocument/2006/relationships/customXml" Target="../ink/ink879.xml" /><Relationship Id="rId22" Type="http://schemas.openxmlformats.org/officeDocument/2006/relationships/customXml" Target="../ink/ink526.xml" /><Relationship Id="rId64" Type="http://schemas.openxmlformats.org/officeDocument/2006/relationships/customXml" Target="../ink/ink547.xml" /><Relationship Id="rId118" Type="http://schemas.openxmlformats.org/officeDocument/2006/relationships/customXml" Target="../ink/ink574.xml" /><Relationship Id="rId325" Type="http://schemas.openxmlformats.org/officeDocument/2006/relationships/image" Target="../media/image163.png" /><Relationship Id="rId367" Type="http://schemas.openxmlformats.org/officeDocument/2006/relationships/image" Target="../media/image710.emf" /><Relationship Id="rId532" Type="http://schemas.openxmlformats.org/officeDocument/2006/relationships/customXml" Target="../ink/ink781.xml" /><Relationship Id="rId574" Type="http://schemas.openxmlformats.org/officeDocument/2006/relationships/customXml" Target="../ink/ink802.xml" /><Relationship Id="rId171" Type="http://schemas.openxmlformats.org/officeDocument/2006/relationships/image" Target="../media/image612.emf" /><Relationship Id="rId227" Type="http://schemas.openxmlformats.org/officeDocument/2006/relationships/image" Target="../media/image640.emf" /><Relationship Id="rId781" Type="http://schemas.openxmlformats.org/officeDocument/2006/relationships/image" Target="../media/image917.emf" /><Relationship Id="rId269" Type="http://schemas.openxmlformats.org/officeDocument/2006/relationships/image" Target="../media/image661.emf" /><Relationship Id="rId434" Type="http://schemas.openxmlformats.org/officeDocument/2006/relationships/customXml" Target="../ink/ink732.xml" /><Relationship Id="rId476" Type="http://schemas.openxmlformats.org/officeDocument/2006/relationships/customXml" Target="../ink/ink753.xml" /><Relationship Id="rId641" Type="http://schemas.openxmlformats.org/officeDocument/2006/relationships/image" Target="../media/image847.emf" /><Relationship Id="rId683" Type="http://schemas.openxmlformats.org/officeDocument/2006/relationships/image" Target="../media/image868.emf" /><Relationship Id="rId739" Type="http://schemas.openxmlformats.org/officeDocument/2006/relationships/image" Target="../media/image896.emf" /><Relationship Id="rId33" Type="http://schemas.openxmlformats.org/officeDocument/2006/relationships/image" Target="../media/image543.emf" /><Relationship Id="rId129" Type="http://schemas.openxmlformats.org/officeDocument/2006/relationships/image" Target="../media/image591.emf" /><Relationship Id="rId280" Type="http://schemas.openxmlformats.org/officeDocument/2006/relationships/customXml" Target="../ink/ink655.xml" /><Relationship Id="rId336" Type="http://schemas.openxmlformats.org/officeDocument/2006/relationships/customXml" Target="../ink/ink683.xml" /><Relationship Id="rId501" Type="http://schemas.openxmlformats.org/officeDocument/2006/relationships/image" Target="../media/image777.emf" /><Relationship Id="rId543" Type="http://schemas.openxmlformats.org/officeDocument/2006/relationships/image" Target="../media/image798.emf" /><Relationship Id="rId75" Type="http://schemas.openxmlformats.org/officeDocument/2006/relationships/image" Target="../media/image564.emf" /><Relationship Id="rId140" Type="http://schemas.openxmlformats.org/officeDocument/2006/relationships/customXml" Target="../ink/ink585.xml" /><Relationship Id="rId182" Type="http://schemas.openxmlformats.org/officeDocument/2006/relationships/customXml" Target="../ink/ink606.xml" /><Relationship Id="rId378" Type="http://schemas.openxmlformats.org/officeDocument/2006/relationships/customXml" Target="../ink/ink704.xml" /><Relationship Id="rId403" Type="http://schemas.openxmlformats.org/officeDocument/2006/relationships/image" Target="../media/image728.emf" /><Relationship Id="rId585" Type="http://schemas.openxmlformats.org/officeDocument/2006/relationships/image" Target="../media/image819.emf" /><Relationship Id="rId750" Type="http://schemas.openxmlformats.org/officeDocument/2006/relationships/customXml" Target="../ink/ink890.xml" /><Relationship Id="rId792" Type="http://schemas.openxmlformats.org/officeDocument/2006/relationships/customXml" Target="../ink/ink911.xml" /><Relationship Id="rId6" Type="http://schemas.openxmlformats.org/officeDocument/2006/relationships/customXml" Target="../ink/ink518.xml" /><Relationship Id="rId238" Type="http://schemas.openxmlformats.org/officeDocument/2006/relationships/customXml" Target="../ink/ink634.xml" /><Relationship Id="rId445" Type="http://schemas.openxmlformats.org/officeDocument/2006/relationships/image" Target="../media/image749.emf" /><Relationship Id="rId487" Type="http://schemas.openxmlformats.org/officeDocument/2006/relationships/image" Target="../media/image770.emf" /><Relationship Id="rId610" Type="http://schemas.openxmlformats.org/officeDocument/2006/relationships/customXml" Target="../ink/ink820.xml" /><Relationship Id="rId652" Type="http://schemas.openxmlformats.org/officeDocument/2006/relationships/customXml" Target="../ink/ink841.xml" /><Relationship Id="rId694" Type="http://schemas.openxmlformats.org/officeDocument/2006/relationships/customXml" Target="../ink/ink862.xml" /><Relationship Id="rId708" Type="http://schemas.openxmlformats.org/officeDocument/2006/relationships/customXml" Target="../ink/ink869.xml" /><Relationship Id="rId291" Type="http://schemas.openxmlformats.org/officeDocument/2006/relationships/image" Target="../media/image672.emf" /><Relationship Id="rId305" Type="http://schemas.openxmlformats.org/officeDocument/2006/relationships/image" Target="../media/image679.emf" /><Relationship Id="rId347" Type="http://schemas.openxmlformats.org/officeDocument/2006/relationships/image" Target="../media/image700.emf" /><Relationship Id="rId512" Type="http://schemas.openxmlformats.org/officeDocument/2006/relationships/customXml" Target="../ink/ink771.xml" /><Relationship Id="rId44" Type="http://schemas.openxmlformats.org/officeDocument/2006/relationships/customXml" Target="../ink/ink537.xml" /><Relationship Id="rId86" Type="http://schemas.openxmlformats.org/officeDocument/2006/relationships/customXml" Target="../ink/ink558.xml" /><Relationship Id="rId151" Type="http://schemas.openxmlformats.org/officeDocument/2006/relationships/image" Target="../media/image602.emf" /><Relationship Id="rId389" Type="http://schemas.openxmlformats.org/officeDocument/2006/relationships/image" Target="../media/image721.emf" /><Relationship Id="rId554" Type="http://schemas.openxmlformats.org/officeDocument/2006/relationships/customXml" Target="../ink/ink792.xml" /><Relationship Id="rId596" Type="http://schemas.openxmlformats.org/officeDocument/2006/relationships/customXml" Target="../ink/ink813.xml" /><Relationship Id="rId761" Type="http://schemas.openxmlformats.org/officeDocument/2006/relationships/image" Target="../media/image907.emf" /><Relationship Id="rId193" Type="http://schemas.openxmlformats.org/officeDocument/2006/relationships/image" Target="../media/image623.emf" /><Relationship Id="rId207" Type="http://schemas.openxmlformats.org/officeDocument/2006/relationships/image" Target="../media/image630.emf" /><Relationship Id="rId249" Type="http://schemas.openxmlformats.org/officeDocument/2006/relationships/image" Target="../media/image651.emf" /><Relationship Id="rId414" Type="http://schemas.openxmlformats.org/officeDocument/2006/relationships/customXml" Target="../ink/ink722.xml" /><Relationship Id="rId456" Type="http://schemas.openxmlformats.org/officeDocument/2006/relationships/customXml" Target="../ink/ink743.xml" /><Relationship Id="rId498" Type="http://schemas.openxmlformats.org/officeDocument/2006/relationships/customXml" Target="../ink/ink764.xml" /><Relationship Id="rId621" Type="http://schemas.openxmlformats.org/officeDocument/2006/relationships/image" Target="../media/image837.emf" /><Relationship Id="rId663" Type="http://schemas.openxmlformats.org/officeDocument/2006/relationships/image" Target="../media/image858.emf" /><Relationship Id="rId13" Type="http://schemas.openxmlformats.org/officeDocument/2006/relationships/image" Target="../media/image533.emf" /><Relationship Id="rId109" Type="http://schemas.openxmlformats.org/officeDocument/2006/relationships/image" Target="../media/image581.emf" /><Relationship Id="rId260" Type="http://schemas.openxmlformats.org/officeDocument/2006/relationships/customXml" Target="../ink/ink645.xml" /><Relationship Id="rId316" Type="http://schemas.openxmlformats.org/officeDocument/2006/relationships/customXml" Target="../ink/ink673.xml" /><Relationship Id="rId523" Type="http://schemas.openxmlformats.org/officeDocument/2006/relationships/image" Target="../media/image788.emf" /><Relationship Id="rId719" Type="http://schemas.openxmlformats.org/officeDocument/2006/relationships/image" Target="../media/image886.emf" /><Relationship Id="rId55" Type="http://schemas.openxmlformats.org/officeDocument/2006/relationships/image" Target="../media/image554.emf" /><Relationship Id="rId97" Type="http://schemas.openxmlformats.org/officeDocument/2006/relationships/image" Target="../media/image575.emf" /><Relationship Id="rId120" Type="http://schemas.openxmlformats.org/officeDocument/2006/relationships/customXml" Target="../ink/ink575.xml" /><Relationship Id="rId358" Type="http://schemas.openxmlformats.org/officeDocument/2006/relationships/customXml" Target="../ink/ink694.xml" /><Relationship Id="rId565" Type="http://schemas.openxmlformats.org/officeDocument/2006/relationships/image" Target="../media/image809.emf" /><Relationship Id="rId730" Type="http://schemas.openxmlformats.org/officeDocument/2006/relationships/customXml" Target="../ink/ink880.xml" /><Relationship Id="rId772" Type="http://schemas.openxmlformats.org/officeDocument/2006/relationships/customXml" Target="../ink/ink901.xml" /><Relationship Id="rId162" Type="http://schemas.openxmlformats.org/officeDocument/2006/relationships/customXml" Target="../ink/ink596.xml" /><Relationship Id="rId218" Type="http://schemas.openxmlformats.org/officeDocument/2006/relationships/customXml" Target="../ink/ink624.xml" /><Relationship Id="rId425" Type="http://schemas.openxmlformats.org/officeDocument/2006/relationships/image" Target="../media/image739.emf" /><Relationship Id="rId467" Type="http://schemas.openxmlformats.org/officeDocument/2006/relationships/image" Target="../media/image760.emf" /><Relationship Id="rId632" Type="http://schemas.openxmlformats.org/officeDocument/2006/relationships/customXml" Target="../ink/ink831.xml" /><Relationship Id="rId271" Type="http://schemas.openxmlformats.org/officeDocument/2006/relationships/image" Target="../media/image662.emf" /><Relationship Id="rId674" Type="http://schemas.openxmlformats.org/officeDocument/2006/relationships/customXml" Target="../ink/ink852.xml" /><Relationship Id="rId24" Type="http://schemas.openxmlformats.org/officeDocument/2006/relationships/customXml" Target="../ink/ink527.xml" /><Relationship Id="rId66" Type="http://schemas.openxmlformats.org/officeDocument/2006/relationships/customXml" Target="../ink/ink548.xml" /><Relationship Id="rId131" Type="http://schemas.openxmlformats.org/officeDocument/2006/relationships/image" Target="../media/image592.emf" /><Relationship Id="rId327" Type="http://schemas.openxmlformats.org/officeDocument/2006/relationships/image" Target="../media/image690.emf" /><Relationship Id="rId369" Type="http://schemas.openxmlformats.org/officeDocument/2006/relationships/image" Target="../media/image711.emf" /><Relationship Id="rId534" Type="http://schemas.openxmlformats.org/officeDocument/2006/relationships/customXml" Target="../ink/ink782.xml" /><Relationship Id="rId576" Type="http://schemas.openxmlformats.org/officeDocument/2006/relationships/customXml" Target="../ink/ink803.xml" /><Relationship Id="rId741" Type="http://schemas.openxmlformats.org/officeDocument/2006/relationships/image" Target="../media/image897.emf" /><Relationship Id="rId783" Type="http://schemas.openxmlformats.org/officeDocument/2006/relationships/image" Target="../media/image918.emf" /><Relationship Id="rId173" Type="http://schemas.openxmlformats.org/officeDocument/2006/relationships/image" Target="../media/image613.emf" /><Relationship Id="rId229" Type="http://schemas.openxmlformats.org/officeDocument/2006/relationships/image" Target="../media/image641.emf" /><Relationship Id="rId380" Type="http://schemas.openxmlformats.org/officeDocument/2006/relationships/customXml" Target="../ink/ink705.xml" /><Relationship Id="rId436" Type="http://schemas.openxmlformats.org/officeDocument/2006/relationships/customXml" Target="../ink/ink733.xml" /><Relationship Id="rId601" Type="http://schemas.openxmlformats.org/officeDocument/2006/relationships/image" Target="../media/image827.emf" /><Relationship Id="rId643" Type="http://schemas.openxmlformats.org/officeDocument/2006/relationships/image" Target="../media/image848.emf" /><Relationship Id="rId240" Type="http://schemas.openxmlformats.org/officeDocument/2006/relationships/customXml" Target="../ink/ink635.xml" /><Relationship Id="rId478" Type="http://schemas.openxmlformats.org/officeDocument/2006/relationships/customXml" Target="../ink/ink754.xml" /><Relationship Id="rId685" Type="http://schemas.openxmlformats.org/officeDocument/2006/relationships/image" Target="../media/image869.emf" /><Relationship Id="rId35" Type="http://schemas.openxmlformats.org/officeDocument/2006/relationships/image" Target="../media/image544.emf" /><Relationship Id="rId77" Type="http://schemas.openxmlformats.org/officeDocument/2006/relationships/image" Target="../media/image565.emf" /><Relationship Id="rId100" Type="http://schemas.openxmlformats.org/officeDocument/2006/relationships/customXml" Target="../ink/ink565.xml" /><Relationship Id="rId282" Type="http://schemas.openxmlformats.org/officeDocument/2006/relationships/customXml" Target="../ink/ink656.xml" /><Relationship Id="rId338" Type="http://schemas.openxmlformats.org/officeDocument/2006/relationships/customXml" Target="../ink/ink684.xml" /><Relationship Id="rId503" Type="http://schemas.openxmlformats.org/officeDocument/2006/relationships/image" Target="../media/image778.emf" /><Relationship Id="rId545" Type="http://schemas.openxmlformats.org/officeDocument/2006/relationships/image" Target="../media/image799.emf" /><Relationship Id="rId587" Type="http://schemas.openxmlformats.org/officeDocument/2006/relationships/image" Target="../media/image820.emf" /><Relationship Id="rId710" Type="http://schemas.openxmlformats.org/officeDocument/2006/relationships/customXml" Target="../ink/ink870.xml" /><Relationship Id="rId752" Type="http://schemas.openxmlformats.org/officeDocument/2006/relationships/customXml" Target="../ink/ink891.xml" /><Relationship Id="rId8" Type="http://schemas.openxmlformats.org/officeDocument/2006/relationships/customXml" Target="../ink/ink519.xml" /><Relationship Id="rId142" Type="http://schemas.openxmlformats.org/officeDocument/2006/relationships/customXml" Target="../ink/ink586.xml" /><Relationship Id="rId184" Type="http://schemas.openxmlformats.org/officeDocument/2006/relationships/customXml" Target="../ink/ink607.xml" /><Relationship Id="rId391" Type="http://schemas.openxmlformats.org/officeDocument/2006/relationships/image" Target="../media/image722.emf" /><Relationship Id="rId405" Type="http://schemas.openxmlformats.org/officeDocument/2006/relationships/image" Target="../media/image729.emf" /><Relationship Id="rId447" Type="http://schemas.openxmlformats.org/officeDocument/2006/relationships/image" Target="../media/image750.emf" /><Relationship Id="rId612" Type="http://schemas.openxmlformats.org/officeDocument/2006/relationships/customXml" Target="../ink/ink821.xml" /><Relationship Id="rId794" Type="http://schemas.openxmlformats.org/officeDocument/2006/relationships/customXml" Target="../ink/ink912.xml" /><Relationship Id="rId251" Type="http://schemas.openxmlformats.org/officeDocument/2006/relationships/image" Target="../media/image652.emf" /><Relationship Id="rId489" Type="http://schemas.openxmlformats.org/officeDocument/2006/relationships/image" Target="../media/image771.emf" /><Relationship Id="rId654" Type="http://schemas.openxmlformats.org/officeDocument/2006/relationships/customXml" Target="../ink/ink842.xml" /><Relationship Id="rId696" Type="http://schemas.openxmlformats.org/officeDocument/2006/relationships/customXml" Target="../ink/ink863.xml" /><Relationship Id="rId46" Type="http://schemas.openxmlformats.org/officeDocument/2006/relationships/customXml" Target="../ink/ink538.xml" /><Relationship Id="rId293" Type="http://schemas.openxmlformats.org/officeDocument/2006/relationships/image" Target="../media/image673.emf" /><Relationship Id="rId307" Type="http://schemas.openxmlformats.org/officeDocument/2006/relationships/image" Target="../media/image680.emf" /><Relationship Id="rId349" Type="http://schemas.openxmlformats.org/officeDocument/2006/relationships/image" Target="../media/image701.emf" /><Relationship Id="rId514" Type="http://schemas.openxmlformats.org/officeDocument/2006/relationships/customXml" Target="../ink/ink772.xml" /><Relationship Id="rId556" Type="http://schemas.openxmlformats.org/officeDocument/2006/relationships/customXml" Target="../ink/ink793.xml" /><Relationship Id="rId721" Type="http://schemas.openxmlformats.org/officeDocument/2006/relationships/image" Target="../media/image887.emf" /><Relationship Id="rId763" Type="http://schemas.openxmlformats.org/officeDocument/2006/relationships/image" Target="../media/image908.emf" /><Relationship Id="rId88" Type="http://schemas.openxmlformats.org/officeDocument/2006/relationships/customXml" Target="../ink/ink559.xml" /><Relationship Id="rId111" Type="http://schemas.openxmlformats.org/officeDocument/2006/relationships/image" Target="../media/image582.emf" /><Relationship Id="rId153" Type="http://schemas.openxmlformats.org/officeDocument/2006/relationships/image" Target="../media/image603.emf" /><Relationship Id="rId195" Type="http://schemas.openxmlformats.org/officeDocument/2006/relationships/image" Target="../media/image624.emf" /><Relationship Id="rId209" Type="http://schemas.openxmlformats.org/officeDocument/2006/relationships/image" Target="../media/image631.emf" /><Relationship Id="rId360" Type="http://schemas.openxmlformats.org/officeDocument/2006/relationships/customXml" Target="../ink/ink695.xml" /><Relationship Id="rId416" Type="http://schemas.openxmlformats.org/officeDocument/2006/relationships/customXml" Target="../ink/ink723.xml" /><Relationship Id="rId598" Type="http://schemas.openxmlformats.org/officeDocument/2006/relationships/customXml" Target="../ink/ink814.xml" /><Relationship Id="rId220" Type="http://schemas.openxmlformats.org/officeDocument/2006/relationships/customXml" Target="../ink/ink625.xml" /><Relationship Id="rId458" Type="http://schemas.openxmlformats.org/officeDocument/2006/relationships/customXml" Target="../ink/ink744.xml" /><Relationship Id="rId623" Type="http://schemas.openxmlformats.org/officeDocument/2006/relationships/image" Target="../media/image838.emf" /><Relationship Id="rId665" Type="http://schemas.openxmlformats.org/officeDocument/2006/relationships/image" Target="../media/image859.emf" /><Relationship Id="rId15" Type="http://schemas.openxmlformats.org/officeDocument/2006/relationships/image" Target="../media/image534.emf" /><Relationship Id="rId57" Type="http://schemas.openxmlformats.org/officeDocument/2006/relationships/image" Target="../media/image555.emf" /><Relationship Id="rId262" Type="http://schemas.openxmlformats.org/officeDocument/2006/relationships/customXml" Target="../ink/ink646.xml" /><Relationship Id="rId318" Type="http://schemas.openxmlformats.org/officeDocument/2006/relationships/customXml" Target="../ink/ink674.xml" /><Relationship Id="rId525" Type="http://schemas.openxmlformats.org/officeDocument/2006/relationships/image" Target="../media/image789.emf" /><Relationship Id="rId567" Type="http://schemas.openxmlformats.org/officeDocument/2006/relationships/image" Target="../media/image810.emf" /><Relationship Id="rId732" Type="http://schemas.openxmlformats.org/officeDocument/2006/relationships/customXml" Target="../ink/ink881.xml" /><Relationship Id="rId99" Type="http://schemas.openxmlformats.org/officeDocument/2006/relationships/image" Target="../media/image576.emf" /><Relationship Id="rId122" Type="http://schemas.openxmlformats.org/officeDocument/2006/relationships/customXml" Target="../ink/ink576.xml" /><Relationship Id="rId164" Type="http://schemas.openxmlformats.org/officeDocument/2006/relationships/customXml" Target="../ink/ink597.xml" /><Relationship Id="rId371" Type="http://schemas.openxmlformats.org/officeDocument/2006/relationships/image" Target="../media/image712.emf" /><Relationship Id="rId774" Type="http://schemas.openxmlformats.org/officeDocument/2006/relationships/customXml" Target="../ink/ink902.xml" /><Relationship Id="rId427" Type="http://schemas.openxmlformats.org/officeDocument/2006/relationships/image" Target="../media/image740.emf" /><Relationship Id="rId469" Type="http://schemas.openxmlformats.org/officeDocument/2006/relationships/image" Target="../media/image761.emf" /><Relationship Id="rId634" Type="http://schemas.openxmlformats.org/officeDocument/2006/relationships/customXml" Target="../ink/ink832.xml" /><Relationship Id="rId676" Type="http://schemas.openxmlformats.org/officeDocument/2006/relationships/customXml" Target="../ink/ink853.xml" /><Relationship Id="rId26" Type="http://schemas.openxmlformats.org/officeDocument/2006/relationships/customXml" Target="../ink/ink528.xml" /><Relationship Id="rId231" Type="http://schemas.openxmlformats.org/officeDocument/2006/relationships/image" Target="../media/image642.emf" /><Relationship Id="rId273" Type="http://schemas.openxmlformats.org/officeDocument/2006/relationships/image" Target="../media/image663.emf" /><Relationship Id="rId329" Type="http://schemas.openxmlformats.org/officeDocument/2006/relationships/image" Target="../media/image691.emf" /><Relationship Id="rId480" Type="http://schemas.openxmlformats.org/officeDocument/2006/relationships/customXml" Target="../ink/ink755.xml" /><Relationship Id="rId536" Type="http://schemas.openxmlformats.org/officeDocument/2006/relationships/customXml" Target="../ink/ink783.xml" /><Relationship Id="rId701" Type="http://schemas.openxmlformats.org/officeDocument/2006/relationships/image" Target="../media/image877.emf" /><Relationship Id="rId68" Type="http://schemas.openxmlformats.org/officeDocument/2006/relationships/customXml" Target="../ink/ink549.xml" /><Relationship Id="rId133" Type="http://schemas.openxmlformats.org/officeDocument/2006/relationships/image" Target="../media/image593.emf" /><Relationship Id="rId175" Type="http://schemas.openxmlformats.org/officeDocument/2006/relationships/image" Target="../media/image614.emf" /><Relationship Id="rId340" Type="http://schemas.openxmlformats.org/officeDocument/2006/relationships/customXml" Target="../ink/ink685.xml" /><Relationship Id="rId578" Type="http://schemas.openxmlformats.org/officeDocument/2006/relationships/customXml" Target="../ink/ink804.xml" /><Relationship Id="rId743" Type="http://schemas.openxmlformats.org/officeDocument/2006/relationships/image" Target="../media/image898.emf" /><Relationship Id="rId785" Type="http://schemas.openxmlformats.org/officeDocument/2006/relationships/image" Target="../media/image919.emf" /><Relationship Id="rId200" Type="http://schemas.openxmlformats.org/officeDocument/2006/relationships/customXml" Target="../ink/ink615.xml" /><Relationship Id="rId382" Type="http://schemas.openxmlformats.org/officeDocument/2006/relationships/customXml" Target="../ink/ink706.xml" /><Relationship Id="rId438" Type="http://schemas.openxmlformats.org/officeDocument/2006/relationships/customXml" Target="../ink/ink734.xml" /><Relationship Id="rId603" Type="http://schemas.openxmlformats.org/officeDocument/2006/relationships/image" Target="../media/image828.emf" /><Relationship Id="rId645" Type="http://schemas.openxmlformats.org/officeDocument/2006/relationships/image" Target="../media/image849.emf" /><Relationship Id="rId687" Type="http://schemas.openxmlformats.org/officeDocument/2006/relationships/image" Target="../media/image870.emf" /><Relationship Id="rId242" Type="http://schemas.openxmlformats.org/officeDocument/2006/relationships/customXml" Target="../ink/ink636.xml" /><Relationship Id="rId284" Type="http://schemas.openxmlformats.org/officeDocument/2006/relationships/customXml" Target="../ink/ink657.xml" /><Relationship Id="rId491" Type="http://schemas.openxmlformats.org/officeDocument/2006/relationships/image" Target="../media/image164.png" /><Relationship Id="rId505" Type="http://schemas.openxmlformats.org/officeDocument/2006/relationships/image" Target="../media/image779.emf" /><Relationship Id="rId712" Type="http://schemas.openxmlformats.org/officeDocument/2006/relationships/customXml" Target="../ink/ink871.xml" /><Relationship Id="rId37" Type="http://schemas.openxmlformats.org/officeDocument/2006/relationships/image" Target="../media/image545.emf" /><Relationship Id="rId79" Type="http://schemas.openxmlformats.org/officeDocument/2006/relationships/image" Target="../media/image566.emf" /><Relationship Id="rId102" Type="http://schemas.openxmlformats.org/officeDocument/2006/relationships/customXml" Target="../ink/ink566.xml" /><Relationship Id="rId144" Type="http://schemas.openxmlformats.org/officeDocument/2006/relationships/customXml" Target="../ink/ink587.xml" /><Relationship Id="rId547" Type="http://schemas.openxmlformats.org/officeDocument/2006/relationships/image" Target="../media/image800.emf" /><Relationship Id="rId589" Type="http://schemas.openxmlformats.org/officeDocument/2006/relationships/image" Target="../media/image821.emf" /><Relationship Id="rId754" Type="http://schemas.openxmlformats.org/officeDocument/2006/relationships/customXml" Target="../ink/ink892.xml" /><Relationship Id="rId90" Type="http://schemas.openxmlformats.org/officeDocument/2006/relationships/customXml" Target="../ink/ink560.xml" /><Relationship Id="rId186" Type="http://schemas.openxmlformats.org/officeDocument/2006/relationships/customXml" Target="../ink/ink608.xml" /><Relationship Id="rId351" Type="http://schemas.openxmlformats.org/officeDocument/2006/relationships/image" Target="../media/image702.emf" /><Relationship Id="rId393" Type="http://schemas.openxmlformats.org/officeDocument/2006/relationships/image" Target="../media/image723.emf" /><Relationship Id="rId407" Type="http://schemas.openxmlformats.org/officeDocument/2006/relationships/image" Target="../media/image730.emf" /><Relationship Id="rId449" Type="http://schemas.openxmlformats.org/officeDocument/2006/relationships/image" Target="../media/image751.emf" /><Relationship Id="rId614" Type="http://schemas.openxmlformats.org/officeDocument/2006/relationships/customXml" Target="../ink/ink822.xml" /><Relationship Id="rId656" Type="http://schemas.openxmlformats.org/officeDocument/2006/relationships/customXml" Target="../ink/ink843.xml" /><Relationship Id="rId211" Type="http://schemas.openxmlformats.org/officeDocument/2006/relationships/image" Target="../media/image632.emf" /><Relationship Id="rId253" Type="http://schemas.openxmlformats.org/officeDocument/2006/relationships/image" Target="../media/image653.emf" /><Relationship Id="rId295" Type="http://schemas.openxmlformats.org/officeDocument/2006/relationships/image" Target="../media/image674.emf" /><Relationship Id="rId309" Type="http://schemas.openxmlformats.org/officeDocument/2006/relationships/image" Target="../media/image681.emf" /><Relationship Id="rId460" Type="http://schemas.openxmlformats.org/officeDocument/2006/relationships/customXml" Target="../ink/ink745.xml" /><Relationship Id="rId516" Type="http://schemas.openxmlformats.org/officeDocument/2006/relationships/customXml" Target="../ink/ink773.xml" /><Relationship Id="rId698" Type="http://schemas.openxmlformats.org/officeDocument/2006/relationships/customXml" Target="../ink/ink864.xml" /><Relationship Id="rId48" Type="http://schemas.openxmlformats.org/officeDocument/2006/relationships/customXml" Target="../ink/ink539.xml" /><Relationship Id="rId113" Type="http://schemas.openxmlformats.org/officeDocument/2006/relationships/image" Target="../media/image583.emf" /><Relationship Id="rId320" Type="http://schemas.openxmlformats.org/officeDocument/2006/relationships/customXml" Target="../ink/ink675.xml" /><Relationship Id="rId558" Type="http://schemas.openxmlformats.org/officeDocument/2006/relationships/customXml" Target="../ink/ink794.xml" /><Relationship Id="rId723" Type="http://schemas.openxmlformats.org/officeDocument/2006/relationships/image" Target="../media/image888.emf" /><Relationship Id="rId765" Type="http://schemas.openxmlformats.org/officeDocument/2006/relationships/image" Target="../media/image909.emf" /><Relationship Id="rId155" Type="http://schemas.openxmlformats.org/officeDocument/2006/relationships/image" Target="../media/image604.emf" /><Relationship Id="rId197" Type="http://schemas.openxmlformats.org/officeDocument/2006/relationships/image" Target="../media/image625.emf" /><Relationship Id="rId362" Type="http://schemas.openxmlformats.org/officeDocument/2006/relationships/customXml" Target="../ink/ink696.xml" /><Relationship Id="rId418" Type="http://schemas.openxmlformats.org/officeDocument/2006/relationships/customXml" Target="../ink/ink724.xml" /><Relationship Id="rId625" Type="http://schemas.openxmlformats.org/officeDocument/2006/relationships/image" Target="../media/image839.emf" /><Relationship Id="rId222" Type="http://schemas.openxmlformats.org/officeDocument/2006/relationships/customXml" Target="../ink/ink626.xml" /><Relationship Id="rId264" Type="http://schemas.openxmlformats.org/officeDocument/2006/relationships/customXml" Target="../ink/ink647.xml" /><Relationship Id="rId471" Type="http://schemas.openxmlformats.org/officeDocument/2006/relationships/image" Target="../media/image762.emf" /><Relationship Id="rId667" Type="http://schemas.openxmlformats.org/officeDocument/2006/relationships/image" Target="../media/image860.emf" /><Relationship Id="rId17" Type="http://schemas.openxmlformats.org/officeDocument/2006/relationships/image" Target="../media/image535.emf" /><Relationship Id="rId59" Type="http://schemas.openxmlformats.org/officeDocument/2006/relationships/image" Target="../media/image556.emf" /><Relationship Id="rId124" Type="http://schemas.openxmlformats.org/officeDocument/2006/relationships/customXml" Target="../ink/ink577.xml" /><Relationship Id="rId527" Type="http://schemas.openxmlformats.org/officeDocument/2006/relationships/image" Target="../media/image790.emf" /><Relationship Id="rId569" Type="http://schemas.openxmlformats.org/officeDocument/2006/relationships/image" Target="../media/image811.emf" /><Relationship Id="rId734" Type="http://schemas.openxmlformats.org/officeDocument/2006/relationships/customXml" Target="../ink/ink882.xml" /><Relationship Id="rId776" Type="http://schemas.openxmlformats.org/officeDocument/2006/relationships/customXml" Target="../ink/ink903.xml" /><Relationship Id="rId70" Type="http://schemas.openxmlformats.org/officeDocument/2006/relationships/customXml" Target="../ink/ink550.xml" /><Relationship Id="rId166" Type="http://schemas.openxmlformats.org/officeDocument/2006/relationships/customXml" Target="../ink/ink598.xml" /><Relationship Id="rId331" Type="http://schemas.openxmlformats.org/officeDocument/2006/relationships/image" Target="../media/image692.emf" /><Relationship Id="rId373" Type="http://schemas.openxmlformats.org/officeDocument/2006/relationships/image" Target="../media/image713.emf" /><Relationship Id="rId429" Type="http://schemas.openxmlformats.org/officeDocument/2006/relationships/image" Target="../media/image741.emf" /><Relationship Id="rId580" Type="http://schemas.openxmlformats.org/officeDocument/2006/relationships/customXml" Target="../ink/ink805.xml" /><Relationship Id="rId636" Type="http://schemas.openxmlformats.org/officeDocument/2006/relationships/customXml" Target="../ink/ink833.xml" /><Relationship Id="rId1" Type="http://schemas.openxmlformats.org/officeDocument/2006/relationships/slideLayout" Target="../slideLayouts/slideLayout13.xml" /><Relationship Id="rId233" Type="http://schemas.openxmlformats.org/officeDocument/2006/relationships/image" Target="../media/image643.emf" /><Relationship Id="rId440" Type="http://schemas.openxmlformats.org/officeDocument/2006/relationships/customXml" Target="../ink/ink735.xml" /><Relationship Id="rId678" Type="http://schemas.openxmlformats.org/officeDocument/2006/relationships/customXml" Target="../ink/ink854.xml" /><Relationship Id="rId28" Type="http://schemas.openxmlformats.org/officeDocument/2006/relationships/customXml" Target="../ink/ink529.xml" /><Relationship Id="rId275" Type="http://schemas.openxmlformats.org/officeDocument/2006/relationships/image" Target="../media/image664.emf" /><Relationship Id="rId300" Type="http://schemas.openxmlformats.org/officeDocument/2006/relationships/customXml" Target="../ink/ink665.xml" /><Relationship Id="rId482" Type="http://schemas.openxmlformats.org/officeDocument/2006/relationships/customXml" Target="../ink/ink756.xml" /><Relationship Id="rId538" Type="http://schemas.openxmlformats.org/officeDocument/2006/relationships/customXml" Target="../ink/ink784.xml" /><Relationship Id="rId703" Type="http://schemas.openxmlformats.org/officeDocument/2006/relationships/image" Target="../media/image878.emf" /><Relationship Id="rId745" Type="http://schemas.openxmlformats.org/officeDocument/2006/relationships/image" Target="../media/image899.emf" /><Relationship Id="rId81" Type="http://schemas.openxmlformats.org/officeDocument/2006/relationships/image" Target="../media/image567.emf" /><Relationship Id="rId135" Type="http://schemas.openxmlformats.org/officeDocument/2006/relationships/image" Target="../media/image594.emf" /><Relationship Id="rId177" Type="http://schemas.openxmlformats.org/officeDocument/2006/relationships/image" Target="../media/image615.emf" /><Relationship Id="rId342" Type="http://schemas.openxmlformats.org/officeDocument/2006/relationships/customXml" Target="../ink/ink686.xml" /><Relationship Id="rId384" Type="http://schemas.openxmlformats.org/officeDocument/2006/relationships/customXml" Target="../ink/ink707.xml" /><Relationship Id="rId591" Type="http://schemas.openxmlformats.org/officeDocument/2006/relationships/image" Target="../media/image822.emf" /><Relationship Id="rId605" Type="http://schemas.openxmlformats.org/officeDocument/2006/relationships/image" Target="../media/image829.emf" /><Relationship Id="rId787" Type="http://schemas.openxmlformats.org/officeDocument/2006/relationships/image" Target="../media/image920.emf" /><Relationship Id="rId202" Type="http://schemas.openxmlformats.org/officeDocument/2006/relationships/customXml" Target="../ink/ink616.xml" /><Relationship Id="rId244" Type="http://schemas.openxmlformats.org/officeDocument/2006/relationships/customXml" Target="../ink/ink637.xml" /><Relationship Id="rId647" Type="http://schemas.openxmlformats.org/officeDocument/2006/relationships/image" Target="../media/image850.emf" /><Relationship Id="rId689" Type="http://schemas.openxmlformats.org/officeDocument/2006/relationships/image" Target="../media/image871.emf" /><Relationship Id="rId39" Type="http://schemas.openxmlformats.org/officeDocument/2006/relationships/image" Target="../media/image546.emf" /><Relationship Id="rId286" Type="http://schemas.openxmlformats.org/officeDocument/2006/relationships/customXml" Target="../ink/ink658.xml" /><Relationship Id="rId451" Type="http://schemas.openxmlformats.org/officeDocument/2006/relationships/image" Target="../media/image752.emf" /><Relationship Id="rId493" Type="http://schemas.openxmlformats.org/officeDocument/2006/relationships/image" Target="../media/image165.png" /><Relationship Id="rId507" Type="http://schemas.openxmlformats.org/officeDocument/2006/relationships/image" Target="../media/image780.emf" /><Relationship Id="rId549" Type="http://schemas.openxmlformats.org/officeDocument/2006/relationships/image" Target="../media/image801.emf" /><Relationship Id="rId714" Type="http://schemas.openxmlformats.org/officeDocument/2006/relationships/customXml" Target="../ink/ink872.xml" /><Relationship Id="rId756" Type="http://schemas.openxmlformats.org/officeDocument/2006/relationships/customXml" Target="../ink/ink893.xml" /><Relationship Id="rId50" Type="http://schemas.openxmlformats.org/officeDocument/2006/relationships/customXml" Target="../ink/ink540.xml" /><Relationship Id="rId104" Type="http://schemas.openxmlformats.org/officeDocument/2006/relationships/customXml" Target="../ink/ink567.xml" /><Relationship Id="rId146" Type="http://schemas.openxmlformats.org/officeDocument/2006/relationships/customXml" Target="../ink/ink588.xml" /><Relationship Id="rId188" Type="http://schemas.openxmlformats.org/officeDocument/2006/relationships/customXml" Target="../ink/ink609.xml" /><Relationship Id="rId311" Type="http://schemas.openxmlformats.org/officeDocument/2006/relationships/image" Target="../media/image682.emf" /><Relationship Id="rId353" Type="http://schemas.openxmlformats.org/officeDocument/2006/relationships/image" Target="../media/image703.emf" /><Relationship Id="rId395" Type="http://schemas.openxmlformats.org/officeDocument/2006/relationships/image" Target="../media/image724.emf" /><Relationship Id="rId409" Type="http://schemas.openxmlformats.org/officeDocument/2006/relationships/image" Target="../media/image731.emf" /><Relationship Id="rId560" Type="http://schemas.openxmlformats.org/officeDocument/2006/relationships/customXml" Target="../ink/ink795.xml" /><Relationship Id="rId92" Type="http://schemas.openxmlformats.org/officeDocument/2006/relationships/customXml" Target="../ink/ink561.xml" /><Relationship Id="rId213" Type="http://schemas.openxmlformats.org/officeDocument/2006/relationships/image" Target="../media/image633.emf" /><Relationship Id="rId420" Type="http://schemas.openxmlformats.org/officeDocument/2006/relationships/customXml" Target="../ink/ink725.xml" /><Relationship Id="rId616" Type="http://schemas.openxmlformats.org/officeDocument/2006/relationships/customXml" Target="../ink/ink823.xml" /><Relationship Id="rId658" Type="http://schemas.openxmlformats.org/officeDocument/2006/relationships/customXml" Target="../ink/ink844.xml" /><Relationship Id="rId255" Type="http://schemas.openxmlformats.org/officeDocument/2006/relationships/image" Target="../media/image654.emf" /><Relationship Id="rId297" Type="http://schemas.openxmlformats.org/officeDocument/2006/relationships/image" Target="../media/image675.emf" /><Relationship Id="rId462" Type="http://schemas.openxmlformats.org/officeDocument/2006/relationships/customXml" Target="../ink/ink746.xml" /><Relationship Id="rId518" Type="http://schemas.openxmlformats.org/officeDocument/2006/relationships/customXml" Target="../ink/ink774.xml" /><Relationship Id="rId725" Type="http://schemas.openxmlformats.org/officeDocument/2006/relationships/image" Target="../media/image889.emf" /><Relationship Id="rId115" Type="http://schemas.openxmlformats.org/officeDocument/2006/relationships/image" Target="../media/image584.emf" /><Relationship Id="rId157" Type="http://schemas.openxmlformats.org/officeDocument/2006/relationships/image" Target="../media/image605.emf" /><Relationship Id="rId322" Type="http://schemas.openxmlformats.org/officeDocument/2006/relationships/customXml" Target="../ink/ink676.xml" /><Relationship Id="rId364" Type="http://schemas.openxmlformats.org/officeDocument/2006/relationships/customXml" Target="../ink/ink697.xml" /><Relationship Id="rId767" Type="http://schemas.openxmlformats.org/officeDocument/2006/relationships/image" Target="../media/image910.emf" /><Relationship Id="rId61" Type="http://schemas.openxmlformats.org/officeDocument/2006/relationships/image" Target="../media/image557.emf" /><Relationship Id="rId199" Type="http://schemas.openxmlformats.org/officeDocument/2006/relationships/image" Target="../media/image626.emf" /><Relationship Id="rId571" Type="http://schemas.openxmlformats.org/officeDocument/2006/relationships/image" Target="../media/image812.emf" /><Relationship Id="rId627" Type="http://schemas.openxmlformats.org/officeDocument/2006/relationships/image" Target="../media/image840.emf" /><Relationship Id="rId669" Type="http://schemas.openxmlformats.org/officeDocument/2006/relationships/image" Target="../media/image861.emf" /><Relationship Id="rId19" Type="http://schemas.openxmlformats.org/officeDocument/2006/relationships/image" Target="../media/image536.emf" /><Relationship Id="rId224" Type="http://schemas.openxmlformats.org/officeDocument/2006/relationships/customXml" Target="../ink/ink627.xml" /><Relationship Id="rId266" Type="http://schemas.openxmlformats.org/officeDocument/2006/relationships/customXml" Target="../ink/ink648.xml" /><Relationship Id="rId431" Type="http://schemas.openxmlformats.org/officeDocument/2006/relationships/image" Target="../media/image742.emf" /><Relationship Id="rId473" Type="http://schemas.openxmlformats.org/officeDocument/2006/relationships/image" Target="../media/image763.emf" /><Relationship Id="rId529" Type="http://schemas.openxmlformats.org/officeDocument/2006/relationships/image" Target="../media/image791.emf" /><Relationship Id="rId680" Type="http://schemas.openxmlformats.org/officeDocument/2006/relationships/customXml" Target="../ink/ink855.xml" /><Relationship Id="rId736" Type="http://schemas.openxmlformats.org/officeDocument/2006/relationships/customXml" Target="../ink/ink883.xml" /><Relationship Id="rId30" Type="http://schemas.openxmlformats.org/officeDocument/2006/relationships/customXml" Target="../ink/ink530.xml" /><Relationship Id="rId126" Type="http://schemas.openxmlformats.org/officeDocument/2006/relationships/customXml" Target="../ink/ink578.xml" /><Relationship Id="rId168" Type="http://schemas.openxmlformats.org/officeDocument/2006/relationships/customXml" Target="../ink/ink599.xml" /><Relationship Id="rId333" Type="http://schemas.openxmlformats.org/officeDocument/2006/relationships/image" Target="../media/image693.emf" /><Relationship Id="rId540" Type="http://schemas.openxmlformats.org/officeDocument/2006/relationships/customXml" Target="../ink/ink785.xml" /><Relationship Id="rId778" Type="http://schemas.openxmlformats.org/officeDocument/2006/relationships/customXml" Target="../ink/ink904.xml" /><Relationship Id="rId72" Type="http://schemas.openxmlformats.org/officeDocument/2006/relationships/customXml" Target="../ink/ink551.xml" /><Relationship Id="rId375" Type="http://schemas.openxmlformats.org/officeDocument/2006/relationships/image" Target="../media/image714.emf" /><Relationship Id="rId582" Type="http://schemas.openxmlformats.org/officeDocument/2006/relationships/customXml" Target="../ink/ink806.xml" /><Relationship Id="rId638" Type="http://schemas.openxmlformats.org/officeDocument/2006/relationships/customXml" Target="../ink/ink834.xml" /><Relationship Id="rId3" Type="http://schemas.openxmlformats.org/officeDocument/2006/relationships/image" Target="../media/image528.emf" /><Relationship Id="rId235" Type="http://schemas.openxmlformats.org/officeDocument/2006/relationships/image" Target="../media/image644.emf" /><Relationship Id="rId277" Type="http://schemas.openxmlformats.org/officeDocument/2006/relationships/image" Target="../media/image665.emf" /><Relationship Id="rId400" Type="http://schemas.openxmlformats.org/officeDocument/2006/relationships/customXml" Target="../ink/ink715.xml" /><Relationship Id="rId442" Type="http://schemas.openxmlformats.org/officeDocument/2006/relationships/customXml" Target="../ink/ink736.xml" /><Relationship Id="rId484" Type="http://schemas.openxmlformats.org/officeDocument/2006/relationships/customXml" Target="../ink/ink757.xml" /><Relationship Id="rId705" Type="http://schemas.openxmlformats.org/officeDocument/2006/relationships/image" Target="../media/image879.emf" /><Relationship Id="rId137" Type="http://schemas.openxmlformats.org/officeDocument/2006/relationships/image" Target="../media/image595.emf" /><Relationship Id="rId302" Type="http://schemas.openxmlformats.org/officeDocument/2006/relationships/customXml" Target="../ink/ink666.xml" /><Relationship Id="rId344" Type="http://schemas.openxmlformats.org/officeDocument/2006/relationships/customXml" Target="../ink/ink687.xml" /><Relationship Id="rId691" Type="http://schemas.openxmlformats.org/officeDocument/2006/relationships/image" Target="../media/image872.emf" /><Relationship Id="rId747" Type="http://schemas.openxmlformats.org/officeDocument/2006/relationships/image" Target="../media/image900.emf" /><Relationship Id="rId789" Type="http://schemas.openxmlformats.org/officeDocument/2006/relationships/image" Target="../media/image921.emf" /><Relationship Id="rId41" Type="http://schemas.openxmlformats.org/officeDocument/2006/relationships/image" Target="../media/image547.emf" /><Relationship Id="rId83" Type="http://schemas.openxmlformats.org/officeDocument/2006/relationships/image" Target="../media/image568.emf" /><Relationship Id="rId179" Type="http://schemas.openxmlformats.org/officeDocument/2006/relationships/image" Target="../media/image616.emf" /><Relationship Id="rId386" Type="http://schemas.openxmlformats.org/officeDocument/2006/relationships/customXml" Target="../ink/ink708.xml" /><Relationship Id="rId551" Type="http://schemas.openxmlformats.org/officeDocument/2006/relationships/image" Target="../media/image802.emf" /><Relationship Id="rId593" Type="http://schemas.openxmlformats.org/officeDocument/2006/relationships/image" Target="../media/image168.png" /><Relationship Id="rId607" Type="http://schemas.openxmlformats.org/officeDocument/2006/relationships/image" Target="../media/image830.emf" /><Relationship Id="rId649" Type="http://schemas.openxmlformats.org/officeDocument/2006/relationships/image" Target="../media/image851.emf" /><Relationship Id="rId190" Type="http://schemas.openxmlformats.org/officeDocument/2006/relationships/customXml" Target="../ink/ink610.xml" /><Relationship Id="rId204" Type="http://schemas.openxmlformats.org/officeDocument/2006/relationships/customXml" Target="../ink/ink617.xml" /><Relationship Id="rId246" Type="http://schemas.openxmlformats.org/officeDocument/2006/relationships/customXml" Target="../ink/ink638.xml" /><Relationship Id="rId288" Type="http://schemas.openxmlformats.org/officeDocument/2006/relationships/customXml" Target="../ink/ink659.xml" /><Relationship Id="rId411" Type="http://schemas.openxmlformats.org/officeDocument/2006/relationships/image" Target="../media/image732.emf" /><Relationship Id="rId453" Type="http://schemas.openxmlformats.org/officeDocument/2006/relationships/image" Target="../media/image753.emf" /><Relationship Id="rId509" Type="http://schemas.openxmlformats.org/officeDocument/2006/relationships/image" Target="../media/image781.emf" /><Relationship Id="rId660" Type="http://schemas.openxmlformats.org/officeDocument/2006/relationships/customXml" Target="../ink/ink845.xml" /><Relationship Id="rId106" Type="http://schemas.openxmlformats.org/officeDocument/2006/relationships/customXml" Target="../ink/ink568.xml" /><Relationship Id="rId313" Type="http://schemas.openxmlformats.org/officeDocument/2006/relationships/image" Target="../media/image683.emf" /><Relationship Id="rId495" Type="http://schemas.openxmlformats.org/officeDocument/2006/relationships/image" Target="../media/image166.png" /><Relationship Id="rId716" Type="http://schemas.openxmlformats.org/officeDocument/2006/relationships/customXml" Target="../ink/ink873.xml" /><Relationship Id="rId758" Type="http://schemas.openxmlformats.org/officeDocument/2006/relationships/customXml" Target="../ink/ink894.xml" /><Relationship Id="rId10" Type="http://schemas.openxmlformats.org/officeDocument/2006/relationships/customXml" Target="../ink/ink520.xml" /><Relationship Id="rId52" Type="http://schemas.openxmlformats.org/officeDocument/2006/relationships/customXml" Target="../ink/ink541.xml" /><Relationship Id="rId94" Type="http://schemas.openxmlformats.org/officeDocument/2006/relationships/customXml" Target="../ink/ink562.xml" /><Relationship Id="rId148" Type="http://schemas.openxmlformats.org/officeDocument/2006/relationships/customXml" Target="../ink/ink589.xml" /><Relationship Id="rId355" Type="http://schemas.openxmlformats.org/officeDocument/2006/relationships/image" Target="../media/image704.emf" /><Relationship Id="rId397" Type="http://schemas.openxmlformats.org/officeDocument/2006/relationships/image" Target="../media/image725.emf" /><Relationship Id="rId520" Type="http://schemas.openxmlformats.org/officeDocument/2006/relationships/customXml" Target="../ink/ink775.xml" /><Relationship Id="rId562" Type="http://schemas.openxmlformats.org/officeDocument/2006/relationships/customXml" Target="../ink/ink796.xml" /><Relationship Id="rId618" Type="http://schemas.openxmlformats.org/officeDocument/2006/relationships/customXml" Target="../ink/ink824.xml" /><Relationship Id="rId215" Type="http://schemas.openxmlformats.org/officeDocument/2006/relationships/image" Target="../media/image634.emf" /><Relationship Id="rId257" Type="http://schemas.openxmlformats.org/officeDocument/2006/relationships/image" Target="../media/image655.emf" /><Relationship Id="rId422" Type="http://schemas.openxmlformats.org/officeDocument/2006/relationships/customXml" Target="../ink/ink726.xml" /><Relationship Id="rId464" Type="http://schemas.openxmlformats.org/officeDocument/2006/relationships/customXml" Target="../ink/ink747.xml" /><Relationship Id="rId299" Type="http://schemas.openxmlformats.org/officeDocument/2006/relationships/image" Target="../media/image676.emf" /><Relationship Id="rId727" Type="http://schemas.openxmlformats.org/officeDocument/2006/relationships/image" Target="../media/image890.emf" /><Relationship Id="rId63" Type="http://schemas.openxmlformats.org/officeDocument/2006/relationships/image" Target="../media/image558.emf" /><Relationship Id="rId159" Type="http://schemas.openxmlformats.org/officeDocument/2006/relationships/image" Target="../media/image606.emf" /><Relationship Id="rId366" Type="http://schemas.openxmlformats.org/officeDocument/2006/relationships/customXml" Target="../ink/ink698.xml" /><Relationship Id="rId573" Type="http://schemas.openxmlformats.org/officeDocument/2006/relationships/image" Target="../media/image813.emf" /><Relationship Id="rId780" Type="http://schemas.openxmlformats.org/officeDocument/2006/relationships/customXml" Target="../ink/ink905.xml" /><Relationship Id="rId226" Type="http://schemas.openxmlformats.org/officeDocument/2006/relationships/customXml" Target="../ink/ink628.xml" /><Relationship Id="rId433" Type="http://schemas.openxmlformats.org/officeDocument/2006/relationships/image" Target="../media/image743.emf" /><Relationship Id="rId640" Type="http://schemas.openxmlformats.org/officeDocument/2006/relationships/customXml" Target="../ink/ink835.xml" /><Relationship Id="rId738" Type="http://schemas.openxmlformats.org/officeDocument/2006/relationships/customXml" Target="../ink/ink884.xml" /><Relationship Id="rId74" Type="http://schemas.openxmlformats.org/officeDocument/2006/relationships/customXml" Target="../ink/ink552.xml" /><Relationship Id="rId377" Type="http://schemas.openxmlformats.org/officeDocument/2006/relationships/image" Target="../media/image715.emf" /><Relationship Id="rId500" Type="http://schemas.openxmlformats.org/officeDocument/2006/relationships/customXml" Target="../ink/ink765.xml" /><Relationship Id="rId584" Type="http://schemas.openxmlformats.org/officeDocument/2006/relationships/customXml" Target="../ink/ink807.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TextShape 1"/>
          <p:cNvSpPr txBox="1"/>
          <p:nvPr/>
        </p:nvSpPr>
        <p:spPr>
          <a:xfrm>
            <a:off x="1907640" y="3456720"/>
            <a:ext cx="6768360" cy="2060280"/>
          </a:xfrm>
          <a:prstGeom prst="rect">
            <a:avLst/>
          </a:prstGeom>
          <a:noFill/>
          <a:ln>
            <a:noFill/>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1" normalizeH="0" baseline="0" noProof="0" dirty="0">
                <a:ln>
                  <a:noFill/>
                </a:ln>
                <a:solidFill>
                  <a:srgbClr val="FFFFFF"/>
                </a:solidFill>
                <a:effectLst/>
                <a:uLnTx/>
                <a:uFillTx/>
                <a:latin typeface="Times New Roman"/>
                <a:ea typeface="Times New Roman"/>
              </a:rPr>
              <a:t>                                                     </a:t>
            </a:r>
            <a:r>
              <a:rPr kumimoji="0" lang="en-IN" sz="2400" b="1" i="0" u="none" strike="noStrike" kern="1200" cap="none" spc="-1" normalizeH="0" baseline="0" noProof="0" dirty="0" err="1">
                <a:ln>
                  <a:noFill/>
                </a:ln>
                <a:solidFill>
                  <a:srgbClr val="FFFFFF"/>
                </a:solidFill>
                <a:effectLst/>
                <a:uLnTx/>
                <a:uFillTx/>
                <a:latin typeface="Times New Roman"/>
                <a:ea typeface="Times New Roman"/>
              </a:rPr>
              <a:t>M.Tech</a:t>
            </a:r>
            <a:r>
              <a:rPr kumimoji="0" lang="en-IN" sz="2400" b="1" i="0" u="none" strike="noStrike" kern="1200" cap="none" spc="-1" normalizeH="0" baseline="0" noProof="0" dirty="0">
                <a:ln>
                  <a:noFill/>
                </a:ln>
                <a:solidFill>
                  <a:srgbClr val="FFFFFF"/>
                </a:solidFill>
                <a:effectLst/>
                <a:uLnTx/>
                <a:uFillTx/>
                <a:latin typeface="Times New Roman"/>
                <a:ea typeface="Times New Roman"/>
              </a:rPr>
              <a:t>. (AIML)</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2400" b="1" spc="-1" dirty="0">
                <a:solidFill>
                  <a:srgbClr val="FFFFFF"/>
                </a:solidFill>
                <a:latin typeface="Times New Roman"/>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2400" b="1" spc="-1" dirty="0">
                <a:solidFill>
                  <a:srgbClr val="FFFFFF"/>
                </a:solidFill>
                <a:latin typeface="Times New Roman"/>
              </a:rPr>
              <a:t>                      Session : 6 (Probability Distribution)</a:t>
            </a:r>
            <a:br>
              <a:rPr kumimoji="0" lang="en-IN" sz="1800" b="0" i="0" u="none" strike="noStrike" kern="1200" cap="none" spc="0" normalizeH="0" baseline="0" noProof="0" dirty="0">
                <a:ln>
                  <a:noFill/>
                </a:ln>
                <a:solidFill>
                  <a:prstClr val="black"/>
                </a:solidFill>
                <a:effectLst/>
                <a:uLnTx/>
                <a:uFillTx/>
                <a:latin typeface="Arial"/>
              </a:rPr>
            </a:br>
            <a:br>
              <a:rPr kumimoji="0" lang="en-IN" sz="1800" b="0" i="0" u="none" strike="noStrike" kern="1200" cap="none" spc="0" normalizeH="0" baseline="0" noProof="0" dirty="0">
                <a:ln>
                  <a:noFill/>
                </a:ln>
                <a:solidFill>
                  <a:prstClr val="black"/>
                </a:solidFill>
                <a:effectLst/>
                <a:uLnTx/>
                <a:uFillTx/>
                <a:latin typeface="Arial"/>
              </a:rPr>
            </a:br>
            <a:r>
              <a:rPr kumimoji="0" lang="en-IN" sz="1800" b="0" i="0" u="none" strike="noStrike" kern="1200" cap="none" spc="0" normalizeH="0" baseline="0" noProof="0" dirty="0">
                <a:ln>
                  <a:noFill/>
                </a:ln>
                <a:solidFill>
                  <a:prstClr val="black"/>
                </a:solidFill>
                <a:effectLst/>
                <a:uLnTx/>
                <a:uFillTx/>
                <a:latin typeface="Arial"/>
              </a:rPr>
              <a:t>                                                          </a:t>
            </a:r>
            <a:r>
              <a:rPr kumimoji="0" lang="en-IN" sz="2800" b="1" i="0" u="none" strike="noStrike" kern="1200" cap="none" spc="0" normalizeH="0" baseline="0" noProof="0" dirty="0">
                <a:ln>
                  <a:noFill/>
                </a:ln>
                <a:solidFill>
                  <a:srgbClr val="C00000"/>
                </a:solidFill>
                <a:effectLst/>
                <a:uLnTx/>
                <a:uFillTx/>
                <a:latin typeface="Arial Black" panose="020B0A04020102020204" pitchFamily="34" charset="0"/>
              </a:rPr>
              <a:t>Team AIML</a:t>
            </a:r>
            <a:endParaRPr kumimoji="0" lang="en-IN" sz="2800" b="1" i="0" u="none" strike="noStrike" kern="1200" cap="none" spc="-1" normalizeH="0" baseline="0" noProof="0" dirty="0">
              <a:ln>
                <a:noFill/>
              </a:ln>
              <a:solidFill>
                <a:srgbClr val="C00000"/>
              </a:solidFill>
              <a:effectLst/>
              <a:uLnTx/>
              <a:uFillTx/>
              <a:latin typeface="Arial Black" panose="020B0A04020102020204" pitchFamily="34" charset="0"/>
            </a:endParaRP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IN" dirty="0"/>
              <a:t>Binomial Distribution Thinking Challenge</a:t>
            </a:r>
          </a:p>
        </p:txBody>
      </p:sp>
      <p:sp>
        <p:nvSpPr>
          <p:cNvPr id="3" name="Rectangle 2"/>
          <p:cNvSpPr/>
          <p:nvPr/>
        </p:nvSpPr>
        <p:spPr>
          <a:xfrm>
            <a:off x="467544" y="2186862"/>
            <a:ext cx="7614846" cy="2975173"/>
          </a:xfrm>
          <a:prstGeom prst="rect">
            <a:avLst/>
          </a:prstGeom>
        </p:spPr>
        <p:txBody>
          <a:bodyPr wrap="square">
            <a:spAutoFit/>
          </a:bodyPr>
          <a:lstStyle/>
          <a:p>
            <a:r>
              <a:rPr lang="en-US" sz="2100" dirty="0">
                <a:solidFill>
                  <a:srgbClr val="000000"/>
                </a:solidFill>
                <a:latin typeface="Calibri" panose="020F0502020204030204" pitchFamily="34" charset="0"/>
              </a:rPr>
              <a:t>You’re a telemarketer selling service contracts for Macy’s.  You’ve sold 20 in your last 100 calls (</a:t>
            </a:r>
            <a:r>
              <a:rPr lang="en-US" sz="2100" b="1" i="1" dirty="0">
                <a:solidFill>
                  <a:srgbClr val="8E0D30"/>
                </a:solidFill>
                <a:latin typeface="Calibri" panose="020F0502020204030204" pitchFamily="34" charset="0"/>
              </a:rPr>
              <a:t>p</a:t>
            </a:r>
            <a:r>
              <a:rPr lang="en-US" sz="2100" b="1" dirty="0">
                <a:solidFill>
                  <a:srgbClr val="8E0D30"/>
                </a:solidFill>
                <a:latin typeface="Calibri" panose="020F0502020204030204" pitchFamily="34" charset="0"/>
              </a:rPr>
              <a:t> = .20</a:t>
            </a:r>
            <a:r>
              <a:rPr lang="en-US" sz="2100" dirty="0">
                <a:solidFill>
                  <a:srgbClr val="000000"/>
                </a:solidFill>
                <a:latin typeface="Calibri" panose="020F0502020204030204" pitchFamily="34" charset="0"/>
              </a:rPr>
              <a:t>).  If you </a:t>
            </a:r>
            <a:br>
              <a:rPr lang="en-US" sz="2100" dirty="0">
                <a:solidFill>
                  <a:srgbClr val="000000"/>
                </a:solidFill>
                <a:latin typeface="Calibri" panose="020F0502020204030204" pitchFamily="34" charset="0"/>
              </a:rPr>
            </a:br>
            <a:r>
              <a:rPr lang="en-US" sz="2100" dirty="0">
                <a:solidFill>
                  <a:srgbClr val="000000"/>
                </a:solidFill>
                <a:latin typeface="Calibri" panose="020F0502020204030204" pitchFamily="34" charset="0"/>
              </a:rPr>
              <a:t>call </a:t>
            </a:r>
            <a:r>
              <a:rPr lang="en-US" sz="2100" b="1" dirty="0">
                <a:solidFill>
                  <a:srgbClr val="8E0D30"/>
                </a:solidFill>
                <a:latin typeface="Calibri" panose="020F0502020204030204" pitchFamily="34" charset="0"/>
              </a:rPr>
              <a:t>12</a:t>
            </a:r>
            <a:r>
              <a:rPr lang="en-US" sz="2100" dirty="0">
                <a:solidFill>
                  <a:srgbClr val="000000"/>
                </a:solidFill>
                <a:latin typeface="Calibri" panose="020F0502020204030204" pitchFamily="34" charset="0"/>
              </a:rPr>
              <a:t> people tonight, what’s the probability of</a:t>
            </a:r>
            <a:endParaRPr lang="en-US" sz="2100" dirty="0"/>
          </a:p>
          <a:p>
            <a:pPr>
              <a:spcBef>
                <a:spcPts val="420"/>
              </a:spcBef>
            </a:pPr>
            <a:r>
              <a:rPr lang="en-US" sz="2100" dirty="0">
                <a:solidFill>
                  <a:srgbClr val="000000"/>
                </a:solidFill>
                <a:latin typeface="Calibri" panose="020F0502020204030204" pitchFamily="34" charset="0"/>
              </a:rPr>
              <a:t>A.  No sales?</a:t>
            </a:r>
            <a:endParaRPr lang="en-US" sz="2100" dirty="0"/>
          </a:p>
          <a:p>
            <a:pPr>
              <a:spcBef>
                <a:spcPts val="420"/>
              </a:spcBef>
            </a:pPr>
            <a:r>
              <a:rPr lang="en-US" sz="2100" dirty="0">
                <a:solidFill>
                  <a:srgbClr val="000000"/>
                </a:solidFill>
                <a:latin typeface="Calibri" panose="020F0502020204030204" pitchFamily="34" charset="0"/>
              </a:rPr>
              <a:t>B.  Exactly 2 sales?</a:t>
            </a:r>
            <a:endParaRPr lang="en-US" sz="2100" dirty="0"/>
          </a:p>
          <a:p>
            <a:pPr>
              <a:spcBef>
                <a:spcPts val="420"/>
              </a:spcBef>
            </a:pPr>
            <a:r>
              <a:rPr lang="en-US" sz="2100" dirty="0">
                <a:solidFill>
                  <a:srgbClr val="000000"/>
                </a:solidFill>
                <a:latin typeface="Calibri" panose="020F0502020204030204" pitchFamily="34" charset="0"/>
              </a:rPr>
              <a:t>C.  At most 2 sales? </a:t>
            </a:r>
            <a:endParaRPr lang="en-US" sz="2100" dirty="0"/>
          </a:p>
          <a:p>
            <a:pPr>
              <a:spcBef>
                <a:spcPts val="420"/>
              </a:spcBef>
            </a:pPr>
            <a:r>
              <a:rPr lang="en-US" sz="2100" dirty="0">
                <a:solidFill>
                  <a:srgbClr val="000000"/>
                </a:solidFill>
                <a:latin typeface="Calibri" panose="020F0502020204030204" pitchFamily="34" charset="0"/>
              </a:rPr>
              <a:t>D.  At least 2 sales?</a:t>
            </a:r>
            <a:endParaRPr lang="en-US" sz="2100" dirty="0"/>
          </a:p>
          <a:p>
            <a:br>
              <a:rPr lang="en-US" sz="1350" dirty="0"/>
            </a:br>
            <a:endParaRPr lang="en-IN" sz="1350" dirty="0"/>
          </a:p>
        </p:txBody>
      </p:sp>
    </p:spTree>
    <p:extLst>
      <p:ext uri="{BB962C8B-B14F-4D97-AF65-F5344CB8AC3E}">
        <p14:creationId xmlns:p14="http://schemas.microsoft.com/office/powerpoint/2010/main" val="3039792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i="1"/>
              <a:t>n</a:t>
            </a:r>
            <a:r>
              <a:rPr lang="en-US" b="1"/>
              <a:t> = 12, </a:t>
            </a:r>
            <a:r>
              <a:rPr lang="en-US" b="1" i="1"/>
              <a:t>p</a:t>
            </a:r>
            <a:r>
              <a:rPr lang="en-US" b="1"/>
              <a:t> = .20</a:t>
            </a:r>
            <a:endParaRPr lang="en-US"/>
          </a:p>
          <a:p>
            <a:r>
              <a:rPr lang="en-US" b="1" dirty="0"/>
              <a:t>A</a:t>
            </a:r>
            <a:r>
              <a:rPr lang="en-US" dirty="0"/>
              <a:t>.  </a:t>
            </a:r>
            <a:r>
              <a:rPr lang="en-US" i="1" dirty="0"/>
              <a:t>p</a:t>
            </a:r>
            <a:r>
              <a:rPr lang="en-US" dirty="0"/>
              <a:t>(0) = </a:t>
            </a:r>
            <a:r>
              <a:rPr lang="en-US" b="1" dirty="0"/>
              <a:t>.0687</a:t>
            </a:r>
            <a:r>
              <a:rPr lang="en-US" dirty="0"/>
              <a:t>            </a:t>
            </a:r>
          </a:p>
          <a:p>
            <a:r>
              <a:rPr lang="en-US" b="1" dirty="0"/>
              <a:t>B</a:t>
            </a:r>
            <a:r>
              <a:rPr lang="en-US" dirty="0"/>
              <a:t>.  </a:t>
            </a:r>
            <a:r>
              <a:rPr lang="en-US" i="1" dirty="0"/>
              <a:t>p</a:t>
            </a:r>
            <a:r>
              <a:rPr lang="en-US" dirty="0"/>
              <a:t>(2) = </a:t>
            </a:r>
            <a:r>
              <a:rPr lang="en-US" b="1" dirty="0"/>
              <a:t>.2835</a:t>
            </a:r>
            <a:endParaRPr lang="en-US" dirty="0"/>
          </a:p>
          <a:p>
            <a:r>
              <a:rPr lang="en-US" b="1" dirty="0"/>
              <a:t>C</a:t>
            </a:r>
            <a:r>
              <a:rPr lang="en-US" dirty="0"/>
              <a:t>.  </a:t>
            </a:r>
            <a:r>
              <a:rPr lang="en-US" i="1" dirty="0"/>
              <a:t>p</a:t>
            </a:r>
            <a:r>
              <a:rPr lang="en-US" dirty="0"/>
              <a:t>(at most 2) = </a:t>
            </a:r>
            <a:r>
              <a:rPr lang="en-US" i="1" dirty="0"/>
              <a:t>p</a:t>
            </a:r>
            <a:r>
              <a:rPr lang="en-US" dirty="0"/>
              <a:t>(0) + </a:t>
            </a:r>
            <a:r>
              <a:rPr lang="en-US" i="1" dirty="0"/>
              <a:t>p</a:t>
            </a:r>
            <a:r>
              <a:rPr lang="en-US" dirty="0"/>
              <a:t>(1) + </a:t>
            </a:r>
            <a:r>
              <a:rPr lang="en-US" i="1" dirty="0"/>
              <a:t>p</a:t>
            </a:r>
            <a:r>
              <a:rPr lang="en-US" dirty="0"/>
              <a:t>(2)</a:t>
            </a:r>
            <a:br>
              <a:rPr lang="en-US" dirty="0"/>
            </a:br>
            <a:r>
              <a:rPr lang="en-US" dirty="0"/>
              <a:t>= .0687 + .2062 + .2835</a:t>
            </a:r>
            <a:br>
              <a:rPr lang="en-US" dirty="0"/>
            </a:br>
            <a:r>
              <a:rPr lang="en-US" dirty="0"/>
              <a:t>= </a:t>
            </a:r>
            <a:r>
              <a:rPr lang="en-US" b="1" dirty="0"/>
              <a:t>.5584</a:t>
            </a:r>
            <a:endParaRPr lang="en-US" dirty="0"/>
          </a:p>
          <a:p>
            <a:r>
              <a:rPr lang="en-US" b="1" dirty="0"/>
              <a:t>D</a:t>
            </a:r>
            <a:r>
              <a:rPr lang="en-US" dirty="0"/>
              <a:t>.  </a:t>
            </a:r>
            <a:r>
              <a:rPr lang="en-US" i="1" dirty="0"/>
              <a:t>p</a:t>
            </a:r>
            <a:r>
              <a:rPr lang="en-US" dirty="0"/>
              <a:t>(at least 2) = </a:t>
            </a:r>
            <a:r>
              <a:rPr lang="en-US" i="1" dirty="0"/>
              <a:t>p</a:t>
            </a:r>
            <a:r>
              <a:rPr lang="en-US" dirty="0"/>
              <a:t>(2) + </a:t>
            </a:r>
            <a:r>
              <a:rPr lang="en-US" i="1" dirty="0"/>
              <a:t>p</a:t>
            </a:r>
            <a:r>
              <a:rPr lang="en-US" dirty="0"/>
              <a:t>(3)...+ </a:t>
            </a:r>
            <a:r>
              <a:rPr lang="en-US" i="1" dirty="0"/>
              <a:t>p</a:t>
            </a:r>
            <a:r>
              <a:rPr lang="en-US" dirty="0"/>
              <a:t>(12)</a:t>
            </a:r>
            <a:br>
              <a:rPr lang="en-US" dirty="0"/>
            </a:br>
            <a:r>
              <a:rPr lang="en-US" dirty="0"/>
              <a:t>= 1 –  [</a:t>
            </a:r>
            <a:r>
              <a:rPr lang="en-US" i="1" dirty="0"/>
              <a:t>p</a:t>
            </a:r>
            <a:r>
              <a:rPr lang="en-US" dirty="0"/>
              <a:t>(0) + </a:t>
            </a:r>
            <a:r>
              <a:rPr lang="en-US" i="1" dirty="0"/>
              <a:t>p</a:t>
            </a:r>
            <a:r>
              <a:rPr lang="en-US" dirty="0"/>
              <a:t>(1)] </a:t>
            </a:r>
            <a:br>
              <a:rPr lang="en-US" dirty="0"/>
            </a:br>
            <a:r>
              <a:rPr lang="en-US" dirty="0"/>
              <a:t>= 1 – .0687 – .2062</a:t>
            </a:r>
            <a:br>
              <a:rPr lang="en-US" dirty="0"/>
            </a:br>
            <a:r>
              <a:rPr lang="en-US" dirty="0"/>
              <a:t>= </a:t>
            </a:r>
            <a:r>
              <a:rPr lang="en-US" b="1" dirty="0"/>
              <a:t>.7251</a:t>
            </a:r>
            <a:endParaRPr lang="en-US" dirty="0"/>
          </a:p>
          <a:p>
            <a:br>
              <a:rPr lang="en-US" dirty="0"/>
            </a:br>
            <a:endParaRPr lang="en-IN"/>
          </a:p>
        </p:txBody>
      </p:sp>
      <p:sp>
        <p:nvSpPr>
          <p:cNvPr id="3" name="Content Placeholder 2"/>
          <p:cNvSpPr>
            <a:spLocks noGrp="1"/>
          </p:cNvSpPr>
          <p:nvPr>
            <p:ph sz="quarter" idx="10"/>
          </p:nvPr>
        </p:nvSpPr>
        <p:spPr/>
        <p:txBody>
          <a:bodyPr/>
          <a:lstStyle/>
          <a:p>
            <a:r>
              <a:rPr lang="en-IN" dirty="0"/>
              <a:t>Binomial Distribution Solution*</a:t>
            </a:r>
          </a:p>
        </p:txBody>
      </p:sp>
    </p:spTree>
    <p:extLst>
      <p:ext uri="{BB962C8B-B14F-4D97-AF65-F5344CB8AC3E}">
        <p14:creationId xmlns:p14="http://schemas.microsoft.com/office/powerpoint/2010/main" val="7564021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a:t>Understandings </a:t>
            </a:r>
            <a:endParaRPr lang="en-IN"/>
          </a:p>
        </p:txBody>
      </p:sp>
      <p:pic>
        <p:nvPicPr>
          <p:cNvPr id="1026" name="Picture 2" descr="https://lh5.googleusercontent.com/arv4P40701lz4G8pqPigItziS24QhGAi65VhqDS4P0Q2Jk54k63MEHY2E4LO-fqqI8aOIMpoxaK5ZrjpE6HOWZDU6hGKgBFkOM64MybBGbLoKNJV1ZvkWk-DUBFUI5NQBoGCt7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514" y="2078850"/>
            <a:ext cx="8694053" cy="36912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9477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 Diagonal Corner Rectangle 6"/>
          <p:cNvSpPr/>
          <p:nvPr/>
        </p:nvSpPr>
        <p:spPr>
          <a:xfrm>
            <a:off x="1811093" y="2179995"/>
            <a:ext cx="5845809" cy="655165"/>
          </a:xfrm>
          <a:prstGeom prst="round2DiagRect">
            <a:avLst>
              <a:gd name="adj1" fmla="val 0"/>
              <a:gd name="adj2" fmla="val 0"/>
            </a:avLst>
          </a:prstGeom>
          <a:solidFill>
            <a:schemeClr val="bg1">
              <a:lumMod val="95000"/>
            </a:schemeClr>
          </a:solidFill>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GB" altLang="en-US" sz="1754" b="1" dirty="0">
                <a:solidFill>
                  <a:prstClr val="black"/>
                </a:solidFill>
                <a:latin typeface="Helvetica Neue"/>
              </a:rPr>
              <a:t> </a:t>
            </a:r>
            <a:r>
              <a:rPr lang="en-US" sz="1754" b="1" kern="0" dirty="0">
                <a:solidFill>
                  <a:prstClr val="black"/>
                </a:solidFill>
                <a:latin typeface="Helvetica Neue"/>
              </a:rPr>
              <a:t>If a coin is tossed 6 times, what is the probability of getting 2 or fewer heads</a:t>
            </a:r>
            <a:r>
              <a:rPr lang="en-US" sz="1754" b="1" dirty="0">
                <a:solidFill>
                  <a:prstClr val="black"/>
                </a:solidFill>
                <a:latin typeface="Helvetica Neue"/>
              </a:rPr>
              <a:t>?</a:t>
            </a:r>
          </a:p>
        </p:txBody>
      </p:sp>
      <p:sp>
        <p:nvSpPr>
          <p:cNvPr id="8" name="Rectangle 7"/>
          <p:cNvSpPr/>
          <p:nvPr/>
        </p:nvSpPr>
        <p:spPr>
          <a:xfrm>
            <a:off x="1481480" y="2179995"/>
            <a:ext cx="329614" cy="655165"/>
          </a:xfrm>
          <a:prstGeom prst="rect">
            <a:avLst/>
          </a:prstGeom>
          <a:solidFill>
            <a:srgbClr val="FF7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71271"/>
            <a:endParaRPr lang="en-IN" sz="1754" b="1" dirty="0">
              <a:solidFill>
                <a:prstClr val="white"/>
              </a:solidFill>
              <a:latin typeface="Helvetica Neue"/>
              <a:cs typeface="Helvetica" panose="020B0604020202020204" pitchFamily="34" charset="0"/>
            </a:endParaRPr>
          </a:p>
        </p:txBody>
      </p:sp>
      <p:sp>
        <p:nvSpPr>
          <p:cNvPr id="10" name="Round Diagonal Corner Rectangle 9"/>
          <p:cNvSpPr/>
          <p:nvPr/>
        </p:nvSpPr>
        <p:spPr>
          <a:xfrm>
            <a:off x="1650750" y="2910896"/>
            <a:ext cx="6208806" cy="655165"/>
          </a:xfrm>
          <a:prstGeom prst="round2DiagRect">
            <a:avLst>
              <a:gd name="adj1" fmla="val 0"/>
              <a:gd name="adj2" fmla="val 0"/>
            </a:avLst>
          </a:prstGeom>
          <a:solidFill>
            <a:schemeClr val="bg1">
              <a:lumMod val="95000"/>
            </a:schemeClr>
          </a:solidFill>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GB" altLang="en-US" sz="1754" b="1" dirty="0">
                <a:solidFill>
                  <a:prstClr val="black"/>
                </a:solidFill>
                <a:latin typeface="Helvetica Neue"/>
              </a:rPr>
              <a:t> </a:t>
            </a:r>
            <a:r>
              <a:rPr lang="en-US" sz="1754" b="1" kern="0" dirty="0">
                <a:solidFill>
                  <a:prstClr val="black"/>
                </a:solidFill>
                <a:latin typeface="Helvetica Neue"/>
              </a:rPr>
              <a:t>P(x ≤ 2) = </a:t>
            </a:r>
            <a:r>
              <a:rPr lang="en-US" sz="1754" b="1" kern="0" dirty="0">
                <a:solidFill>
                  <a:prstClr val="black"/>
                </a:solidFill>
                <a:latin typeface="Helvetica Neue"/>
                <a:cs typeface="Times New Roman"/>
              </a:rPr>
              <a:t>∑p(x) = P(0)+ P(1)+ P(2)</a:t>
            </a:r>
            <a:endParaRPr lang="en-IN" sz="1754" b="1" dirty="0">
              <a:solidFill>
                <a:prstClr val="black"/>
              </a:solidFill>
              <a:latin typeface="Helvetica Neue"/>
            </a:endParaRPr>
          </a:p>
        </p:txBody>
      </p:sp>
      <p:sp>
        <p:nvSpPr>
          <p:cNvPr id="11" name="Rectangle 10"/>
          <p:cNvSpPr/>
          <p:nvPr/>
        </p:nvSpPr>
        <p:spPr>
          <a:xfrm>
            <a:off x="1321137" y="2910895"/>
            <a:ext cx="329614" cy="655165"/>
          </a:xfrm>
          <a:prstGeom prst="rect">
            <a:avLst/>
          </a:prstGeom>
          <a:solidFill>
            <a:srgbClr val="FF7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71271"/>
            <a:endParaRPr lang="en-IN" sz="1754" b="1" dirty="0">
              <a:solidFill>
                <a:prstClr val="white"/>
              </a:solidFill>
              <a:latin typeface="Helvetica Neue"/>
              <a:cs typeface="Helvetica" panose="020B0604020202020204" pitchFamily="34" charset="0"/>
            </a:endParaRPr>
          </a:p>
        </p:txBody>
      </p:sp>
      <p:sp>
        <p:nvSpPr>
          <p:cNvPr id="19" name="Rectangle 18"/>
          <p:cNvSpPr/>
          <p:nvPr/>
        </p:nvSpPr>
        <p:spPr>
          <a:xfrm>
            <a:off x="1504777" y="3644080"/>
            <a:ext cx="329614" cy="1419196"/>
          </a:xfrm>
          <a:prstGeom prst="rect">
            <a:avLst/>
          </a:prstGeom>
          <a:solidFill>
            <a:srgbClr val="FF7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71271"/>
            <a:endParaRPr lang="en-IN" sz="1754" b="1" dirty="0">
              <a:solidFill>
                <a:prstClr val="white"/>
              </a:solidFill>
              <a:latin typeface="Helvetica Neue"/>
              <a:cs typeface="Helvetica" panose="020B0604020202020204" pitchFamily="34" charset="0"/>
            </a:endParaRPr>
          </a:p>
        </p:txBody>
      </p:sp>
      <p:pic>
        <p:nvPicPr>
          <p:cNvPr id="2" name="Picture 1"/>
          <p:cNvPicPr>
            <a:picLocks noChangeAspect="1"/>
          </p:cNvPicPr>
          <p:nvPr/>
        </p:nvPicPr>
        <p:blipFill>
          <a:blip r:embed="rId2"/>
          <a:stretch>
            <a:fillRect/>
          </a:stretch>
        </p:blipFill>
        <p:spPr>
          <a:xfrm>
            <a:off x="2012836" y="3674167"/>
            <a:ext cx="4862228" cy="1424336"/>
          </a:xfrm>
          <a:prstGeom prst="rect">
            <a:avLst/>
          </a:prstGeom>
        </p:spPr>
      </p:pic>
      <p:sp>
        <p:nvSpPr>
          <p:cNvPr id="4" name="Title 3">
            <a:extLst>
              <a:ext uri="{FF2B5EF4-FFF2-40B4-BE49-F238E27FC236}">
                <a16:creationId xmlns:a16="http://schemas.microsoft.com/office/drawing/2014/main" id="{6DA27BA6-9E2C-4637-9595-A72386F389F7}"/>
              </a:ext>
            </a:extLst>
          </p:cNvPr>
          <p:cNvSpPr>
            <a:spLocks noGrp="1"/>
          </p:cNvSpPr>
          <p:nvPr>
            <p:ph type="title" idx="4294967295"/>
          </p:nvPr>
        </p:nvSpPr>
        <p:spPr>
          <a:xfrm>
            <a:off x="457200" y="0"/>
            <a:ext cx="5829301" cy="1047763"/>
          </a:xfrm>
        </p:spPr>
        <p:txBody>
          <a:bodyPr>
            <a:normAutofit fontScale="90000"/>
          </a:bodyPr>
          <a:lstStyle/>
          <a:p>
            <a:pPr algn="ctr"/>
            <a:br>
              <a:rPr lang="en-US" sz="2700" b="1" dirty="0">
                <a:solidFill>
                  <a:srgbClr val="0000FF"/>
                </a:solidFill>
                <a:latin typeface="Helvetica Neue"/>
                <a:cs typeface="Helvetica" panose="020B0604020202020204" pitchFamily="34" charset="0"/>
              </a:rPr>
            </a:br>
            <a:r>
              <a:rPr lang="en-US" sz="2700" b="1" dirty="0">
                <a:solidFill>
                  <a:srgbClr val="0000FF"/>
                </a:solidFill>
                <a:latin typeface="Helvetica Neue"/>
                <a:cs typeface="Helvetica" panose="020B0604020202020204" pitchFamily="34" charset="0"/>
              </a:rPr>
              <a:t>        </a:t>
            </a:r>
            <a:r>
              <a:rPr lang="en-US" b="1" dirty="0">
                <a:latin typeface="+mn-lt"/>
                <a:cs typeface="Helvetica" panose="020B0604020202020204" pitchFamily="34" charset="0"/>
              </a:rPr>
              <a:t>Binomial Distribution</a:t>
            </a:r>
            <a:br>
              <a:rPr lang="en-US" sz="2700" b="1" dirty="0">
                <a:solidFill>
                  <a:srgbClr val="0000FF"/>
                </a:solidFill>
                <a:latin typeface="Helvetica Neue"/>
                <a:cs typeface="Helvetica" panose="020B0604020202020204" pitchFamily="34" charset="0"/>
              </a:rPr>
            </a:br>
            <a:endParaRPr lang="x-none" dirty="0"/>
          </a:p>
        </p:txBody>
      </p:sp>
      <p:sp>
        <p:nvSpPr>
          <p:cNvPr id="12" name="Round Diagonal Corner Rectangle 11"/>
          <p:cNvSpPr/>
          <p:nvPr/>
        </p:nvSpPr>
        <p:spPr>
          <a:xfrm>
            <a:off x="1624822" y="5429193"/>
            <a:ext cx="6376178" cy="655165"/>
          </a:xfrm>
          <a:prstGeom prst="round2DiagRect">
            <a:avLst>
              <a:gd name="adj1" fmla="val 0"/>
              <a:gd name="adj2" fmla="val 0"/>
            </a:avLst>
          </a:prstGeom>
          <a:solidFill>
            <a:schemeClr val="bg1">
              <a:lumMod val="95000"/>
            </a:schemeClr>
          </a:solidFill>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GB" altLang="en-US" sz="1754" b="1" dirty="0">
                <a:solidFill>
                  <a:prstClr val="black"/>
                </a:solidFill>
                <a:latin typeface="Helvetica Neue"/>
              </a:rPr>
              <a:t> </a:t>
            </a:r>
            <a:r>
              <a:rPr lang="en-US" sz="1754" b="1" kern="0" dirty="0">
                <a:solidFill>
                  <a:prstClr val="black"/>
                </a:solidFill>
                <a:latin typeface="Helvetica Neue"/>
              </a:rPr>
              <a:t>P(x ≤ 2) = </a:t>
            </a:r>
            <a:r>
              <a:rPr lang="en-US" sz="1754" b="1" kern="0" dirty="0">
                <a:solidFill>
                  <a:prstClr val="black"/>
                </a:solidFill>
                <a:latin typeface="Helvetica Neue"/>
                <a:cs typeface="Times New Roman"/>
              </a:rPr>
              <a:t>∑p(x) = 0.015625 + 0.09375 + 0.078125 = 0.1875</a:t>
            </a:r>
            <a:endParaRPr lang="en-IN" sz="1754" b="1" dirty="0">
              <a:solidFill>
                <a:prstClr val="black"/>
              </a:solidFill>
              <a:latin typeface="Helvetica Neue"/>
            </a:endParaRPr>
          </a:p>
        </p:txBody>
      </p:sp>
    </p:spTree>
    <p:extLst>
      <p:ext uri="{BB962C8B-B14F-4D97-AF65-F5344CB8AC3E}">
        <p14:creationId xmlns:p14="http://schemas.microsoft.com/office/powerpoint/2010/main" val="318458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9"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a:latin typeface="+mn-lt"/>
              </a:rPr>
              <a:t>The probability that a bomb dropped from a plane will strike the target is 1/5. if six such bombs are dropped. </a:t>
            </a:r>
          </a:p>
          <a:p>
            <a:r>
              <a:rPr lang="en-IN" dirty="0">
                <a:latin typeface="+mn-lt"/>
              </a:rPr>
              <a:t>Find the probability that </a:t>
            </a:r>
          </a:p>
          <a:p>
            <a:r>
              <a:rPr lang="en-IN" dirty="0">
                <a:latin typeface="+mn-lt"/>
              </a:rPr>
              <a:t>1) exactly two bombs hit the target</a:t>
            </a:r>
          </a:p>
          <a:p>
            <a:r>
              <a:rPr lang="en-IN" dirty="0">
                <a:latin typeface="+mn-lt"/>
              </a:rPr>
              <a:t>2) At least two will hit the target</a:t>
            </a:r>
          </a:p>
          <a:p>
            <a:endParaRPr lang="en-IN" dirty="0"/>
          </a:p>
        </p:txBody>
      </p:sp>
      <p:sp>
        <p:nvSpPr>
          <p:cNvPr id="3" name="Title 2"/>
          <p:cNvSpPr>
            <a:spLocks noGrp="1"/>
          </p:cNvSpPr>
          <p:nvPr>
            <p:ph type="title" idx="4294967295"/>
          </p:nvPr>
        </p:nvSpPr>
        <p:spPr>
          <a:xfrm>
            <a:off x="457200" y="274638"/>
            <a:ext cx="5562600" cy="1143000"/>
          </a:xfrm>
        </p:spPr>
        <p:txBody>
          <a:bodyPr/>
          <a:lstStyle/>
          <a:p>
            <a:r>
              <a:rPr lang="en-IN" b="1" dirty="0"/>
              <a:t>Example </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83C563FA-C1A4-40EF-9680-953A7DD313BE}"/>
                  </a:ext>
                </a:extLst>
              </p14:cNvPr>
              <p14:cNvContentPartPr/>
              <p14:nvPr/>
            </p14:nvContentPartPr>
            <p14:xfrm>
              <a:off x="1290600" y="1924020"/>
              <a:ext cx="7248960" cy="3748410"/>
            </p14:xfrm>
          </p:contentPart>
        </mc:Choice>
        <mc:Fallback xmlns="">
          <p:pic>
            <p:nvPicPr>
              <p:cNvPr id="4" name="Ink 3">
                <a:extLst>
                  <a:ext uri="{FF2B5EF4-FFF2-40B4-BE49-F238E27FC236}">
                    <a16:creationId xmlns:a16="http://schemas.microsoft.com/office/drawing/2014/main" id="{83C563FA-C1A4-40EF-9680-953A7DD313BE}"/>
                  </a:ext>
                </a:extLst>
              </p:cNvPr>
              <p:cNvPicPr/>
              <p:nvPr/>
            </p:nvPicPr>
            <p:blipFill>
              <a:blip r:embed="rId4"/>
              <a:stretch>
                <a:fillRect/>
              </a:stretch>
            </p:blipFill>
            <p:spPr>
              <a:xfrm>
                <a:off x="1281240" y="1914661"/>
                <a:ext cx="7267680" cy="3766769"/>
              </a:xfrm>
              <a:prstGeom prst="rect">
                <a:avLst/>
              </a:prstGeom>
            </p:spPr>
          </p:pic>
        </mc:Fallback>
      </mc:AlternateContent>
    </p:spTree>
    <p:extLst>
      <p:ext uri="{BB962C8B-B14F-4D97-AF65-F5344CB8AC3E}">
        <p14:creationId xmlns:p14="http://schemas.microsoft.com/office/powerpoint/2010/main" val="16912085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a:latin typeface="+mn-lt"/>
              </a:rPr>
              <a:t>An unbiased dice is thrown 5 times and occurrence of 1 or 6 considered as success find,</a:t>
            </a:r>
          </a:p>
          <a:p>
            <a:pPr>
              <a:buAutoNum type="arabicParenR"/>
            </a:pPr>
            <a:r>
              <a:rPr lang="en-IN" dirty="0">
                <a:latin typeface="+mn-lt"/>
              </a:rPr>
              <a:t>Probability of exactly one success</a:t>
            </a:r>
          </a:p>
          <a:p>
            <a:pPr>
              <a:buAutoNum type="arabicParenR"/>
            </a:pPr>
            <a:r>
              <a:rPr lang="en-IN" dirty="0">
                <a:latin typeface="+mn-lt"/>
              </a:rPr>
              <a:t>Probability of at least 4 success</a:t>
            </a:r>
          </a:p>
          <a:p>
            <a:pPr>
              <a:buAutoNum type="arabicParenR"/>
            </a:pPr>
            <a:r>
              <a:rPr lang="en-IN" dirty="0">
                <a:latin typeface="+mn-lt"/>
              </a:rPr>
              <a:t>Probability of at least one success </a:t>
            </a:r>
          </a:p>
          <a:p>
            <a:pPr>
              <a:buAutoNum type="arabicParenR"/>
            </a:pPr>
            <a:r>
              <a:rPr lang="en-IN" dirty="0">
                <a:latin typeface="+mn-lt"/>
              </a:rPr>
              <a:t>Mean and variance </a:t>
            </a:r>
          </a:p>
          <a:p>
            <a:pPr marL="0" indent="0"/>
            <a:endParaRPr lang="en-IN" dirty="0"/>
          </a:p>
        </p:txBody>
      </p:sp>
      <p:sp>
        <p:nvSpPr>
          <p:cNvPr id="3" name="Title 2"/>
          <p:cNvSpPr>
            <a:spLocks noGrp="1"/>
          </p:cNvSpPr>
          <p:nvPr>
            <p:ph type="title" idx="4294967295"/>
          </p:nvPr>
        </p:nvSpPr>
        <p:spPr/>
        <p:txBody>
          <a:bodyPr/>
          <a:lstStyle/>
          <a:p>
            <a:pPr algn="ctr"/>
            <a:r>
              <a:rPr lang="en-IN" b="1" dirty="0"/>
              <a:t>Example</a:t>
            </a:r>
          </a:p>
        </p:txBody>
      </p:sp>
      <mc:AlternateContent xmlns:mc="http://schemas.openxmlformats.org/markup-compatibility/2006" xmlns:p14="http://schemas.microsoft.com/office/powerpoint/2010/main">
        <mc:Choice Requires="p14">
          <p:contentPart p14:bwMode="auto" r:id="rId2">
            <p14:nvContentPartPr>
              <p14:cNvPr id="28" name="Ink 27"/>
              <p14:cNvContentPartPr/>
              <p14:nvPr/>
            </p14:nvContentPartPr>
            <p14:xfrm>
              <a:off x="6561869" y="2093501"/>
              <a:ext cx="270" cy="270"/>
            </p14:xfrm>
          </p:contentPart>
        </mc:Choice>
        <mc:Fallback xmlns="">
          <p:pic>
            <p:nvPicPr>
              <p:cNvPr id="28" name="Ink 27"/>
              <p:cNvPicPr/>
              <p:nvPr/>
            </p:nvPicPr>
            <p:blipFill>
              <a:blip r:embed="rId3"/>
              <a:stretch>
                <a:fillRect/>
              </a:stretch>
            </p:blipFill>
            <p:spPr>
              <a:xfrm>
                <a:off x="6552959" y="2084591"/>
                <a:ext cx="18090" cy="1809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55" name="Ink 354"/>
              <p14:cNvContentPartPr/>
              <p14:nvPr/>
            </p14:nvContentPartPr>
            <p14:xfrm>
              <a:off x="3295347" y="2819138"/>
              <a:ext cx="270" cy="270"/>
            </p14:xfrm>
          </p:contentPart>
        </mc:Choice>
        <mc:Fallback xmlns="">
          <p:pic>
            <p:nvPicPr>
              <p:cNvPr id="355" name="Ink 354"/>
              <p:cNvPicPr/>
              <p:nvPr/>
            </p:nvPicPr>
            <p:blipFill>
              <a:blip r:embed="rId5"/>
              <a:stretch>
                <a:fillRect/>
              </a:stretch>
            </p:blipFill>
            <p:spPr>
              <a:xfrm>
                <a:off x="3277257" y="2801048"/>
                <a:ext cx="35910" cy="3591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843C6952-C77C-42F7-A6FA-E432ADE8445A}"/>
                  </a:ext>
                </a:extLst>
              </p14:cNvPr>
              <p14:cNvContentPartPr/>
              <p14:nvPr/>
            </p14:nvContentPartPr>
            <p14:xfrm>
              <a:off x="423900" y="2214540"/>
              <a:ext cx="8020350" cy="3519720"/>
            </p14:xfrm>
          </p:contentPart>
        </mc:Choice>
        <mc:Fallback xmlns="">
          <p:pic>
            <p:nvPicPr>
              <p:cNvPr id="4" name="Ink 3">
                <a:extLst>
                  <a:ext uri="{FF2B5EF4-FFF2-40B4-BE49-F238E27FC236}">
                    <a16:creationId xmlns:a16="http://schemas.microsoft.com/office/drawing/2014/main" id="{843C6952-C77C-42F7-A6FA-E432ADE8445A}"/>
                  </a:ext>
                </a:extLst>
              </p:cNvPr>
              <p:cNvPicPr/>
              <p:nvPr/>
            </p:nvPicPr>
            <p:blipFill>
              <a:blip r:embed="rId7"/>
              <a:stretch>
                <a:fillRect/>
              </a:stretch>
            </p:blipFill>
            <p:spPr>
              <a:xfrm>
                <a:off x="414540" y="2205180"/>
                <a:ext cx="8039070" cy="3538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A6D30177-04BF-464C-B354-4425D32043D9}"/>
                  </a:ext>
                </a:extLst>
              </p14:cNvPr>
              <p14:cNvContentPartPr/>
              <p14:nvPr/>
            </p14:nvContentPartPr>
            <p14:xfrm>
              <a:off x="2805030" y="1857330"/>
              <a:ext cx="5953500" cy="3696030"/>
            </p14:xfrm>
          </p:contentPart>
        </mc:Choice>
        <mc:Fallback xmlns="">
          <p:pic>
            <p:nvPicPr>
              <p:cNvPr id="5" name="Ink 4">
                <a:extLst>
                  <a:ext uri="{FF2B5EF4-FFF2-40B4-BE49-F238E27FC236}">
                    <a16:creationId xmlns:a16="http://schemas.microsoft.com/office/drawing/2014/main" id="{A6D30177-04BF-464C-B354-4425D32043D9}"/>
                  </a:ext>
                </a:extLst>
              </p:cNvPr>
              <p:cNvPicPr/>
              <p:nvPr/>
            </p:nvPicPr>
            <p:blipFill>
              <a:blip r:embed="rId9"/>
              <a:stretch>
                <a:fillRect/>
              </a:stretch>
            </p:blipFill>
            <p:spPr>
              <a:xfrm>
                <a:off x="2795670" y="1847970"/>
                <a:ext cx="5972219" cy="371475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AC9040CD-AD08-49D3-B5F8-606FBA70E340}"/>
                  </a:ext>
                </a:extLst>
              </p14:cNvPr>
              <p14:cNvContentPartPr/>
              <p14:nvPr/>
            </p14:nvContentPartPr>
            <p14:xfrm>
              <a:off x="3462210" y="4071870"/>
              <a:ext cx="3510270" cy="552690"/>
            </p14:xfrm>
          </p:contentPart>
        </mc:Choice>
        <mc:Fallback xmlns="">
          <p:pic>
            <p:nvPicPr>
              <p:cNvPr id="6" name="Ink 5">
                <a:extLst>
                  <a:ext uri="{FF2B5EF4-FFF2-40B4-BE49-F238E27FC236}">
                    <a16:creationId xmlns:a16="http://schemas.microsoft.com/office/drawing/2014/main" id="{AC9040CD-AD08-49D3-B5F8-606FBA70E340}"/>
                  </a:ext>
                </a:extLst>
              </p:cNvPr>
              <p:cNvPicPr/>
              <p:nvPr/>
            </p:nvPicPr>
            <p:blipFill>
              <a:blip r:embed="rId11"/>
              <a:stretch>
                <a:fillRect/>
              </a:stretch>
            </p:blipFill>
            <p:spPr>
              <a:xfrm>
                <a:off x="3452850" y="4062515"/>
                <a:ext cx="3528990" cy="571041"/>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25AF28F9-23F3-4685-872E-75AF73538FEC}"/>
                  </a:ext>
                </a:extLst>
              </p14:cNvPr>
              <p14:cNvContentPartPr/>
              <p14:nvPr/>
            </p14:nvContentPartPr>
            <p14:xfrm>
              <a:off x="2319300" y="4357800"/>
              <a:ext cx="4901040" cy="1319490"/>
            </p14:xfrm>
          </p:contentPart>
        </mc:Choice>
        <mc:Fallback xmlns="">
          <p:pic>
            <p:nvPicPr>
              <p:cNvPr id="7" name="Ink 6">
                <a:extLst>
                  <a:ext uri="{FF2B5EF4-FFF2-40B4-BE49-F238E27FC236}">
                    <a16:creationId xmlns:a16="http://schemas.microsoft.com/office/drawing/2014/main" id="{25AF28F9-23F3-4685-872E-75AF73538FEC}"/>
                  </a:ext>
                </a:extLst>
              </p:cNvPr>
              <p:cNvPicPr/>
              <p:nvPr/>
            </p:nvPicPr>
            <p:blipFill>
              <a:blip r:embed="rId13"/>
              <a:stretch>
                <a:fillRect/>
              </a:stretch>
            </p:blipFill>
            <p:spPr>
              <a:xfrm>
                <a:off x="2309940" y="4348442"/>
                <a:ext cx="4919760" cy="1337846"/>
              </a:xfrm>
              <a:prstGeom prst="rect">
                <a:avLst/>
              </a:prstGeom>
            </p:spPr>
          </p:pic>
        </mc:Fallback>
      </mc:AlternateContent>
    </p:spTree>
    <p:extLst>
      <p:ext uri="{BB962C8B-B14F-4D97-AF65-F5344CB8AC3E}">
        <p14:creationId xmlns:p14="http://schemas.microsoft.com/office/powerpoint/2010/main" val="1907929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r>
              <a:rPr lang="en-IN" dirty="0">
                <a:latin typeface="+mn-lt"/>
              </a:rPr>
              <a:t>Seven dice are thrown 729 times. How many times do you expect at least four dice to show three or five?</a:t>
            </a:r>
          </a:p>
        </p:txBody>
      </p:sp>
      <p:sp>
        <p:nvSpPr>
          <p:cNvPr id="3" name="Title 2"/>
          <p:cNvSpPr>
            <a:spLocks noGrp="1"/>
          </p:cNvSpPr>
          <p:nvPr>
            <p:ph type="title" idx="4294967295"/>
          </p:nvPr>
        </p:nvSpPr>
        <p:spPr>
          <a:xfrm>
            <a:off x="457200" y="274638"/>
            <a:ext cx="5715000" cy="1143000"/>
          </a:xfrm>
        </p:spPr>
        <p:txBody>
          <a:bodyPr/>
          <a:lstStyle/>
          <a:p>
            <a:r>
              <a:rPr lang="en-IN" b="1" dirty="0"/>
              <a:t>Example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B73BD1E-0132-4ADB-A677-14EFE0C0F2BF}"/>
                  </a:ext>
                </a:extLst>
              </p14:cNvPr>
              <p14:cNvContentPartPr/>
              <p14:nvPr/>
            </p14:nvContentPartPr>
            <p14:xfrm>
              <a:off x="481140" y="2252610"/>
              <a:ext cx="8572770" cy="3124440"/>
            </p14:xfrm>
          </p:contentPart>
        </mc:Choice>
        <mc:Fallback xmlns="">
          <p:pic>
            <p:nvPicPr>
              <p:cNvPr id="4" name="Ink 3">
                <a:extLst>
                  <a:ext uri="{FF2B5EF4-FFF2-40B4-BE49-F238E27FC236}">
                    <a16:creationId xmlns:a16="http://schemas.microsoft.com/office/drawing/2014/main" id="{FB73BD1E-0132-4ADB-A677-14EFE0C0F2BF}"/>
                  </a:ext>
                </a:extLst>
              </p:cNvPr>
              <p:cNvPicPr/>
              <p:nvPr/>
            </p:nvPicPr>
            <p:blipFill>
              <a:blip r:embed="rId3"/>
              <a:stretch>
                <a:fillRect/>
              </a:stretch>
            </p:blipFill>
            <p:spPr>
              <a:xfrm>
                <a:off x="471780" y="2243250"/>
                <a:ext cx="8591129" cy="3143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3E88237-3D9C-4DEB-9410-1D625B3BFDE9}"/>
                  </a:ext>
                </a:extLst>
              </p14:cNvPr>
              <p14:cNvContentPartPr/>
              <p14:nvPr/>
            </p14:nvContentPartPr>
            <p14:xfrm>
              <a:off x="3124170" y="3781350"/>
              <a:ext cx="6015330" cy="1452870"/>
            </p14:xfrm>
          </p:contentPart>
        </mc:Choice>
        <mc:Fallback xmlns="">
          <p:pic>
            <p:nvPicPr>
              <p:cNvPr id="5" name="Ink 4">
                <a:extLst>
                  <a:ext uri="{FF2B5EF4-FFF2-40B4-BE49-F238E27FC236}">
                    <a16:creationId xmlns:a16="http://schemas.microsoft.com/office/drawing/2014/main" id="{B3E88237-3D9C-4DEB-9410-1D625B3BFDE9}"/>
                  </a:ext>
                </a:extLst>
              </p:cNvPr>
              <p:cNvPicPr/>
              <p:nvPr/>
            </p:nvPicPr>
            <p:blipFill>
              <a:blip r:embed="rId5"/>
              <a:stretch>
                <a:fillRect/>
              </a:stretch>
            </p:blipFill>
            <p:spPr>
              <a:xfrm>
                <a:off x="3114810" y="3771991"/>
                <a:ext cx="6033689" cy="1471589"/>
              </a:xfrm>
              <a:prstGeom prst="rect">
                <a:avLst/>
              </a:prstGeom>
            </p:spPr>
          </p:pic>
        </mc:Fallback>
      </mc:AlternateContent>
    </p:spTree>
    <p:extLst>
      <p:ext uri="{BB962C8B-B14F-4D97-AF65-F5344CB8AC3E}">
        <p14:creationId xmlns:p14="http://schemas.microsoft.com/office/powerpoint/2010/main" val="2809772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a:latin typeface="+mn-lt"/>
              </a:rPr>
              <a:t>Find the binomial distribution if the mean is 4 and variance is 3</a:t>
            </a:r>
          </a:p>
        </p:txBody>
      </p:sp>
      <p:sp>
        <p:nvSpPr>
          <p:cNvPr id="3" name="Title 2"/>
          <p:cNvSpPr>
            <a:spLocks noGrp="1"/>
          </p:cNvSpPr>
          <p:nvPr>
            <p:ph type="title" idx="4294967295"/>
          </p:nvPr>
        </p:nvSpPr>
        <p:spPr>
          <a:xfrm>
            <a:off x="457200" y="274638"/>
            <a:ext cx="4648200" cy="868362"/>
          </a:xfrm>
        </p:spPr>
        <p:txBody>
          <a:bodyPr/>
          <a:lstStyle/>
          <a:p>
            <a:r>
              <a:rPr lang="en-IN" b="1" dirty="0"/>
              <a:t>Exampl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DD3B60D-6442-42A3-A39E-140AB0F72234}"/>
                  </a:ext>
                </a:extLst>
              </p14:cNvPr>
              <p14:cNvContentPartPr/>
              <p14:nvPr/>
            </p14:nvContentPartPr>
            <p14:xfrm>
              <a:off x="4143420" y="2424060"/>
              <a:ext cx="4343490" cy="2510190"/>
            </p14:xfrm>
          </p:contentPart>
        </mc:Choice>
        <mc:Fallback xmlns="">
          <p:pic>
            <p:nvPicPr>
              <p:cNvPr id="4" name="Ink 3">
                <a:extLst>
                  <a:ext uri="{FF2B5EF4-FFF2-40B4-BE49-F238E27FC236}">
                    <a16:creationId xmlns:a16="http://schemas.microsoft.com/office/drawing/2014/main" id="{DDD3B60D-6442-42A3-A39E-140AB0F72234}"/>
                  </a:ext>
                </a:extLst>
              </p:cNvPr>
              <p:cNvPicPr/>
              <p:nvPr/>
            </p:nvPicPr>
            <p:blipFill>
              <a:blip r:embed="rId3"/>
              <a:stretch>
                <a:fillRect/>
              </a:stretch>
            </p:blipFill>
            <p:spPr>
              <a:xfrm>
                <a:off x="4134061" y="2414700"/>
                <a:ext cx="4361849" cy="2528909"/>
              </a:xfrm>
              <a:prstGeom prst="rect">
                <a:avLst/>
              </a:prstGeom>
            </p:spPr>
          </p:pic>
        </mc:Fallback>
      </mc:AlternateContent>
    </p:spTree>
    <p:extLst>
      <p:ext uri="{BB962C8B-B14F-4D97-AF65-F5344CB8AC3E}">
        <p14:creationId xmlns:p14="http://schemas.microsoft.com/office/powerpoint/2010/main" val="4227141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810764" y="1063229"/>
            <a:ext cx="7435301" cy="655232"/>
          </a:xfrm>
          <a:prstGeom prst="rect">
            <a:avLst/>
          </a:prstGeom>
        </p:spPr>
        <p:txBody>
          <a:bodyPr vert="horz" lIns="73481" tIns="36741" rIns="73481" bIns="36741" rtlCol="0" anchor="ctr">
            <a:normAutofit fontScale="90000"/>
          </a:bodyPr>
          <a:lstStyle/>
          <a:p>
            <a:pPr algn="l"/>
            <a:r>
              <a:rPr lang="en-IN" dirty="0">
                <a:solidFill>
                  <a:srgbClr val="FF0000"/>
                </a:solidFill>
              </a:rPr>
              <a:t>Additional problem</a:t>
            </a:r>
            <a:br>
              <a:rPr lang="en-IN" dirty="0">
                <a:solidFill>
                  <a:srgbClr val="FF0000"/>
                </a:solidFill>
              </a:rPr>
            </a:br>
            <a:endParaRPr lang="en-IN" dirty="0">
              <a:solidFill>
                <a:srgbClr val="FF0000"/>
              </a:solidFill>
            </a:endParaRPr>
          </a:p>
        </p:txBody>
      </p:sp>
      <p:sp>
        <p:nvSpPr>
          <p:cNvPr id="4" name="Content Placeholder 3"/>
          <p:cNvSpPr>
            <a:spLocks noGrp="1"/>
          </p:cNvSpPr>
          <p:nvPr>
            <p:ph idx="1"/>
          </p:nvPr>
        </p:nvSpPr>
        <p:spPr/>
        <p:txBody>
          <a:bodyPr>
            <a:normAutofit lnSpcReduction="10000"/>
          </a:bodyPr>
          <a:lstStyle/>
          <a:p>
            <a:pPr algn="just"/>
            <a:r>
              <a:rPr lang="en-IN" dirty="0">
                <a:solidFill>
                  <a:srgbClr val="00B050"/>
                </a:solidFill>
              </a:rPr>
              <a:t>In a large number of parts manufactured by a machine , the mean number of defectives in a sample of 20 is 2.  Out of 1000 such samples , how many would be expected to contain </a:t>
            </a:r>
            <a:r>
              <a:rPr lang="en-IN" dirty="0" err="1">
                <a:solidFill>
                  <a:srgbClr val="00B050"/>
                </a:solidFill>
              </a:rPr>
              <a:t>atleast</a:t>
            </a:r>
            <a:r>
              <a:rPr lang="en-IN" dirty="0">
                <a:solidFill>
                  <a:srgbClr val="00B050"/>
                </a:solidFill>
              </a:rPr>
              <a:t> 3 defective parts. </a:t>
            </a:r>
          </a:p>
          <a:p>
            <a:r>
              <a:rPr lang="en-IN" sz="2262" dirty="0"/>
              <a:t>Sol: given n=20;</a:t>
            </a:r>
          </a:p>
          <a:p>
            <a:endParaRPr lang="en-IN" sz="2262" dirty="0"/>
          </a:p>
          <a:p>
            <a:pPr>
              <a:buNone/>
            </a:pPr>
            <a:r>
              <a:rPr lang="en-IN" dirty="0"/>
              <a:t>Therefore the probability that there are </a:t>
            </a:r>
            <a:r>
              <a:rPr lang="en-IN" dirty="0" err="1"/>
              <a:t>atleast</a:t>
            </a:r>
            <a:r>
              <a:rPr lang="en-IN" dirty="0"/>
              <a:t> 3 defective parts in a sample of 20 is </a:t>
            </a:r>
          </a:p>
          <a:p>
            <a:endParaRPr lang="en-IN" dirty="0"/>
          </a:p>
          <a:p>
            <a:endParaRPr lang="en-IN" dirty="0"/>
          </a:p>
          <a:p>
            <a:endParaRPr lang="en-IN" dirty="0"/>
          </a:p>
          <a:p>
            <a:r>
              <a:rPr lang="en-IN" dirty="0"/>
              <a:t>Hence out of 1000 samples we get 0.323*1000=323 samples</a:t>
            </a:r>
          </a:p>
        </p:txBody>
      </p:sp>
      <p:graphicFrame>
        <p:nvGraphicFramePr>
          <p:cNvPr id="5" name="Object 4"/>
          <p:cNvGraphicFramePr>
            <a:graphicFrameLocks noChangeAspect="1"/>
          </p:cNvGraphicFramePr>
          <p:nvPr/>
        </p:nvGraphicFramePr>
        <p:xfrm>
          <a:off x="3318255" y="2755151"/>
          <a:ext cx="5293594" cy="622169"/>
        </p:xfrm>
        <a:graphic>
          <a:graphicData uri="http://schemas.openxmlformats.org/presentationml/2006/ole">
            <mc:AlternateContent xmlns:mc="http://schemas.openxmlformats.org/markup-compatibility/2006">
              <mc:Choice xmlns:v="urn:schemas-microsoft-com:vml" Requires="v">
                <p:oleObj spid="_x0000_s1025" name="Equation" r:id="rId3" imgW="3949700" imgH="635000" progId="Equation.3">
                  <p:embed/>
                </p:oleObj>
              </mc:Choice>
              <mc:Fallback>
                <p:oleObj name="Equation" r:id="rId3" imgW="3949700" imgH="6350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255" y="2755151"/>
                        <a:ext cx="5293594" cy="622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437636" y="4343401"/>
          <a:ext cx="4575827" cy="561975"/>
        </p:xfrm>
        <a:graphic>
          <a:graphicData uri="http://schemas.openxmlformats.org/presentationml/2006/ole">
            <mc:AlternateContent xmlns:mc="http://schemas.openxmlformats.org/markup-compatibility/2006">
              <mc:Choice xmlns:v="urn:schemas-microsoft-com:vml" Requires="v">
                <p:oleObj spid="_x0000_s1026" name="Equation" r:id="rId5" imgW="3987800" imgH="596900" progId="Equation.3">
                  <p:embed/>
                </p:oleObj>
              </mc:Choice>
              <mc:Fallback>
                <p:oleObj name="Equation" r:id="rId5" imgW="3987800" imgH="596900" progId="Equation.3">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7636" y="4343401"/>
                        <a:ext cx="457582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F71CE000-D682-40B8-80D8-A5425B8DA950}"/>
                  </a:ext>
                </a:extLst>
              </p14:cNvPr>
              <p14:cNvContentPartPr/>
              <p14:nvPr/>
            </p14:nvContentPartPr>
            <p14:xfrm>
              <a:off x="2809890" y="2195640"/>
              <a:ext cx="5705640" cy="2962440"/>
            </p14:xfrm>
          </p:contentPart>
        </mc:Choice>
        <mc:Fallback xmlns="">
          <p:pic>
            <p:nvPicPr>
              <p:cNvPr id="2" name="Ink 1">
                <a:extLst>
                  <a:ext uri="{FF2B5EF4-FFF2-40B4-BE49-F238E27FC236}">
                    <a16:creationId xmlns:a16="http://schemas.microsoft.com/office/drawing/2014/main" id="{F71CE000-D682-40B8-80D8-A5425B8DA950}"/>
                  </a:ext>
                </a:extLst>
              </p:cNvPr>
              <p:cNvPicPr/>
              <p:nvPr/>
            </p:nvPicPr>
            <p:blipFill>
              <a:blip r:embed="rId8"/>
              <a:stretch>
                <a:fillRect/>
              </a:stretch>
            </p:blipFill>
            <p:spPr>
              <a:xfrm>
                <a:off x="2800530" y="2186280"/>
                <a:ext cx="5724360" cy="2981160"/>
              </a:xfrm>
              <a:prstGeom prst="rect">
                <a:avLst/>
              </a:prstGeom>
            </p:spPr>
          </p:pic>
        </mc:Fallback>
      </mc:AlternateContent>
    </p:spTree>
    <p:extLst>
      <p:ext uri="{BB962C8B-B14F-4D97-AF65-F5344CB8AC3E}">
        <p14:creationId xmlns:p14="http://schemas.microsoft.com/office/powerpoint/2010/main" val="139918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additive="base">
                                        <p:cTn id="1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fade">
                                      <p:cBhvr>
                                        <p:cTn id="20" dur="1000"/>
                                        <p:tgtEl>
                                          <p:spTgt spid="4">
                                            <p:txEl>
                                              <p:pRg st="1" end="1"/>
                                            </p:txEl>
                                          </p:spTgt>
                                        </p:tgtEl>
                                      </p:cBhvr>
                                    </p:animEffect>
                                    <p:anim calcmode="lin" valueType="num">
                                      <p:cBhvr>
                                        <p:cTn id="21"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1000"/>
                                        <p:tgtEl>
                                          <p:spTgt spid="4">
                                            <p:txEl>
                                              <p:pRg st="3" end="3"/>
                                            </p:txEl>
                                          </p:spTgt>
                                        </p:tgtEl>
                                      </p:cBhvr>
                                    </p:animEffect>
                                    <p:anim calcmode="lin" valueType="num">
                                      <p:cBhvr>
                                        <p:cTn id="3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1000"/>
                                        <p:tgtEl>
                                          <p:spTgt spid="6"/>
                                        </p:tgtEl>
                                      </p:cBhvr>
                                    </p:animEffect>
                                    <p:anim calcmode="lin" valueType="num">
                                      <p:cBhvr>
                                        <p:cTn id="42" dur="1000" fill="hold"/>
                                        <p:tgtEl>
                                          <p:spTgt spid="6"/>
                                        </p:tgtEl>
                                        <p:attrNameLst>
                                          <p:attrName>ppt_x</p:attrName>
                                        </p:attrNameLst>
                                      </p:cBhvr>
                                      <p:tavLst>
                                        <p:tav tm="0">
                                          <p:val>
                                            <p:strVal val="#ppt_x"/>
                                          </p:val>
                                        </p:tav>
                                        <p:tav tm="100000">
                                          <p:val>
                                            <p:strVal val="#ppt_x"/>
                                          </p:val>
                                        </p:tav>
                                      </p:tavLst>
                                    </p:anim>
                                    <p:anim calcmode="lin" valueType="num">
                                      <p:cBhvr>
                                        <p:cTn id="4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4">
                                            <p:txEl>
                                              <p:pRg st="7" end="7"/>
                                            </p:txEl>
                                          </p:spTgt>
                                        </p:tgtEl>
                                        <p:attrNameLst>
                                          <p:attrName>style.visibility</p:attrName>
                                        </p:attrNameLst>
                                      </p:cBhvr>
                                      <p:to>
                                        <p:strVal val="visible"/>
                                      </p:to>
                                    </p:set>
                                    <p:animEffect transition="in" filter="barn(inVertical)">
                                      <p:cBhvr>
                                        <p:cTn id="48"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030142" y="2571751"/>
            <a:ext cx="3483769" cy="805991"/>
          </a:xfrm>
          <a:prstGeom prst="rect">
            <a:avLst/>
          </a:prstGeom>
          <a:solidFill>
            <a:srgbClr val="FFFF66"/>
          </a:solidFill>
          <a:ln w="12700">
            <a:solidFill>
              <a:srgbClr val="000066"/>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67866" tIns="33338" rIns="67866" bIns="33338">
            <a:spAutoFit/>
          </a:bodyPr>
          <a:lstStyle/>
          <a:p>
            <a:pPr algn="ctr" eaLnBrk="0" hangingPunct="0">
              <a:spcBef>
                <a:spcPct val="50000"/>
              </a:spcBef>
            </a:pPr>
            <a:r>
              <a:rPr lang="en-US" sz="2400" b="1">
                <a:solidFill>
                  <a:prstClr val="black"/>
                </a:solidFill>
                <a:latin typeface="Times New Roman" charset="0"/>
              </a:rPr>
              <a:t>Discrete Probability Distributions</a:t>
            </a:r>
          </a:p>
        </p:txBody>
      </p:sp>
      <p:sp>
        <p:nvSpPr>
          <p:cNvPr id="5" name="Line 5"/>
          <p:cNvSpPr>
            <a:spLocks noChangeShapeType="1"/>
          </p:cNvSpPr>
          <p:nvPr/>
        </p:nvSpPr>
        <p:spPr bwMode="auto">
          <a:xfrm>
            <a:off x="2571750" y="3827859"/>
            <a:ext cx="4343400" cy="0"/>
          </a:xfrm>
          <a:prstGeom prst="line">
            <a:avLst/>
          </a:prstGeom>
          <a:noFill/>
          <a:ln w="2857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6" name="Line 6"/>
          <p:cNvSpPr>
            <a:spLocks noChangeShapeType="1"/>
          </p:cNvSpPr>
          <p:nvPr/>
        </p:nvSpPr>
        <p:spPr bwMode="auto">
          <a:xfrm>
            <a:off x="2571750" y="3827860"/>
            <a:ext cx="0" cy="641747"/>
          </a:xfrm>
          <a:prstGeom prst="line">
            <a:avLst/>
          </a:prstGeom>
          <a:noFill/>
          <a:ln w="2857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7" name="Line 7"/>
          <p:cNvSpPr>
            <a:spLocks noChangeShapeType="1"/>
          </p:cNvSpPr>
          <p:nvPr/>
        </p:nvSpPr>
        <p:spPr bwMode="auto">
          <a:xfrm>
            <a:off x="4686300" y="3395662"/>
            <a:ext cx="0" cy="1041797"/>
          </a:xfrm>
          <a:prstGeom prst="line">
            <a:avLst/>
          </a:prstGeom>
          <a:noFill/>
          <a:ln w="2857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8" name="Line 8"/>
          <p:cNvSpPr>
            <a:spLocks noChangeShapeType="1"/>
          </p:cNvSpPr>
          <p:nvPr/>
        </p:nvSpPr>
        <p:spPr bwMode="auto">
          <a:xfrm>
            <a:off x="6915150" y="3827860"/>
            <a:ext cx="0" cy="584597"/>
          </a:xfrm>
          <a:prstGeom prst="line">
            <a:avLst/>
          </a:prstGeom>
          <a:noFill/>
          <a:ln w="28575">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9" name="Rectangle 9"/>
          <p:cNvSpPr>
            <a:spLocks noChangeArrowheads="1"/>
          </p:cNvSpPr>
          <p:nvPr/>
        </p:nvSpPr>
        <p:spPr bwMode="auto">
          <a:xfrm>
            <a:off x="1829992" y="4400550"/>
            <a:ext cx="1483519" cy="436659"/>
          </a:xfrm>
          <a:prstGeom prst="rect">
            <a:avLst/>
          </a:prstGeom>
          <a:solidFill>
            <a:srgbClr val="CCECFF"/>
          </a:solidFill>
          <a:ln w="12700">
            <a:solidFill>
              <a:srgbClr val="000066"/>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67866" tIns="33338" rIns="67866" bIns="33338">
            <a:spAutoFit/>
          </a:bodyPr>
          <a:lstStyle/>
          <a:p>
            <a:pPr eaLnBrk="0" hangingPunct="0">
              <a:spcBef>
                <a:spcPct val="50000"/>
              </a:spcBef>
            </a:pPr>
            <a:r>
              <a:rPr lang="en-US" sz="2400" b="1">
                <a:solidFill>
                  <a:srgbClr val="000066"/>
                </a:solidFill>
                <a:latin typeface="Times New Roman" charset="0"/>
              </a:rPr>
              <a:t>Binomial</a:t>
            </a:r>
          </a:p>
        </p:txBody>
      </p:sp>
      <p:sp>
        <p:nvSpPr>
          <p:cNvPr id="10" name="Rectangle 10"/>
          <p:cNvSpPr>
            <a:spLocks noChangeArrowheads="1"/>
          </p:cNvSpPr>
          <p:nvPr/>
        </p:nvSpPr>
        <p:spPr bwMode="auto">
          <a:xfrm>
            <a:off x="3715942" y="4400550"/>
            <a:ext cx="2340769" cy="436659"/>
          </a:xfrm>
          <a:prstGeom prst="rect">
            <a:avLst/>
          </a:prstGeom>
          <a:solidFill>
            <a:srgbClr val="FFFF99"/>
          </a:solidFill>
          <a:ln w="12700">
            <a:solidFill>
              <a:srgbClr val="000066"/>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67866" tIns="33338" rIns="67866" bIns="33338">
            <a:spAutoFit/>
          </a:bodyPr>
          <a:lstStyle/>
          <a:p>
            <a:pPr eaLnBrk="0" hangingPunct="0">
              <a:spcBef>
                <a:spcPct val="50000"/>
              </a:spcBef>
            </a:pPr>
            <a:r>
              <a:rPr lang="en-US" sz="2400" b="1">
                <a:solidFill>
                  <a:prstClr val="black"/>
                </a:solidFill>
                <a:latin typeface="Times New Roman" charset="0"/>
              </a:rPr>
              <a:t>Hypergeometric</a:t>
            </a:r>
          </a:p>
        </p:txBody>
      </p:sp>
      <p:sp>
        <p:nvSpPr>
          <p:cNvPr id="11" name="Rectangle 11"/>
          <p:cNvSpPr>
            <a:spLocks noChangeArrowheads="1"/>
          </p:cNvSpPr>
          <p:nvPr/>
        </p:nvSpPr>
        <p:spPr bwMode="auto">
          <a:xfrm>
            <a:off x="6459142" y="4400550"/>
            <a:ext cx="1140619" cy="436659"/>
          </a:xfrm>
          <a:prstGeom prst="rect">
            <a:avLst/>
          </a:prstGeom>
          <a:solidFill>
            <a:srgbClr val="FFCCCC"/>
          </a:solidFill>
          <a:ln w="12700">
            <a:solidFill>
              <a:srgbClr val="000066"/>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67866" tIns="33338" rIns="67866" bIns="33338">
            <a:spAutoFit/>
          </a:bodyPr>
          <a:lstStyle/>
          <a:p>
            <a:pPr eaLnBrk="0" hangingPunct="0">
              <a:spcBef>
                <a:spcPct val="50000"/>
              </a:spcBef>
            </a:pPr>
            <a:r>
              <a:rPr lang="en-US" sz="2400" b="1" dirty="0">
                <a:solidFill>
                  <a:srgbClr val="006600"/>
                </a:solidFill>
                <a:latin typeface="Times New Roman" charset="0"/>
              </a:rPr>
              <a:t>Poisson</a:t>
            </a:r>
          </a:p>
        </p:txBody>
      </p:sp>
      <p:sp>
        <p:nvSpPr>
          <p:cNvPr id="12" name="Content Placeholder 2"/>
          <p:cNvSpPr>
            <a:spLocks noGrp="1"/>
          </p:cNvSpPr>
          <p:nvPr>
            <p:ph sz="quarter" idx="10"/>
          </p:nvPr>
        </p:nvSpPr>
        <p:spPr/>
        <p:txBody>
          <a:bodyPr>
            <a:normAutofit/>
          </a:bodyPr>
          <a:lstStyle/>
          <a:p>
            <a:r>
              <a:rPr lang="en-US" sz="2400" dirty="0"/>
              <a:t>Discrete Probability Distribution</a:t>
            </a:r>
          </a:p>
        </p:txBody>
      </p:sp>
    </p:spTree>
    <p:extLst>
      <p:ext uri="{BB962C8B-B14F-4D97-AF65-F5344CB8AC3E}">
        <p14:creationId xmlns:p14="http://schemas.microsoft.com/office/powerpoint/2010/main" val="2435434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A7545DAB-24F8-4D2A-BB9D-0580116D9A42}"/>
              </a:ext>
            </a:extLst>
          </p:cNvPr>
          <p:cNvSpPr>
            <a:spLocks noGrp="1" noChangeArrowheads="1"/>
          </p:cNvSpPr>
          <p:nvPr>
            <p:ph idx="1"/>
          </p:nvPr>
        </p:nvSpPr>
        <p:spPr>
          <a:xfrm>
            <a:off x="762000" y="1417319"/>
            <a:ext cx="8229600" cy="4907281"/>
          </a:xfrm>
          <a:noFill/>
          <a:ln/>
        </p:spPr>
        <p:txBody>
          <a:bodyPr>
            <a:normAutofit/>
          </a:bodyPr>
          <a:lstStyle/>
          <a:p>
            <a:r>
              <a:rPr lang="en-IN" sz="2800" b="1" kern="50" dirty="0">
                <a:solidFill>
                  <a:srgbClr val="C00000"/>
                </a:solidFill>
                <a:effectLst/>
                <a:latin typeface="Sitka Small" panose="02000505000000020004" pitchFamily="2" charset="0"/>
                <a:ea typeface="Ubuntu" panose="020B0504030602030204" pitchFamily="34" charset="0"/>
              </a:rPr>
              <a:t>Distributions</a:t>
            </a:r>
            <a:r>
              <a:rPr lang="en-IN" sz="2800" b="1" kern="50" dirty="0">
                <a:solidFill>
                  <a:srgbClr val="002060"/>
                </a:solidFill>
                <a:effectLst/>
                <a:latin typeface="Sitka Small" panose="02000505000000020004" pitchFamily="2" charset="0"/>
                <a:ea typeface="Ubuntu" panose="020B0504030602030204" pitchFamily="34" charset="0"/>
              </a:rPr>
              <a:t>:-</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Bernoulli</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Binomial</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Poisson </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Normal distributions. </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Introduction to t-distribution </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F-Distribution and </a:t>
            </a:r>
          </a:p>
          <a:p>
            <a:pPr marL="457200" indent="-457200">
              <a:buFont typeface="Wingdings" panose="05000000000000000000" pitchFamily="2" charset="2"/>
              <a:buChar char="v"/>
            </a:pPr>
            <a:r>
              <a:rPr lang="en-IN" sz="3200" b="1" kern="50" dirty="0">
                <a:solidFill>
                  <a:srgbClr val="002060"/>
                </a:solidFill>
                <a:effectLst/>
                <a:latin typeface="+mn-lt"/>
                <a:ea typeface="Ubuntu" panose="020B0504030602030204" pitchFamily="34" charset="0"/>
              </a:rPr>
              <a:t>Chi Square distributions</a:t>
            </a:r>
          </a:p>
        </p:txBody>
      </p:sp>
      <p:sp>
        <p:nvSpPr>
          <p:cNvPr id="5122" name="Rectangle 2">
            <a:extLst>
              <a:ext uri="{FF2B5EF4-FFF2-40B4-BE49-F238E27FC236}">
                <a16:creationId xmlns:a16="http://schemas.microsoft.com/office/drawing/2014/main" id="{6423E937-9BBE-4BB6-BA98-EFC2B41F86CD}"/>
              </a:ext>
            </a:extLst>
          </p:cNvPr>
          <p:cNvSpPr>
            <a:spLocks noGrp="1" noChangeArrowheads="1"/>
          </p:cNvSpPr>
          <p:nvPr>
            <p:ph type="title" idx="4294967295"/>
          </p:nvPr>
        </p:nvSpPr>
        <p:spPr>
          <a:xfrm>
            <a:off x="381000" y="139517"/>
            <a:ext cx="6791761" cy="1192758"/>
          </a:xfrm>
          <a:noFill/>
          <a:ln/>
        </p:spPr>
        <p:txBody>
          <a:bodyPr>
            <a:normAutofit/>
          </a:bodyPr>
          <a:lstStyle/>
          <a:p>
            <a:r>
              <a:rPr lang="en-IN" sz="4000" b="1" spc="-1" dirty="0">
                <a:latin typeface="Times New Roman"/>
              </a:rPr>
              <a:t>Session : 6 </a:t>
            </a:r>
            <a:r>
              <a:rPr lang="en-US" altLang="en-US" sz="4000" dirty="0"/>
              <a:t>Agenda</a:t>
            </a:r>
          </a:p>
        </p:txBody>
      </p:sp>
    </p:spTree>
    <p:extLst>
      <p:ext uri="{BB962C8B-B14F-4D97-AF65-F5344CB8AC3E}">
        <p14:creationId xmlns:p14="http://schemas.microsoft.com/office/powerpoint/2010/main" val="32790583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US" sz="2400" dirty="0">
                <a:latin typeface="Arial"/>
                <a:cs typeface="Arial"/>
              </a:rPr>
              <a:t>Binomial Distribution  </a:t>
            </a:r>
            <a:r>
              <a:rPr lang="en-US" sz="2400" u="sng" dirty="0">
                <a:solidFill>
                  <a:srgbClr val="FF0000"/>
                </a:solidFill>
                <a:latin typeface="Arial"/>
                <a:cs typeface="Arial"/>
              </a:rPr>
              <a:t>Recall</a:t>
            </a:r>
          </a:p>
        </p:txBody>
      </p:sp>
      <p:sp>
        <p:nvSpPr>
          <p:cNvPr id="4" name="Rectangle 3"/>
          <p:cNvSpPr>
            <a:spLocks noChangeArrowheads="1"/>
          </p:cNvSpPr>
          <p:nvPr/>
        </p:nvSpPr>
        <p:spPr bwMode="auto">
          <a:xfrm>
            <a:off x="1314450" y="1974057"/>
            <a:ext cx="6481763" cy="3626644"/>
          </a:xfrm>
          <a:prstGeom prst="rect">
            <a:avLst/>
          </a:prstGeom>
          <a:solidFill>
            <a:srgbClr val="FFFFFF">
              <a:alpha val="60001"/>
            </a:srgbClr>
          </a:solidFill>
          <a:ln w="9525">
            <a:solidFill>
              <a:schemeClr val="tx1"/>
            </a:solidFill>
            <a:miter lim="800000"/>
            <a:headEnd/>
            <a:tailEnd/>
          </a:ln>
          <a:effectLst/>
        </p:spPr>
        <p:txBody>
          <a:bodyPr lIns="205740" tIns="102870" bIns="102870"/>
          <a:lstStyle/>
          <a:p>
            <a:pPr>
              <a:spcBef>
                <a:spcPct val="20000"/>
              </a:spcBef>
              <a:buClr>
                <a:prstClr val="black"/>
              </a:buClr>
              <a:buSzPct val="75000"/>
              <a:defRPr/>
            </a:pPr>
            <a:r>
              <a:rPr lang="en-US" sz="1350">
                <a:solidFill>
                  <a:prstClr val="black"/>
                </a:solidFill>
                <a:latin typeface="Arial"/>
                <a:cs typeface="Arial"/>
              </a:rPr>
              <a:t>A </a:t>
            </a:r>
            <a:r>
              <a:rPr lang="en-US" sz="1350" b="1">
                <a:solidFill>
                  <a:srgbClr val="000099"/>
                </a:solidFill>
                <a:latin typeface="Arial"/>
                <a:cs typeface="Arial"/>
              </a:rPr>
              <a:t>binomial experiment </a:t>
            </a:r>
            <a:r>
              <a:rPr lang="en-US" sz="1350">
                <a:solidFill>
                  <a:prstClr val="black"/>
                </a:solidFill>
                <a:latin typeface="Arial"/>
                <a:cs typeface="Arial"/>
              </a:rPr>
              <a:t>is a probability experiment that satisfies the following conditions.</a:t>
            </a:r>
          </a:p>
        </p:txBody>
      </p:sp>
      <p:sp>
        <p:nvSpPr>
          <p:cNvPr id="5" name="Text Box 4"/>
          <p:cNvSpPr txBox="1">
            <a:spLocks noChangeArrowheads="1"/>
          </p:cNvSpPr>
          <p:nvPr/>
        </p:nvSpPr>
        <p:spPr bwMode="auto">
          <a:xfrm>
            <a:off x="1485900" y="2607469"/>
            <a:ext cx="6286500" cy="29177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hlink"/>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65138" indent="-465138">
              <a:spcBef>
                <a:spcPct val="0"/>
              </a:spcBef>
              <a:defRPr sz="2400">
                <a:solidFill>
                  <a:schemeClr val="tx1"/>
                </a:solidFill>
                <a:latin typeface="Arial Narrow" charset="0"/>
                <a:ea typeface="ＭＳ Ｐゴシック" charset="0"/>
              </a:defRPr>
            </a:lvl1pPr>
            <a:lvl2pPr marL="579438">
              <a:spcBef>
                <a:spcPct val="0"/>
              </a:spcBef>
              <a:defRPr sz="2400">
                <a:solidFill>
                  <a:schemeClr val="tx1"/>
                </a:solidFill>
                <a:latin typeface="Arial Narrow" charset="0"/>
                <a:ea typeface="ＭＳ Ｐゴシック" charset="0"/>
              </a:defRPr>
            </a:lvl2pPr>
            <a:lvl3pPr>
              <a:spcBef>
                <a:spcPct val="0"/>
              </a:spcBef>
              <a:defRPr sz="2400">
                <a:solidFill>
                  <a:schemeClr val="tx1"/>
                </a:solidFill>
                <a:latin typeface="Arial Narrow" charset="0"/>
                <a:ea typeface="ＭＳ Ｐゴシック" charset="0"/>
              </a:defRPr>
            </a:lvl3pPr>
            <a:lvl4pPr>
              <a:spcBef>
                <a:spcPct val="0"/>
              </a:spcBef>
              <a:defRPr sz="2400">
                <a:solidFill>
                  <a:schemeClr val="tx1"/>
                </a:solidFill>
                <a:latin typeface="Arial Narrow" charset="0"/>
                <a:ea typeface="ＭＳ Ｐゴシック" charset="0"/>
              </a:defRPr>
            </a:lvl4pPr>
            <a:lvl5pPr>
              <a:spcBef>
                <a:spcPct val="0"/>
              </a:spcBef>
              <a:defRPr sz="2400">
                <a:solidFill>
                  <a:schemeClr val="tx1"/>
                </a:solidFill>
                <a:latin typeface="Arial Narrow" charset="0"/>
                <a:ea typeface="ＭＳ Ｐゴシック" charset="0"/>
              </a:defRPr>
            </a:lvl5pPr>
            <a:lvl6pPr fontAlgn="base">
              <a:spcBef>
                <a:spcPct val="0"/>
              </a:spcBef>
              <a:spcAft>
                <a:spcPct val="0"/>
              </a:spcAft>
              <a:defRPr sz="2400">
                <a:solidFill>
                  <a:schemeClr val="tx1"/>
                </a:solidFill>
                <a:latin typeface="Arial Narrow" charset="0"/>
                <a:ea typeface="ＭＳ Ｐゴシック" charset="0"/>
              </a:defRPr>
            </a:lvl6pPr>
            <a:lvl7pPr fontAlgn="base">
              <a:spcBef>
                <a:spcPct val="0"/>
              </a:spcBef>
              <a:spcAft>
                <a:spcPct val="0"/>
              </a:spcAft>
              <a:defRPr sz="2400">
                <a:solidFill>
                  <a:schemeClr val="tx1"/>
                </a:solidFill>
                <a:latin typeface="Arial Narrow" charset="0"/>
                <a:ea typeface="ＭＳ Ｐゴシック" charset="0"/>
              </a:defRPr>
            </a:lvl7pPr>
            <a:lvl8pPr fontAlgn="base">
              <a:spcBef>
                <a:spcPct val="0"/>
              </a:spcBef>
              <a:spcAft>
                <a:spcPct val="0"/>
              </a:spcAft>
              <a:defRPr sz="2400">
                <a:solidFill>
                  <a:schemeClr val="tx1"/>
                </a:solidFill>
                <a:latin typeface="Arial Narrow" charset="0"/>
                <a:ea typeface="ＭＳ Ｐゴシック" charset="0"/>
              </a:defRPr>
            </a:lvl8pPr>
            <a:lvl9pPr fontAlgn="base">
              <a:spcBef>
                <a:spcPct val="0"/>
              </a:spcBef>
              <a:spcAft>
                <a:spcPct val="0"/>
              </a:spcAft>
              <a:defRPr sz="2400">
                <a:solidFill>
                  <a:schemeClr val="tx1"/>
                </a:solidFill>
                <a:latin typeface="Arial Narrow" charset="0"/>
                <a:ea typeface="ＭＳ Ｐゴシック" charset="0"/>
              </a:defRPr>
            </a:lvl9pPr>
          </a:lstStyle>
          <a:p>
            <a:pPr>
              <a:spcBef>
                <a:spcPct val="40000"/>
              </a:spcBef>
              <a:defRPr/>
            </a:pPr>
            <a:r>
              <a:rPr lang="en-US" sz="1800" dirty="0">
                <a:solidFill>
                  <a:prstClr val="black"/>
                </a:solidFill>
                <a:latin typeface="Century" charset="0"/>
              </a:rPr>
              <a:t>1.  The experiment is </a:t>
            </a:r>
            <a:r>
              <a:rPr lang="en-US" sz="1800" dirty="0">
                <a:solidFill>
                  <a:srgbClr val="FF0000"/>
                </a:solidFill>
                <a:latin typeface="Century" charset="0"/>
              </a:rPr>
              <a:t>repeated</a:t>
            </a:r>
            <a:r>
              <a:rPr lang="en-US" sz="1800" dirty="0">
                <a:solidFill>
                  <a:prstClr val="black"/>
                </a:solidFill>
                <a:latin typeface="Century" charset="0"/>
              </a:rPr>
              <a:t> for a fixed number of trials, where each trial is </a:t>
            </a:r>
            <a:r>
              <a:rPr lang="en-US" sz="1800" b="1" dirty="0">
                <a:solidFill>
                  <a:srgbClr val="FF0000"/>
                </a:solidFill>
                <a:latin typeface="Century" charset="0"/>
              </a:rPr>
              <a:t>independen</a:t>
            </a:r>
            <a:r>
              <a:rPr lang="en-US" sz="1800" dirty="0">
                <a:solidFill>
                  <a:srgbClr val="FF0000"/>
                </a:solidFill>
                <a:latin typeface="Century" charset="0"/>
              </a:rPr>
              <a:t>t</a:t>
            </a:r>
            <a:r>
              <a:rPr lang="en-US" sz="1800" dirty="0">
                <a:solidFill>
                  <a:prstClr val="black"/>
                </a:solidFill>
                <a:latin typeface="Century" charset="0"/>
              </a:rPr>
              <a:t> of other trials.</a:t>
            </a:r>
          </a:p>
          <a:p>
            <a:pPr>
              <a:spcBef>
                <a:spcPct val="40000"/>
              </a:spcBef>
              <a:defRPr/>
            </a:pPr>
            <a:r>
              <a:rPr lang="en-US" sz="1800" dirty="0">
                <a:solidFill>
                  <a:prstClr val="black"/>
                </a:solidFill>
                <a:latin typeface="Century" charset="0"/>
              </a:rPr>
              <a:t>2.  There are only </a:t>
            </a:r>
            <a:r>
              <a:rPr lang="en-US" sz="1800" dirty="0">
                <a:solidFill>
                  <a:srgbClr val="FF0000"/>
                </a:solidFill>
                <a:latin typeface="Century" charset="0"/>
              </a:rPr>
              <a:t>two possible outcom</a:t>
            </a:r>
            <a:r>
              <a:rPr lang="en-US" sz="1800" dirty="0">
                <a:solidFill>
                  <a:prstClr val="black"/>
                </a:solidFill>
                <a:latin typeface="Century" charset="0"/>
              </a:rPr>
              <a:t>es of interest for each trial.  The outcomes can be classified as a success (</a:t>
            </a:r>
            <a:r>
              <a:rPr lang="en-US" sz="1800" i="1" dirty="0">
                <a:solidFill>
                  <a:prstClr val="black"/>
                </a:solidFill>
                <a:latin typeface="Century" charset="0"/>
              </a:rPr>
              <a:t>S</a:t>
            </a:r>
            <a:r>
              <a:rPr lang="en-US" sz="1800" dirty="0">
                <a:solidFill>
                  <a:prstClr val="black"/>
                </a:solidFill>
                <a:latin typeface="Century" charset="0"/>
              </a:rPr>
              <a:t>) or as a failure (</a:t>
            </a:r>
            <a:r>
              <a:rPr lang="en-US" sz="1800" i="1" dirty="0">
                <a:solidFill>
                  <a:prstClr val="black"/>
                </a:solidFill>
                <a:latin typeface="Century" charset="0"/>
              </a:rPr>
              <a:t>F</a:t>
            </a:r>
            <a:r>
              <a:rPr lang="en-US" sz="1800" dirty="0">
                <a:solidFill>
                  <a:prstClr val="black"/>
                </a:solidFill>
                <a:latin typeface="Century" charset="0"/>
              </a:rPr>
              <a:t>).</a:t>
            </a:r>
          </a:p>
          <a:p>
            <a:pPr>
              <a:spcBef>
                <a:spcPct val="40000"/>
              </a:spcBef>
              <a:defRPr/>
            </a:pPr>
            <a:r>
              <a:rPr lang="en-US" sz="1800" dirty="0">
                <a:solidFill>
                  <a:prstClr val="black"/>
                </a:solidFill>
                <a:latin typeface="Century" charset="0"/>
              </a:rPr>
              <a:t>3.	The probability of a success </a:t>
            </a:r>
            <a:r>
              <a:rPr lang="en-US" sz="1800" i="1" dirty="0">
                <a:solidFill>
                  <a:prstClr val="black"/>
                </a:solidFill>
                <a:latin typeface="Century" charset="0"/>
              </a:rPr>
              <a:t>P</a:t>
            </a:r>
            <a:r>
              <a:rPr lang="en-US" sz="1800" dirty="0">
                <a:solidFill>
                  <a:prstClr val="black"/>
                </a:solidFill>
                <a:latin typeface="Century" charset="0"/>
              </a:rPr>
              <a:t> (</a:t>
            </a:r>
            <a:r>
              <a:rPr lang="en-US" sz="1800" i="1" dirty="0">
                <a:solidFill>
                  <a:prstClr val="black"/>
                </a:solidFill>
                <a:latin typeface="Century" charset="0"/>
              </a:rPr>
              <a:t>S</a:t>
            </a:r>
            <a:r>
              <a:rPr lang="en-US" sz="1800" dirty="0">
                <a:solidFill>
                  <a:prstClr val="black"/>
                </a:solidFill>
                <a:latin typeface="Century" charset="0"/>
              </a:rPr>
              <a:t>) is the same for each trial.</a:t>
            </a:r>
          </a:p>
          <a:p>
            <a:pPr>
              <a:spcBef>
                <a:spcPct val="40000"/>
              </a:spcBef>
              <a:defRPr/>
            </a:pPr>
            <a:r>
              <a:rPr lang="en-US" sz="1800" dirty="0">
                <a:solidFill>
                  <a:prstClr val="black"/>
                </a:solidFill>
                <a:latin typeface="Century" charset="0"/>
              </a:rPr>
              <a:t>4.	The random variable </a:t>
            </a:r>
            <a:r>
              <a:rPr lang="en-US" sz="1800" i="1" dirty="0">
                <a:solidFill>
                  <a:prstClr val="black"/>
                </a:solidFill>
                <a:latin typeface="Century" charset="0"/>
              </a:rPr>
              <a:t>x</a:t>
            </a:r>
            <a:r>
              <a:rPr lang="en-US" sz="1800" dirty="0">
                <a:solidFill>
                  <a:prstClr val="black"/>
                </a:solidFill>
                <a:latin typeface="Century" charset="0"/>
              </a:rPr>
              <a:t> counts the number of successful trials.</a:t>
            </a:r>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6062670" y="2448900"/>
              <a:ext cx="32940" cy="9450"/>
            </p14:xfrm>
          </p:contentPart>
        </mc:Choice>
        <mc:Fallback xmlns="">
          <p:pic>
            <p:nvPicPr>
              <p:cNvPr id="12" name="Ink 11"/>
              <p:cNvPicPr/>
              <p:nvPr/>
            </p:nvPicPr>
            <p:blipFill>
              <a:blip r:embed="rId3"/>
              <a:stretch>
                <a:fillRect/>
              </a:stretch>
            </p:blipFill>
            <p:spPr>
              <a:xfrm>
                <a:off x="6053361" y="2439800"/>
                <a:ext cx="51558" cy="27300"/>
              </a:xfrm>
              <a:prstGeom prst="rect">
                <a:avLst/>
              </a:prstGeom>
            </p:spPr>
          </p:pic>
        </mc:Fallback>
      </mc:AlternateContent>
    </p:spTree>
    <p:extLst>
      <p:ext uri="{BB962C8B-B14F-4D97-AF65-F5344CB8AC3E}">
        <p14:creationId xmlns:p14="http://schemas.microsoft.com/office/powerpoint/2010/main" val="4060199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 Diagonal Corner Rectangle 6"/>
          <p:cNvSpPr/>
          <p:nvPr/>
        </p:nvSpPr>
        <p:spPr>
          <a:xfrm>
            <a:off x="195480" y="2192426"/>
            <a:ext cx="2016649" cy="442590"/>
          </a:xfrm>
          <a:prstGeom prst="round2DiagRect">
            <a:avLst>
              <a:gd name="adj1" fmla="val 0"/>
              <a:gd name="adj2" fmla="val 0"/>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US" sz="1754" b="1" dirty="0">
                <a:solidFill>
                  <a:srgbClr val="C00000"/>
                </a:solidFill>
                <a:latin typeface="Helvetica Neue"/>
              </a:rPr>
              <a:t>Definition</a:t>
            </a:r>
            <a:endParaRPr lang="en-AU" altLang="en-US" sz="1754" dirty="0">
              <a:solidFill>
                <a:srgbClr val="C00000"/>
              </a:solidFill>
              <a:latin typeface="Helvetica Neue"/>
              <a:cs typeface="Helvetica" panose="020B0604020202020204" pitchFamily="34" charset="0"/>
            </a:endParaRPr>
          </a:p>
        </p:txBody>
      </p:sp>
      <p:grpSp>
        <p:nvGrpSpPr>
          <p:cNvPr id="5" name="Group 7"/>
          <p:cNvGrpSpPr/>
          <p:nvPr/>
        </p:nvGrpSpPr>
        <p:grpSpPr>
          <a:xfrm rot="5400000">
            <a:off x="5227058" y="-367915"/>
            <a:ext cx="923617" cy="6319290"/>
            <a:chOff x="365910" y="3029864"/>
            <a:chExt cx="7067429" cy="629858"/>
          </a:xfrm>
          <a:effectLst>
            <a:outerShdw blurRad="101600" sx="102000" sy="102000" algn="ctr" rotWithShape="0">
              <a:prstClr val="black">
                <a:alpha val="26000"/>
              </a:prstClr>
            </a:outerShdw>
          </a:effectLst>
        </p:grpSpPr>
        <p:sp>
          <p:nvSpPr>
            <p:cNvPr id="9" name="Rectangle 8"/>
            <p:cNvSpPr/>
            <p:nvPr/>
          </p:nvSpPr>
          <p:spPr>
            <a:xfrm rot="16200000">
              <a:off x="3594679" y="-129286"/>
              <a:ext cx="629852" cy="694816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algn="just" defTabSz="471271"/>
              <a:r>
                <a:rPr lang="en-US" altLang="en-US" sz="1754" b="1" dirty="0">
                  <a:solidFill>
                    <a:prstClr val="black"/>
                  </a:solidFill>
                  <a:latin typeface="Helvetica Neue"/>
                  <a:cs typeface="Arial" charset="0"/>
                </a:rPr>
                <a:t>A random variable ‘X’ is said to have </a:t>
              </a:r>
            </a:p>
            <a:p>
              <a:pPr marL="167036" indent="-167036" algn="just" defTabSz="471271"/>
              <a:r>
                <a:rPr lang="en-US" altLang="en-US" sz="1754" b="1" dirty="0">
                  <a:solidFill>
                    <a:prstClr val="black"/>
                  </a:solidFill>
                  <a:latin typeface="Helvetica Neue"/>
                  <a:cs typeface="Arial" charset="0"/>
                </a:rPr>
                <a:t>Poisson distribution if its probability mass </a:t>
              </a:r>
            </a:p>
            <a:p>
              <a:pPr marL="167036" indent="-167036" algn="just" defTabSz="471271"/>
              <a:r>
                <a:rPr lang="en-US" altLang="en-US" sz="1754" b="1" dirty="0">
                  <a:solidFill>
                    <a:prstClr val="black"/>
                  </a:solidFill>
                  <a:latin typeface="Helvetica Neue"/>
                  <a:cs typeface="Arial" charset="0"/>
                </a:rPr>
                <a:t>function is given by</a:t>
              </a:r>
              <a:endParaRPr lang="en-US" sz="1754" b="1" dirty="0">
                <a:solidFill>
                  <a:prstClr val="black"/>
                </a:solidFill>
                <a:latin typeface="Helvetica Neue"/>
              </a:endParaRPr>
            </a:p>
          </p:txBody>
        </p:sp>
        <p:sp>
          <p:nvSpPr>
            <p:cNvPr id="10" name="Rectangle 9"/>
            <p:cNvSpPr/>
            <p:nvPr/>
          </p:nvSpPr>
          <p:spPr>
            <a:xfrm rot="16200000" flipV="1">
              <a:off x="180987" y="3214787"/>
              <a:ext cx="629852" cy="260006"/>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11" name="Rectangle 10"/>
            <p:cNvSpPr/>
            <p:nvPr/>
          </p:nvSpPr>
          <p:spPr>
            <a:xfrm rot="16200000">
              <a:off x="7033212" y="3259589"/>
              <a:ext cx="629852" cy="170402"/>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6" name="Group 16"/>
          <p:cNvGrpSpPr/>
          <p:nvPr/>
        </p:nvGrpSpPr>
        <p:grpSpPr>
          <a:xfrm>
            <a:off x="566429" y="2635016"/>
            <a:ext cx="1962792" cy="291734"/>
            <a:chOff x="1965255" y="2633483"/>
            <a:chExt cx="1197863" cy="1179049"/>
          </a:xfrm>
        </p:grpSpPr>
        <p:cxnSp>
          <p:nvCxnSpPr>
            <p:cNvPr id="18" name="Straight Connector 17"/>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Group 19"/>
          <p:cNvGrpSpPr/>
          <p:nvPr/>
        </p:nvGrpSpPr>
        <p:grpSpPr>
          <a:xfrm rot="5400000">
            <a:off x="4713005" y="2259410"/>
            <a:ext cx="1469805" cy="3784354"/>
            <a:chOff x="525566" y="3029864"/>
            <a:chExt cx="7236859" cy="629856"/>
          </a:xfrm>
          <a:effectLst>
            <a:outerShdw blurRad="101600" sx="102000" sy="102000" algn="ctr" rotWithShape="0">
              <a:prstClr val="black">
                <a:alpha val="26000"/>
              </a:prstClr>
            </a:outerShdw>
          </a:effectLst>
        </p:grpSpPr>
        <p:sp>
          <p:nvSpPr>
            <p:cNvPr id="21" name="Rectangle 20"/>
            <p:cNvSpPr/>
            <p:nvPr/>
          </p:nvSpPr>
          <p:spPr>
            <a:xfrm rot="16200000">
              <a:off x="3961083" y="-129288"/>
              <a:ext cx="629852" cy="69481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defTabSz="471271"/>
              <a:endParaRPr lang="en-US" sz="1754" b="1" dirty="0">
                <a:solidFill>
                  <a:prstClr val="black"/>
                </a:solidFill>
                <a:latin typeface="Helvetica Neue"/>
              </a:endParaRPr>
            </a:p>
          </p:txBody>
        </p:sp>
        <p:sp>
          <p:nvSpPr>
            <p:cNvPr id="22" name="Rectangle 21"/>
            <p:cNvSpPr/>
            <p:nvPr/>
          </p:nvSpPr>
          <p:spPr>
            <a:xfrm rot="16200000" flipV="1">
              <a:off x="340644" y="3214786"/>
              <a:ext cx="629852" cy="260007"/>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23" name="Rectangle 22"/>
            <p:cNvSpPr/>
            <p:nvPr/>
          </p:nvSpPr>
          <p:spPr>
            <a:xfrm rot="16200000">
              <a:off x="7317497" y="3214787"/>
              <a:ext cx="629852" cy="260005"/>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12" name="Group 23"/>
          <p:cNvGrpSpPr/>
          <p:nvPr/>
        </p:nvGrpSpPr>
        <p:grpSpPr>
          <a:xfrm>
            <a:off x="2832996" y="3250506"/>
            <a:ext cx="681529" cy="443681"/>
            <a:chOff x="1965255" y="2633483"/>
            <a:chExt cx="1197863" cy="1179049"/>
          </a:xfrm>
        </p:grpSpPr>
        <p:cxnSp>
          <p:nvCxnSpPr>
            <p:cNvPr id="25" name="Straight Connector 24"/>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pic>
        <p:nvPicPr>
          <p:cNvPr id="3" name="Picture 2"/>
          <p:cNvPicPr>
            <a:picLocks noChangeAspect="1"/>
          </p:cNvPicPr>
          <p:nvPr/>
        </p:nvPicPr>
        <p:blipFill>
          <a:blip r:embed="rId2"/>
          <a:stretch>
            <a:fillRect/>
          </a:stretch>
        </p:blipFill>
        <p:spPr>
          <a:xfrm>
            <a:off x="3746735" y="3541846"/>
            <a:ext cx="3402323" cy="1187720"/>
          </a:xfrm>
          <a:prstGeom prst="rect">
            <a:avLst/>
          </a:prstGeom>
        </p:spPr>
      </p:pic>
      <p:sp>
        <p:nvSpPr>
          <p:cNvPr id="4" name="Title 3">
            <a:extLst>
              <a:ext uri="{FF2B5EF4-FFF2-40B4-BE49-F238E27FC236}">
                <a16:creationId xmlns:a16="http://schemas.microsoft.com/office/drawing/2014/main" id="{E551F9E1-671D-4437-A24C-93080220B985}"/>
              </a:ext>
            </a:extLst>
          </p:cNvPr>
          <p:cNvSpPr>
            <a:spLocks noGrp="1"/>
          </p:cNvSpPr>
          <p:nvPr>
            <p:ph type="title" idx="4294967295"/>
          </p:nvPr>
        </p:nvSpPr>
        <p:spPr>
          <a:xfrm>
            <a:off x="457200" y="274638"/>
            <a:ext cx="5105400" cy="1143000"/>
          </a:xfrm>
        </p:spPr>
        <p:txBody>
          <a:bodyPr>
            <a:normAutofit fontScale="90000"/>
          </a:bodyPr>
          <a:lstStyle/>
          <a:p>
            <a:br>
              <a:rPr lang="en-US" sz="2700" b="1" dirty="0">
                <a:solidFill>
                  <a:srgbClr val="0000FF"/>
                </a:solidFill>
                <a:latin typeface="Helvetica Neue"/>
                <a:cs typeface="Helvetica" panose="020B0604020202020204" pitchFamily="34" charset="0"/>
              </a:rPr>
            </a:br>
            <a:r>
              <a:rPr lang="en-US" sz="2700" b="1" dirty="0">
                <a:solidFill>
                  <a:srgbClr val="0000FF"/>
                </a:solidFill>
                <a:latin typeface="Helvetica Neue"/>
                <a:cs typeface="Helvetica" panose="020B0604020202020204" pitchFamily="34" charset="0"/>
              </a:rPr>
              <a:t>     </a:t>
            </a:r>
            <a:r>
              <a:rPr lang="en-US" sz="3300" b="1" dirty="0">
                <a:latin typeface="+mn-lt"/>
                <a:cs typeface="Helvetica" panose="020B0604020202020204" pitchFamily="34" charset="0"/>
              </a:rPr>
              <a:t>Poisson Distribution</a:t>
            </a:r>
            <a:br>
              <a:rPr lang="en-US" sz="2700" b="1" dirty="0">
                <a:solidFill>
                  <a:srgbClr val="0000FF"/>
                </a:solidFill>
                <a:latin typeface="Helvetica Neue"/>
                <a:cs typeface="Helvetica" panose="020B0604020202020204" pitchFamily="34" charset="0"/>
              </a:rPr>
            </a:br>
            <a:endParaRPr lang="x-none" dirty="0"/>
          </a:p>
        </p:txBody>
      </p:sp>
      <p:sp>
        <p:nvSpPr>
          <p:cNvPr id="2" name="Rectangle 1"/>
          <p:cNvSpPr/>
          <p:nvPr/>
        </p:nvSpPr>
        <p:spPr>
          <a:xfrm>
            <a:off x="566430" y="4988101"/>
            <a:ext cx="7987405" cy="507831"/>
          </a:xfrm>
          <a:prstGeom prst="rect">
            <a:avLst/>
          </a:prstGeom>
        </p:spPr>
        <p:txBody>
          <a:bodyPr wrap="square">
            <a:spAutoFit/>
          </a:bodyPr>
          <a:lstStyle/>
          <a:p>
            <a:r>
              <a:rPr lang="en-US" sz="1350" b="1" dirty="0"/>
              <a:t>Poisson distribution is the discrete probability distribution of a discrete random variable X, which may not have upper bound. It is defined for non negative values of x as follows</a:t>
            </a:r>
          </a:p>
        </p:txBody>
      </p:sp>
      <mc:AlternateContent xmlns:mc="http://schemas.openxmlformats.org/markup-compatibility/2006" xmlns:p14="http://schemas.microsoft.com/office/powerpoint/2010/main">
        <mc:Choice Requires="p14">
          <p:contentPart p14:bwMode="auto" r:id="rId3">
            <p14:nvContentPartPr>
              <p14:cNvPr id="13" name="Ink 12">
                <a:extLst>
                  <a:ext uri="{FF2B5EF4-FFF2-40B4-BE49-F238E27FC236}">
                    <a16:creationId xmlns:a16="http://schemas.microsoft.com/office/drawing/2014/main" id="{DD6681C6-BD85-4EB8-8A46-D1C1AE60F073}"/>
                  </a:ext>
                </a:extLst>
              </p14:cNvPr>
              <p14:cNvContentPartPr/>
              <p14:nvPr/>
            </p14:nvContentPartPr>
            <p14:xfrm>
              <a:off x="452520" y="1371600"/>
              <a:ext cx="8220150" cy="3472200"/>
            </p14:xfrm>
          </p:contentPart>
        </mc:Choice>
        <mc:Fallback xmlns="">
          <p:pic>
            <p:nvPicPr>
              <p:cNvPr id="13" name="Ink 12">
                <a:extLst>
                  <a:ext uri="{FF2B5EF4-FFF2-40B4-BE49-F238E27FC236}">
                    <a16:creationId xmlns:a16="http://schemas.microsoft.com/office/drawing/2014/main" id="{DD6681C6-BD85-4EB8-8A46-D1C1AE60F073}"/>
                  </a:ext>
                </a:extLst>
              </p:cNvPr>
              <p:cNvPicPr/>
              <p:nvPr/>
            </p:nvPicPr>
            <p:blipFill>
              <a:blip r:embed="rId4"/>
              <a:stretch>
                <a:fillRect/>
              </a:stretch>
            </p:blipFill>
            <p:spPr>
              <a:xfrm>
                <a:off x="443160" y="1362240"/>
                <a:ext cx="8238870" cy="3490920"/>
              </a:xfrm>
              <a:prstGeom prst="rect">
                <a:avLst/>
              </a:prstGeom>
            </p:spPr>
          </p:pic>
        </mc:Fallback>
      </mc:AlternateContent>
    </p:spTree>
    <p:extLst>
      <p:ext uri="{BB962C8B-B14F-4D97-AF65-F5344CB8AC3E}">
        <p14:creationId xmlns:p14="http://schemas.microsoft.com/office/powerpoint/2010/main" val="1848804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par>
                          <p:cTn id="14" fill="hold">
                            <p:stCondLst>
                              <p:cond delay="1500"/>
                            </p:stCondLst>
                            <p:childTnLst>
                              <p:par>
                                <p:cTn id="15" presetID="22" presetClass="entr" presetSubtype="4"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8"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p:txBody>
          <a:bodyPr/>
          <a:lstStyle/>
          <a:p>
            <a:r>
              <a:rPr lang="en-US" dirty="0" err="1"/>
              <a:t>Cont</a:t>
            </a:r>
            <a:r>
              <a:rPr lang="en-US" dirty="0"/>
              <a:t>…</a:t>
            </a:r>
            <a:endParaRPr lang="en-IN" dirty="0"/>
          </a:p>
        </p:txBody>
      </p:sp>
      <p:sp>
        <p:nvSpPr>
          <p:cNvPr id="5" name="TextBox 4"/>
          <p:cNvSpPr txBox="1"/>
          <p:nvPr/>
        </p:nvSpPr>
        <p:spPr>
          <a:xfrm>
            <a:off x="232142" y="2250273"/>
            <a:ext cx="7608147" cy="1477328"/>
          </a:xfrm>
          <a:prstGeom prst="rect">
            <a:avLst/>
          </a:prstGeom>
          <a:noFill/>
        </p:spPr>
        <p:txBody>
          <a:bodyPr wrap="square" rtlCol="0">
            <a:spAutoFit/>
          </a:bodyPr>
          <a:lstStyle/>
          <a:p>
            <a:pPr>
              <a:buFont typeface="Wingdings" pitchFamily="2" charset="2"/>
              <a:buChar char="Ø"/>
            </a:pPr>
            <a:r>
              <a:rPr lang="en-US" dirty="0">
                <a:latin typeface="Times New Roman" pitchFamily="18" charset="0"/>
                <a:cs typeface="Times New Roman" pitchFamily="18" charset="0"/>
              </a:rPr>
              <a:t>Poisson distribution is suitable for rare events for which the probability of   </a:t>
            </a:r>
          </a:p>
          <a:p>
            <a:r>
              <a:rPr lang="en-US" dirty="0">
                <a:latin typeface="Times New Roman" pitchFamily="18" charset="0"/>
                <a:cs typeface="Times New Roman" pitchFamily="18" charset="0"/>
              </a:rPr>
              <a:t>   occurrence ‘p’ is very small and the number of trials ‘n’ is very large.</a:t>
            </a:r>
          </a:p>
          <a:p>
            <a:pPr>
              <a:buFont typeface="Wingdings" pitchFamily="2" charset="2"/>
              <a:buChar char="Ø"/>
            </a:pPr>
            <a:endParaRPr lang="en-US" dirty="0">
              <a:latin typeface="Times New Roman" pitchFamily="18" charset="0"/>
              <a:cs typeface="Times New Roman" pitchFamily="18" charset="0"/>
            </a:endParaRPr>
          </a:p>
          <a:p>
            <a:pPr>
              <a:buFont typeface="Wingdings" pitchFamily="2" charset="2"/>
              <a:buChar char="Ø"/>
            </a:pPr>
            <a:r>
              <a:rPr lang="en-US" dirty="0">
                <a:latin typeface="Times New Roman" pitchFamily="18" charset="0"/>
                <a:cs typeface="Times New Roman" pitchFamily="18" charset="0"/>
              </a:rPr>
              <a:t>Also binomial distribution can be approximated by Poisson distribution when</a:t>
            </a:r>
          </a:p>
          <a:p>
            <a:r>
              <a:rPr lang="en-US" dirty="0">
                <a:latin typeface="Times New Roman" pitchFamily="18" charset="0"/>
                <a:cs typeface="Times New Roman" pitchFamily="18" charset="0"/>
              </a:rPr>
              <a:t>   n</a:t>
            </a:r>
            <a:r>
              <a:rPr lang="en-US" dirty="0">
                <a:latin typeface="Times New Roman" pitchFamily="18" charset="0"/>
                <a:cs typeface="Times New Roman" pitchFamily="18" charset="0"/>
                <a:sym typeface="Symbol"/>
              </a:rPr>
              <a:t> and p 0 such that = np = constant</a:t>
            </a:r>
            <a:endParaRPr lang="en-US" dirty="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49627AE3-00DA-4714-B358-015BD63EE5F2}"/>
                  </a:ext>
                </a:extLst>
              </p14:cNvPr>
              <p14:cNvContentPartPr/>
              <p14:nvPr/>
            </p14:nvContentPartPr>
            <p14:xfrm>
              <a:off x="257040" y="1319220"/>
              <a:ext cx="8668080" cy="4062690"/>
            </p14:xfrm>
          </p:contentPart>
        </mc:Choice>
        <mc:Fallback xmlns="">
          <p:pic>
            <p:nvPicPr>
              <p:cNvPr id="2" name="Ink 1">
                <a:extLst>
                  <a:ext uri="{FF2B5EF4-FFF2-40B4-BE49-F238E27FC236}">
                    <a16:creationId xmlns:a16="http://schemas.microsoft.com/office/drawing/2014/main" id="{49627AE3-00DA-4714-B358-015BD63EE5F2}"/>
                  </a:ext>
                </a:extLst>
              </p:cNvPr>
              <p:cNvPicPr/>
              <p:nvPr/>
            </p:nvPicPr>
            <p:blipFill>
              <a:blip r:embed="rId3"/>
              <a:stretch>
                <a:fillRect/>
              </a:stretch>
            </p:blipFill>
            <p:spPr>
              <a:xfrm>
                <a:off x="247680" y="1309861"/>
                <a:ext cx="8686800" cy="4081049"/>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11A928C7-9986-435E-AD86-B80AA3BA531F}"/>
                  </a:ext>
                </a:extLst>
              </p14:cNvPr>
              <p14:cNvContentPartPr/>
              <p14:nvPr/>
            </p14:nvContentPartPr>
            <p14:xfrm>
              <a:off x="5238810" y="3476520"/>
              <a:ext cx="2248020" cy="176580"/>
            </p14:xfrm>
          </p:contentPart>
        </mc:Choice>
        <mc:Fallback xmlns="">
          <p:pic>
            <p:nvPicPr>
              <p:cNvPr id="4" name="Ink 3">
                <a:extLst>
                  <a:ext uri="{FF2B5EF4-FFF2-40B4-BE49-F238E27FC236}">
                    <a16:creationId xmlns:a16="http://schemas.microsoft.com/office/drawing/2014/main" id="{11A928C7-9986-435E-AD86-B80AA3BA531F}"/>
                  </a:ext>
                </a:extLst>
              </p:cNvPr>
              <p:cNvPicPr/>
              <p:nvPr/>
            </p:nvPicPr>
            <p:blipFill>
              <a:blip r:embed="rId5"/>
              <a:stretch>
                <a:fillRect/>
              </a:stretch>
            </p:blipFill>
            <p:spPr>
              <a:xfrm>
                <a:off x="5229451" y="3467170"/>
                <a:ext cx="2266739" cy="19528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92BCB7C-C64D-4F2D-87E8-E69188973540}"/>
                  </a:ext>
                </a:extLst>
              </p14:cNvPr>
              <p14:cNvContentPartPr/>
              <p14:nvPr/>
            </p14:nvContentPartPr>
            <p14:xfrm>
              <a:off x="7762770" y="1443150"/>
              <a:ext cx="1248210" cy="1438560"/>
            </p14:xfrm>
          </p:contentPart>
        </mc:Choice>
        <mc:Fallback xmlns="">
          <p:pic>
            <p:nvPicPr>
              <p:cNvPr id="6" name="Ink 5">
                <a:extLst>
                  <a:ext uri="{FF2B5EF4-FFF2-40B4-BE49-F238E27FC236}">
                    <a16:creationId xmlns:a16="http://schemas.microsoft.com/office/drawing/2014/main" id="{492BCB7C-C64D-4F2D-87E8-E69188973540}"/>
                  </a:ext>
                </a:extLst>
              </p:cNvPr>
              <p:cNvPicPr/>
              <p:nvPr/>
            </p:nvPicPr>
            <p:blipFill>
              <a:blip r:embed="rId7"/>
              <a:stretch>
                <a:fillRect/>
              </a:stretch>
            </p:blipFill>
            <p:spPr>
              <a:xfrm>
                <a:off x="7753412" y="1433790"/>
                <a:ext cx="1266566" cy="1457280"/>
              </a:xfrm>
              <a:prstGeom prst="rect">
                <a:avLst/>
              </a:prstGeom>
            </p:spPr>
          </p:pic>
        </mc:Fallback>
      </mc:AlternateContent>
    </p:spTree>
    <p:extLst>
      <p:ext uri="{BB962C8B-B14F-4D97-AF65-F5344CB8AC3E}">
        <p14:creationId xmlns:p14="http://schemas.microsoft.com/office/powerpoint/2010/main" val="25156760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4B5DD88-7676-8B4F-B85F-3C4EBD7235F1}"/>
              </a:ext>
            </a:extLst>
          </p:cNvPr>
          <p:cNvSpPr>
            <a:spLocks noGrp="1"/>
          </p:cNvSpPr>
          <p:nvPr>
            <p:ph idx="1"/>
          </p:nvPr>
        </p:nvSpPr>
        <p:spPr>
          <a:xfrm>
            <a:off x="533400" y="1295400"/>
            <a:ext cx="7924800" cy="4076701"/>
          </a:xfrm>
        </p:spPr>
        <p:txBody>
          <a:bodyPr>
            <a:normAutofit/>
          </a:bodyPr>
          <a:lstStyle/>
          <a:p>
            <a:pPr algn="just">
              <a:lnSpc>
                <a:spcPct val="150000"/>
              </a:lnSpc>
              <a:spcBef>
                <a:spcPts val="0"/>
              </a:spcBef>
            </a:pPr>
            <a:r>
              <a:rPr lang="en-IN" sz="2100" dirty="0">
                <a:latin typeface="+mn-lt"/>
              </a:rPr>
              <a:t>If the probability of a bad reaction from a certain injection is 0.001.</a:t>
            </a:r>
          </a:p>
          <a:p>
            <a:pPr marL="342900" indent="-342900" algn="just">
              <a:lnSpc>
                <a:spcPct val="150000"/>
              </a:lnSpc>
              <a:spcBef>
                <a:spcPts val="0"/>
              </a:spcBef>
              <a:buFont typeface="Wingdings" panose="05000000000000000000" pitchFamily="2" charset="2"/>
              <a:buChar char="v"/>
            </a:pPr>
            <a:r>
              <a:rPr lang="en-IN" sz="2100" dirty="0">
                <a:latin typeface="+mn-lt"/>
              </a:rPr>
              <a:t>Determine the chance that out of 2000 individuals more than two will get a bad reaction.</a:t>
            </a:r>
            <a:endParaRPr lang="en-US" sz="2100" dirty="0">
              <a:latin typeface="+mn-lt"/>
            </a:endParaRPr>
          </a:p>
        </p:txBody>
      </p:sp>
      <p:sp>
        <p:nvSpPr>
          <p:cNvPr id="3" name="Content Placeholder 2">
            <a:extLst>
              <a:ext uri="{FF2B5EF4-FFF2-40B4-BE49-F238E27FC236}">
                <a16:creationId xmlns:a16="http://schemas.microsoft.com/office/drawing/2014/main" id="{53DE4511-5418-E448-ADB3-AD1D7C49A97F}"/>
              </a:ext>
            </a:extLst>
          </p:cNvPr>
          <p:cNvSpPr>
            <a:spLocks noGrp="1"/>
          </p:cNvSpPr>
          <p:nvPr>
            <p:ph sz="quarter" idx="10"/>
          </p:nvPr>
        </p:nvSpPr>
        <p:spPr/>
        <p:txBody>
          <a:bodyPr/>
          <a:lstStyle/>
          <a:p>
            <a:pPr algn="ctr"/>
            <a:r>
              <a:rPr lang="en-IN" dirty="0"/>
              <a:t>Example</a:t>
            </a:r>
            <a:endParaRPr lang="en-US" dirty="0"/>
          </a:p>
        </p:txBody>
      </p:sp>
    </p:spTree>
    <p:extLst>
      <p:ext uri="{BB962C8B-B14F-4D97-AF65-F5344CB8AC3E}">
        <p14:creationId xmlns:p14="http://schemas.microsoft.com/office/powerpoint/2010/main" val="25976473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243E06C-E9FF-2E40-A639-E2210227B275}"/>
              </a:ext>
            </a:extLst>
          </p:cNvPr>
          <p:cNvSpPr>
            <a:spLocks noGrp="1"/>
          </p:cNvSpPr>
          <p:nvPr>
            <p:ph sz="quarter" idx="10"/>
          </p:nvPr>
        </p:nvSpPr>
        <p:spPr>
          <a:xfrm>
            <a:off x="304800" y="381000"/>
            <a:ext cx="5294100" cy="857250"/>
          </a:xfrm>
        </p:spPr>
        <p:txBody>
          <a:bodyPr/>
          <a:lstStyle/>
          <a:p>
            <a:r>
              <a:rPr lang="en-IN" dirty="0"/>
              <a:t>Solution </a:t>
            </a:r>
            <a:endParaRPr lang="en-US" dirty="0"/>
          </a:p>
        </p:txBody>
      </p:sp>
      <p:grpSp>
        <p:nvGrpSpPr>
          <p:cNvPr id="2" name="Group 13">
            <a:extLst>
              <a:ext uri="{FF2B5EF4-FFF2-40B4-BE49-F238E27FC236}">
                <a16:creationId xmlns:a16="http://schemas.microsoft.com/office/drawing/2014/main" id="{8B454745-FF46-2341-9E47-9A011895D8DD}"/>
              </a:ext>
            </a:extLst>
          </p:cNvPr>
          <p:cNvGrpSpPr/>
          <p:nvPr/>
        </p:nvGrpSpPr>
        <p:grpSpPr>
          <a:xfrm>
            <a:off x="1887462" y="1994975"/>
            <a:ext cx="63720" cy="52110"/>
            <a:chOff x="1887462" y="1516967"/>
            <a:chExt cx="63720" cy="69480"/>
          </a:xfrm>
        </p:grpSpPr>
      </p:grpSp>
      <p:grpSp>
        <p:nvGrpSpPr>
          <p:cNvPr id="13" name="Group 12">
            <a:extLst>
              <a:ext uri="{FF2B5EF4-FFF2-40B4-BE49-F238E27FC236}">
                <a16:creationId xmlns:a16="http://schemas.microsoft.com/office/drawing/2014/main" id="{B42271C1-6522-F443-88EA-069BF46EC002}"/>
              </a:ext>
            </a:extLst>
          </p:cNvPr>
          <p:cNvGrpSpPr/>
          <p:nvPr/>
        </p:nvGrpSpPr>
        <p:grpSpPr>
          <a:xfrm>
            <a:off x="2199222" y="1960415"/>
            <a:ext cx="727920" cy="95580"/>
            <a:chOff x="2199222" y="1470887"/>
            <a:chExt cx="727920" cy="127440"/>
          </a:xfrm>
        </p:grpSpPr>
      </p:grpSp>
      <p:grpSp>
        <p:nvGrpSpPr>
          <p:cNvPr id="14" name="Group 26">
            <a:extLst>
              <a:ext uri="{FF2B5EF4-FFF2-40B4-BE49-F238E27FC236}">
                <a16:creationId xmlns:a16="http://schemas.microsoft.com/office/drawing/2014/main" id="{299946B0-7B00-814E-8533-E92F4E828BDB}"/>
              </a:ext>
            </a:extLst>
          </p:cNvPr>
          <p:cNvGrpSpPr/>
          <p:nvPr/>
        </p:nvGrpSpPr>
        <p:grpSpPr>
          <a:xfrm>
            <a:off x="3680701" y="1950063"/>
            <a:ext cx="97560" cy="111780"/>
            <a:chOff x="3680701" y="1457084"/>
            <a:chExt cx="97560" cy="149040"/>
          </a:xfrm>
        </p:grpSpPr>
      </p:grpSp>
      <p:grpSp>
        <p:nvGrpSpPr>
          <p:cNvPr id="25" name="Group 25">
            <a:extLst>
              <a:ext uri="{FF2B5EF4-FFF2-40B4-BE49-F238E27FC236}">
                <a16:creationId xmlns:a16="http://schemas.microsoft.com/office/drawing/2014/main" id="{696AD241-4961-8341-8A77-F6BFD4F69D56}"/>
              </a:ext>
            </a:extLst>
          </p:cNvPr>
          <p:cNvGrpSpPr/>
          <p:nvPr/>
        </p:nvGrpSpPr>
        <p:grpSpPr>
          <a:xfrm>
            <a:off x="3937741" y="1984353"/>
            <a:ext cx="69120" cy="56160"/>
            <a:chOff x="3937741" y="1502804"/>
            <a:chExt cx="69120" cy="74880"/>
          </a:xfrm>
        </p:grpSpPr>
      </p:grpSp>
      <p:grpSp>
        <p:nvGrpSpPr>
          <p:cNvPr id="26" name="Group 24">
            <a:extLst>
              <a:ext uri="{FF2B5EF4-FFF2-40B4-BE49-F238E27FC236}">
                <a16:creationId xmlns:a16="http://schemas.microsoft.com/office/drawing/2014/main" id="{EF217A15-02A0-DC43-8158-50AC83C0A0CA}"/>
              </a:ext>
            </a:extLst>
          </p:cNvPr>
          <p:cNvGrpSpPr/>
          <p:nvPr/>
        </p:nvGrpSpPr>
        <p:grpSpPr>
          <a:xfrm>
            <a:off x="4234741" y="1937373"/>
            <a:ext cx="868680" cy="115830"/>
            <a:chOff x="4234741" y="1440164"/>
            <a:chExt cx="868680" cy="154440"/>
          </a:xfrm>
        </p:grpSpPr>
      </p:grpSp>
      <p:grpSp>
        <p:nvGrpSpPr>
          <p:cNvPr id="27" name="Group 57">
            <a:extLst>
              <a:ext uri="{FF2B5EF4-FFF2-40B4-BE49-F238E27FC236}">
                <a16:creationId xmlns:a16="http://schemas.microsoft.com/office/drawing/2014/main" id="{E865CF11-644F-8B44-9A5E-F9FEDFCFF28C}"/>
              </a:ext>
            </a:extLst>
          </p:cNvPr>
          <p:cNvGrpSpPr/>
          <p:nvPr/>
        </p:nvGrpSpPr>
        <p:grpSpPr>
          <a:xfrm>
            <a:off x="1029661" y="2305653"/>
            <a:ext cx="183240" cy="129060"/>
            <a:chOff x="1029661" y="1931204"/>
            <a:chExt cx="183240" cy="172080"/>
          </a:xfrm>
        </p:grpSpPr>
      </p:grpSp>
      <p:grpSp>
        <p:nvGrpSpPr>
          <p:cNvPr id="230" name="Group 56">
            <a:extLst>
              <a:ext uri="{FF2B5EF4-FFF2-40B4-BE49-F238E27FC236}">
                <a16:creationId xmlns:a16="http://schemas.microsoft.com/office/drawing/2014/main" id="{FD9FF748-E5F3-2841-A617-C0AE10B1A6F9}"/>
              </a:ext>
            </a:extLst>
          </p:cNvPr>
          <p:cNvGrpSpPr/>
          <p:nvPr/>
        </p:nvGrpSpPr>
        <p:grpSpPr>
          <a:xfrm>
            <a:off x="1412341" y="2348583"/>
            <a:ext cx="80640" cy="43200"/>
            <a:chOff x="1412341" y="1988444"/>
            <a:chExt cx="80640" cy="57600"/>
          </a:xfrm>
        </p:grpSpPr>
      </p:grpSp>
      <p:grpSp>
        <p:nvGrpSpPr>
          <p:cNvPr id="231" name="Group 55">
            <a:extLst>
              <a:ext uri="{FF2B5EF4-FFF2-40B4-BE49-F238E27FC236}">
                <a16:creationId xmlns:a16="http://schemas.microsoft.com/office/drawing/2014/main" id="{7BCE20E1-BA01-2B42-9A8C-60CCE2F6EA5B}"/>
              </a:ext>
            </a:extLst>
          </p:cNvPr>
          <p:cNvGrpSpPr/>
          <p:nvPr/>
        </p:nvGrpSpPr>
        <p:grpSpPr>
          <a:xfrm>
            <a:off x="1738141" y="2322933"/>
            <a:ext cx="497520" cy="133110"/>
            <a:chOff x="1738141" y="1954244"/>
            <a:chExt cx="497520" cy="177480"/>
          </a:xfrm>
        </p:grpSpPr>
      </p:grpSp>
      <p:grpSp>
        <p:nvGrpSpPr>
          <p:cNvPr id="232" name="Group 54">
            <a:extLst>
              <a:ext uri="{FF2B5EF4-FFF2-40B4-BE49-F238E27FC236}">
                <a16:creationId xmlns:a16="http://schemas.microsoft.com/office/drawing/2014/main" id="{05A069BE-ADD3-5A4C-95A6-C6BC387974C6}"/>
              </a:ext>
            </a:extLst>
          </p:cNvPr>
          <p:cNvGrpSpPr/>
          <p:nvPr/>
        </p:nvGrpSpPr>
        <p:grpSpPr>
          <a:xfrm>
            <a:off x="2446621" y="2327253"/>
            <a:ext cx="85680" cy="60210"/>
            <a:chOff x="2446621" y="1960004"/>
            <a:chExt cx="85680" cy="80280"/>
          </a:xfrm>
        </p:grpSpPr>
      </p:grpSp>
      <p:grpSp>
        <p:nvGrpSpPr>
          <p:cNvPr id="233" name="Group 53">
            <a:extLst>
              <a:ext uri="{FF2B5EF4-FFF2-40B4-BE49-F238E27FC236}">
                <a16:creationId xmlns:a16="http://schemas.microsoft.com/office/drawing/2014/main" id="{5BF55E7C-433B-DD45-BD30-78D3C297C9C9}"/>
              </a:ext>
            </a:extLst>
          </p:cNvPr>
          <p:cNvGrpSpPr/>
          <p:nvPr/>
        </p:nvGrpSpPr>
        <p:grpSpPr>
          <a:xfrm>
            <a:off x="2846581" y="2275683"/>
            <a:ext cx="674280" cy="90180"/>
            <a:chOff x="2846581" y="1891244"/>
            <a:chExt cx="674280" cy="120240"/>
          </a:xfrm>
        </p:grpSpPr>
      </p:grpSp>
      <p:grpSp>
        <p:nvGrpSpPr>
          <p:cNvPr id="234" name="Group 52">
            <a:extLst>
              <a:ext uri="{FF2B5EF4-FFF2-40B4-BE49-F238E27FC236}">
                <a16:creationId xmlns:a16="http://schemas.microsoft.com/office/drawing/2014/main" id="{CAFF6CD8-9409-724F-9DF8-49E1EC1704F1}"/>
              </a:ext>
            </a:extLst>
          </p:cNvPr>
          <p:cNvGrpSpPr/>
          <p:nvPr/>
        </p:nvGrpSpPr>
        <p:grpSpPr>
          <a:xfrm>
            <a:off x="3749101" y="2301603"/>
            <a:ext cx="120240" cy="73170"/>
            <a:chOff x="3749101" y="1925804"/>
            <a:chExt cx="120240" cy="97560"/>
          </a:xfrm>
        </p:grpSpPr>
      </p:grpSp>
      <p:grpSp>
        <p:nvGrpSpPr>
          <p:cNvPr id="235" name="Group 51">
            <a:extLst>
              <a:ext uri="{FF2B5EF4-FFF2-40B4-BE49-F238E27FC236}">
                <a16:creationId xmlns:a16="http://schemas.microsoft.com/office/drawing/2014/main" id="{0CA207F7-3E6A-994C-A655-672706C4E7CA}"/>
              </a:ext>
            </a:extLst>
          </p:cNvPr>
          <p:cNvGrpSpPr/>
          <p:nvPr/>
        </p:nvGrpSpPr>
        <p:grpSpPr>
          <a:xfrm>
            <a:off x="4034941" y="2254353"/>
            <a:ext cx="902880" cy="107460"/>
            <a:chOff x="4034941" y="1862804"/>
            <a:chExt cx="902880" cy="143280"/>
          </a:xfrm>
        </p:grpSpPr>
      </p:grpSp>
      <p:grpSp>
        <p:nvGrpSpPr>
          <p:cNvPr id="236" name="Group 50">
            <a:extLst>
              <a:ext uri="{FF2B5EF4-FFF2-40B4-BE49-F238E27FC236}">
                <a16:creationId xmlns:a16="http://schemas.microsoft.com/office/drawing/2014/main" id="{57DF5DD7-3C62-5E4F-9CE9-BDA2F9E6EDF8}"/>
              </a:ext>
            </a:extLst>
          </p:cNvPr>
          <p:cNvGrpSpPr/>
          <p:nvPr/>
        </p:nvGrpSpPr>
        <p:grpSpPr>
          <a:xfrm>
            <a:off x="5228701" y="2284323"/>
            <a:ext cx="114840" cy="56160"/>
            <a:chOff x="5228701" y="1902764"/>
            <a:chExt cx="114840" cy="74880"/>
          </a:xfrm>
        </p:grpSpPr>
      </p:grpSp>
      <p:grpSp>
        <p:nvGrpSpPr>
          <p:cNvPr id="237" name="Group 73">
            <a:extLst>
              <a:ext uri="{FF2B5EF4-FFF2-40B4-BE49-F238E27FC236}">
                <a16:creationId xmlns:a16="http://schemas.microsoft.com/office/drawing/2014/main" id="{42C9E057-C13B-4A4C-BD95-5B86351337BD}"/>
              </a:ext>
            </a:extLst>
          </p:cNvPr>
          <p:cNvGrpSpPr/>
          <p:nvPr/>
        </p:nvGrpSpPr>
        <p:grpSpPr>
          <a:xfrm>
            <a:off x="726901" y="2661513"/>
            <a:ext cx="720000" cy="240300"/>
            <a:chOff x="726901" y="2405684"/>
            <a:chExt cx="720000" cy="320400"/>
          </a:xfrm>
        </p:grpSpPr>
      </p:grpSp>
      <p:grpSp>
        <p:nvGrpSpPr>
          <p:cNvPr id="238" name="Group 72">
            <a:extLst>
              <a:ext uri="{FF2B5EF4-FFF2-40B4-BE49-F238E27FC236}">
                <a16:creationId xmlns:a16="http://schemas.microsoft.com/office/drawing/2014/main" id="{8DB4A8BF-B21C-DC4B-8076-1F1A86CC6489}"/>
              </a:ext>
            </a:extLst>
          </p:cNvPr>
          <p:cNvGrpSpPr/>
          <p:nvPr/>
        </p:nvGrpSpPr>
        <p:grpSpPr>
          <a:xfrm>
            <a:off x="1663981" y="2691483"/>
            <a:ext cx="663120" cy="223020"/>
            <a:chOff x="1663981" y="2445644"/>
            <a:chExt cx="663120" cy="297360"/>
          </a:xfrm>
        </p:grpSpPr>
      </p:grpSp>
      <p:grpSp>
        <p:nvGrpSpPr>
          <p:cNvPr id="239" name="Group 71">
            <a:extLst>
              <a:ext uri="{FF2B5EF4-FFF2-40B4-BE49-F238E27FC236}">
                <a16:creationId xmlns:a16="http://schemas.microsoft.com/office/drawing/2014/main" id="{8B50CE15-428D-0C4B-91F8-3582961E6494}"/>
              </a:ext>
            </a:extLst>
          </p:cNvPr>
          <p:cNvGrpSpPr/>
          <p:nvPr/>
        </p:nvGrpSpPr>
        <p:grpSpPr>
          <a:xfrm>
            <a:off x="2589541" y="2768433"/>
            <a:ext cx="86040" cy="51840"/>
            <a:chOff x="2589541" y="2548244"/>
            <a:chExt cx="86040" cy="69120"/>
          </a:xfrm>
        </p:grpSpPr>
      </p:grpSp>
      <p:grpSp>
        <p:nvGrpSpPr>
          <p:cNvPr id="240" name="Group 86">
            <a:extLst>
              <a:ext uri="{FF2B5EF4-FFF2-40B4-BE49-F238E27FC236}">
                <a16:creationId xmlns:a16="http://schemas.microsoft.com/office/drawing/2014/main" id="{9EF2EC79-2443-EA43-8C4E-0C2E98C15772}"/>
              </a:ext>
            </a:extLst>
          </p:cNvPr>
          <p:cNvGrpSpPr/>
          <p:nvPr/>
        </p:nvGrpSpPr>
        <p:grpSpPr>
          <a:xfrm>
            <a:off x="3634981" y="2648553"/>
            <a:ext cx="708480" cy="158760"/>
            <a:chOff x="3634981" y="2388404"/>
            <a:chExt cx="708480" cy="211680"/>
          </a:xfrm>
        </p:grpSpPr>
      </p:grpSp>
      <p:grpSp>
        <p:nvGrpSpPr>
          <p:cNvPr id="241" name="Group 85">
            <a:extLst>
              <a:ext uri="{FF2B5EF4-FFF2-40B4-BE49-F238E27FC236}">
                <a16:creationId xmlns:a16="http://schemas.microsoft.com/office/drawing/2014/main" id="{24D0FC2A-70DB-1C4F-8E90-422BAA0881FE}"/>
              </a:ext>
            </a:extLst>
          </p:cNvPr>
          <p:cNvGrpSpPr/>
          <p:nvPr/>
        </p:nvGrpSpPr>
        <p:grpSpPr>
          <a:xfrm>
            <a:off x="4526701" y="2627223"/>
            <a:ext cx="713880" cy="167400"/>
            <a:chOff x="4526701" y="2359964"/>
            <a:chExt cx="713880" cy="223200"/>
          </a:xfrm>
        </p:grpSpPr>
      </p:grpSp>
      <p:grpSp>
        <p:nvGrpSpPr>
          <p:cNvPr id="242" name="Group 119">
            <a:extLst>
              <a:ext uri="{FF2B5EF4-FFF2-40B4-BE49-F238E27FC236}">
                <a16:creationId xmlns:a16="http://schemas.microsoft.com/office/drawing/2014/main" id="{C541A49D-3BD2-1240-8338-B79B5A0D0E9F}"/>
              </a:ext>
            </a:extLst>
          </p:cNvPr>
          <p:cNvGrpSpPr/>
          <p:nvPr/>
        </p:nvGrpSpPr>
        <p:grpSpPr>
          <a:xfrm>
            <a:off x="2526541" y="3132663"/>
            <a:ext cx="74880" cy="51840"/>
            <a:chOff x="2526541" y="3033884"/>
            <a:chExt cx="74880" cy="69120"/>
          </a:xfrm>
        </p:grpSpPr>
      </p:grpSp>
      <p:grpSp>
        <p:nvGrpSpPr>
          <p:cNvPr id="243" name="Group 118">
            <a:extLst>
              <a:ext uri="{FF2B5EF4-FFF2-40B4-BE49-F238E27FC236}">
                <a16:creationId xmlns:a16="http://schemas.microsoft.com/office/drawing/2014/main" id="{67F3C2F6-7087-ED42-9B91-23FF170CB8DF}"/>
              </a:ext>
            </a:extLst>
          </p:cNvPr>
          <p:cNvGrpSpPr/>
          <p:nvPr/>
        </p:nvGrpSpPr>
        <p:grpSpPr>
          <a:xfrm>
            <a:off x="3023701" y="3012783"/>
            <a:ext cx="628560" cy="274590"/>
            <a:chOff x="3023701" y="2874044"/>
            <a:chExt cx="628560" cy="366120"/>
          </a:xfrm>
        </p:grpSpPr>
      </p:grpSp>
      <p:grpSp>
        <p:nvGrpSpPr>
          <p:cNvPr id="244" name="Group 117">
            <a:extLst>
              <a:ext uri="{FF2B5EF4-FFF2-40B4-BE49-F238E27FC236}">
                <a16:creationId xmlns:a16="http://schemas.microsoft.com/office/drawing/2014/main" id="{C0665075-5A39-1F48-AF15-577A3717281F}"/>
              </a:ext>
            </a:extLst>
          </p:cNvPr>
          <p:cNvGrpSpPr/>
          <p:nvPr/>
        </p:nvGrpSpPr>
        <p:grpSpPr>
          <a:xfrm>
            <a:off x="3817861" y="3072723"/>
            <a:ext cx="691560" cy="167400"/>
            <a:chOff x="3817861" y="2953964"/>
            <a:chExt cx="691560" cy="223200"/>
          </a:xfrm>
        </p:grpSpPr>
      </p:grpSp>
      <p:grpSp>
        <p:nvGrpSpPr>
          <p:cNvPr id="245" name="Group 116">
            <a:extLst>
              <a:ext uri="{FF2B5EF4-FFF2-40B4-BE49-F238E27FC236}">
                <a16:creationId xmlns:a16="http://schemas.microsoft.com/office/drawing/2014/main" id="{976EF74D-194E-6B46-827E-3F23BD68594C}"/>
              </a:ext>
            </a:extLst>
          </p:cNvPr>
          <p:cNvGrpSpPr/>
          <p:nvPr/>
        </p:nvGrpSpPr>
        <p:grpSpPr>
          <a:xfrm>
            <a:off x="4726141" y="3090003"/>
            <a:ext cx="189000" cy="120150"/>
            <a:chOff x="4726141" y="2977004"/>
            <a:chExt cx="189000" cy="160200"/>
          </a:xfrm>
        </p:grpSpPr>
      </p:grpSp>
      <p:grpSp>
        <p:nvGrpSpPr>
          <p:cNvPr id="246" name="Group 115">
            <a:extLst>
              <a:ext uri="{FF2B5EF4-FFF2-40B4-BE49-F238E27FC236}">
                <a16:creationId xmlns:a16="http://schemas.microsoft.com/office/drawing/2014/main" id="{7556D9D7-7ECC-7E4B-9041-DE72FB4A5661}"/>
              </a:ext>
            </a:extLst>
          </p:cNvPr>
          <p:cNvGrpSpPr/>
          <p:nvPr/>
        </p:nvGrpSpPr>
        <p:grpSpPr>
          <a:xfrm>
            <a:off x="5171821" y="3042753"/>
            <a:ext cx="640080" cy="141480"/>
            <a:chOff x="5171821" y="2914004"/>
            <a:chExt cx="640080" cy="188640"/>
          </a:xfrm>
        </p:grpSpPr>
      </p:grpSp>
      <p:grpSp>
        <p:nvGrpSpPr>
          <p:cNvPr id="247" name="Group 114">
            <a:extLst>
              <a:ext uri="{FF2B5EF4-FFF2-40B4-BE49-F238E27FC236}">
                <a16:creationId xmlns:a16="http://schemas.microsoft.com/office/drawing/2014/main" id="{B32F69BB-0712-3B44-85EE-3922029A4F93}"/>
              </a:ext>
            </a:extLst>
          </p:cNvPr>
          <p:cNvGrpSpPr/>
          <p:nvPr/>
        </p:nvGrpSpPr>
        <p:grpSpPr>
          <a:xfrm>
            <a:off x="6000181" y="3072723"/>
            <a:ext cx="160200" cy="103140"/>
            <a:chOff x="6000181" y="2953964"/>
            <a:chExt cx="160200" cy="137520"/>
          </a:xfrm>
        </p:grpSpPr>
      </p:grpSp>
      <p:grpSp>
        <p:nvGrpSpPr>
          <p:cNvPr id="248" name="Group 113">
            <a:extLst>
              <a:ext uri="{FF2B5EF4-FFF2-40B4-BE49-F238E27FC236}">
                <a16:creationId xmlns:a16="http://schemas.microsoft.com/office/drawing/2014/main" id="{26787A55-F7C0-F04D-86CB-C0F1E5279096}"/>
              </a:ext>
            </a:extLst>
          </p:cNvPr>
          <p:cNvGrpSpPr/>
          <p:nvPr/>
        </p:nvGrpSpPr>
        <p:grpSpPr>
          <a:xfrm>
            <a:off x="6394381" y="2909913"/>
            <a:ext cx="714240" cy="381510"/>
            <a:chOff x="6394381" y="2736884"/>
            <a:chExt cx="714240" cy="508680"/>
          </a:xfrm>
        </p:grpSpPr>
      </p:grpSp>
      <p:grpSp>
        <p:nvGrpSpPr>
          <p:cNvPr id="249" name="Group 125">
            <a:extLst>
              <a:ext uri="{FF2B5EF4-FFF2-40B4-BE49-F238E27FC236}">
                <a16:creationId xmlns:a16="http://schemas.microsoft.com/office/drawing/2014/main" id="{80D1288C-449D-2943-BF24-1F6E6A502F7A}"/>
              </a:ext>
            </a:extLst>
          </p:cNvPr>
          <p:cNvGrpSpPr/>
          <p:nvPr/>
        </p:nvGrpSpPr>
        <p:grpSpPr>
          <a:xfrm>
            <a:off x="2492341" y="3664023"/>
            <a:ext cx="86040" cy="56160"/>
            <a:chOff x="2492341" y="3742364"/>
            <a:chExt cx="86040" cy="74880"/>
          </a:xfrm>
        </p:grpSpPr>
      </p:grpSp>
      <p:grpSp>
        <p:nvGrpSpPr>
          <p:cNvPr id="250" name="Group 124">
            <a:extLst>
              <a:ext uri="{FF2B5EF4-FFF2-40B4-BE49-F238E27FC236}">
                <a16:creationId xmlns:a16="http://schemas.microsoft.com/office/drawing/2014/main" id="{629C5238-B2C9-E04F-9B98-EFAC4FA8B9C3}"/>
              </a:ext>
            </a:extLst>
          </p:cNvPr>
          <p:cNvGrpSpPr/>
          <p:nvPr/>
        </p:nvGrpSpPr>
        <p:grpSpPr>
          <a:xfrm>
            <a:off x="2840821" y="3625413"/>
            <a:ext cx="86040" cy="141750"/>
            <a:chOff x="2840821" y="3690884"/>
            <a:chExt cx="86040" cy="189000"/>
          </a:xfrm>
        </p:grpSpPr>
      </p:grpSp>
      <p:grpSp>
        <p:nvGrpSpPr>
          <p:cNvPr id="251" name="Group 152">
            <a:extLst>
              <a:ext uri="{FF2B5EF4-FFF2-40B4-BE49-F238E27FC236}">
                <a16:creationId xmlns:a16="http://schemas.microsoft.com/office/drawing/2014/main" id="{08B21302-0F56-7043-B475-DD458C91C643}"/>
              </a:ext>
            </a:extLst>
          </p:cNvPr>
          <p:cNvGrpSpPr/>
          <p:nvPr/>
        </p:nvGrpSpPr>
        <p:grpSpPr>
          <a:xfrm>
            <a:off x="3172021" y="3509853"/>
            <a:ext cx="1262880" cy="428760"/>
            <a:chOff x="3172021" y="3536804"/>
            <a:chExt cx="1262880" cy="571680"/>
          </a:xfrm>
        </p:grpSpPr>
      </p:grpSp>
      <p:grpSp>
        <p:nvGrpSpPr>
          <p:cNvPr id="252" name="Group 151">
            <a:extLst>
              <a:ext uri="{FF2B5EF4-FFF2-40B4-BE49-F238E27FC236}">
                <a16:creationId xmlns:a16="http://schemas.microsoft.com/office/drawing/2014/main" id="{D090ED51-DF77-A842-BEE0-C875DECE4195}"/>
              </a:ext>
            </a:extLst>
          </p:cNvPr>
          <p:cNvGrpSpPr/>
          <p:nvPr/>
        </p:nvGrpSpPr>
        <p:grpSpPr>
          <a:xfrm>
            <a:off x="3691861" y="3809823"/>
            <a:ext cx="754560" cy="171720"/>
            <a:chOff x="3691861" y="3936764"/>
            <a:chExt cx="754560" cy="228960"/>
          </a:xfrm>
        </p:grpSpPr>
      </p:grpSp>
      <p:grpSp>
        <p:nvGrpSpPr>
          <p:cNvPr id="253" name="Group 150">
            <a:extLst>
              <a:ext uri="{FF2B5EF4-FFF2-40B4-BE49-F238E27FC236}">
                <a16:creationId xmlns:a16="http://schemas.microsoft.com/office/drawing/2014/main" id="{6901DD2A-B961-294B-BD97-EDE8B425C58A}"/>
              </a:ext>
            </a:extLst>
          </p:cNvPr>
          <p:cNvGrpSpPr/>
          <p:nvPr/>
        </p:nvGrpSpPr>
        <p:grpSpPr>
          <a:xfrm>
            <a:off x="4651981" y="3745563"/>
            <a:ext cx="143280" cy="85860"/>
            <a:chOff x="4651981" y="3851084"/>
            <a:chExt cx="143280" cy="114480"/>
          </a:xfrm>
        </p:grpSpPr>
      </p:grpSp>
      <p:grpSp>
        <p:nvGrpSpPr>
          <p:cNvPr id="254" name="Group 149">
            <a:extLst>
              <a:ext uri="{FF2B5EF4-FFF2-40B4-BE49-F238E27FC236}">
                <a16:creationId xmlns:a16="http://schemas.microsoft.com/office/drawing/2014/main" id="{E9AD7ED3-CD5A-5840-A2A9-6A5ECF6F0FC7}"/>
              </a:ext>
            </a:extLst>
          </p:cNvPr>
          <p:cNvGrpSpPr/>
          <p:nvPr/>
        </p:nvGrpSpPr>
        <p:grpSpPr>
          <a:xfrm>
            <a:off x="4943221" y="3441273"/>
            <a:ext cx="657360" cy="270270"/>
            <a:chOff x="4943221" y="3445364"/>
            <a:chExt cx="657360" cy="360360"/>
          </a:xfrm>
        </p:grpSpPr>
      </p:grpSp>
      <p:grpSp>
        <p:nvGrpSpPr>
          <p:cNvPr id="255" name="Group 172">
            <a:extLst>
              <a:ext uri="{FF2B5EF4-FFF2-40B4-BE49-F238E27FC236}">
                <a16:creationId xmlns:a16="http://schemas.microsoft.com/office/drawing/2014/main" id="{7C312088-1E4F-834E-9C1B-E2D4DCFE3B3F}"/>
              </a:ext>
            </a:extLst>
          </p:cNvPr>
          <p:cNvGrpSpPr/>
          <p:nvPr/>
        </p:nvGrpSpPr>
        <p:grpSpPr>
          <a:xfrm>
            <a:off x="5017381" y="3771213"/>
            <a:ext cx="674640" cy="218700"/>
            <a:chOff x="5017381" y="3885284"/>
            <a:chExt cx="674640" cy="291600"/>
          </a:xfrm>
        </p:grpSpPr>
      </p:grpSp>
      <p:grpSp>
        <p:nvGrpSpPr>
          <p:cNvPr id="51" name="Group 171">
            <a:extLst>
              <a:ext uri="{FF2B5EF4-FFF2-40B4-BE49-F238E27FC236}">
                <a16:creationId xmlns:a16="http://schemas.microsoft.com/office/drawing/2014/main" id="{4B1A074C-26F8-1443-B300-3EFAB9548DA8}"/>
              </a:ext>
            </a:extLst>
          </p:cNvPr>
          <p:cNvGrpSpPr/>
          <p:nvPr/>
        </p:nvGrpSpPr>
        <p:grpSpPr>
          <a:xfrm>
            <a:off x="5920261" y="3445593"/>
            <a:ext cx="1182960" cy="565920"/>
            <a:chOff x="5920261" y="3451124"/>
            <a:chExt cx="1182960" cy="754560"/>
          </a:xfrm>
        </p:grpSpPr>
      </p:grpSp>
      <p:grpSp>
        <p:nvGrpSpPr>
          <p:cNvPr id="52" name="Group 184">
            <a:extLst>
              <a:ext uri="{FF2B5EF4-FFF2-40B4-BE49-F238E27FC236}">
                <a16:creationId xmlns:a16="http://schemas.microsoft.com/office/drawing/2014/main" id="{F849B873-D84A-D544-8F99-67E6146B5455}"/>
              </a:ext>
            </a:extLst>
          </p:cNvPr>
          <p:cNvGrpSpPr/>
          <p:nvPr/>
        </p:nvGrpSpPr>
        <p:grpSpPr>
          <a:xfrm>
            <a:off x="2612221" y="4293933"/>
            <a:ext cx="91800" cy="43200"/>
            <a:chOff x="2612221" y="4582244"/>
            <a:chExt cx="91800" cy="57600"/>
          </a:xfrm>
        </p:grpSpPr>
      </p:grpSp>
      <p:grpSp>
        <p:nvGrpSpPr>
          <p:cNvPr id="53" name="Group 183">
            <a:extLst>
              <a:ext uri="{FF2B5EF4-FFF2-40B4-BE49-F238E27FC236}">
                <a16:creationId xmlns:a16="http://schemas.microsoft.com/office/drawing/2014/main" id="{F3D1604D-2B23-944F-93C4-E0FF1680D9B2}"/>
              </a:ext>
            </a:extLst>
          </p:cNvPr>
          <p:cNvGrpSpPr/>
          <p:nvPr/>
        </p:nvGrpSpPr>
        <p:grpSpPr>
          <a:xfrm>
            <a:off x="3034861" y="4234533"/>
            <a:ext cx="120240" cy="132570"/>
            <a:chOff x="3034861" y="4503044"/>
            <a:chExt cx="120240" cy="176760"/>
          </a:xfrm>
        </p:grpSpPr>
      </p:grpSp>
      <p:grpSp>
        <p:nvGrpSpPr>
          <p:cNvPr id="54" name="Group 200">
            <a:extLst>
              <a:ext uri="{FF2B5EF4-FFF2-40B4-BE49-F238E27FC236}">
                <a16:creationId xmlns:a16="http://schemas.microsoft.com/office/drawing/2014/main" id="{356F31E7-76C4-AF4C-9EC6-D7158BC6E581}"/>
              </a:ext>
            </a:extLst>
          </p:cNvPr>
          <p:cNvGrpSpPr/>
          <p:nvPr/>
        </p:nvGrpSpPr>
        <p:grpSpPr>
          <a:xfrm>
            <a:off x="3354901" y="4053903"/>
            <a:ext cx="2771280" cy="403110"/>
            <a:chOff x="3354901" y="4262204"/>
            <a:chExt cx="2771280" cy="537480"/>
          </a:xfrm>
        </p:grpSpPr>
      </p:grpSp>
      <p:grpSp>
        <p:nvGrpSpPr>
          <p:cNvPr id="55" name="Group 214">
            <a:extLst>
              <a:ext uri="{FF2B5EF4-FFF2-40B4-BE49-F238E27FC236}">
                <a16:creationId xmlns:a16="http://schemas.microsoft.com/office/drawing/2014/main" id="{4F895817-1FCB-EF4D-98A0-0C97F7C7201D}"/>
              </a:ext>
            </a:extLst>
          </p:cNvPr>
          <p:cNvGrpSpPr/>
          <p:nvPr/>
        </p:nvGrpSpPr>
        <p:grpSpPr>
          <a:xfrm>
            <a:off x="3017941" y="4610913"/>
            <a:ext cx="1411560" cy="325890"/>
            <a:chOff x="3017941" y="5004884"/>
            <a:chExt cx="1411560" cy="434520"/>
          </a:xfrm>
        </p:grpSpPr>
      </p:grpSp>
      <p:grpSp>
        <p:nvGrpSpPr>
          <p:cNvPr id="56" name="Group 220">
            <a:extLst>
              <a:ext uri="{FF2B5EF4-FFF2-40B4-BE49-F238E27FC236}">
                <a16:creationId xmlns:a16="http://schemas.microsoft.com/office/drawing/2014/main" id="{D3D5B474-556D-194A-8182-727C572EAFEE}"/>
              </a:ext>
            </a:extLst>
          </p:cNvPr>
          <p:cNvGrpSpPr/>
          <p:nvPr/>
        </p:nvGrpSpPr>
        <p:grpSpPr>
          <a:xfrm>
            <a:off x="4623181" y="4649523"/>
            <a:ext cx="1291680" cy="227340"/>
            <a:chOff x="4623181" y="5056364"/>
            <a:chExt cx="1291680" cy="303120"/>
          </a:xfrm>
        </p:grpSpPr>
      </p:grpSp>
      <p:grpSp>
        <p:nvGrpSpPr>
          <p:cNvPr id="57" name="Group 230">
            <a:extLst>
              <a:ext uri="{FF2B5EF4-FFF2-40B4-BE49-F238E27FC236}">
                <a16:creationId xmlns:a16="http://schemas.microsoft.com/office/drawing/2014/main" id="{8782AF94-C7FB-504C-B795-7DFD42D04DAD}"/>
              </a:ext>
            </a:extLst>
          </p:cNvPr>
          <p:cNvGrpSpPr/>
          <p:nvPr/>
        </p:nvGrpSpPr>
        <p:grpSpPr>
          <a:xfrm>
            <a:off x="2640661" y="5210853"/>
            <a:ext cx="149040" cy="60210"/>
            <a:chOff x="2640661" y="5804804"/>
            <a:chExt cx="149040" cy="80280"/>
          </a:xfrm>
        </p:grpSpPr>
      </p:grpSp>
      <p:grpSp>
        <p:nvGrpSpPr>
          <p:cNvPr id="58" name="Group 229">
            <a:extLst>
              <a:ext uri="{FF2B5EF4-FFF2-40B4-BE49-F238E27FC236}">
                <a16:creationId xmlns:a16="http://schemas.microsoft.com/office/drawing/2014/main" id="{C020B4F5-2831-1E40-A545-A3332D4F33B6}"/>
              </a:ext>
            </a:extLst>
          </p:cNvPr>
          <p:cNvGrpSpPr/>
          <p:nvPr/>
        </p:nvGrpSpPr>
        <p:grpSpPr>
          <a:xfrm>
            <a:off x="3772141" y="5202213"/>
            <a:ext cx="846000" cy="111780"/>
            <a:chOff x="3772141" y="5793284"/>
            <a:chExt cx="846000" cy="149040"/>
          </a:xfrm>
        </p:grpSpPr>
      </p:grpSp>
    </p:spTree>
    <p:extLst>
      <p:ext uri="{BB962C8B-B14F-4D97-AF65-F5344CB8AC3E}">
        <p14:creationId xmlns:p14="http://schemas.microsoft.com/office/powerpoint/2010/main" val="25477737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2"/>
          <p:cNvSpPr txBox="1">
            <a:spLocks/>
          </p:cNvSpPr>
          <p:nvPr/>
        </p:nvSpPr>
        <p:spPr>
          <a:xfrm>
            <a:off x="497534" y="2229156"/>
            <a:ext cx="8300121" cy="2690549"/>
          </a:xfrm>
          <a:prstGeom prst="rect">
            <a:avLst/>
          </a:prstGeom>
        </p:spPr>
        <p:txBody>
          <a:bodyPr vert="horz" lIns="44540" tIns="22270" rIns="44540" bIns="22270" rtlCol="0">
            <a:noAutofit/>
          </a:bodyPr>
          <a:lstStyle>
            <a:lvl1pPr marL="396015" indent="-396015" algn="l" defTabSz="1056041" rtl="0" eaLnBrk="1" latinLnBrk="0" hangingPunct="1">
              <a:spcBef>
                <a:spcPct val="20000"/>
              </a:spcBef>
              <a:buFont typeface="Arial" pitchFamily="34" charset="0"/>
              <a:buChar char="•"/>
              <a:defRPr sz="3696" kern="1200">
                <a:solidFill>
                  <a:schemeClr val="tx1"/>
                </a:solidFill>
                <a:latin typeface="Helvetica Neue"/>
                <a:ea typeface="+mn-ea"/>
                <a:cs typeface="+mn-cs"/>
              </a:defRPr>
            </a:lvl1pPr>
            <a:lvl2pPr marL="858033" indent="-330013" algn="l" defTabSz="1056041" rtl="0" eaLnBrk="1" latinLnBrk="0" hangingPunct="1">
              <a:spcBef>
                <a:spcPct val="20000"/>
              </a:spcBef>
              <a:buFont typeface="Arial" pitchFamily="34" charset="0"/>
              <a:buChar char="–"/>
              <a:defRPr sz="3234" kern="1200">
                <a:solidFill>
                  <a:schemeClr val="tx1"/>
                </a:solidFill>
                <a:latin typeface="Helvetica Neue"/>
                <a:ea typeface="+mn-ea"/>
                <a:cs typeface="+mn-cs"/>
              </a:defRPr>
            </a:lvl2pPr>
            <a:lvl3pPr marL="1320051" indent="-264010" algn="l" defTabSz="1056041" rtl="0" eaLnBrk="1" latinLnBrk="0" hangingPunct="1">
              <a:spcBef>
                <a:spcPct val="20000"/>
              </a:spcBef>
              <a:buFont typeface="Arial" pitchFamily="34" charset="0"/>
              <a:buChar char="•"/>
              <a:defRPr sz="2772" kern="1200">
                <a:solidFill>
                  <a:schemeClr val="tx1"/>
                </a:solidFill>
                <a:latin typeface="Helvetica Neue"/>
                <a:ea typeface="+mn-ea"/>
                <a:cs typeface="+mn-cs"/>
              </a:defRPr>
            </a:lvl3pPr>
            <a:lvl4pPr marL="1848071" indent="-264010" algn="l" defTabSz="1056041" rtl="0" eaLnBrk="1" latinLnBrk="0" hangingPunct="1">
              <a:spcBef>
                <a:spcPct val="20000"/>
              </a:spcBef>
              <a:buFont typeface="Arial" pitchFamily="34" charset="0"/>
              <a:buChar char="–"/>
              <a:defRPr sz="2310" kern="1200">
                <a:solidFill>
                  <a:schemeClr val="tx1"/>
                </a:solidFill>
                <a:latin typeface="Helvetica Neue"/>
                <a:ea typeface="+mn-ea"/>
                <a:cs typeface="+mn-cs"/>
              </a:defRPr>
            </a:lvl4pPr>
            <a:lvl5pPr marL="2376091" indent="-264010" algn="l" defTabSz="1056041" rtl="0" eaLnBrk="1" latinLnBrk="0" hangingPunct="1">
              <a:spcBef>
                <a:spcPct val="20000"/>
              </a:spcBef>
              <a:buFont typeface="Arial" pitchFamily="34" charset="0"/>
              <a:buChar char="»"/>
              <a:defRPr sz="2310" kern="1200">
                <a:solidFill>
                  <a:schemeClr val="tx1"/>
                </a:solidFill>
                <a:latin typeface="Helvetica Neue"/>
                <a:ea typeface="+mn-ea"/>
                <a:cs typeface="+mn-cs"/>
              </a:defRPr>
            </a:lvl5pPr>
            <a:lvl6pPr marL="290411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6pPr>
            <a:lvl7pPr marL="343213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7pPr>
            <a:lvl8pPr marL="396015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8pPr>
            <a:lvl9pPr marL="4488172" indent="-264010" algn="l" defTabSz="1056041" rtl="0" eaLnBrk="1" latinLnBrk="0" hangingPunct="1">
              <a:spcBef>
                <a:spcPct val="20000"/>
              </a:spcBef>
              <a:buFont typeface="Arial" pitchFamily="34" charset="0"/>
              <a:buChar char="•"/>
              <a:defRPr sz="2310" kern="1200">
                <a:solidFill>
                  <a:schemeClr val="tx1"/>
                </a:solidFill>
                <a:latin typeface="+mn-lt"/>
                <a:ea typeface="+mn-ea"/>
                <a:cs typeface="+mn-cs"/>
              </a:defRPr>
            </a:lvl9pPr>
          </a:lstStyle>
          <a:p>
            <a:pPr marL="0" indent="0" algn="just" defTabSz="514424">
              <a:buNone/>
            </a:pPr>
            <a:r>
              <a:rPr lang="en-US" sz="2144" dirty="0">
                <a:solidFill>
                  <a:prstClr val="black"/>
                </a:solidFill>
                <a:latin typeface="+mn-lt"/>
              </a:rPr>
              <a:t>Police records show that number of accident victims died in road traffic accidents is 0.1%. What is the probability that among 500 randomly selected accident victims </a:t>
            </a:r>
          </a:p>
          <a:p>
            <a:pPr marL="0" indent="0" algn="just" defTabSz="514424">
              <a:buNone/>
            </a:pPr>
            <a:r>
              <a:rPr lang="en-US" sz="2144" dirty="0">
                <a:solidFill>
                  <a:prstClr val="black"/>
                </a:solidFill>
                <a:latin typeface="+mn-lt"/>
              </a:rPr>
              <a:t>	(</a:t>
            </a:r>
            <a:r>
              <a:rPr lang="en-US" sz="2144" dirty="0" err="1">
                <a:solidFill>
                  <a:prstClr val="black"/>
                </a:solidFill>
                <a:latin typeface="+mn-lt"/>
              </a:rPr>
              <a:t>i</a:t>
            </a:r>
            <a:r>
              <a:rPr lang="en-US" sz="2144" dirty="0">
                <a:solidFill>
                  <a:prstClr val="black"/>
                </a:solidFill>
                <a:latin typeface="+mn-lt"/>
              </a:rPr>
              <a:t>) none have died? </a:t>
            </a:r>
          </a:p>
          <a:p>
            <a:pPr marL="0" indent="0" algn="just" defTabSz="514424">
              <a:buNone/>
            </a:pPr>
            <a:r>
              <a:rPr lang="en-US" sz="2144" dirty="0">
                <a:solidFill>
                  <a:prstClr val="black"/>
                </a:solidFill>
                <a:latin typeface="+mn-lt"/>
              </a:rPr>
              <a:t>	(ii) at least 3 have died</a:t>
            </a:r>
          </a:p>
          <a:p>
            <a:pPr marL="0" indent="0" algn="just" defTabSz="514424">
              <a:buNone/>
            </a:pPr>
            <a:r>
              <a:rPr lang="en-US" sz="2144" dirty="0">
                <a:solidFill>
                  <a:prstClr val="black"/>
                </a:solidFill>
                <a:latin typeface="+mn-lt"/>
              </a:rPr>
              <a:t>	(iii) between 2 and 6 have died</a:t>
            </a:r>
          </a:p>
        </p:txBody>
      </p:sp>
      <p:sp>
        <p:nvSpPr>
          <p:cNvPr id="3" name="Title 2">
            <a:extLst>
              <a:ext uri="{FF2B5EF4-FFF2-40B4-BE49-F238E27FC236}">
                <a16:creationId xmlns:a16="http://schemas.microsoft.com/office/drawing/2014/main" id="{0E028D9F-21EE-4416-A9FB-6639B637FE23}"/>
              </a:ext>
            </a:extLst>
          </p:cNvPr>
          <p:cNvSpPr>
            <a:spLocks noGrp="1"/>
          </p:cNvSpPr>
          <p:nvPr>
            <p:ph type="title" idx="4294967295"/>
          </p:nvPr>
        </p:nvSpPr>
        <p:spPr/>
        <p:txBody>
          <a:bodyPr>
            <a:normAutofit fontScale="90000"/>
          </a:bodyPr>
          <a:lstStyle/>
          <a:p>
            <a:pPr algn="l"/>
            <a:br>
              <a:rPr lang="en-US" sz="2700" b="1" dirty="0">
                <a:solidFill>
                  <a:srgbClr val="0000FF"/>
                </a:solidFill>
                <a:latin typeface="Helvetica Neue"/>
                <a:cs typeface="Helvetica" panose="020B0604020202020204" pitchFamily="34" charset="0"/>
              </a:rPr>
            </a:br>
            <a:r>
              <a:rPr lang="en-US" sz="4900" b="1" dirty="0">
                <a:latin typeface="+mn-lt"/>
                <a:cs typeface="Helvetica" panose="020B0604020202020204" pitchFamily="34" charset="0"/>
              </a:rPr>
              <a:t>Poisson Distribution</a:t>
            </a:r>
            <a:br>
              <a:rPr lang="en-US" sz="4900" b="1" dirty="0">
                <a:solidFill>
                  <a:srgbClr val="0000FF"/>
                </a:solidFill>
                <a:latin typeface="+mn-lt"/>
                <a:cs typeface="Helvetica" panose="020B0604020202020204" pitchFamily="34" charset="0"/>
              </a:rPr>
            </a:br>
            <a:endParaRPr lang="x-none" sz="4900" dirty="0">
              <a:latin typeface="+mn-lt"/>
            </a:endParaRPr>
          </a:p>
        </p:txBody>
      </p:sp>
    </p:spTree>
    <p:extLst>
      <p:ext uri="{BB962C8B-B14F-4D97-AF65-F5344CB8AC3E}">
        <p14:creationId xmlns:p14="http://schemas.microsoft.com/office/powerpoint/2010/main" val="189672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089538"/>
            <a:ext cx="8153400" cy="4129620"/>
          </a:xfrm>
          <a:prstGeom prst="rect">
            <a:avLst/>
          </a:prstGeom>
        </p:spPr>
        <p:txBody>
          <a:bodyPr wrap="square" lIns="77751" tIns="38876" rIns="77751" bIns="38876">
            <a:spAutoFit/>
          </a:bodyPr>
          <a:lstStyle/>
          <a:p>
            <a:pPr algn="just">
              <a:spcBef>
                <a:spcPct val="20000"/>
              </a:spcBef>
              <a:buClr>
                <a:schemeClr val="tx1"/>
              </a:buClr>
              <a:buSzPct val="75000"/>
              <a:defRPr/>
            </a:pPr>
            <a:r>
              <a:rPr lang="en-US" sz="2025" b="1" dirty="0">
                <a:solidFill>
                  <a:srgbClr val="FF0000"/>
                </a:solidFill>
                <a:latin typeface="Times New Roman" pitchFamily="18" charset="0"/>
                <a:cs typeface="Times New Roman" pitchFamily="18" charset="0"/>
              </a:rPr>
              <a:t>Example 6</a:t>
            </a:r>
            <a:r>
              <a:rPr lang="en-US" sz="2025" dirty="0">
                <a:solidFill>
                  <a:srgbClr val="FF0000"/>
                </a:solidFill>
                <a:latin typeface="Times New Roman" pitchFamily="18" charset="0"/>
                <a:cs typeface="Times New Roman" pitchFamily="18" charset="0"/>
              </a:rPr>
              <a:t>: </a:t>
            </a:r>
            <a:r>
              <a:rPr lang="en-US" sz="2025" dirty="0">
                <a:latin typeface="Times New Roman" pitchFamily="18" charset="0"/>
                <a:cs typeface="Times New Roman" pitchFamily="18" charset="0"/>
              </a:rPr>
              <a:t>A hospital switch board receives an average of </a:t>
            </a:r>
          </a:p>
          <a:p>
            <a:pPr algn="just">
              <a:spcBef>
                <a:spcPct val="20000"/>
              </a:spcBef>
              <a:buClr>
                <a:schemeClr val="tx1"/>
              </a:buClr>
              <a:buSzPct val="75000"/>
              <a:defRPr/>
            </a:pPr>
            <a:r>
              <a:rPr lang="en-US" sz="2025" dirty="0">
                <a:latin typeface="Times New Roman" pitchFamily="18" charset="0"/>
                <a:cs typeface="Times New Roman" pitchFamily="18" charset="0"/>
              </a:rPr>
              <a:t>4 emergency calls in a 10 minute interval. What is the probability that</a:t>
            </a:r>
          </a:p>
          <a:p>
            <a:pPr algn="just">
              <a:spcBef>
                <a:spcPct val="20000"/>
              </a:spcBef>
              <a:buClr>
                <a:schemeClr val="tx1"/>
              </a:buClr>
              <a:buSzPct val="75000"/>
              <a:defRPr/>
            </a:pPr>
            <a:r>
              <a:rPr lang="en-US" sz="2025" dirty="0">
                <a:latin typeface="Times New Roman" pitchFamily="18" charset="0"/>
                <a:cs typeface="Times New Roman" pitchFamily="18" charset="0"/>
              </a:rPr>
              <a:t> (</a:t>
            </a:r>
            <a:r>
              <a:rPr lang="en-US" sz="2025" dirty="0" err="1">
                <a:latin typeface="Times New Roman" pitchFamily="18" charset="0"/>
                <a:cs typeface="Times New Roman" pitchFamily="18" charset="0"/>
              </a:rPr>
              <a:t>i</a:t>
            </a:r>
            <a:r>
              <a:rPr lang="en-US" sz="2025" dirty="0">
                <a:latin typeface="Times New Roman" pitchFamily="18" charset="0"/>
                <a:cs typeface="Times New Roman" pitchFamily="18" charset="0"/>
              </a:rPr>
              <a:t>) there are at most 2 emergency calls in 10 minute interval</a:t>
            </a:r>
          </a:p>
          <a:p>
            <a:pPr algn="just">
              <a:spcBef>
                <a:spcPct val="20000"/>
              </a:spcBef>
              <a:buClr>
                <a:schemeClr val="tx1"/>
              </a:buClr>
              <a:buSzPct val="75000"/>
              <a:defRPr/>
            </a:pPr>
            <a:r>
              <a:rPr lang="en-US" sz="2025" dirty="0">
                <a:latin typeface="Times New Roman" pitchFamily="18" charset="0"/>
                <a:cs typeface="Times New Roman" pitchFamily="18" charset="0"/>
              </a:rPr>
              <a:t> (ii) there are exactly 3 emergency calls in a 10 minute interval</a:t>
            </a:r>
          </a:p>
          <a:p>
            <a:pPr algn="just">
              <a:spcBef>
                <a:spcPct val="20000"/>
              </a:spcBef>
              <a:buClr>
                <a:schemeClr val="tx1"/>
              </a:buClr>
              <a:buSzPct val="75000"/>
              <a:defRPr/>
            </a:pPr>
            <a:r>
              <a:rPr lang="en-US" sz="2025" dirty="0" err="1">
                <a:solidFill>
                  <a:srgbClr val="FF0000"/>
                </a:solidFill>
                <a:latin typeface="Times New Roman" pitchFamily="18" charset="0"/>
                <a:cs typeface="Times New Roman" pitchFamily="18" charset="0"/>
              </a:rPr>
              <a:t>Ans</a:t>
            </a:r>
            <a:r>
              <a:rPr lang="en-US" sz="2025" dirty="0">
                <a:latin typeface="Times New Roman" pitchFamily="18" charset="0"/>
                <a:cs typeface="Times New Roman" pitchFamily="18" charset="0"/>
              </a:rPr>
              <a:t>: Given Mean = 4calls.  We have</a:t>
            </a:r>
          </a:p>
          <a:p>
            <a:pPr algn="just">
              <a:spcBef>
                <a:spcPct val="20000"/>
              </a:spcBef>
              <a:buClr>
                <a:schemeClr val="tx1"/>
              </a:buClr>
              <a:buSzPct val="75000"/>
              <a:defRPr/>
            </a:pPr>
            <a:endParaRPr lang="en-US" sz="2025" dirty="0">
              <a:latin typeface="Times New Roman" pitchFamily="18" charset="0"/>
              <a:cs typeface="Times New Roman" pitchFamily="18" charset="0"/>
            </a:endParaRPr>
          </a:p>
          <a:p>
            <a:pPr marL="437351" indent="-437351" algn="just">
              <a:spcBef>
                <a:spcPct val="20000"/>
              </a:spcBef>
              <a:buClr>
                <a:schemeClr val="tx1"/>
              </a:buClr>
              <a:buSzPct val="75000"/>
              <a:buFontTx/>
              <a:buAutoNum type="romanLcParenBoth"/>
              <a:defRPr/>
            </a:pPr>
            <a:endParaRPr lang="en-US" sz="2025" dirty="0">
              <a:solidFill>
                <a:srgbClr val="FF0000"/>
              </a:solidFill>
              <a:latin typeface="Times New Roman" pitchFamily="18" charset="0"/>
              <a:cs typeface="Times New Roman" pitchFamily="18" charset="0"/>
            </a:endParaRPr>
          </a:p>
          <a:p>
            <a:pPr marL="437351" indent="-437351" algn="just">
              <a:spcBef>
                <a:spcPct val="20000"/>
              </a:spcBef>
              <a:buClr>
                <a:schemeClr val="tx1"/>
              </a:buClr>
              <a:buSzPct val="75000"/>
              <a:buFontTx/>
              <a:buAutoNum type="romanLcParenBoth"/>
              <a:defRPr/>
            </a:pPr>
            <a:r>
              <a:rPr lang="en-US" sz="2025" dirty="0">
                <a:solidFill>
                  <a:srgbClr val="FF0000"/>
                </a:solidFill>
                <a:latin typeface="Times New Roman" pitchFamily="18" charset="0"/>
                <a:cs typeface="Times New Roman" pitchFamily="18" charset="0"/>
              </a:rPr>
              <a:t>P(at most 2 calls) = P(x ≤ 2)</a:t>
            </a:r>
            <a:r>
              <a:rPr lang="en-US" sz="2025" dirty="0">
                <a:latin typeface="Times New Roman" pitchFamily="18" charset="0"/>
                <a:cs typeface="Times New Roman" pitchFamily="18" charset="0"/>
              </a:rPr>
              <a:t> = P(0)+P(1)+P(2 )=0.2381 </a:t>
            </a:r>
          </a:p>
          <a:p>
            <a:pPr marL="437351" indent="-437351" algn="just">
              <a:spcBef>
                <a:spcPct val="20000"/>
              </a:spcBef>
              <a:buClr>
                <a:schemeClr val="tx1"/>
              </a:buClr>
              <a:buSzPct val="75000"/>
              <a:buFontTx/>
              <a:buAutoNum type="romanLcParenBoth"/>
              <a:defRPr/>
            </a:pPr>
            <a:r>
              <a:rPr lang="en-US" sz="2025" dirty="0">
                <a:solidFill>
                  <a:srgbClr val="FF0000"/>
                </a:solidFill>
                <a:latin typeface="Times New Roman" pitchFamily="18" charset="0"/>
                <a:cs typeface="Times New Roman" pitchFamily="18" charset="0"/>
              </a:rPr>
              <a:t>P(Exactly 3 calls)= P(x = 3) </a:t>
            </a:r>
            <a:r>
              <a:rPr lang="en-US" sz="2025" dirty="0">
                <a:latin typeface="Times New Roman" pitchFamily="18" charset="0"/>
                <a:cs typeface="Times New Roman" pitchFamily="18" charset="0"/>
              </a:rPr>
              <a:t>=  0.1954</a:t>
            </a:r>
          </a:p>
          <a:p>
            <a:pPr marL="437351" indent="-437351" algn="just">
              <a:spcBef>
                <a:spcPct val="20000"/>
              </a:spcBef>
              <a:buClr>
                <a:schemeClr val="tx1"/>
              </a:buClr>
              <a:buSzPct val="75000"/>
              <a:defRPr/>
            </a:pPr>
            <a:endParaRPr lang="en-US" sz="2025" dirty="0">
              <a:latin typeface="Times New Roman" pitchFamily="18" charset="0"/>
              <a:cs typeface="Times New Roman" pitchFamily="18" charset="0"/>
            </a:endParaRPr>
          </a:p>
          <a:p>
            <a:pPr marL="437351" indent="-437351" algn="just">
              <a:spcBef>
                <a:spcPct val="20000"/>
              </a:spcBef>
              <a:buClr>
                <a:schemeClr val="tx1"/>
              </a:buClr>
              <a:buSzPct val="75000"/>
              <a:defRPr/>
            </a:pPr>
            <a:endParaRPr lang="en-US" sz="2025"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502151" y="3328988"/>
          <a:ext cx="139700" cy="200025"/>
        </p:xfrm>
        <a:graphic>
          <a:graphicData uri="http://schemas.openxmlformats.org/presentationml/2006/ole">
            <mc:AlternateContent xmlns:mc="http://schemas.openxmlformats.org/markup-compatibility/2006">
              <mc:Choice xmlns:v="urn:schemas-microsoft-com:vml" Requires="v">
                <p:oleObj spid="_x0000_s2049" name="Equation" r:id="rId3" imgW="405888" imgH="774876" progId="Equation.3">
                  <p:embed/>
                </p:oleObj>
              </mc:Choice>
              <mc:Fallback>
                <p:oleObj name="Equation" r:id="rId3" imgW="405888" imgH="774876"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1" y="3328988"/>
                        <a:ext cx="1397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6" name="Object 4"/>
          <p:cNvGraphicFramePr>
            <a:graphicFrameLocks noChangeAspect="1"/>
          </p:cNvGraphicFramePr>
          <p:nvPr/>
        </p:nvGraphicFramePr>
        <p:xfrm>
          <a:off x="821505" y="4025509"/>
          <a:ext cx="1717984" cy="582218"/>
        </p:xfrm>
        <a:graphic>
          <a:graphicData uri="http://schemas.openxmlformats.org/presentationml/2006/ole">
            <mc:AlternateContent xmlns:mc="http://schemas.openxmlformats.org/markup-compatibility/2006">
              <mc:Choice xmlns:v="urn:schemas-microsoft-com:vml" Requires="v">
                <p:oleObj spid="_x0000_s2050" name="Equation" r:id="rId5" imgW="927000" imgH="419040" progId="Equation.3">
                  <p:embed/>
                </p:oleObj>
              </mc:Choice>
              <mc:Fallback>
                <p:oleObj name="Equation" r:id="rId5" imgW="927000" imgH="419040" progId="Equation.3">
                  <p:embed/>
                  <p:pic>
                    <p:nvPicPr>
                      <p:cNvPr id="849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505" y="4025509"/>
                        <a:ext cx="1717984" cy="582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6"/>
          <p:cNvSpPr>
            <a:spLocks noGrp="1"/>
          </p:cNvSpPr>
          <p:nvPr>
            <p:ph sz="quarter" idx="10"/>
          </p:nvPr>
        </p:nvSpPr>
        <p:spPr/>
        <p:txBody>
          <a:bodyPr/>
          <a:lstStyle/>
          <a:p>
            <a:r>
              <a:rPr lang="en-US" dirty="0"/>
              <a:t>Examp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0"/>
          </p:nvPr>
        </p:nvSpPr>
        <p:spPr/>
        <p:txBody>
          <a:bodyPr/>
          <a:lstStyle/>
          <a:p>
            <a:r>
              <a:rPr lang="en-US" dirty="0"/>
              <a:t>Example:</a:t>
            </a:r>
          </a:p>
        </p:txBody>
      </p:sp>
      <p:sp>
        <p:nvSpPr>
          <p:cNvPr id="7" name="Rectangle 6"/>
          <p:cNvSpPr/>
          <p:nvPr/>
        </p:nvSpPr>
        <p:spPr>
          <a:xfrm>
            <a:off x="285720" y="2035959"/>
            <a:ext cx="8324880" cy="2332946"/>
          </a:xfrm>
          <a:prstGeom prst="rect">
            <a:avLst/>
          </a:prstGeom>
        </p:spPr>
        <p:txBody>
          <a:bodyPr wrap="square">
            <a:spAutoFit/>
          </a:bodyPr>
          <a:lstStyle/>
          <a:p>
            <a:pPr algn="just">
              <a:spcBef>
                <a:spcPct val="20000"/>
              </a:spcBef>
              <a:buClr>
                <a:schemeClr val="tx1"/>
              </a:buClr>
              <a:buSzPct val="75000"/>
            </a:pPr>
            <a:r>
              <a:rPr lang="en-US" sz="2800" b="1" dirty="0">
                <a:solidFill>
                  <a:srgbClr val="FF0000"/>
                </a:solidFill>
                <a:cs typeface="Times New Roman" pitchFamily="18" charset="0"/>
              </a:rPr>
              <a:t>Example 2</a:t>
            </a:r>
            <a:r>
              <a:rPr lang="en-US" sz="2800" dirty="0">
                <a:solidFill>
                  <a:srgbClr val="FF0000"/>
                </a:solidFill>
                <a:cs typeface="Times New Roman" pitchFamily="18" charset="0"/>
              </a:rPr>
              <a:t>: </a:t>
            </a:r>
            <a:r>
              <a:rPr lang="en-US" sz="2800" dirty="0">
                <a:cs typeface="Times New Roman" pitchFamily="18" charset="0"/>
              </a:rPr>
              <a:t>The mean number of power outages in the city of Bangalore follows a Poisson variate and  is 4 per year.  Find the probability that in a given year, </a:t>
            </a:r>
          </a:p>
          <a:p>
            <a:pPr marL="388756" indent="-388756" algn="just">
              <a:spcBef>
                <a:spcPct val="20000"/>
              </a:spcBef>
              <a:buClr>
                <a:schemeClr val="tx1"/>
              </a:buClr>
              <a:buSzPct val="75000"/>
              <a:buAutoNum type="alphaLcParenR"/>
            </a:pPr>
            <a:r>
              <a:rPr lang="en-US" sz="2800" dirty="0">
                <a:cs typeface="Times New Roman" pitchFamily="18" charset="0"/>
              </a:rPr>
              <a:t>there are exactly 3 outages,  b)  there are more than 3 outag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38200" y="1085851"/>
            <a:ext cx="7793038" cy="685799"/>
          </a:xfrm>
          <a:prstGeom prst="rect">
            <a:avLst/>
          </a:prstGeom>
        </p:spPr>
        <p:txBody>
          <a:bodyPr lIns="77751" tIns="38876" rIns="77751" bIns="38876"/>
          <a:lstStyle/>
          <a:p>
            <a:pPr algn="ctr" eaLnBrk="0" hangingPunct="0">
              <a:lnSpc>
                <a:spcPct val="80000"/>
              </a:lnSpc>
              <a:spcBef>
                <a:spcPct val="0"/>
              </a:spcBef>
              <a:defRPr/>
            </a:pPr>
            <a:r>
              <a:rPr lang="en-US" sz="3375" kern="0" dirty="0">
                <a:solidFill>
                  <a:srgbClr val="00B0F0"/>
                </a:solidFill>
                <a:latin typeface="Times New Roman" pitchFamily="18" charset="0"/>
                <a:ea typeface="+mj-ea"/>
                <a:cs typeface="Times New Roman" pitchFamily="18" charset="0"/>
              </a:rPr>
              <a:t>Poisson Mean and Variance</a:t>
            </a:r>
          </a:p>
        </p:txBody>
      </p:sp>
      <p:sp>
        <p:nvSpPr>
          <p:cNvPr id="3" name="Rectangle 3"/>
          <p:cNvSpPr txBox="1">
            <a:spLocks noChangeArrowheads="1"/>
          </p:cNvSpPr>
          <p:nvPr/>
        </p:nvSpPr>
        <p:spPr>
          <a:xfrm>
            <a:off x="457201" y="2000251"/>
            <a:ext cx="1758950" cy="571499"/>
          </a:xfrm>
          <a:prstGeom prst="rect">
            <a:avLst/>
          </a:prstGeom>
        </p:spPr>
        <p:txBody>
          <a:bodyPr lIns="77751" tIns="38876" rIns="77751" bIns="38876"/>
          <a:lstStyle/>
          <a:p>
            <a:pPr marL="291567" indent="-291567" eaLnBrk="0" hangingPunct="0">
              <a:spcBef>
                <a:spcPct val="20000"/>
              </a:spcBef>
              <a:buClr>
                <a:schemeClr val="tx2"/>
              </a:buClr>
              <a:buSzPct val="75000"/>
              <a:defRPr/>
            </a:pPr>
            <a:r>
              <a:rPr lang="en-US" sz="2025" kern="0" dirty="0">
                <a:latin typeface="Times New Roman" pitchFamily="18" charset="0"/>
                <a:cs typeface="Times New Roman" pitchFamily="18" charset="0"/>
              </a:rPr>
              <a:t>Mean:</a:t>
            </a:r>
          </a:p>
          <a:p>
            <a:pPr marL="5774647" lvl="1" indent="-5677458" eaLnBrk="0" hangingPunct="0">
              <a:spcBef>
                <a:spcPct val="20000"/>
              </a:spcBef>
              <a:buClr>
                <a:schemeClr val="accent1"/>
              </a:buClr>
              <a:buSzPct val="70000"/>
              <a:defRPr/>
            </a:pPr>
            <a:endParaRPr lang="en-US" sz="2025" kern="0" dirty="0">
              <a:latin typeface="Times New Roman" pitchFamily="18" charset="0"/>
              <a:cs typeface="Times New Roman" pitchFamily="18" charset="0"/>
            </a:endParaRPr>
          </a:p>
        </p:txBody>
      </p:sp>
      <p:sp>
        <p:nvSpPr>
          <p:cNvPr id="2055" name="Rectangle 4"/>
          <p:cNvSpPr>
            <a:spLocks noChangeArrowheads="1"/>
          </p:cNvSpPr>
          <p:nvPr/>
        </p:nvSpPr>
        <p:spPr bwMode="auto">
          <a:xfrm>
            <a:off x="228601" y="3143251"/>
            <a:ext cx="5943600" cy="742950"/>
          </a:xfrm>
          <a:prstGeom prst="rect">
            <a:avLst/>
          </a:prstGeom>
          <a:noFill/>
          <a:ln w="9525">
            <a:noFill/>
            <a:miter lim="800000"/>
            <a:headEnd/>
            <a:tailEnd/>
          </a:ln>
        </p:spPr>
        <p:txBody>
          <a:bodyPr lIns="72566" tIns="36284" rIns="72566" bIns="36284"/>
          <a:lstStyle/>
          <a:p>
            <a:pPr marL="291567" indent="-291567">
              <a:spcBef>
                <a:spcPct val="20000"/>
              </a:spcBef>
              <a:buClr>
                <a:schemeClr val="folHlink"/>
              </a:buClr>
              <a:buSzPct val="60000"/>
            </a:pPr>
            <a:r>
              <a:rPr lang="en-US" sz="2025" dirty="0">
                <a:latin typeface="Times New Roman" pitchFamily="18" charset="0"/>
                <a:cs typeface="Times New Roman" pitchFamily="18" charset="0"/>
              </a:rPr>
              <a:t>Variance and Standard Deviation</a:t>
            </a:r>
          </a:p>
        </p:txBody>
      </p:sp>
      <p:graphicFrame>
        <p:nvGraphicFramePr>
          <p:cNvPr id="2050" name="Object 2"/>
          <p:cNvGraphicFramePr>
            <a:graphicFrameLocks noChangeAspect="1"/>
          </p:cNvGraphicFramePr>
          <p:nvPr/>
        </p:nvGraphicFramePr>
        <p:xfrm>
          <a:off x="3810001" y="1943100"/>
          <a:ext cx="1232297" cy="476250"/>
        </p:xfrm>
        <a:graphic>
          <a:graphicData uri="http://schemas.openxmlformats.org/presentationml/2006/ole">
            <mc:AlternateContent xmlns:mc="http://schemas.openxmlformats.org/markup-compatibility/2006">
              <mc:Choice xmlns:v="urn:schemas-microsoft-com:vml" Requires="v">
                <p:oleObj spid="_x0000_s3073" name="Equation" r:id="rId3" imgW="393480" imgH="203040" progId="Equation.3">
                  <p:embed/>
                </p:oleObj>
              </mc:Choice>
              <mc:Fallback>
                <p:oleObj name="Equation" r:id="rId3" imgW="393480" imgH="20304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1943100"/>
                        <a:ext cx="1232297" cy="476250"/>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2051" name="Object 3"/>
          <p:cNvGraphicFramePr>
            <a:graphicFrameLocks noChangeAspect="1"/>
          </p:cNvGraphicFramePr>
          <p:nvPr/>
        </p:nvGraphicFramePr>
        <p:xfrm>
          <a:off x="3811191" y="3700462"/>
          <a:ext cx="1312069" cy="425054"/>
        </p:xfrm>
        <a:graphic>
          <a:graphicData uri="http://schemas.openxmlformats.org/presentationml/2006/ole">
            <mc:AlternateContent xmlns:mc="http://schemas.openxmlformats.org/markup-compatibility/2006">
              <mc:Choice xmlns:v="urn:schemas-microsoft-com:vml" Requires="v">
                <p:oleObj spid="_x0000_s3074" name="Equation" r:id="rId5" imgW="469800" imgH="203040" progId="Equation.3">
                  <p:embed/>
                </p:oleObj>
              </mc:Choice>
              <mc:Fallback>
                <p:oleObj name="Equation" r:id="rId5" imgW="469800" imgH="203040" progId="Equation.3">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1191" y="3700462"/>
                        <a:ext cx="1312069" cy="425054"/>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2052" name="Object 4"/>
          <p:cNvGraphicFramePr>
            <a:graphicFrameLocks noChangeAspect="1"/>
          </p:cNvGraphicFramePr>
          <p:nvPr/>
        </p:nvGraphicFramePr>
        <p:xfrm>
          <a:off x="3827860" y="4400550"/>
          <a:ext cx="1419225" cy="477441"/>
        </p:xfrm>
        <a:graphic>
          <a:graphicData uri="http://schemas.openxmlformats.org/presentationml/2006/ole">
            <mc:AlternateContent xmlns:mc="http://schemas.openxmlformats.org/markup-compatibility/2006">
              <mc:Choice xmlns:v="urn:schemas-microsoft-com:vml" Requires="v">
                <p:oleObj spid="_x0000_s3075" name="Equation" r:id="rId7" imgW="507960" imgH="228600" progId="Equation.3">
                  <p:embed/>
                </p:oleObj>
              </mc:Choice>
              <mc:Fallback>
                <p:oleObj name="Equation" r:id="rId7" imgW="507960" imgH="228600" progId="Equation.3">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7860" y="4400550"/>
                        <a:ext cx="1419225" cy="477441"/>
                      </a:xfrm>
                      <a:prstGeom prst="rect">
                        <a:avLst/>
                      </a:prstGeom>
                      <a:solidFill>
                        <a:srgbClr val="CCFFFF"/>
                      </a:solidFill>
                      <a:ln w="9525">
                        <a:solidFill>
                          <a:schemeClr val="tx1"/>
                        </a:solidFill>
                        <a:miter lim="800000"/>
                        <a:headEnd/>
                        <a:tailEnd/>
                      </a:ln>
                    </p:spPr>
                  </p:pic>
                </p:oleObj>
              </mc:Fallback>
            </mc:AlternateContent>
          </a:graphicData>
        </a:graphic>
      </p:graphicFrame>
      <p:sp>
        <p:nvSpPr>
          <p:cNvPr id="2056" name="Rectangle 8"/>
          <p:cNvSpPr>
            <a:spLocks noChangeArrowheads="1"/>
          </p:cNvSpPr>
          <p:nvPr/>
        </p:nvSpPr>
        <p:spPr bwMode="auto">
          <a:xfrm>
            <a:off x="304802" y="4914901"/>
            <a:ext cx="6400800" cy="628650"/>
          </a:xfrm>
          <a:prstGeom prst="rect">
            <a:avLst/>
          </a:prstGeom>
          <a:noFill/>
          <a:ln w="9525">
            <a:noFill/>
            <a:miter lim="800000"/>
            <a:headEnd/>
            <a:tailEnd/>
          </a:ln>
        </p:spPr>
        <p:txBody>
          <a:bodyPr lIns="72566" tIns="36284" rIns="72566" bIns="36284"/>
          <a:lstStyle/>
          <a:p>
            <a:pPr marL="291567" indent="-291567">
              <a:spcBef>
                <a:spcPct val="20000"/>
              </a:spcBef>
              <a:buClr>
                <a:schemeClr val="folHlink"/>
              </a:buClr>
              <a:buSzPct val="60000"/>
            </a:pPr>
            <a:r>
              <a:rPr lang="en-US" sz="2025" dirty="0">
                <a:latin typeface="Times New Roman" pitchFamily="18" charset="0"/>
                <a:cs typeface="Times New Roman" pitchFamily="18" charset="0"/>
              </a:rPr>
              <a:t>where	 </a:t>
            </a:r>
            <a:r>
              <a:rPr lang="en-US" sz="2025" dirty="0">
                <a:latin typeface="Times New Roman" pitchFamily="18" charset="0"/>
                <a:cs typeface="Times New Roman" pitchFamily="18" charset="0"/>
                <a:sym typeface="Symbol" pitchFamily="18" charset="2"/>
              </a:rPr>
              <a:t></a:t>
            </a:r>
            <a:r>
              <a:rPr lang="en-US" sz="2025" dirty="0">
                <a:latin typeface="Times New Roman" pitchFamily="18" charset="0"/>
                <a:cs typeface="Times New Roman" pitchFamily="18" charset="0"/>
              </a:rPr>
              <a:t>= expected number of occurrences in a given experiment.</a:t>
            </a:r>
          </a:p>
        </p:txBody>
      </p:sp>
      <p:sp>
        <p:nvSpPr>
          <p:cNvPr id="9" name="Rectangle 9"/>
          <p:cNvSpPr>
            <a:spLocks noChangeArrowheads="1"/>
          </p:cNvSpPr>
          <p:nvPr/>
        </p:nvSpPr>
        <p:spPr bwMode="auto">
          <a:xfrm>
            <a:off x="6096001" y="1885950"/>
            <a:ext cx="2667000" cy="1325006"/>
          </a:xfrm>
          <a:prstGeom prst="rect">
            <a:avLst/>
          </a:prstGeom>
          <a:noFill/>
          <a:ln w="9525">
            <a:noFill/>
            <a:miter lim="800000"/>
            <a:headEnd/>
            <a:tailEnd/>
          </a:ln>
        </p:spPr>
        <p:txBody>
          <a:bodyPr lIns="77751" tIns="38876" rIns="77751" bIns="38876">
            <a:spAutoFit/>
          </a:bodyPr>
          <a:lstStyle/>
          <a:p>
            <a:pPr>
              <a:spcBef>
                <a:spcPct val="20000"/>
              </a:spcBef>
              <a:buClr>
                <a:schemeClr val="folHlink"/>
              </a:buClr>
              <a:buSzPct val="60000"/>
              <a:buFont typeface="Wingdings" pitchFamily="2" charset="2"/>
              <a:buNone/>
            </a:pPr>
            <a:r>
              <a:rPr lang="en-US" sz="2025" b="1" dirty="0">
                <a:solidFill>
                  <a:schemeClr val="hlink"/>
                </a:solidFill>
                <a:latin typeface="Times New Roman" pitchFamily="18" charset="0"/>
                <a:cs typeface="Times New Roman" pitchFamily="18" charset="0"/>
              </a:rPr>
              <a:t>For a Poisson random variable, the variance and mean are the sam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pPr algn="ctr"/>
            <a:r>
              <a:rPr lang="en-US" sz="4800" dirty="0">
                <a:latin typeface="+mn-lt"/>
              </a:rPr>
              <a:t>Example</a:t>
            </a:r>
          </a:p>
          <a:p>
            <a:endParaRPr lang="en-US" dirty="0"/>
          </a:p>
        </p:txBody>
      </p:sp>
      <p:pic>
        <p:nvPicPr>
          <p:cNvPr id="4099" name="Picture 3"/>
          <p:cNvPicPr>
            <a:picLocks noChangeAspect="1" noChangeArrowheads="1"/>
          </p:cNvPicPr>
          <p:nvPr/>
        </p:nvPicPr>
        <p:blipFill>
          <a:blip r:embed="rId2"/>
          <a:srcRect/>
          <a:stretch>
            <a:fillRect/>
          </a:stretch>
        </p:blipFill>
        <p:spPr bwMode="auto">
          <a:xfrm>
            <a:off x="392876" y="1982380"/>
            <a:ext cx="8370124" cy="4037420"/>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ound Diagonal Corner Rectangle 63"/>
          <p:cNvSpPr/>
          <p:nvPr/>
        </p:nvSpPr>
        <p:spPr>
          <a:xfrm>
            <a:off x="1289610" y="2169585"/>
            <a:ext cx="1512487" cy="442590"/>
          </a:xfrm>
          <a:prstGeom prst="round2DiagRect">
            <a:avLst>
              <a:gd name="adj1" fmla="val 0"/>
              <a:gd name="adj2" fmla="val 0"/>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US" sz="1754" b="1" dirty="0">
                <a:solidFill>
                  <a:srgbClr val="C00000"/>
                </a:solidFill>
                <a:latin typeface="Helvetica Neue"/>
              </a:rPr>
              <a:t>Definition</a:t>
            </a:r>
            <a:endParaRPr lang="en-AU" altLang="en-US" sz="1754" dirty="0">
              <a:solidFill>
                <a:srgbClr val="C00000"/>
              </a:solidFill>
              <a:latin typeface="Helvetica Neue"/>
              <a:cs typeface="Helvetica" panose="020B0604020202020204" pitchFamily="34" charset="0"/>
            </a:endParaRPr>
          </a:p>
        </p:txBody>
      </p:sp>
      <p:grpSp>
        <p:nvGrpSpPr>
          <p:cNvPr id="65" name="Group 64"/>
          <p:cNvGrpSpPr/>
          <p:nvPr/>
        </p:nvGrpSpPr>
        <p:grpSpPr>
          <a:xfrm rot="5400000">
            <a:off x="4941987" y="405011"/>
            <a:ext cx="935327" cy="4739468"/>
            <a:chOff x="365910" y="3029864"/>
            <a:chExt cx="7157032" cy="629858"/>
          </a:xfrm>
          <a:effectLst>
            <a:outerShdw blurRad="101600" sx="102000" sy="102000" algn="ctr" rotWithShape="0">
              <a:prstClr val="black">
                <a:alpha val="26000"/>
              </a:prstClr>
            </a:outerShdw>
          </a:effectLst>
        </p:grpSpPr>
        <p:sp>
          <p:nvSpPr>
            <p:cNvPr id="66" name="Rectangle 65"/>
            <p:cNvSpPr/>
            <p:nvPr/>
          </p:nvSpPr>
          <p:spPr>
            <a:xfrm rot="16200000">
              <a:off x="3594679" y="-129286"/>
              <a:ext cx="629852" cy="694816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defTabSz="471271"/>
              <a:r>
                <a:rPr lang="en-US" altLang="en-US" sz="1754" b="1" dirty="0">
                  <a:solidFill>
                    <a:prstClr val="black"/>
                  </a:solidFill>
                  <a:latin typeface="Helvetica Neue"/>
                  <a:cs typeface="Arial" charset="0"/>
                </a:rPr>
                <a:t>A random variable ‘X’ is said to have </a:t>
              </a:r>
            </a:p>
            <a:p>
              <a:pPr marL="167036" indent="-167036" defTabSz="471271"/>
              <a:r>
                <a:rPr lang="en-US" altLang="en-US" sz="1754" b="1" dirty="0">
                  <a:solidFill>
                    <a:prstClr val="black"/>
                  </a:solidFill>
                  <a:latin typeface="Helvetica Neue"/>
                  <a:cs typeface="Arial" charset="0"/>
                </a:rPr>
                <a:t>Bernouli distribution if its probability mass </a:t>
              </a:r>
            </a:p>
            <a:p>
              <a:pPr marL="167036" indent="-167036" defTabSz="471271"/>
              <a:r>
                <a:rPr lang="en-US" altLang="en-US" sz="1754" b="1" dirty="0">
                  <a:solidFill>
                    <a:prstClr val="black"/>
                  </a:solidFill>
                  <a:latin typeface="Helvetica Neue"/>
                  <a:cs typeface="Arial" charset="0"/>
                </a:rPr>
                <a:t>function is given by</a:t>
              </a:r>
              <a:endParaRPr lang="en-US" sz="1754" b="1" dirty="0">
                <a:solidFill>
                  <a:prstClr val="black"/>
                </a:solidFill>
                <a:latin typeface="Helvetica Neue"/>
              </a:endParaRPr>
            </a:p>
          </p:txBody>
        </p:sp>
        <p:sp>
          <p:nvSpPr>
            <p:cNvPr id="67" name="Rectangle 66"/>
            <p:cNvSpPr/>
            <p:nvPr/>
          </p:nvSpPr>
          <p:spPr>
            <a:xfrm rot="16200000" flipV="1">
              <a:off x="180987" y="3214787"/>
              <a:ext cx="629852" cy="260006"/>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68" name="Rectangle 67"/>
            <p:cNvSpPr/>
            <p:nvPr/>
          </p:nvSpPr>
          <p:spPr>
            <a:xfrm rot="16200000">
              <a:off x="7078014" y="3214788"/>
              <a:ext cx="629851" cy="260005"/>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69" name="Group 68"/>
          <p:cNvGrpSpPr/>
          <p:nvPr/>
        </p:nvGrpSpPr>
        <p:grpSpPr>
          <a:xfrm>
            <a:off x="1567822" y="2612176"/>
            <a:ext cx="1472094" cy="291734"/>
            <a:chOff x="1965255" y="2633483"/>
            <a:chExt cx="1197863" cy="1179049"/>
          </a:xfrm>
        </p:grpSpPr>
        <p:cxnSp>
          <p:nvCxnSpPr>
            <p:cNvPr id="70" name="Straight Connector 69"/>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71" name="Straight Arrow Connector 70"/>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rot="5400000">
            <a:off x="4453952" y="2714057"/>
            <a:ext cx="1647963" cy="2936271"/>
            <a:chOff x="365910" y="3029864"/>
            <a:chExt cx="7384181" cy="629856"/>
          </a:xfrm>
          <a:effectLst>
            <a:outerShdw blurRad="101600" sx="102000" sy="102000" algn="ctr" rotWithShape="0">
              <a:prstClr val="black">
                <a:alpha val="26000"/>
              </a:prstClr>
            </a:outerShdw>
          </a:effectLst>
        </p:grpSpPr>
        <p:sp>
          <p:nvSpPr>
            <p:cNvPr id="73" name="Rectangle 72"/>
            <p:cNvSpPr/>
            <p:nvPr/>
          </p:nvSpPr>
          <p:spPr>
            <a:xfrm rot="16200000">
              <a:off x="3961083" y="-129288"/>
              <a:ext cx="629852" cy="69481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defTabSz="471271"/>
              <a:endParaRPr lang="en-US" sz="1754" b="1" dirty="0">
                <a:solidFill>
                  <a:prstClr val="black"/>
                </a:solidFill>
                <a:latin typeface="Helvetica Neue"/>
              </a:endParaRPr>
            </a:p>
          </p:txBody>
        </p:sp>
        <p:sp>
          <p:nvSpPr>
            <p:cNvPr id="74" name="Rectangle 73"/>
            <p:cNvSpPr/>
            <p:nvPr/>
          </p:nvSpPr>
          <p:spPr>
            <a:xfrm rot="16200000" flipV="1">
              <a:off x="180987" y="3214787"/>
              <a:ext cx="629852" cy="260006"/>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75" name="Rectangle 74"/>
            <p:cNvSpPr/>
            <p:nvPr/>
          </p:nvSpPr>
          <p:spPr>
            <a:xfrm rot="16200000">
              <a:off x="7078014" y="3214788"/>
              <a:ext cx="629851" cy="260005"/>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76" name="Group 75"/>
          <p:cNvGrpSpPr/>
          <p:nvPr/>
        </p:nvGrpSpPr>
        <p:grpSpPr>
          <a:xfrm>
            <a:off x="3267747" y="3227665"/>
            <a:ext cx="511147" cy="443681"/>
            <a:chOff x="1965255" y="2633483"/>
            <a:chExt cx="1197863" cy="1179049"/>
          </a:xfrm>
        </p:grpSpPr>
        <p:cxnSp>
          <p:nvCxnSpPr>
            <p:cNvPr id="77" name="Straight Connector 76"/>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78" name="Straight Arrow Connector 77"/>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pic>
        <p:nvPicPr>
          <p:cNvPr id="2" name="Picture 1"/>
          <p:cNvPicPr>
            <a:picLocks noChangeAspect="1"/>
          </p:cNvPicPr>
          <p:nvPr/>
        </p:nvPicPr>
        <p:blipFill>
          <a:blip r:embed="rId2"/>
          <a:stretch>
            <a:fillRect/>
          </a:stretch>
        </p:blipFill>
        <p:spPr>
          <a:xfrm>
            <a:off x="3920860" y="3542865"/>
            <a:ext cx="2714126" cy="1248034"/>
          </a:xfrm>
          <a:prstGeom prst="rect">
            <a:avLst/>
          </a:prstGeom>
        </p:spPr>
      </p:pic>
      <p:sp>
        <p:nvSpPr>
          <p:cNvPr id="4" name="Title 3">
            <a:extLst>
              <a:ext uri="{FF2B5EF4-FFF2-40B4-BE49-F238E27FC236}">
                <a16:creationId xmlns:a16="http://schemas.microsoft.com/office/drawing/2014/main" id="{19FF58B6-AB44-429C-A72A-78DF64993523}"/>
              </a:ext>
            </a:extLst>
          </p:cNvPr>
          <p:cNvSpPr>
            <a:spLocks noGrp="1"/>
          </p:cNvSpPr>
          <p:nvPr>
            <p:ph type="title" idx="4294967295"/>
          </p:nvPr>
        </p:nvSpPr>
        <p:spPr>
          <a:xfrm>
            <a:off x="505542" y="381000"/>
            <a:ext cx="5133258" cy="527148"/>
          </a:xfrm>
        </p:spPr>
        <p:txBody>
          <a:bodyPr>
            <a:normAutofit fontScale="90000"/>
          </a:bodyPr>
          <a:lstStyle/>
          <a:p>
            <a:br>
              <a:rPr lang="en-US" sz="2700" b="1" dirty="0">
                <a:latin typeface="+mn-lt"/>
                <a:cs typeface="Helvetica" panose="020B0604020202020204" pitchFamily="34" charset="0"/>
              </a:rPr>
            </a:br>
            <a:r>
              <a:rPr lang="en-US" sz="2700" b="1" dirty="0">
                <a:latin typeface="+mn-lt"/>
                <a:cs typeface="Helvetica" panose="020B0604020202020204" pitchFamily="34" charset="0"/>
              </a:rPr>
              <a:t>Bernoulli Distribution</a:t>
            </a:r>
            <a:br>
              <a:rPr lang="en-US" sz="2700" b="1" dirty="0">
                <a:solidFill>
                  <a:srgbClr val="0000FF"/>
                </a:solidFill>
                <a:latin typeface="+mn-lt"/>
                <a:cs typeface="Helvetica" panose="020B0604020202020204" pitchFamily="34" charset="0"/>
              </a:rPr>
            </a:br>
            <a:endParaRPr lang="x-none" dirty="0">
              <a:latin typeface="+mn-lt"/>
            </a:endParaRPr>
          </a:p>
        </p:txBody>
      </p:sp>
    </p:spTree>
    <p:extLst>
      <p:ext uri="{BB962C8B-B14F-4D97-AF65-F5344CB8AC3E}">
        <p14:creationId xmlns:p14="http://schemas.microsoft.com/office/powerpoint/2010/main" val="292294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1000"/>
                                        <p:tgtEl>
                                          <p:spTgt spid="64"/>
                                        </p:tgtEl>
                                      </p:cBhvr>
                                    </p:animEffect>
                                    <p:anim calcmode="lin" valueType="num">
                                      <p:cBhvr>
                                        <p:cTn id="8" dur="1000" fill="hold"/>
                                        <p:tgtEl>
                                          <p:spTgt spid="64"/>
                                        </p:tgtEl>
                                        <p:attrNameLst>
                                          <p:attrName>ppt_x</p:attrName>
                                        </p:attrNameLst>
                                      </p:cBhvr>
                                      <p:tavLst>
                                        <p:tav tm="0">
                                          <p:val>
                                            <p:strVal val="#ppt_x"/>
                                          </p:val>
                                        </p:tav>
                                        <p:tav tm="100000">
                                          <p:val>
                                            <p:strVal val="#ppt_x"/>
                                          </p:val>
                                        </p:tav>
                                      </p:tavLst>
                                    </p:anim>
                                    <p:anim calcmode="lin" valueType="num">
                                      <p:cBhvr>
                                        <p:cTn id="9" dur="1000" fill="hold"/>
                                        <p:tgtEl>
                                          <p:spTgt spid="6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childTnLst>
                          </p:cTn>
                        </p:par>
                        <p:par>
                          <p:cTn id="14" fill="hold">
                            <p:stCondLst>
                              <p:cond delay="1500"/>
                            </p:stCondLst>
                            <p:childTnLst>
                              <p:par>
                                <p:cTn id="15" presetID="22" presetClass="entr" presetSubtype="4" fill="hold" nodeType="after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down)">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down)">
                                      <p:cBhvr>
                                        <p:cTn id="22" dur="500"/>
                                        <p:tgtEl>
                                          <p:spTgt spid="72"/>
                                        </p:tgtEl>
                                      </p:cBhvr>
                                    </p:animEffect>
                                  </p:childTnLst>
                                </p:cTn>
                              </p:par>
                              <p:par>
                                <p:cTn id="23" presetID="22" presetClass="entr" presetSubtype="8" fill="hold" nodeType="with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left)">
                                      <p:cBhvr>
                                        <p:cTn id="25" dur="500"/>
                                        <p:tgtEl>
                                          <p:spTgt spid="76"/>
                                        </p:tgtEl>
                                      </p:cBhvr>
                                    </p:animEffect>
                                  </p:childTnLst>
                                </p:cTn>
                              </p:par>
                              <p:par>
                                <p:cTn id="26" presetID="22" presetClass="entr" presetSubtype="4"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Content Placeholder 2"/>
          <p:cNvSpPr>
            <a:spLocks noGrp="1"/>
          </p:cNvSpPr>
          <p:nvPr>
            <p:ph idx="1"/>
          </p:nvPr>
        </p:nvSpPr>
        <p:spPr>
          <a:xfrm>
            <a:off x="533400" y="1417321"/>
            <a:ext cx="8001000" cy="3383280"/>
          </a:xfrm>
        </p:spPr>
        <p:txBody>
          <a:bodyPr>
            <a:normAutofit/>
          </a:bodyPr>
          <a:lstStyle/>
          <a:p>
            <a:pPr algn="just">
              <a:lnSpc>
                <a:spcPct val="150000"/>
              </a:lnSpc>
              <a:spcBef>
                <a:spcPts val="0"/>
              </a:spcBef>
            </a:pPr>
            <a:r>
              <a:rPr lang="en-IN" sz="2800" dirty="0">
                <a:latin typeface="+mj-lt"/>
              </a:rPr>
              <a:t>Given that a switch board of a consultant’s office receives on the average 0.6 calls per minute, find the  probabilities that</a:t>
            </a:r>
          </a:p>
          <a:p>
            <a:pPr algn="just">
              <a:lnSpc>
                <a:spcPct val="150000"/>
              </a:lnSpc>
              <a:spcBef>
                <a:spcPts val="0"/>
              </a:spcBef>
            </a:pPr>
            <a:r>
              <a:rPr lang="en-IN" sz="2800" dirty="0">
                <a:latin typeface="+mj-lt"/>
              </a:rPr>
              <a:t>(a) in a given minute there will be at least 1 call;</a:t>
            </a:r>
          </a:p>
          <a:p>
            <a:pPr algn="just">
              <a:lnSpc>
                <a:spcPct val="150000"/>
              </a:lnSpc>
              <a:spcBef>
                <a:spcPts val="0"/>
              </a:spcBef>
            </a:pPr>
            <a:r>
              <a:rPr lang="en-IN" sz="2800" dirty="0">
                <a:latin typeface="+mj-lt"/>
              </a:rPr>
              <a:t>(b) in a 4-minute interval there will be at least 3 calls.</a:t>
            </a:r>
          </a:p>
        </p:txBody>
      </p:sp>
      <p:sp>
        <p:nvSpPr>
          <p:cNvPr id="129027" name="Title 6"/>
          <p:cNvSpPr>
            <a:spLocks noGrp="1"/>
          </p:cNvSpPr>
          <p:nvPr>
            <p:ph type="title" idx="4294967295"/>
          </p:nvPr>
        </p:nvSpPr>
        <p:spPr>
          <a:xfrm>
            <a:off x="381000" y="228600"/>
            <a:ext cx="7239000" cy="857251"/>
          </a:xfrm>
          <a:prstGeom prst="rect">
            <a:avLst/>
          </a:prstGeom>
        </p:spPr>
        <p:txBody>
          <a:bodyPr vert="horz" lIns="77751" tIns="38876" rIns="77751" bIns="38876" rtlCol="0" anchor="ctr">
            <a:normAutofit/>
          </a:bodyPr>
          <a:lstStyle/>
          <a:p>
            <a:r>
              <a:rPr lang="en-IN" dirty="0">
                <a:solidFill>
                  <a:srgbClr val="FF0000"/>
                </a:solidFill>
              </a:rPr>
              <a:t>Suggested Problems</a:t>
            </a:r>
          </a:p>
        </p:txBody>
      </p:sp>
    </p:spTree>
    <p:extLst>
      <p:ext uri="{BB962C8B-B14F-4D97-AF65-F5344CB8AC3E}">
        <p14:creationId xmlns:p14="http://schemas.microsoft.com/office/powerpoint/2010/main" val="20503757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304800" y="274319"/>
            <a:ext cx="8229600" cy="857251"/>
          </a:xfrm>
          <a:prstGeom prst="rect">
            <a:avLst/>
          </a:prstGeom>
        </p:spPr>
        <p:txBody>
          <a:bodyPr vert="horz" lIns="77751" tIns="38876" rIns="77751" bIns="38876" rtlCol="0" anchor="ctr">
            <a:normAutofit/>
          </a:bodyPr>
          <a:lstStyle/>
          <a:p>
            <a:pPr algn="l"/>
            <a:r>
              <a:rPr lang="en-IN" dirty="0">
                <a:solidFill>
                  <a:srgbClr val="FF0000"/>
                </a:solidFill>
              </a:rPr>
              <a:t>Solution:</a:t>
            </a:r>
          </a:p>
        </p:txBody>
      </p:sp>
      <p:sp>
        <p:nvSpPr>
          <p:cNvPr id="6" name="Content Placeholder 5"/>
          <p:cNvSpPr>
            <a:spLocks noGrp="1"/>
          </p:cNvSpPr>
          <p:nvPr>
            <p:ph idx="1"/>
          </p:nvPr>
        </p:nvSpPr>
        <p:spPr/>
        <p:txBody>
          <a:bodyPr/>
          <a:lstStyle/>
          <a:p>
            <a:r>
              <a:rPr lang="en-IN" dirty="0"/>
              <a:t>a) here                                                           </a:t>
            </a:r>
          </a:p>
          <a:p>
            <a:endParaRPr lang="en-IN" dirty="0"/>
          </a:p>
          <a:p>
            <a:endParaRPr lang="en-IN" dirty="0"/>
          </a:p>
          <a:p>
            <a:endParaRPr lang="en-IN" dirty="0"/>
          </a:p>
          <a:p>
            <a:r>
              <a:rPr lang="en-IN" dirty="0"/>
              <a:t>b)  </a:t>
            </a:r>
          </a:p>
        </p:txBody>
      </p:sp>
      <p:sp>
        <p:nvSpPr>
          <p:cNvPr id="4" name="Content Placeholder 2"/>
          <p:cNvSpPr txBox="1">
            <a:spLocks/>
          </p:cNvSpPr>
          <p:nvPr/>
        </p:nvSpPr>
        <p:spPr>
          <a:xfrm>
            <a:off x="228600" y="2171701"/>
            <a:ext cx="8686800" cy="3668315"/>
          </a:xfrm>
          <a:prstGeom prst="rect">
            <a:avLst/>
          </a:prstGeom>
        </p:spPr>
        <p:txBody>
          <a:bodyPr vert="horz" lIns="77751" tIns="38876" rIns="77751" bIns="38876" rtlCol="0">
            <a:normAutofit/>
          </a:bodyPr>
          <a:lstStyle/>
          <a:p>
            <a:pPr algn="just" defTabSz="777512">
              <a:spcBef>
                <a:spcPct val="20000"/>
              </a:spcBef>
              <a:defRPr/>
            </a:pPr>
            <a:endParaRPr lang="en-IN" sz="2700" dirty="0"/>
          </a:p>
        </p:txBody>
      </p:sp>
      <p:graphicFrame>
        <p:nvGraphicFramePr>
          <p:cNvPr id="7" name="Object 6"/>
          <p:cNvGraphicFramePr>
            <a:graphicFrameLocks noChangeAspect="1"/>
          </p:cNvGraphicFramePr>
          <p:nvPr/>
        </p:nvGraphicFramePr>
        <p:xfrm>
          <a:off x="2493964" y="2171700"/>
          <a:ext cx="2881312" cy="276225"/>
        </p:xfrm>
        <a:graphic>
          <a:graphicData uri="http://schemas.openxmlformats.org/presentationml/2006/ole">
            <mc:AlternateContent xmlns:mc="http://schemas.openxmlformats.org/markup-compatibility/2006">
              <mc:Choice xmlns:v="urn:schemas-microsoft-com:vml" Requires="v">
                <p:oleObj spid="_x0000_s4097" name="Equation" r:id="rId3" imgW="1688367" imgH="215806" progId="Equation.3">
                  <p:embed/>
                </p:oleObj>
              </mc:Choice>
              <mc:Fallback>
                <p:oleObj name="Equation" r:id="rId3" imgW="1688367" imgH="215806"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964" y="2171700"/>
                        <a:ext cx="2881312"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4"/>
          <p:cNvGraphicFramePr>
            <a:graphicFrameLocks noChangeAspect="1"/>
          </p:cNvGraphicFramePr>
          <p:nvPr/>
        </p:nvGraphicFramePr>
        <p:xfrm>
          <a:off x="5410200" y="2021682"/>
          <a:ext cx="2057400" cy="578644"/>
        </p:xfrm>
        <a:graphic>
          <a:graphicData uri="http://schemas.openxmlformats.org/presentationml/2006/ole">
            <mc:AlternateContent xmlns:mc="http://schemas.openxmlformats.org/markup-compatibility/2006">
              <mc:Choice xmlns:v="urn:schemas-microsoft-com:vml" Requires="v">
                <p:oleObj spid="_x0000_s4098" name="Equation" r:id="rId5" imgW="1727200" imgH="647700" progId="Equation.3">
                  <p:embed/>
                </p:oleObj>
              </mc:Choice>
              <mc:Fallback>
                <p:oleObj name="Equation" r:id="rId5" imgW="1727200" imgH="647700" progId="Equation.3">
                  <p:embed/>
                  <p:pic>
                    <p:nvPicPr>
                      <p:cNvPr id="18534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021682"/>
                        <a:ext cx="2057400" cy="578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1524001" y="3200400"/>
          <a:ext cx="4114802" cy="663368"/>
        </p:xfrm>
        <a:graphic>
          <a:graphicData uri="http://schemas.openxmlformats.org/presentationml/2006/ole">
            <mc:AlternateContent xmlns:mc="http://schemas.openxmlformats.org/markup-compatibility/2006">
              <mc:Choice xmlns:v="urn:schemas-microsoft-com:vml" Requires="v">
                <p:oleObj spid="_x0000_s4099" name="Equation" r:id="rId7" imgW="2717800" imgH="584200" progId="Equation.3">
                  <p:embed/>
                </p:oleObj>
              </mc:Choice>
              <mc:Fallback>
                <p:oleObj name="Equation" r:id="rId7" imgW="2717800" imgH="584200" progId="Equation.3">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3200400"/>
                        <a:ext cx="4114802" cy="663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0" name="Object 6"/>
          <p:cNvGraphicFramePr>
            <a:graphicFrameLocks noChangeAspect="1"/>
          </p:cNvGraphicFramePr>
          <p:nvPr/>
        </p:nvGraphicFramePr>
        <p:xfrm>
          <a:off x="1536700" y="2576251"/>
          <a:ext cx="2273300" cy="595574"/>
        </p:xfrm>
        <a:graphic>
          <a:graphicData uri="http://schemas.openxmlformats.org/presentationml/2006/ole">
            <mc:AlternateContent xmlns:mc="http://schemas.openxmlformats.org/markup-compatibility/2006">
              <mc:Choice xmlns:v="urn:schemas-microsoft-com:vml" Requires="v">
                <p:oleObj spid="_x0000_s4100" name="Equation" r:id="rId9" imgW="1854200" imgH="647700" progId="Equation.3">
                  <p:embed/>
                </p:oleObj>
              </mc:Choice>
              <mc:Fallback>
                <p:oleObj name="Equation" r:id="rId9" imgW="1854200" imgH="647700" progId="Equation.3">
                  <p:embed/>
                  <p:pic>
                    <p:nvPicPr>
                      <p:cNvPr id="18535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700" y="2576251"/>
                        <a:ext cx="2273300" cy="59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1647825" y="3943350"/>
          <a:ext cx="2617788" cy="252413"/>
        </p:xfrm>
        <a:graphic>
          <a:graphicData uri="http://schemas.openxmlformats.org/presentationml/2006/ole">
            <mc:AlternateContent xmlns:mc="http://schemas.openxmlformats.org/markup-compatibility/2006">
              <mc:Choice xmlns:v="urn:schemas-microsoft-com:vml" Requires="v">
                <p:oleObj spid="_x0000_s4101" name="Equation" r:id="rId11" imgW="1675673" imgH="215806" progId="Equation.3">
                  <p:embed/>
                </p:oleObj>
              </mc:Choice>
              <mc:Fallback>
                <p:oleObj name="Equation" r:id="rId11" imgW="1675673" imgH="215806" progId="Equation.3">
                  <p:embed/>
                  <p:pic>
                    <p:nvPicPr>
                      <p:cNvPr id="18535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7825" y="3943350"/>
                        <a:ext cx="26177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nvGraphicFramePr>
        <p:xfrm>
          <a:off x="4419600" y="3771900"/>
          <a:ext cx="2072342" cy="542925"/>
        </p:xfrm>
        <a:graphic>
          <a:graphicData uri="http://schemas.openxmlformats.org/presentationml/2006/ole">
            <mc:AlternateContent xmlns:mc="http://schemas.openxmlformats.org/markup-compatibility/2006">
              <mc:Choice xmlns:v="urn:schemas-microsoft-com:vml" Requires="v">
                <p:oleObj spid="_x0000_s4102" name="Equation" r:id="rId13" imgW="1854200" imgH="647700" progId="Equation.3">
                  <p:embed/>
                </p:oleObj>
              </mc:Choice>
              <mc:Fallback>
                <p:oleObj name="Equation" r:id="rId13" imgW="1854200" imgH="647700" progId="Equation.3">
                  <p:embed/>
                  <p:pic>
                    <p:nvPicPr>
                      <p:cNvPr id="18535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771900"/>
                        <a:ext cx="207234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1524001" y="4457701"/>
          <a:ext cx="5440610" cy="571499"/>
        </p:xfrm>
        <a:graphic>
          <a:graphicData uri="http://schemas.openxmlformats.org/presentationml/2006/ole">
            <mc:AlternateContent xmlns:mc="http://schemas.openxmlformats.org/markup-compatibility/2006">
              <mc:Choice xmlns:v="urn:schemas-microsoft-com:vml" Requires="v">
                <p:oleObj spid="_x0000_s4103" name="Equation" r:id="rId15" imgW="3987800" imgH="558800" progId="Equation.3">
                  <p:embed/>
                </p:oleObj>
              </mc:Choice>
              <mc:Fallback>
                <p:oleObj name="Equation" r:id="rId15" imgW="3987800" imgH="558800" progId="Equation.3">
                  <p:embed/>
                  <p:pic>
                    <p:nvPicPr>
                      <p:cNvPr id="18535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1" y="4457701"/>
                        <a:ext cx="5440610" cy="571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55248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762000" y="1295401"/>
            <a:ext cx="7848599" cy="4544616"/>
          </a:xfrm>
          <a:prstGeom prst="rect">
            <a:avLst/>
          </a:prstGeom>
        </p:spPr>
        <p:txBody>
          <a:bodyPr vert="horz" lIns="77751" tIns="38876" rIns="77751" bIns="38876" rtlCol="0">
            <a:normAutofit/>
          </a:bodyPr>
          <a:lstStyle/>
          <a:p>
            <a:pPr algn="just" defTabSz="777512">
              <a:defRPr/>
            </a:pPr>
            <a:r>
              <a:rPr lang="en-IN" sz="2100" dirty="0">
                <a:cs typeface="Times New Roman" pitchFamily="18" charset="0"/>
              </a:rPr>
              <a:t> </a:t>
            </a:r>
            <a:r>
              <a:rPr lang="en-IN" sz="2100" dirty="0">
                <a:solidFill>
                  <a:srgbClr val="FF0000"/>
                </a:solidFill>
                <a:cs typeface="Times New Roman" pitchFamily="18" charset="0"/>
              </a:rPr>
              <a:t>The number of customers arriving at a cafeteria at an average rate of 0.3 per minute.</a:t>
            </a:r>
          </a:p>
          <a:p>
            <a:pPr algn="just" defTabSz="777512">
              <a:defRPr/>
            </a:pPr>
            <a:r>
              <a:rPr lang="en-IN" sz="2100" dirty="0">
                <a:solidFill>
                  <a:srgbClr val="FF0000"/>
                </a:solidFill>
                <a:cs typeface="Times New Roman" pitchFamily="18" charset="0"/>
              </a:rPr>
              <a:t> </a:t>
            </a:r>
            <a:r>
              <a:rPr lang="en-IN" sz="2100" dirty="0">
                <a:cs typeface="Times New Roman" pitchFamily="18" charset="0"/>
              </a:rPr>
              <a:t>(a) Find the probability that exactly 2 customers arrive in a 10-minute span.</a:t>
            </a:r>
          </a:p>
          <a:p>
            <a:pPr algn="just" defTabSz="777512">
              <a:defRPr/>
            </a:pPr>
            <a:r>
              <a:rPr lang="en-IN" sz="2100" dirty="0">
                <a:cs typeface="Times New Roman" pitchFamily="18" charset="0"/>
              </a:rPr>
              <a:t> (b) Find the probability that 2 or more customers arrive in a 10-minute span.</a:t>
            </a:r>
          </a:p>
          <a:p>
            <a:pPr algn="just" defTabSz="777512">
              <a:defRPr/>
            </a:pPr>
            <a:r>
              <a:rPr lang="en-IN" sz="2100" dirty="0">
                <a:cs typeface="Times New Roman" pitchFamily="18" charset="0"/>
              </a:rPr>
              <a:t> (c) Find the probability that exactly one customer arrives in a 5-minute span and one customer arrives in the next 5-minute span.</a:t>
            </a:r>
          </a:p>
        </p:txBody>
      </p:sp>
      <p:sp>
        <p:nvSpPr>
          <p:cNvPr id="5" name="TextBox 4"/>
          <p:cNvSpPr txBox="1"/>
          <p:nvPr/>
        </p:nvSpPr>
        <p:spPr>
          <a:xfrm>
            <a:off x="392877" y="482769"/>
            <a:ext cx="2464611" cy="507831"/>
          </a:xfrm>
          <a:prstGeom prst="rect">
            <a:avLst/>
          </a:prstGeom>
          <a:noFill/>
        </p:spPr>
        <p:txBody>
          <a:bodyPr wrap="square" rtlCol="0">
            <a:spAutoFit/>
          </a:bodyPr>
          <a:lstStyle/>
          <a:p>
            <a:r>
              <a:rPr lang="en-US" sz="2700" b="1" dirty="0"/>
              <a:t>Exercise:</a:t>
            </a:r>
          </a:p>
        </p:txBody>
      </p:sp>
    </p:spTree>
    <p:extLst>
      <p:ext uri="{BB962C8B-B14F-4D97-AF65-F5344CB8AC3E}">
        <p14:creationId xmlns:p14="http://schemas.microsoft.com/office/powerpoint/2010/main" val="18150223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a:t>Exercise:</a:t>
            </a:r>
          </a:p>
        </p:txBody>
      </p:sp>
      <p:sp>
        <p:nvSpPr>
          <p:cNvPr id="3" name="TextBox 2"/>
          <p:cNvSpPr txBox="1"/>
          <p:nvPr/>
        </p:nvSpPr>
        <p:spPr>
          <a:xfrm>
            <a:off x="685800" y="2143116"/>
            <a:ext cx="7772400" cy="2610843"/>
          </a:xfrm>
          <a:prstGeom prst="rect">
            <a:avLst/>
          </a:prstGeom>
          <a:noFill/>
        </p:spPr>
        <p:txBody>
          <a:bodyPr wrap="square" rtlCol="0">
            <a:spAutoFit/>
          </a:bodyPr>
          <a:lstStyle/>
          <a:p>
            <a:pPr algn="just">
              <a:lnSpc>
                <a:spcPct val="150000"/>
              </a:lnSpc>
            </a:pPr>
            <a:r>
              <a:rPr lang="en-US" sz="2800" dirty="0">
                <a:cs typeface="Times New Roman" pitchFamily="18" charset="0"/>
              </a:rPr>
              <a:t>The average number of trucks arriving on any one day at a truck depot in a certain city is known to be 12. what is the probability that on a given day fewer than nine trucks will arrive at this depo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a:t>Exercise:</a:t>
            </a:r>
          </a:p>
        </p:txBody>
      </p:sp>
      <p:sp>
        <p:nvSpPr>
          <p:cNvPr id="3" name="TextBox 2"/>
          <p:cNvSpPr txBox="1"/>
          <p:nvPr/>
        </p:nvSpPr>
        <p:spPr>
          <a:xfrm>
            <a:off x="685800" y="2089538"/>
            <a:ext cx="7772400" cy="3323987"/>
          </a:xfrm>
          <a:prstGeom prst="rect">
            <a:avLst/>
          </a:prstGeom>
          <a:noFill/>
        </p:spPr>
        <p:txBody>
          <a:bodyPr wrap="square" rtlCol="0">
            <a:spAutoFit/>
          </a:bodyPr>
          <a:lstStyle/>
          <a:p>
            <a:pPr algn="just">
              <a:lnSpc>
                <a:spcPct val="150000"/>
              </a:lnSpc>
            </a:pPr>
            <a:r>
              <a:rPr lang="en-US" sz="2800" dirty="0">
                <a:cs typeface="Times New Roman" pitchFamily="18" charset="0"/>
              </a:rPr>
              <a:t>A certain kind of sheet metal has on the average, five defects per 10 square feet. If we assume a Poisson distribution, what is the probability that a 15-square-foot sheet of the metal will have at least six defect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a:t>Exercise:</a:t>
            </a:r>
          </a:p>
        </p:txBody>
      </p:sp>
      <p:sp>
        <p:nvSpPr>
          <p:cNvPr id="3" name="TextBox 2"/>
          <p:cNvSpPr txBox="1"/>
          <p:nvPr/>
        </p:nvSpPr>
        <p:spPr>
          <a:xfrm>
            <a:off x="500034" y="2196695"/>
            <a:ext cx="8110566" cy="2862322"/>
          </a:xfrm>
          <a:prstGeom prst="rect">
            <a:avLst/>
          </a:prstGeom>
          <a:noFill/>
        </p:spPr>
        <p:txBody>
          <a:bodyPr wrap="square" rtlCol="0">
            <a:spAutoFit/>
          </a:bodyPr>
          <a:lstStyle/>
          <a:p>
            <a:pPr algn="just">
              <a:lnSpc>
                <a:spcPct val="150000"/>
              </a:lnSpc>
            </a:pPr>
            <a:r>
              <a:rPr lang="en-US" sz="2400" dirty="0">
                <a:latin typeface="+mj-lt"/>
                <a:cs typeface="Times New Roman" pitchFamily="18" charset="0"/>
              </a:rPr>
              <a:t>The number of flaws in a fiber optic cable follows a  </a:t>
            </a:r>
            <a:r>
              <a:rPr lang="en-US" sz="2400" dirty="0" err="1">
                <a:latin typeface="+mj-lt"/>
                <a:cs typeface="Times New Roman" pitchFamily="18" charset="0"/>
              </a:rPr>
              <a:t>poisson</a:t>
            </a:r>
            <a:r>
              <a:rPr lang="en-US" sz="2400" dirty="0">
                <a:latin typeface="+mj-lt"/>
                <a:cs typeface="Times New Roman" pitchFamily="18" charset="0"/>
              </a:rPr>
              <a:t> process with an average of 0.6 per 100 feet.</a:t>
            </a:r>
          </a:p>
          <a:p>
            <a:pPr marL="257175" indent="-257175" algn="just">
              <a:lnSpc>
                <a:spcPct val="150000"/>
              </a:lnSpc>
              <a:buFont typeface="+mj-lt"/>
              <a:buAutoNum type="alphaLcParenR"/>
            </a:pPr>
            <a:r>
              <a:rPr lang="en-US" sz="2400" dirty="0">
                <a:latin typeface="+mj-lt"/>
                <a:cs typeface="Times New Roman" pitchFamily="18" charset="0"/>
              </a:rPr>
              <a:t>Find the probability of exactly 2 flaws in 200 foot cable.</a:t>
            </a:r>
          </a:p>
          <a:p>
            <a:pPr marL="257175" indent="-257175" algn="just">
              <a:lnSpc>
                <a:spcPct val="150000"/>
              </a:lnSpc>
              <a:buFont typeface="+mj-lt"/>
              <a:buAutoNum type="alphaLcParenR"/>
            </a:pPr>
            <a:r>
              <a:rPr lang="en-US" sz="2400" dirty="0">
                <a:latin typeface="+mj-lt"/>
                <a:cs typeface="Times New Roman" pitchFamily="18" charset="0"/>
              </a:rPr>
              <a:t>Find the probability of exactly 1 flaw in first 100 feet  and</a:t>
            </a:r>
          </a:p>
          <a:p>
            <a:pPr marL="257175" indent="-257175" algn="just">
              <a:lnSpc>
                <a:spcPct val="150000"/>
              </a:lnSpc>
            </a:pPr>
            <a:r>
              <a:rPr lang="en-US" sz="2400" dirty="0">
                <a:latin typeface="+mj-lt"/>
                <a:cs typeface="Times New Roman" pitchFamily="18" charset="0"/>
              </a:rPr>
              <a:t> exactly 1 flaw in the second 100 fee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US" dirty="0"/>
              <a:t>Exercise:</a:t>
            </a:r>
          </a:p>
        </p:txBody>
      </p:sp>
      <p:sp>
        <p:nvSpPr>
          <p:cNvPr id="5" name="TextBox 4"/>
          <p:cNvSpPr txBox="1"/>
          <p:nvPr/>
        </p:nvSpPr>
        <p:spPr>
          <a:xfrm>
            <a:off x="285720" y="1600200"/>
            <a:ext cx="8401080" cy="2308324"/>
          </a:xfrm>
          <a:prstGeom prst="rect">
            <a:avLst/>
          </a:prstGeom>
          <a:noFill/>
        </p:spPr>
        <p:txBody>
          <a:bodyPr wrap="square" rtlCol="0">
            <a:spAutoFit/>
          </a:bodyPr>
          <a:lstStyle/>
          <a:p>
            <a:pPr>
              <a:lnSpc>
                <a:spcPct val="200000"/>
              </a:lnSpc>
            </a:pPr>
            <a:r>
              <a:rPr lang="en-US" sz="2400" dirty="0">
                <a:cs typeface="Times New Roman" pitchFamily="18" charset="0"/>
              </a:rPr>
              <a:t>Suppose that  on an average 1 out of 10000 houses catch fire in a year in a district. If there are 2000 houses in the district, find the probability that exactly 5 house will catch fire during that year.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1295400"/>
            <a:ext cx="4914900" cy="4329113"/>
          </a:xfrm>
          <a:prstGeom prst="rect">
            <a:avLst/>
          </a:prstGeom>
        </p:spPr>
      </p:pic>
      <p:sp>
        <p:nvSpPr>
          <p:cNvPr id="6" name="Title 2">
            <a:extLst>
              <a:ext uri="{FF2B5EF4-FFF2-40B4-BE49-F238E27FC236}">
                <a16:creationId xmlns:a16="http://schemas.microsoft.com/office/drawing/2014/main" id="{FA1A17EB-2424-4D99-96FA-B16933CD0C01}"/>
              </a:ext>
            </a:extLst>
          </p:cNvPr>
          <p:cNvSpPr txBox="1">
            <a:spLocks/>
          </p:cNvSpPr>
          <p:nvPr/>
        </p:nvSpPr>
        <p:spPr>
          <a:xfrm>
            <a:off x="234534" y="457200"/>
            <a:ext cx="5937666" cy="433958"/>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algn="l"/>
            <a:r>
              <a:rPr lang="en-US" sz="2700" b="1" dirty="0">
                <a:solidFill>
                  <a:prstClr val="black"/>
                </a:solidFill>
              </a:rPr>
              <a:t>RECALL:  Continuous Random Variables</a:t>
            </a:r>
            <a:endParaRPr lang="x-none" sz="2700" b="1" dirty="0">
              <a:solidFill>
                <a:prstClr val="black"/>
              </a:solidFill>
            </a:endParaRPr>
          </a:p>
        </p:txBody>
      </p:sp>
      <p:sp>
        <p:nvSpPr>
          <p:cNvPr id="4" name="Rectangle 3"/>
          <p:cNvSpPr/>
          <p:nvPr/>
        </p:nvSpPr>
        <p:spPr>
          <a:xfrm>
            <a:off x="4754910" y="2126361"/>
            <a:ext cx="4320480" cy="2336858"/>
          </a:xfrm>
          <a:prstGeom prst="rect">
            <a:avLst/>
          </a:prstGeom>
        </p:spPr>
        <p:txBody>
          <a:bodyPr wrap="square">
            <a:spAutoFit/>
          </a:bodyPr>
          <a:lstStyle/>
          <a:p>
            <a:pPr>
              <a:lnSpc>
                <a:spcPct val="150000"/>
              </a:lnSpc>
            </a:pPr>
            <a:r>
              <a:rPr lang="en-IN" sz="1650" dirty="0">
                <a:solidFill>
                  <a:srgbClr val="231F20"/>
                </a:solidFill>
                <a:latin typeface="Tahoma" panose="020B0604030504040204" pitchFamily="34" charset="0"/>
                <a:ea typeface="Tahoma" panose="020B0604030504040204" pitchFamily="34" charset="0"/>
                <a:cs typeface="Tahoma" panose="020B0604030504040204" pitchFamily="34" charset="0"/>
              </a:rPr>
              <a:t>Example:</a:t>
            </a:r>
          </a:p>
          <a:p>
            <a:pPr marL="257175" indent="-257175">
              <a:lnSpc>
                <a:spcPct val="150000"/>
              </a:lnSpc>
              <a:buFont typeface="Wingdings" panose="05000000000000000000" pitchFamily="2" charset="2"/>
              <a:buChar char="§"/>
            </a:pPr>
            <a:r>
              <a:rPr lang="en-IN" sz="1650" dirty="0">
                <a:latin typeface="Tahoma" panose="020B0604030504040204" pitchFamily="34" charset="0"/>
                <a:ea typeface="Tahoma" panose="020B0604030504040204" pitchFamily="34" charset="0"/>
                <a:cs typeface="Tahoma" panose="020B0604030504040204" pitchFamily="34" charset="0"/>
              </a:rPr>
              <a:t>Height of students in a class</a:t>
            </a:r>
          </a:p>
          <a:p>
            <a:pPr marL="257175" indent="-257175">
              <a:lnSpc>
                <a:spcPct val="150000"/>
              </a:lnSpc>
              <a:buFont typeface="Wingdings" panose="05000000000000000000" pitchFamily="2" charset="2"/>
              <a:buChar char="§"/>
            </a:pPr>
            <a:r>
              <a:rPr lang="en-IN" sz="1650" dirty="0">
                <a:latin typeface="Tahoma" panose="020B0604030504040204" pitchFamily="34" charset="0"/>
                <a:ea typeface="Tahoma" panose="020B0604030504040204" pitchFamily="34" charset="0"/>
                <a:cs typeface="Tahoma" panose="020B0604030504040204" pitchFamily="34" charset="0"/>
              </a:rPr>
              <a:t> Amount of ice tea in a glass</a:t>
            </a:r>
          </a:p>
          <a:p>
            <a:pPr marL="257175" indent="-257175">
              <a:lnSpc>
                <a:spcPct val="150000"/>
              </a:lnSpc>
              <a:buFont typeface="Wingdings" panose="05000000000000000000" pitchFamily="2" charset="2"/>
              <a:buChar char="§"/>
            </a:pPr>
            <a:r>
              <a:rPr lang="en-IN" sz="1650" dirty="0">
                <a:latin typeface="Tahoma" panose="020B0604030504040204" pitchFamily="34" charset="0"/>
                <a:ea typeface="Tahoma" panose="020B0604030504040204" pitchFamily="34" charset="0"/>
                <a:cs typeface="Tahoma" panose="020B0604030504040204" pitchFamily="34" charset="0"/>
              </a:rPr>
              <a:t> Change in temperature throughout a day</a:t>
            </a:r>
          </a:p>
          <a:p>
            <a:pPr marL="257175" indent="-257175">
              <a:lnSpc>
                <a:spcPct val="150000"/>
              </a:lnSpc>
              <a:buFont typeface="Wingdings" panose="05000000000000000000" pitchFamily="2" charset="2"/>
              <a:buChar char="§"/>
            </a:pPr>
            <a:r>
              <a:rPr lang="en-US" sz="1650" dirty="0">
                <a:solidFill>
                  <a:srgbClr val="231F20"/>
                </a:solidFill>
                <a:latin typeface="Tahoma" panose="020B0604030504040204" pitchFamily="34" charset="0"/>
                <a:ea typeface="Tahoma" panose="020B0604030504040204" pitchFamily="34" charset="0"/>
                <a:cs typeface="Tahoma" panose="020B0604030504040204" pitchFamily="34" charset="0"/>
              </a:rPr>
              <a:t>Price of a car in next year</a:t>
            </a:r>
            <a:endParaRPr lang="en-IN" sz="165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IN" sz="1650" dirty="0"/>
              <a:t> </a:t>
            </a:r>
            <a:endParaRPr lang="en-IN" sz="1650" dirty="0">
              <a:solidFill>
                <a:srgbClr val="231F2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71468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417319"/>
            <a:ext cx="8001000" cy="4907281"/>
          </a:xfrm>
        </p:spPr>
        <p:txBody>
          <a:bodyPr/>
          <a:lstStyle/>
          <a:p>
            <a:pPr algn="just">
              <a:lnSpc>
                <a:spcPct val="150000"/>
              </a:lnSpc>
              <a:spcBef>
                <a:spcPts val="0"/>
              </a:spcBef>
            </a:pPr>
            <a:r>
              <a:rPr lang="en-US" u="sng" dirty="0">
                <a:latin typeface="+mn-lt"/>
              </a:rPr>
              <a:t>Normal Distribution:</a:t>
            </a:r>
          </a:p>
          <a:p>
            <a:pPr marL="0" indent="0" algn="just">
              <a:lnSpc>
                <a:spcPct val="150000"/>
              </a:lnSpc>
              <a:spcBef>
                <a:spcPts val="0"/>
              </a:spcBef>
            </a:pPr>
            <a:r>
              <a:rPr lang="en-US" dirty="0">
                <a:latin typeface="+mn-lt"/>
              </a:rPr>
              <a:t>Normal distribution is a general distribution. Any information such as heights, weights, lengths, widths, sizes, profits, prices, wages, time etc. containing sufficiently large data with mean and variance follows normal distribution. The distribution of errors of repeated measurements follows normal distribution. </a:t>
            </a:r>
          </a:p>
        </p:txBody>
      </p:sp>
      <p:sp>
        <p:nvSpPr>
          <p:cNvPr id="3" name="Slide Number Placeholder 2"/>
          <p:cNvSpPr>
            <a:spLocks noGrp="1"/>
          </p:cNvSpPr>
          <p:nvPr>
            <p:ph type="sldNum" sz="quarter" idx="11"/>
          </p:nvPr>
        </p:nvSpPr>
        <p:spPr>
          <a:xfrm>
            <a:off x="11377085" y="6237289"/>
            <a:ext cx="814916" cy="293687"/>
          </a:xfrm>
          <a:prstGeom prst="rect">
            <a:avLst/>
          </a:prstGeom>
        </p:spPr>
        <p:txBody>
          <a:bodyPr/>
          <a:lstStyle>
            <a:defPPr>
              <a:defRPr lang="en-US"/>
            </a:defPPr>
            <a:lvl1pPr algn="l" rtl="0" fontAlgn="base">
              <a:spcBef>
                <a:spcPct val="0"/>
              </a:spcBef>
              <a:spcAft>
                <a:spcPct val="0"/>
              </a:spcAft>
              <a:defRPr sz="1600" b="1"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a:lstStyle>
          <a:p>
            <a:pPr>
              <a:defRPr/>
            </a:pPr>
            <a:fld id="{78B23240-9A46-45DC-80D8-72E6138EF4CC}" type="slidenum">
              <a:rPr lang="en-IN" smtClean="0">
                <a:solidFill>
                  <a:prstClr val="black"/>
                </a:solidFill>
              </a:rPr>
              <a:pPr>
                <a:defRPr/>
              </a:pPr>
              <a:t>38</a:t>
            </a:fld>
            <a:endParaRPr lang="en-IN">
              <a:solidFill>
                <a:prstClr val="black"/>
              </a:solidFill>
            </a:endParaRPr>
          </a:p>
        </p:txBody>
      </p:sp>
      <p:sp>
        <p:nvSpPr>
          <p:cNvPr id="12" name="Rectangle 15"/>
          <p:cNvSpPr>
            <a:spLocks noChangeArrowheads="1"/>
          </p:cNvSpPr>
          <p:nvPr/>
        </p:nvSpPr>
        <p:spPr bwMode="auto">
          <a:xfrm>
            <a:off x="1" y="89020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13" name="Rectangle 16"/>
          <p:cNvSpPr>
            <a:spLocks noChangeArrowheads="1"/>
          </p:cNvSpPr>
          <p:nvPr/>
        </p:nvSpPr>
        <p:spPr bwMode="auto">
          <a:xfrm>
            <a:off x="304800" y="380256"/>
            <a:ext cx="5940660" cy="5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2800" b="1" dirty="0">
                <a:ea typeface="Calibri" panose="020F0502020204030204" pitchFamily="34" charset="0"/>
                <a:cs typeface="Times New Roman" panose="02020603050405020304" pitchFamily="18" charset="0"/>
              </a:rPr>
              <a:t>Continuous Probability Distributions:</a:t>
            </a:r>
            <a:endParaRPr lang="en-US" altLang="en-US" sz="2800" b="1" dirty="0"/>
          </a:p>
        </p:txBody>
      </p:sp>
    </p:spTree>
    <p:extLst>
      <p:ext uri="{BB962C8B-B14F-4D97-AF65-F5344CB8AC3E}">
        <p14:creationId xmlns:p14="http://schemas.microsoft.com/office/powerpoint/2010/main" val="36184285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just">
              <a:lnSpc>
                <a:spcPct val="150000"/>
              </a:lnSpc>
              <a:spcBef>
                <a:spcPts val="0"/>
              </a:spcBef>
            </a:pPr>
            <a:r>
              <a:rPr lang="en-US" dirty="0">
                <a:latin typeface="+mn-lt"/>
              </a:rPr>
              <a:t>A continuous random variable X which assumes all possible values in</a:t>
            </a:r>
          </a:p>
          <a:p>
            <a:pPr algn="just">
              <a:lnSpc>
                <a:spcPct val="150000"/>
              </a:lnSpc>
              <a:spcBef>
                <a:spcPts val="0"/>
              </a:spcBef>
            </a:pPr>
            <a:r>
              <a:rPr lang="en-US" dirty="0">
                <a:latin typeface="+mn-lt"/>
              </a:rPr>
              <a:t> the entire real space, i.e., -∞&lt;x&lt;∞ is said to follow normal distribution with two parameters such as mean μ and variance σ</a:t>
            </a:r>
            <a:r>
              <a:rPr lang="en-US" baseline="30000" dirty="0">
                <a:latin typeface="+mn-lt"/>
              </a:rPr>
              <a:t>2</a:t>
            </a:r>
            <a:r>
              <a:rPr lang="en-US" dirty="0">
                <a:latin typeface="+mn-lt"/>
              </a:rPr>
              <a:t> if it has the probability density function given by</a:t>
            </a:r>
          </a:p>
          <a:p>
            <a:pPr algn="just">
              <a:lnSpc>
                <a:spcPct val="150000"/>
              </a:lnSpc>
              <a:spcBef>
                <a:spcPts val="0"/>
              </a:spcBef>
            </a:pPr>
            <a:endParaRPr lang="en-US" dirty="0">
              <a:latin typeface="+mn-lt"/>
            </a:endParaRPr>
          </a:p>
        </p:txBody>
      </p:sp>
      <p:sp>
        <p:nvSpPr>
          <p:cNvPr id="4" name="Slide Number Placeholder 3"/>
          <p:cNvSpPr>
            <a:spLocks noGrp="1"/>
          </p:cNvSpPr>
          <p:nvPr>
            <p:ph type="sldNum" sz="quarter" idx="11"/>
          </p:nvPr>
        </p:nvSpPr>
        <p:spPr>
          <a:xfrm>
            <a:off x="11377085" y="6237289"/>
            <a:ext cx="814916" cy="293687"/>
          </a:xfrm>
          <a:prstGeom prst="rect">
            <a:avLst/>
          </a:prstGeom>
        </p:spPr>
        <p:txBody>
          <a:bodyPr/>
          <a:lstStyle>
            <a:defPPr>
              <a:defRPr lang="en-US"/>
            </a:defPPr>
            <a:lvl1pPr algn="l" rtl="0" fontAlgn="base">
              <a:spcBef>
                <a:spcPct val="0"/>
              </a:spcBef>
              <a:spcAft>
                <a:spcPct val="0"/>
              </a:spcAft>
              <a:defRPr sz="1600" b="1"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a:lstStyle>
          <a:p>
            <a:pPr>
              <a:defRPr/>
            </a:pPr>
            <a:fld id="{78B23240-9A46-45DC-80D8-72E6138EF4CC}" type="slidenum">
              <a:rPr lang="en-IN" smtClean="0">
                <a:solidFill>
                  <a:prstClr val="black"/>
                </a:solidFill>
              </a:rPr>
              <a:pPr>
                <a:defRPr/>
              </a:pPr>
              <a:t>39</a:t>
            </a:fld>
            <a:endParaRPr lang="en-IN" dirty="0">
              <a:solidFill>
                <a:prstClr val="black"/>
              </a:solidFill>
            </a:endParaRPr>
          </a:p>
        </p:txBody>
      </p:sp>
      <p:graphicFrame>
        <p:nvGraphicFramePr>
          <p:cNvPr id="5" name="Object 4"/>
          <p:cNvGraphicFramePr>
            <a:graphicFrameLocks noChangeAspect="1"/>
          </p:cNvGraphicFramePr>
          <p:nvPr/>
        </p:nvGraphicFramePr>
        <p:xfrm>
          <a:off x="1547664" y="3873365"/>
          <a:ext cx="4394116" cy="1080120"/>
        </p:xfrm>
        <a:graphic>
          <a:graphicData uri="http://schemas.openxmlformats.org/presentationml/2006/ole">
            <mc:AlternateContent xmlns:mc="http://schemas.openxmlformats.org/markup-compatibility/2006">
              <mc:Choice xmlns:v="urn:schemas-microsoft-com:vml" Requires="v">
                <p:oleObj spid="_x0000_s5121" name="Equation" r:id="rId3" imgW="1663560" imgH="495000" progId="Equation.3">
                  <p:embed/>
                </p:oleObj>
              </mc:Choice>
              <mc:Fallback>
                <p:oleObj name="Equation" r:id="rId3" imgW="1663560" imgH="495000" progId="Equation.3">
                  <p:embed/>
                  <p:pic>
                    <p:nvPicPr>
                      <p:cNvPr id="5" name="Object 4"/>
                      <p:cNvPicPr>
                        <a:picLocks noChangeAspect="1" noChangeArrowheads="1"/>
                      </p:cNvPicPr>
                      <p:nvPr/>
                    </p:nvPicPr>
                    <p:blipFill>
                      <a:blip r:embed="rId4"/>
                      <a:srcRect/>
                      <a:stretch>
                        <a:fillRect/>
                      </a:stretch>
                    </p:blipFill>
                    <p:spPr bwMode="auto">
                      <a:xfrm>
                        <a:off x="1547664" y="3873365"/>
                        <a:ext cx="4394116" cy="108012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6678234" y="4197806"/>
                <a:ext cx="1196610"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lt;</m:t>
                      </m:r>
                      <m:r>
                        <a:rPr lang="en-US" sz="1350" i="1">
                          <a:latin typeface="Cambria Math" panose="02040503050406030204" pitchFamily="18" charset="0"/>
                        </a:rPr>
                        <m:t>𝑥</m:t>
                      </m:r>
                      <m:r>
                        <a:rPr lang="en-US" sz="1350" i="1">
                          <a:latin typeface="Cambria Math" panose="02040503050406030204" pitchFamily="18" charset="0"/>
                        </a:rPr>
                        <m:t>&lt;∞</m:t>
                      </m:r>
                    </m:oMath>
                  </m:oMathPara>
                </a14:m>
                <a:endParaRPr lang="en-US" sz="1350" dirty="0"/>
              </a:p>
            </p:txBody>
          </p:sp>
        </mc:Choice>
        <mc:Fallback xmlns="">
          <p:sp>
            <p:nvSpPr>
              <p:cNvPr id="6" name="Rectangle 5"/>
              <p:cNvSpPr>
                <a:spLocks noRot="1" noChangeAspect="1" noMove="1" noResize="1" noEditPoints="1" noAdjustHandles="1" noChangeArrowheads="1" noChangeShapeType="1" noTextEdit="1"/>
              </p:cNvSpPr>
              <p:nvPr/>
            </p:nvSpPr>
            <p:spPr>
              <a:xfrm>
                <a:off x="6678234" y="4197806"/>
                <a:ext cx="1196610" cy="300082"/>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441919" y="4706214"/>
                <a:ext cx="172925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350">
                          <a:latin typeface="Cambria Math" panose="02040503050406030204" pitchFamily="18" charset="0"/>
                        </a:rPr>
                        <m:t>−∞&lt;</m:t>
                      </m:r>
                      <m:r>
                        <a:rPr lang="en-US" sz="1350" i="1">
                          <a:latin typeface="Cambria Math" panose="02040503050406030204" pitchFamily="18" charset="0"/>
                        </a:rPr>
                        <m:t>𝜇</m:t>
                      </m:r>
                      <m:r>
                        <a:rPr lang="en-US" sz="1350">
                          <a:latin typeface="Cambria Math" panose="02040503050406030204" pitchFamily="18" charset="0"/>
                        </a:rPr>
                        <m:t>&lt;∞ , </m:t>
                      </m:r>
                      <m:r>
                        <a:rPr lang="en-US" sz="1350" i="1">
                          <a:latin typeface="Cambria Math" panose="02040503050406030204" pitchFamily="18" charset="0"/>
                        </a:rPr>
                        <m:t>𝜎</m:t>
                      </m:r>
                      <m:r>
                        <a:rPr lang="en-US" sz="1350">
                          <a:latin typeface="Cambria Math" panose="02040503050406030204" pitchFamily="18" charset="0"/>
                        </a:rPr>
                        <m:t>&gt;0</m:t>
                      </m:r>
                    </m:oMath>
                  </m:oMathPara>
                </a14:m>
                <a:endParaRPr lang="en-US" sz="1350" dirty="0"/>
              </a:p>
            </p:txBody>
          </p:sp>
        </mc:Choice>
        <mc:Fallback xmlns="">
          <p:sp>
            <p:nvSpPr>
              <p:cNvPr id="7" name="Rectangle 6"/>
              <p:cNvSpPr>
                <a:spLocks noRot="1" noChangeAspect="1" noMove="1" noResize="1" noEditPoints="1" noAdjustHandles="1" noChangeArrowheads="1" noChangeShapeType="1" noTextEdit="1"/>
              </p:cNvSpPr>
              <p:nvPr/>
            </p:nvSpPr>
            <p:spPr>
              <a:xfrm>
                <a:off x="6441919" y="4706214"/>
                <a:ext cx="1729256" cy="300082"/>
              </a:xfrm>
              <a:prstGeom prst="rect">
                <a:avLst/>
              </a:prstGeom>
              <a:blipFill>
                <a:blip r:embed="rId6"/>
                <a:stretch>
                  <a:fillRect/>
                </a:stretch>
              </a:blipFill>
            </p:spPr>
            <p:txBody>
              <a:bodyPr/>
              <a:lstStyle/>
              <a:p>
                <a:r>
                  <a:rPr lang="en-IN">
                    <a:noFill/>
                  </a:rPr>
                  <a:t> </a:t>
                </a:r>
              </a:p>
            </p:txBody>
          </p:sp>
        </mc:Fallback>
      </mc:AlternateContent>
      <p:sp>
        <p:nvSpPr>
          <p:cNvPr id="9" name="Title 1"/>
          <p:cNvSpPr>
            <a:spLocks noGrp="1"/>
          </p:cNvSpPr>
          <p:nvPr>
            <p:ph type="title" idx="4294967295"/>
          </p:nvPr>
        </p:nvSpPr>
        <p:spPr>
          <a:xfrm>
            <a:off x="312849" y="216941"/>
            <a:ext cx="5943600" cy="857250"/>
          </a:xfrm>
          <a:prstGeom prst="rect">
            <a:avLst/>
          </a:prstGeom>
        </p:spPr>
        <p:txBody>
          <a:bodyPr>
            <a:normAutofit/>
          </a:bodyPr>
          <a:lstStyle/>
          <a:p>
            <a:r>
              <a:rPr lang="en-US" sz="4000" b="1" dirty="0">
                <a:latin typeface="+mn-lt"/>
                <a:cs typeface="Arial"/>
              </a:rPr>
              <a:t>Normal Distribution</a:t>
            </a:r>
          </a:p>
        </p:txBody>
      </p:sp>
    </p:spTree>
    <p:extLst>
      <p:ext uri="{BB962C8B-B14F-4D97-AF65-F5344CB8AC3E}">
        <p14:creationId xmlns:p14="http://schemas.microsoft.com/office/powerpoint/2010/main" val="2116032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1E5AD84-B42D-3443-9054-495109D198DE}"/>
              </a:ext>
            </a:extLst>
          </p:cNvPr>
          <p:cNvSpPr>
            <a:spLocks noGrp="1"/>
          </p:cNvSpPr>
          <p:nvPr>
            <p:ph sz="quarter" idx="10"/>
          </p:nvPr>
        </p:nvSpPr>
        <p:spPr/>
        <p:txBody>
          <a:bodyPr/>
          <a:lstStyle/>
          <a:p>
            <a:r>
              <a:rPr lang="en-IN" dirty="0"/>
              <a:t>Mean &amp; Variance</a:t>
            </a:r>
            <a:endParaRPr lang="en-US" dirty="0"/>
          </a:p>
        </p:txBody>
      </p:sp>
      <p:grpSp>
        <p:nvGrpSpPr>
          <p:cNvPr id="38" name="Group 37">
            <a:extLst>
              <a:ext uri="{FF2B5EF4-FFF2-40B4-BE49-F238E27FC236}">
                <a16:creationId xmlns:a16="http://schemas.microsoft.com/office/drawing/2014/main" id="{688DAED8-C072-EB4D-8DE7-89CF6012C86A}"/>
              </a:ext>
            </a:extLst>
          </p:cNvPr>
          <p:cNvGrpSpPr/>
          <p:nvPr/>
        </p:nvGrpSpPr>
        <p:grpSpPr>
          <a:xfrm>
            <a:off x="1688387" y="2012255"/>
            <a:ext cx="640980" cy="112860"/>
            <a:chOff x="727182" y="1540007"/>
            <a:chExt cx="854640" cy="1504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4CC6B2D-337E-3449-9969-A1E78A32A160}"/>
                    </a:ext>
                  </a:extLst>
                </p14:cNvPr>
                <p14:cNvContentPartPr/>
                <p14:nvPr/>
              </p14:nvContentPartPr>
              <p14:xfrm>
                <a:off x="738702" y="1557287"/>
                <a:ext cx="6120" cy="98640"/>
              </p14:xfrm>
            </p:contentPart>
          </mc:Choice>
          <mc:Fallback xmlns="">
            <p:pic>
              <p:nvPicPr>
                <p:cNvPr id="4" name="Ink 3">
                  <a:extLst>
                    <a:ext uri="{FF2B5EF4-FFF2-40B4-BE49-F238E27FC236}">
                      <a16:creationId xmlns:a16="http://schemas.microsoft.com/office/drawing/2014/main" xmlns="" xmlns:p14="http://schemas.microsoft.com/office/powerpoint/2010/main" id="{64CC6B2D-337E-3449-9969-A1E78A32A160}"/>
                    </a:ext>
                  </a:extLst>
                </p:cNvPr>
                <p:cNvPicPr/>
                <p:nvPr/>
              </p:nvPicPr>
              <p:blipFill>
                <a:blip r:embed="rId3"/>
                <a:stretch>
                  <a:fillRect/>
                </a:stretch>
              </p:blipFill>
              <p:spPr>
                <a:xfrm>
                  <a:off x="727902" y="1547531"/>
                  <a:ext cx="25920" cy="117067"/>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E8E112A3-DEE1-A04F-B07B-553A09E28C7B}"/>
                    </a:ext>
                  </a:extLst>
                </p14:cNvPr>
                <p14:cNvContentPartPr/>
                <p14:nvPr/>
              </p14:nvContentPartPr>
              <p14:xfrm>
                <a:off x="727182" y="1540007"/>
                <a:ext cx="202320" cy="115920"/>
              </p14:xfrm>
            </p:contentPart>
          </mc:Choice>
          <mc:Fallback xmlns="">
            <p:pic>
              <p:nvPicPr>
                <p:cNvPr id="5" name="Ink 4">
                  <a:extLst>
                    <a:ext uri="{FF2B5EF4-FFF2-40B4-BE49-F238E27FC236}">
                      <a16:creationId xmlns:a16="http://schemas.microsoft.com/office/drawing/2014/main" xmlns="" xmlns:p14="http://schemas.microsoft.com/office/powerpoint/2010/main" id="{E8E112A3-DEE1-A04F-B07B-553A09E28C7B}"/>
                    </a:ext>
                  </a:extLst>
                </p:cNvPr>
                <p:cNvPicPr/>
                <p:nvPr/>
              </p:nvPicPr>
              <p:blipFill>
                <a:blip r:embed="rId5"/>
                <a:stretch>
                  <a:fillRect/>
                </a:stretch>
              </p:blipFill>
              <p:spPr>
                <a:xfrm>
                  <a:off x="718542" y="1530287"/>
                  <a:ext cx="21960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9794CDF-99EF-5A4A-B176-933BB030523A}"/>
                    </a:ext>
                  </a:extLst>
                </p14:cNvPr>
                <p14:cNvContentPartPr/>
                <p14:nvPr/>
              </p14:nvContentPartPr>
              <p14:xfrm>
                <a:off x="998622" y="1574567"/>
                <a:ext cx="110160" cy="110160"/>
              </p14:xfrm>
            </p:contentPart>
          </mc:Choice>
          <mc:Fallback xmlns="">
            <p:pic>
              <p:nvPicPr>
                <p:cNvPr id="6" name="Ink 5">
                  <a:extLst>
                    <a:ext uri="{FF2B5EF4-FFF2-40B4-BE49-F238E27FC236}">
                      <a16:creationId xmlns:a16="http://schemas.microsoft.com/office/drawing/2014/main" xmlns="" xmlns:p14="http://schemas.microsoft.com/office/powerpoint/2010/main" id="{09794CDF-99EF-5A4A-B176-933BB030523A}"/>
                    </a:ext>
                  </a:extLst>
                </p:cNvPr>
                <p:cNvPicPr/>
                <p:nvPr/>
              </p:nvPicPr>
              <p:blipFill>
                <a:blip r:embed="rId7"/>
                <a:stretch>
                  <a:fillRect/>
                </a:stretch>
              </p:blipFill>
              <p:spPr>
                <a:xfrm>
                  <a:off x="988182" y="1565176"/>
                  <a:ext cx="129960" cy="130747"/>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D27511D4-6EA8-B244-8C6B-819A0461360E}"/>
                    </a:ext>
                  </a:extLst>
                </p14:cNvPr>
                <p14:cNvContentPartPr/>
                <p14:nvPr/>
              </p14:nvContentPartPr>
              <p14:xfrm>
                <a:off x="1189062" y="1591847"/>
                <a:ext cx="173520" cy="98640"/>
              </p14:xfrm>
            </p:contentPart>
          </mc:Choice>
          <mc:Fallback xmlns="">
            <p:pic>
              <p:nvPicPr>
                <p:cNvPr id="7" name="Ink 6">
                  <a:extLst>
                    <a:ext uri="{FF2B5EF4-FFF2-40B4-BE49-F238E27FC236}">
                      <a16:creationId xmlns:a16="http://schemas.microsoft.com/office/drawing/2014/main" xmlns="" xmlns:p14="http://schemas.microsoft.com/office/powerpoint/2010/main" id="{D27511D4-6EA8-B244-8C6B-819A0461360E}"/>
                    </a:ext>
                  </a:extLst>
                </p:cNvPr>
                <p:cNvPicPr/>
                <p:nvPr/>
              </p:nvPicPr>
              <p:blipFill>
                <a:blip r:embed="rId9"/>
                <a:stretch>
                  <a:fillRect/>
                </a:stretch>
              </p:blipFill>
              <p:spPr>
                <a:xfrm>
                  <a:off x="1179342" y="1582091"/>
                  <a:ext cx="191880" cy="118513"/>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F98E5150-8B16-ED4D-AEF4-CE8A9465B84B}"/>
                    </a:ext>
                  </a:extLst>
                </p14:cNvPr>
                <p14:cNvContentPartPr/>
                <p14:nvPr/>
              </p14:nvContentPartPr>
              <p14:xfrm>
                <a:off x="1396782" y="1580327"/>
                <a:ext cx="185040" cy="104400"/>
              </p14:xfrm>
            </p:contentPart>
          </mc:Choice>
          <mc:Fallback xmlns="">
            <p:pic>
              <p:nvPicPr>
                <p:cNvPr id="8" name="Ink 7">
                  <a:extLst>
                    <a:ext uri="{FF2B5EF4-FFF2-40B4-BE49-F238E27FC236}">
                      <a16:creationId xmlns:a16="http://schemas.microsoft.com/office/drawing/2014/main" xmlns="" xmlns:p14="http://schemas.microsoft.com/office/powerpoint/2010/main" id="{F98E5150-8B16-ED4D-AEF4-CE8A9465B84B}"/>
                    </a:ext>
                  </a:extLst>
                </p:cNvPr>
                <p:cNvPicPr/>
                <p:nvPr/>
              </p:nvPicPr>
              <p:blipFill>
                <a:blip r:embed="rId11"/>
                <a:stretch>
                  <a:fillRect/>
                </a:stretch>
              </p:blipFill>
              <p:spPr>
                <a:xfrm>
                  <a:off x="1387422" y="1570212"/>
                  <a:ext cx="204480" cy="123907"/>
                </a:xfrm>
                <a:prstGeom prst="rect">
                  <a:avLst/>
                </a:prstGeom>
              </p:spPr>
            </p:pic>
          </mc:Fallback>
        </mc:AlternateContent>
      </p:grpSp>
      <p:grpSp>
        <p:nvGrpSpPr>
          <p:cNvPr id="37" name="Group 36">
            <a:extLst>
              <a:ext uri="{FF2B5EF4-FFF2-40B4-BE49-F238E27FC236}">
                <a16:creationId xmlns:a16="http://schemas.microsoft.com/office/drawing/2014/main" id="{64399CD8-2255-A346-82D1-FA9E549FA773}"/>
              </a:ext>
            </a:extLst>
          </p:cNvPr>
          <p:cNvGrpSpPr/>
          <p:nvPr/>
        </p:nvGrpSpPr>
        <p:grpSpPr>
          <a:xfrm>
            <a:off x="2480567" y="2042495"/>
            <a:ext cx="333720" cy="238410"/>
            <a:chOff x="1783422" y="1580327"/>
            <a:chExt cx="444960" cy="31788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F77F2B14-426F-2C40-8CF6-56A50C52A7F8}"/>
                    </a:ext>
                  </a:extLst>
                </p14:cNvPr>
                <p14:cNvContentPartPr/>
                <p14:nvPr/>
              </p14:nvContentPartPr>
              <p14:xfrm>
                <a:off x="1783422" y="1609127"/>
                <a:ext cx="40680" cy="6120"/>
              </p14:xfrm>
            </p:contentPart>
          </mc:Choice>
          <mc:Fallback xmlns="">
            <p:pic>
              <p:nvPicPr>
                <p:cNvPr id="9" name="Ink 8">
                  <a:extLst>
                    <a:ext uri="{FF2B5EF4-FFF2-40B4-BE49-F238E27FC236}">
                      <a16:creationId xmlns:a16="http://schemas.microsoft.com/office/drawing/2014/main" xmlns="" xmlns:p14="http://schemas.microsoft.com/office/powerpoint/2010/main" id="{F77F2B14-426F-2C40-8CF6-56A50C52A7F8}"/>
                    </a:ext>
                  </a:extLst>
                </p:cNvPr>
                <p:cNvPicPr/>
                <p:nvPr/>
              </p:nvPicPr>
              <p:blipFill>
                <a:blip r:embed="rId13"/>
                <a:stretch>
                  <a:fillRect/>
                </a:stretch>
              </p:blipFill>
              <p:spPr>
                <a:xfrm>
                  <a:off x="1773702" y="1599407"/>
                  <a:ext cx="590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A0A4B977-712E-B24E-8CCC-5CC6814827B7}"/>
                    </a:ext>
                  </a:extLst>
                </p14:cNvPr>
                <p14:cNvContentPartPr/>
                <p14:nvPr/>
              </p14:nvContentPartPr>
              <p14:xfrm>
                <a:off x="1795302" y="1644047"/>
                <a:ext cx="46440" cy="11880"/>
              </p14:xfrm>
            </p:contentPart>
          </mc:Choice>
          <mc:Fallback xmlns="">
            <p:pic>
              <p:nvPicPr>
                <p:cNvPr id="10" name="Ink 9">
                  <a:extLst>
                    <a:ext uri="{FF2B5EF4-FFF2-40B4-BE49-F238E27FC236}">
                      <a16:creationId xmlns:a16="http://schemas.microsoft.com/office/drawing/2014/main" xmlns="" xmlns:p14="http://schemas.microsoft.com/office/powerpoint/2010/main" id="{A0A4B977-712E-B24E-8CCC-5CC6814827B7}"/>
                    </a:ext>
                  </a:extLst>
                </p:cNvPr>
                <p:cNvPicPr/>
                <p:nvPr/>
              </p:nvPicPr>
              <p:blipFill>
                <a:blip r:embed="rId15"/>
                <a:stretch>
                  <a:fillRect/>
                </a:stretch>
              </p:blipFill>
              <p:spPr>
                <a:xfrm>
                  <a:off x="1787022" y="1634687"/>
                  <a:ext cx="637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9D06706D-EBAE-DF43-ADE6-1F738F31B90B}"/>
                    </a:ext>
                  </a:extLst>
                </p14:cNvPr>
                <p14:cNvContentPartPr/>
                <p14:nvPr/>
              </p14:nvContentPartPr>
              <p14:xfrm>
                <a:off x="1939302" y="1580327"/>
                <a:ext cx="289080" cy="317880"/>
              </p14:xfrm>
            </p:contentPart>
          </mc:Choice>
          <mc:Fallback xmlns="">
            <p:pic>
              <p:nvPicPr>
                <p:cNvPr id="11" name="Ink 10">
                  <a:extLst>
                    <a:ext uri="{FF2B5EF4-FFF2-40B4-BE49-F238E27FC236}">
                      <a16:creationId xmlns:a16="http://schemas.microsoft.com/office/drawing/2014/main" xmlns="" xmlns:p14="http://schemas.microsoft.com/office/powerpoint/2010/main" id="{9D06706D-EBAE-DF43-ADE6-1F738F31B90B}"/>
                    </a:ext>
                  </a:extLst>
                </p:cNvPr>
                <p:cNvPicPr/>
                <p:nvPr/>
              </p:nvPicPr>
              <p:blipFill>
                <a:blip r:embed="rId17"/>
                <a:stretch>
                  <a:fillRect/>
                </a:stretch>
              </p:blipFill>
              <p:spPr>
                <a:xfrm>
                  <a:off x="1929942" y="1570967"/>
                  <a:ext cx="307440" cy="336600"/>
                </a:xfrm>
                <a:prstGeom prst="rect">
                  <a:avLst/>
                </a:prstGeom>
              </p:spPr>
            </p:pic>
          </mc:Fallback>
        </mc:AlternateContent>
      </p:grpSp>
      <p:grpSp>
        <p:nvGrpSpPr>
          <p:cNvPr id="36" name="Group 35">
            <a:extLst>
              <a:ext uri="{FF2B5EF4-FFF2-40B4-BE49-F238E27FC236}">
                <a16:creationId xmlns:a16="http://schemas.microsoft.com/office/drawing/2014/main" id="{DC3256A8-A674-B140-A497-C81F32C2E4EE}"/>
              </a:ext>
            </a:extLst>
          </p:cNvPr>
          <p:cNvGrpSpPr/>
          <p:nvPr/>
        </p:nvGrpSpPr>
        <p:grpSpPr>
          <a:xfrm>
            <a:off x="2948207" y="2064095"/>
            <a:ext cx="39150" cy="30780"/>
            <a:chOff x="2406942" y="1609127"/>
            <a:chExt cx="52200" cy="41040"/>
          </a:xfrm>
        </p:grpSpPr>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670988F4-0B36-9240-A525-AB418FB5087A}"/>
                    </a:ext>
                  </a:extLst>
                </p14:cNvPr>
                <p14:cNvContentPartPr/>
                <p14:nvPr/>
              </p14:nvContentPartPr>
              <p14:xfrm>
                <a:off x="2406942" y="1609127"/>
                <a:ext cx="52200" cy="360"/>
              </p14:xfrm>
            </p:contentPart>
          </mc:Choice>
          <mc:Fallback xmlns="">
            <p:pic>
              <p:nvPicPr>
                <p:cNvPr id="12" name="Ink 11">
                  <a:extLst>
                    <a:ext uri="{FF2B5EF4-FFF2-40B4-BE49-F238E27FC236}">
                      <a16:creationId xmlns:a16="http://schemas.microsoft.com/office/drawing/2014/main" xmlns="" xmlns:p14="http://schemas.microsoft.com/office/powerpoint/2010/main" id="{670988F4-0B36-9240-A525-AB418FB5087A}"/>
                    </a:ext>
                  </a:extLst>
                </p:cNvPr>
                <p:cNvPicPr/>
                <p:nvPr/>
              </p:nvPicPr>
              <p:blipFill>
                <a:blip r:embed="rId19"/>
                <a:stretch>
                  <a:fillRect/>
                </a:stretch>
              </p:blipFill>
              <p:spPr>
                <a:xfrm>
                  <a:off x="2397942" y="1599767"/>
                  <a:ext cx="691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F056310E-1B71-CD4A-98F5-D818FFEF7013}"/>
                    </a:ext>
                  </a:extLst>
                </p14:cNvPr>
                <p14:cNvContentPartPr/>
                <p14:nvPr/>
              </p14:nvContentPartPr>
              <p14:xfrm>
                <a:off x="2412702" y="1649807"/>
                <a:ext cx="46440" cy="360"/>
              </p14:xfrm>
            </p:contentPart>
          </mc:Choice>
          <mc:Fallback xmlns="">
            <p:pic>
              <p:nvPicPr>
                <p:cNvPr id="13" name="Ink 12">
                  <a:extLst>
                    <a:ext uri="{FF2B5EF4-FFF2-40B4-BE49-F238E27FC236}">
                      <a16:creationId xmlns:a16="http://schemas.microsoft.com/office/drawing/2014/main" xmlns="" xmlns:p14="http://schemas.microsoft.com/office/powerpoint/2010/main" id="{F056310E-1B71-CD4A-98F5-D818FFEF7013}"/>
                    </a:ext>
                  </a:extLst>
                </p:cNvPr>
                <p:cNvPicPr/>
                <p:nvPr/>
              </p:nvPicPr>
              <p:blipFill>
                <a:blip r:embed="rId21"/>
                <a:stretch>
                  <a:fillRect/>
                </a:stretch>
              </p:blipFill>
              <p:spPr>
                <a:xfrm>
                  <a:off x="2404062" y="1640087"/>
                  <a:ext cx="64080" cy="19800"/>
                </a:xfrm>
                <a:prstGeom prst="rect">
                  <a:avLst/>
                </a:prstGeom>
              </p:spPr>
            </p:pic>
          </mc:Fallback>
        </mc:AlternateContent>
      </p:grpSp>
      <p:grpSp>
        <p:nvGrpSpPr>
          <p:cNvPr id="35" name="Group 34">
            <a:extLst>
              <a:ext uri="{FF2B5EF4-FFF2-40B4-BE49-F238E27FC236}">
                <a16:creationId xmlns:a16="http://schemas.microsoft.com/office/drawing/2014/main" id="{1155813B-7881-6C4B-AC96-AED45751C273}"/>
              </a:ext>
            </a:extLst>
          </p:cNvPr>
          <p:cNvGrpSpPr/>
          <p:nvPr/>
        </p:nvGrpSpPr>
        <p:grpSpPr>
          <a:xfrm>
            <a:off x="3160427" y="1960415"/>
            <a:ext cx="506790" cy="169020"/>
            <a:chOff x="2689902" y="1470887"/>
            <a:chExt cx="675720" cy="225360"/>
          </a:xfrm>
        </p:grpSpPr>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8728EF5A-DED5-FF49-AE67-26D61184A416}"/>
                    </a:ext>
                  </a:extLst>
                </p14:cNvPr>
                <p14:cNvContentPartPr/>
                <p14:nvPr/>
              </p14:nvContentPartPr>
              <p14:xfrm>
                <a:off x="2712942" y="1540007"/>
                <a:ext cx="109440" cy="121680"/>
              </p14:xfrm>
            </p:contentPart>
          </mc:Choice>
          <mc:Fallback xmlns="">
            <p:pic>
              <p:nvPicPr>
                <p:cNvPr id="14" name="Ink 13">
                  <a:extLst>
                    <a:ext uri="{FF2B5EF4-FFF2-40B4-BE49-F238E27FC236}">
                      <a16:creationId xmlns:a16="http://schemas.microsoft.com/office/drawing/2014/main" xmlns="" xmlns:p14="http://schemas.microsoft.com/office/powerpoint/2010/main" id="{8728EF5A-DED5-FF49-AE67-26D61184A416}"/>
                    </a:ext>
                  </a:extLst>
                </p:cNvPr>
                <p:cNvPicPr/>
                <p:nvPr/>
              </p:nvPicPr>
              <p:blipFill>
                <a:blip r:embed="rId23"/>
                <a:stretch>
                  <a:fillRect/>
                </a:stretch>
              </p:blipFill>
              <p:spPr>
                <a:xfrm>
                  <a:off x="2704302" y="1531007"/>
                  <a:ext cx="12636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A3D3B2C3-C967-724C-BF41-A360FE142992}"/>
                    </a:ext>
                  </a:extLst>
                </p14:cNvPr>
                <p14:cNvContentPartPr/>
                <p14:nvPr/>
              </p14:nvContentPartPr>
              <p14:xfrm>
                <a:off x="2718702" y="1574567"/>
                <a:ext cx="81000" cy="17640"/>
              </p14:xfrm>
            </p:contentPart>
          </mc:Choice>
          <mc:Fallback xmlns="">
            <p:pic>
              <p:nvPicPr>
                <p:cNvPr id="15" name="Ink 14">
                  <a:extLst>
                    <a:ext uri="{FF2B5EF4-FFF2-40B4-BE49-F238E27FC236}">
                      <a16:creationId xmlns:a16="http://schemas.microsoft.com/office/drawing/2014/main" xmlns="" xmlns:p14="http://schemas.microsoft.com/office/powerpoint/2010/main" id="{A3D3B2C3-C967-724C-BF41-A360FE142992}"/>
                    </a:ext>
                  </a:extLst>
                </p:cNvPr>
                <p:cNvPicPr/>
                <p:nvPr/>
              </p:nvPicPr>
              <p:blipFill>
                <a:blip r:embed="rId25"/>
                <a:stretch>
                  <a:fillRect/>
                </a:stretch>
              </p:blipFill>
              <p:spPr>
                <a:xfrm>
                  <a:off x="2709702" y="1565927"/>
                  <a:ext cx="986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3F0992A4-C9BC-BE44-9F88-E40C2505D12A}"/>
                    </a:ext>
                  </a:extLst>
                </p14:cNvPr>
                <p14:cNvContentPartPr/>
                <p14:nvPr/>
              </p14:nvContentPartPr>
              <p14:xfrm>
                <a:off x="2689902" y="1499687"/>
                <a:ext cx="121680" cy="6120"/>
              </p14:xfrm>
            </p:contentPart>
          </mc:Choice>
          <mc:Fallback xmlns="">
            <p:pic>
              <p:nvPicPr>
                <p:cNvPr id="16" name="Ink 15">
                  <a:extLst>
                    <a:ext uri="{FF2B5EF4-FFF2-40B4-BE49-F238E27FC236}">
                      <a16:creationId xmlns:a16="http://schemas.microsoft.com/office/drawing/2014/main" xmlns="" xmlns:p14="http://schemas.microsoft.com/office/powerpoint/2010/main" id="{3F0992A4-C9BC-BE44-9F88-E40C2505D12A}"/>
                    </a:ext>
                  </a:extLst>
                </p:cNvPr>
                <p:cNvPicPr/>
                <p:nvPr/>
              </p:nvPicPr>
              <p:blipFill>
                <a:blip r:embed="rId27"/>
                <a:stretch>
                  <a:fillRect/>
                </a:stretch>
              </p:blipFill>
              <p:spPr>
                <a:xfrm>
                  <a:off x="2680875" y="1490687"/>
                  <a:ext cx="139372"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3DB6DDDF-F79A-804A-9302-48D489C8D96B}"/>
                    </a:ext>
                  </a:extLst>
                </p14:cNvPr>
                <p14:cNvContentPartPr/>
                <p14:nvPr/>
              </p14:nvContentPartPr>
              <p14:xfrm>
                <a:off x="2926422" y="1476647"/>
                <a:ext cx="104400" cy="213840"/>
              </p14:xfrm>
            </p:contentPart>
          </mc:Choice>
          <mc:Fallback xmlns="">
            <p:pic>
              <p:nvPicPr>
                <p:cNvPr id="17" name="Ink 16">
                  <a:extLst>
                    <a:ext uri="{FF2B5EF4-FFF2-40B4-BE49-F238E27FC236}">
                      <a16:creationId xmlns:a16="http://schemas.microsoft.com/office/drawing/2014/main" xmlns="" xmlns:p14="http://schemas.microsoft.com/office/powerpoint/2010/main" id="{3DB6DDDF-F79A-804A-9302-48D489C8D96B}"/>
                    </a:ext>
                  </a:extLst>
                </p:cNvPr>
                <p:cNvPicPr/>
                <p:nvPr/>
              </p:nvPicPr>
              <p:blipFill>
                <a:blip r:embed="rId29"/>
                <a:stretch>
                  <a:fillRect/>
                </a:stretch>
              </p:blipFill>
              <p:spPr>
                <a:xfrm>
                  <a:off x="2917062" y="1467287"/>
                  <a:ext cx="1224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585E2717-BE17-D64B-856B-682B16751CF7}"/>
                    </a:ext>
                  </a:extLst>
                </p14:cNvPr>
                <p14:cNvContentPartPr/>
                <p14:nvPr/>
              </p14:nvContentPartPr>
              <p14:xfrm>
                <a:off x="3059262" y="1557287"/>
                <a:ext cx="127440" cy="81000"/>
              </p14:xfrm>
            </p:contentPart>
          </mc:Choice>
          <mc:Fallback xmlns="">
            <p:pic>
              <p:nvPicPr>
                <p:cNvPr id="18" name="Ink 17">
                  <a:extLst>
                    <a:ext uri="{FF2B5EF4-FFF2-40B4-BE49-F238E27FC236}">
                      <a16:creationId xmlns:a16="http://schemas.microsoft.com/office/drawing/2014/main" xmlns="" xmlns:p14="http://schemas.microsoft.com/office/powerpoint/2010/main" id="{585E2717-BE17-D64B-856B-682B16751CF7}"/>
                    </a:ext>
                  </a:extLst>
                </p:cNvPr>
                <p:cNvPicPr/>
                <p:nvPr/>
              </p:nvPicPr>
              <p:blipFill>
                <a:blip r:embed="rId31"/>
                <a:stretch>
                  <a:fillRect/>
                </a:stretch>
              </p:blipFill>
              <p:spPr>
                <a:xfrm>
                  <a:off x="3050262" y="1548287"/>
                  <a:ext cx="14472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16FC6AA5-8E4A-CA46-9FB0-E681F4FB40F8}"/>
                    </a:ext>
                  </a:extLst>
                </p14:cNvPr>
                <p14:cNvContentPartPr/>
                <p14:nvPr/>
              </p14:nvContentPartPr>
              <p14:xfrm>
                <a:off x="3099942" y="1534247"/>
                <a:ext cx="52200" cy="115920"/>
              </p14:xfrm>
            </p:contentPart>
          </mc:Choice>
          <mc:Fallback xmlns="">
            <p:pic>
              <p:nvPicPr>
                <p:cNvPr id="19" name="Ink 18">
                  <a:extLst>
                    <a:ext uri="{FF2B5EF4-FFF2-40B4-BE49-F238E27FC236}">
                      <a16:creationId xmlns:a16="http://schemas.microsoft.com/office/drawing/2014/main" xmlns="" xmlns:p14="http://schemas.microsoft.com/office/powerpoint/2010/main" id="{16FC6AA5-8E4A-CA46-9FB0-E681F4FB40F8}"/>
                    </a:ext>
                  </a:extLst>
                </p:cNvPr>
                <p:cNvPicPr/>
                <p:nvPr/>
              </p:nvPicPr>
              <p:blipFill>
                <a:blip r:embed="rId33"/>
                <a:stretch>
                  <a:fillRect/>
                </a:stretch>
              </p:blipFill>
              <p:spPr>
                <a:xfrm>
                  <a:off x="3092022" y="1525247"/>
                  <a:ext cx="691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6CDAA675-0101-D946-915A-2B11CDE79A68}"/>
                    </a:ext>
                  </a:extLst>
                </p14:cNvPr>
                <p14:cNvContentPartPr/>
                <p14:nvPr/>
              </p14:nvContentPartPr>
              <p14:xfrm>
                <a:off x="3215142" y="1470887"/>
                <a:ext cx="150480" cy="225360"/>
              </p14:xfrm>
            </p:contentPart>
          </mc:Choice>
          <mc:Fallback xmlns="">
            <p:pic>
              <p:nvPicPr>
                <p:cNvPr id="20" name="Ink 19">
                  <a:extLst>
                    <a:ext uri="{FF2B5EF4-FFF2-40B4-BE49-F238E27FC236}">
                      <a16:creationId xmlns:a16="http://schemas.microsoft.com/office/drawing/2014/main" xmlns="" xmlns:p14="http://schemas.microsoft.com/office/powerpoint/2010/main" id="{6CDAA675-0101-D946-915A-2B11CDE79A68}"/>
                    </a:ext>
                  </a:extLst>
                </p:cNvPr>
                <p:cNvPicPr/>
                <p:nvPr/>
              </p:nvPicPr>
              <p:blipFill>
                <a:blip r:embed="rId35"/>
                <a:stretch>
                  <a:fillRect/>
                </a:stretch>
              </p:blipFill>
              <p:spPr>
                <a:xfrm>
                  <a:off x="3206142" y="1461887"/>
                  <a:ext cx="169200" cy="243000"/>
                </a:xfrm>
                <a:prstGeom prst="rect">
                  <a:avLst/>
                </a:prstGeom>
              </p:spPr>
            </p:pic>
          </mc:Fallback>
        </mc:AlternateContent>
      </p:grpSp>
      <p:grpSp>
        <p:nvGrpSpPr>
          <p:cNvPr id="34" name="Group 33">
            <a:extLst>
              <a:ext uri="{FF2B5EF4-FFF2-40B4-BE49-F238E27FC236}">
                <a16:creationId xmlns:a16="http://schemas.microsoft.com/office/drawing/2014/main" id="{8CF9351F-3DF3-A741-9232-99C1872D346D}"/>
              </a:ext>
            </a:extLst>
          </p:cNvPr>
          <p:cNvGrpSpPr/>
          <p:nvPr/>
        </p:nvGrpSpPr>
        <p:grpSpPr>
          <a:xfrm>
            <a:off x="3822737" y="2016575"/>
            <a:ext cx="30510" cy="39150"/>
            <a:chOff x="3572982" y="1545767"/>
            <a:chExt cx="40680" cy="52200"/>
          </a:xfrm>
        </p:grpSpPr>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6A4CB59B-5C4F-0A49-83F7-FB89F3A6A826}"/>
                    </a:ext>
                  </a:extLst>
                </p14:cNvPr>
                <p14:cNvContentPartPr/>
                <p14:nvPr/>
              </p14:nvContentPartPr>
              <p14:xfrm>
                <a:off x="3572982" y="1545767"/>
                <a:ext cx="40680" cy="6120"/>
              </p14:xfrm>
            </p:contentPart>
          </mc:Choice>
          <mc:Fallback xmlns="">
            <p:pic>
              <p:nvPicPr>
                <p:cNvPr id="21" name="Ink 20">
                  <a:extLst>
                    <a:ext uri="{FF2B5EF4-FFF2-40B4-BE49-F238E27FC236}">
                      <a16:creationId xmlns:a16="http://schemas.microsoft.com/office/drawing/2014/main" xmlns="" xmlns:p14="http://schemas.microsoft.com/office/powerpoint/2010/main" id="{6A4CB59B-5C4F-0A49-83F7-FB89F3A6A826}"/>
                    </a:ext>
                  </a:extLst>
                </p:cNvPr>
                <p:cNvPicPr/>
                <p:nvPr/>
              </p:nvPicPr>
              <p:blipFill>
                <a:blip r:embed="rId37"/>
                <a:stretch>
                  <a:fillRect/>
                </a:stretch>
              </p:blipFill>
              <p:spPr>
                <a:xfrm>
                  <a:off x="3563622" y="1536587"/>
                  <a:ext cx="58320" cy="23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D6988300-85BC-574C-BCC0-7675BD761A7E}"/>
                    </a:ext>
                  </a:extLst>
                </p14:cNvPr>
                <p14:cNvContentPartPr/>
                <p14:nvPr/>
              </p14:nvContentPartPr>
              <p14:xfrm>
                <a:off x="3572982" y="1580327"/>
                <a:ext cx="34920" cy="17640"/>
              </p14:xfrm>
            </p:contentPart>
          </mc:Choice>
          <mc:Fallback xmlns="">
            <p:pic>
              <p:nvPicPr>
                <p:cNvPr id="22" name="Ink 21">
                  <a:extLst>
                    <a:ext uri="{FF2B5EF4-FFF2-40B4-BE49-F238E27FC236}">
                      <a16:creationId xmlns:a16="http://schemas.microsoft.com/office/drawing/2014/main" xmlns="" xmlns:p14="http://schemas.microsoft.com/office/powerpoint/2010/main" id="{D6988300-85BC-574C-BCC0-7675BD761A7E}"/>
                    </a:ext>
                  </a:extLst>
                </p:cNvPr>
                <p:cNvPicPr/>
                <p:nvPr/>
              </p:nvPicPr>
              <p:blipFill>
                <a:blip r:embed="rId39"/>
                <a:stretch>
                  <a:fillRect/>
                </a:stretch>
              </p:blipFill>
              <p:spPr>
                <a:xfrm>
                  <a:off x="3564342" y="1571687"/>
                  <a:ext cx="52560" cy="35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C7ACAB82-0907-3240-8DF1-667812166E99}"/>
                  </a:ext>
                </a:extLst>
              </p14:cNvPr>
              <p14:cNvContentPartPr/>
              <p14:nvPr/>
            </p14:nvContentPartPr>
            <p14:xfrm>
              <a:off x="4156187" y="1934225"/>
              <a:ext cx="164700" cy="160380"/>
            </p14:xfrm>
          </p:contentPart>
        </mc:Choice>
        <mc:Fallback xmlns="">
          <p:pic>
            <p:nvPicPr>
              <p:cNvPr id="23" name="Ink 22">
                <a:extLst>
                  <a:ext uri="{FF2B5EF4-FFF2-40B4-BE49-F238E27FC236}">
                    <a16:creationId xmlns:a16="http://schemas.microsoft.com/office/drawing/2014/main" id="{C7ACAB82-0907-3240-8DF1-667812166E99}"/>
                  </a:ext>
                </a:extLst>
              </p:cNvPr>
              <p:cNvPicPr/>
              <p:nvPr/>
            </p:nvPicPr>
            <p:blipFill>
              <a:blip r:embed="rId41"/>
              <a:stretch>
                <a:fillRect/>
              </a:stretch>
            </p:blipFill>
            <p:spPr>
              <a:xfrm>
                <a:off x="4140724" y="1918762"/>
                <a:ext cx="194907" cy="190586"/>
              </a:xfrm>
              <a:prstGeom prst="rect">
                <a:avLst/>
              </a:prstGeom>
            </p:spPr>
          </p:pic>
        </mc:Fallback>
      </mc:AlternateContent>
      <p:grpSp>
        <p:nvGrpSpPr>
          <p:cNvPr id="33" name="Group 32">
            <a:extLst>
              <a:ext uri="{FF2B5EF4-FFF2-40B4-BE49-F238E27FC236}">
                <a16:creationId xmlns:a16="http://schemas.microsoft.com/office/drawing/2014/main" id="{D100F272-2B84-934D-96D2-55A6D7F0B30D}"/>
              </a:ext>
            </a:extLst>
          </p:cNvPr>
          <p:cNvGrpSpPr/>
          <p:nvPr/>
        </p:nvGrpSpPr>
        <p:grpSpPr>
          <a:xfrm>
            <a:off x="4463717" y="1982015"/>
            <a:ext cx="151740" cy="82620"/>
            <a:chOff x="4427622" y="1499687"/>
            <a:chExt cx="202320" cy="110160"/>
          </a:xfrm>
        </p:grpSpPr>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52190B80-3990-8B40-9B9C-D37C4EBB3CE3}"/>
                    </a:ext>
                  </a:extLst>
                </p14:cNvPr>
                <p14:cNvContentPartPr/>
                <p14:nvPr/>
              </p14:nvContentPartPr>
              <p14:xfrm>
                <a:off x="4427622" y="1516967"/>
                <a:ext cx="104400" cy="92880"/>
              </p14:xfrm>
            </p:contentPart>
          </mc:Choice>
          <mc:Fallback xmlns="">
            <p:pic>
              <p:nvPicPr>
                <p:cNvPr id="24" name="Ink 23">
                  <a:extLst>
                    <a:ext uri="{FF2B5EF4-FFF2-40B4-BE49-F238E27FC236}">
                      <a16:creationId xmlns:a16="http://schemas.microsoft.com/office/drawing/2014/main" xmlns="" xmlns:p14="http://schemas.microsoft.com/office/powerpoint/2010/main" id="{52190B80-3990-8B40-9B9C-D37C4EBB3CE3}"/>
                    </a:ext>
                  </a:extLst>
                </p:cNvPr>
                <p:cNvPicPr/>
                <p:nvPr/>
              </p:nvPicPr>
              <p:blipFill>
                <a:blip r:embed="rId43"/>
                <a:stretch>
                  <a:fillRect/>
                </a:stretch>
              </p:blipFill>
              <p:spPr>
                <a:xfrm>
                  <a:off x="4418982" y="1507247"/>
                  <a:ext cx="1224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E2C3C062-10E7-9344-8CC5-6E78304EB02C}"/>
                    </a:ext>
                  </a:extLst>
                </p14:cNvPr>
                <p14:cNvContentPartPr/>
                <p14:nvPr/>
              </p14:nvContentPartPr>
              <p14:xfrm>
                <a:off x="4525542" y="1499687"/>
                <a:ext cx="104400" cy="87120"/>
              </p14:xfrm>
            </p:contentPart>
          </mc:Choice>
          <mc:Fallback xmlns="">
            <p:pic>
              <p:nvPicPr>
                <p:cNvPr id="25" name="Ink 24">
                  <a:extLst>
                    <a:ext uri="{FF2B5EF4-FFF2-40B4-BE49-F238E27FC236}">
                      <a16:creationId xmlns:a16="http://schemas.microsoft.com/office/drawing/2014/main" xmlns="" xmlns:p14="http://schemas.microsoft.com/office/powerpoint/2010/main" id="{E2C3C062-10E7-9344-8CC5-6E78304EB02C}"/>
                    </a:ext>
                  </a:extLst>
                </p:cNvPr>
                <p:cNvPicPr/>
                <p:nvPr/>
              </p:nvPicPr>
              <p:blipFill>
                <a:blip r:embed="rId45"/>
                <a:stretch>
                  <a:fillRect/>
                </a:stretch>
              </p:blipFill>
              <p:spPr>
                <a:xfrm>
                  <a:off x="4516150" y="1490687"/>
                  <a:ext cx="123185" cy="106560"/>
                </a:xfrm>
                <a:prstGeom prst="rect">
                  <a:avLst/>
                </a:prstGeom>
              </p:spPr>
            </p:pic>
          </mc:Fallback>
        </mc:AlternateContent>
      </p:grpSp>
      <p:grpSp>
        <p:nvGrpSpPr>
          <p:cNvPr id="32" name="Group 31">
            <a:extLst>
              <a:ext uri="{FF2B5EF4-FFF2-40B4-BE49-F238E27FC236}">
                <a16:creationId xmlns:a16="http://schemas.microsoft.com/office/drawing/2014/main" id="{43F5E1EF-4998-A34C-B611-A8C1FA288802}"/>
              </a:ext>
            </a:extLst>
          </p:cNvPr>
          <p:cNvGrpSpPr/>
          <p:nvPr/>
        </p:nvGrpSpPr>
        <p:grpSpPr>
          <a:xfrm>
            <a:off x="4749377" y="1929905"/>
            <a:ext cx="511110" cy="177930"/>
            <a:chOff x="4808502" y="1430207"/>
            <a:chExt cx="681480" cy="237240"/>
          </a:xfrm>
        </p:grpSpPr>
        <mc:AlternateContent xmlns:mc="http://schemas.openxmlformats.org/markup-compatibility/2006" xmlns:p14="http://schemas.microsoft.com/office/powerpoint/2010/main">
          <mc:Choice Requires="p14">
            <p:contentPart p14:bwMode="auto" r:id="rId46">
              <p14:nvContentPartPr>
                <p14:cNvPr id="26" name="Ink 25">
                  <a:extLst>
                    <a:ext uri="{FF2B5EF4-FFF2-40B4-BE49-F238E27FC236}">
                      <a16:creationId xmlns:a16="http://schemas.microsoft.com/office/drawing/2014/main" id="{AAFB6EEE-9BCD-4049-8C85-0867EAA62C2C}"/>
                    </a:ext>
                  </a:extLst>
                </p14:cNvPr>
                <p14:cNvContentPartPr/>
                <p14:nvPr/>
              </p14:nvContentPartPr>
              <p14:xfrm>
                <a:off x="4808502" y="1499687"/>
                <a:ext cx="11880" cy="167760"/>
              </p14:xfrm>
            </p:contentPart>
          </mc:Choice>
          <mc:Fallback xmlns="">
            <p:pic>
              <p:nvPicPr>
                <p:cNvPr id="26" name="Ink 25">
                  <a:extLst>
                    <a:ext uri="{FF2B5EF4-FFF2-40B4-BE49-F238E27FC236}">
                      <a16:creationId xmlns:a16="http://schemas.microsoft.com/office/drawing/2014/main" xmlns="" xmlns:p14="http://schemas.microsoft.com/office/powerpoint/2010/main" id="{AAFB6EEE-9BCD-4049-8C85-0867EAA62C2C}"/>
                    </a:ext>
                  </a:extLst>
                </p:cNvPr>
                <p:cNvPicPr/>
                <p:nvPr/>
              </p:nvPicPr>
              <p:blipFill>
                <a:blip r:embed="rId47"/>
                <a:stretch>
                  <a:fillRect/>
                </a:stretch>
              </p:blipFill>
              <p:spPr>
                <a:xfrm>
                  <a:off x="4800582" y="1490327"/>
                  <a:ext cx="291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7" name="Ink 26">
                  <a:extLst>
                    <a:ext uri="{FF2B5EF4-FFF2-40B4-BE49-F238E27FC236}">
                      <a16:creationId xmlns:a16="http://schemas.microsoft.com/office/drawing/2014/main" id="{A97AF953-C99C-824F-BFEB-694780FD4861}"/>
                    </a:ext>
                  </a:extLst>
                </p14:cNvPr>
                <p14:cNvContentPartPr/>
                <p14:nvPr/>
              </p14:nvContentPartPr>
              <p14:xfrm>
                <a:off x="4808502" y="1482407"/>
                <a:ext cx="104400" cy="87120"/>
              </p14:xfrm>
            </p:contentPart>
          </mc:Choice>
          <mc:Fallback xmlns="">
            <p:pic>
              <p:nvPicPr>
                <p:cNvPr id="27" name="Ink 26">
                  <a:extLst>
                    <a:ext uri="{FF2B5EF4-FFF2-40B4-BE49-F238E27FC236}">
                      <a16:creationId xmlns:a16="http://schemas.microsoft.com/office/drawing/2014/main" xmlns="" xmlns:p14="http://schemas.microsoft.com/office/powerpoint/2010/main" id="{A97AF953-C99C-824F-BFEB-694780FD4861}"/>
                    </a:ext>
                  </a:extLst>
                </p:cNvPr>
                <p:cNvPicPr/>
                <p:nvPr/>
              </p:nvPicPr>
              <p:blipFill>
                <a:blip r:embed="rId49"/>
                <a:stretch>
                  <a:fillRect/>
                </a:stretch>
              </p:blipFill>
              <p:spPr>
                <a:xfrm>
                  <a:off x="4799110" y="1473047"/>
                  <a:ext cx="122824"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8" name="Ink 27">
                  <a:extLst>
                    <a:ext uri="{FF2B5EF4-FFF2-40B4-BE49-F238E27FC236}">
                      <a16:creationId xmlns:a16="http://schemas.microsoft.com/office/drawing/2014/main" id="{C8CFE911-0305-E04D-A9F0-12AC3EB14E85}"/>
                    </a:ext>
                  </a:extLst>
                </p14:cNvPr>
                <p14:cNvContentPartPr/>
                <p14:nvPr/>
              </p14:nvContentPartPr>
              <p14:xfrm>
                <a:off x="4993182" y="1453247"/>
                <a:ext cx="98640" cy="156240"/>
              </p14:xfrm>
            </p:contentPart>
          </mc:Choice>
          <mc:Fallback xmlns="">
            <p:pic>
              <p:nvPicPr>
                <p:cNvPr id="28" name="Ink 27">
                  <a:extLst>
                    <a:ext uri="{FF2B5EF4-FFF2-40B4-BE49-F238E27FC236}">
                      <a16:creationId xmlns:a16="http://schemas.microsoft.com/office/drawing/2014/main" xmlns="" xmlns:p14="http://schemas.microsoft.com/office/powerpoint/2010/main" id="{C8CFE911-0305-E04D-A9F0-12AC3EB14E85}"/>
                    </a:ext>
                  </a:extLst>
                </p:cNvPr>
                <p:cNvPicPr/>
                <p:nvPr/>
              </p:nvPicPr>
              <p:blipFill>
                <a:blip r:embed="rId51"/>
                <a:stretch>
                  <a:fillRect/>
                </a:stretch>
              </p:blipFill>
              <p:spPr>
                <a:xfrm>
                  <a:off x="4984149" y="1443887"/>
                  <a:ext cx="117067"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9" name="Ink 28">
                  <a:extLst>
                    <a:ext uri="{FF2B5EF4-FFF2-40B4-BE49-F238E27FC236}">
                      <a16:creationId xmlns:a16="http://schemas.microsoft.com/office/drawing/2014/main" id="{51A6E0DB-3370-E741-8ADC-E071A1EF0C9B}"/>
                    </a:ext>
                  </a:extLst>
                </p14:cNvPr>
                <p14:cNvContentPartPr/>
                <p14:nvPr/>
              </p14:nvContentPartPr>
              <p14:xfrm>
                <a:off x="5137542" y="1493927"/>
                <a:ext cx="98640" cy="81000"/>
              </p14:xfrm>
            </p:contentPart>
          </mc:Choice>
          <mc:Fallback xmlns="">
            <p:pic>
              <p:nvPicPr>
                <p:cNvPr id="29" name="Ink 28">
                  <a:extLst>
                    <a:ext uri="{FF2B5EF4-FFF2-40B4-BE49-F238E27FC236}">
                      <a16:creationId xmlns:a16="http://schemas.microsoft.com/office/drawing/2014/main" xmlns="" xmlns:p14="http://schemas.microsoft.com/office/powerpoint/2010/main" id="{51A6E0DB-3370-E741-8ADC-E071A1EF0C9B}"/>
                    </a:ext>
                  </a:extLst>
                </p:cNvPr>
                <p:cNvPicPr/>
                <p:nvPr/>
              </p:nvPicPr>
              <p:blipFill>
                <a:blip r:embed="rId53"/>
                <a:stretch>
                  <a:fillRect/>
                </a:stretch>
              </p:blipFill>
              <p:spPr>
                <a:xfrm>
                  <a:off x="5129232" y="1484967"/>
                  <a:ext cx="116345" cy="98562"/>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0" name="Ink 29">
                  <a:extLst>
                    <a:ext uri="{FF2B5EF4-FFF2-40B4-BE49-F238E27FC236}">
                      <a16:creationId xmlns:a16="http://schemas.microsoft.com/office/drawing/2014/main" id="{6E55B384-EE05-B14F-A193-698B0DE8E1B8}"/>
                    </a:ext>
                  </a:extLst>
                </p14:cNvPr>
                <p14:cNvContentPartPr/>
                <p14:nvPr/>
              </p14:nvContentPartPr>
              <p14:xfrm>
                <a:off x="5224302" y="1470887"/>
                <a:ext cx="98640" cy="98640"/>
              </p14:xfrm>
            </p:contentPart>
          </mc:Choice>
          <mc:Fallback xmlns="">
            <p:pic>
              <p:nvPicPr>
                <p:cNvPr id="30" name="Ink 29">
                  <a:extLst>
                    <a:ext uri="{FF2B5EF4-FFF2-40B4-BE49-F238E27FC236}">
                      <a16:creationId xmlns:a16="http://schemas.microsoft.com/office/drawing/2014/main" xmlns="" xmlns:p14="http://schemas.microsoft.com/office/powerpoint/2010/main" id="{6E55B384-EE05-B14F-A193-698B0DE8E1B8}"/>
                    </a:ext>
                  </a:extLst>
                </p:cNvPr>
                <p:cNvPicPr/>
                <p:nvPr/>
              </p:nvPicPr>
              <p:blipFill>
                <a:blip r:embed="rId55"/>
                <a:stretch>
                  <a:fillRect/>
                </a:stretch>
              </p:blipFill>
              <p:spPr>
                <a:xfrm>
                  <a:off x="5214582" y="1461527"/>
                  <a:ext cx="11664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1" name="Ink 30">
                  <a:extLst>
                    <a:ext uri="{FF2B5EF4-FFF2-40B4-BE49-F238E27FC236}">
                      <a16:creationId xmlns:a16="http://schemas.microsoft.com/office/drawing/2014/main" id="{C2D0C4E3-6483-F545-B821-05F95B924EEA}"/>
                    </a:ext>
                  </a:extLst>
                </p14:cNvPr>
                <p14:cNvContentPartPr/>
                <p14:nvPr/>
              </p14:nvContentPartPr>
              <p14:xfrm>
                <a:off x="5362542" y="1430207"/>
                <a:ext cx="127440" cy="231120"/>
              </p14:xfrm>
            </p:contentPart>
          </mc:Choice>
          <mc:Fallback xmlns="">
            <p:pic>
              <p:nvPicPr>
                <p:cNvPr id="31" name="Ink 30">
                  <a:extLst>
                    <a:ext uri="{FF2B5EF4-FFF2-40B4-BE49-F238E27FC236}">
                      <a16:creationId xmlns:a16="http://schemas.microsoft.com/office/drawing/2014/main" xmlns="" xmlns:p14="http://schemas.microsoft.com/office/powerpoint/2010/main" id="{C2D0C4E3-6483-F545-B821-05F95B924EEA}"/>
                    </a:ext>
                  </a:extLst>
                </p:cNvPr>
                <p:cNvPicPr/>
                <p:nvPr/>
              </p:nvPicPr>
              <p:blipFill>
                <a:blip r:embed="rId57"/>
                <a:stretch>
                  <a:fillRect/>
                </a:stretch>
              </p:blipFill>
              <p:spPr>
                <a:xfrm>
                  <a:off x="5354262" y="1421567"/>
                  <a:ext cx="145800" cy="248400"/>
                </a:xfrm>
                <a:prstGeom prst="rect">
                  <a:avLst/>
                </a:prstGeom>
              </p:spPr>
            </p:pic>
          </mc:Fallback>
        </mc:AlternateContent>
      </p:grpSp>
      <p:grpSp>
        <p:nvGrpSpPr>
          <p:cNvPr id="43" name="Group 42">
            <a:extLst>
              <a:ext uri="{FF2B5EF4-FFF2-40B4-BE49-F238E27FC236}">
                <a16:creationId xmlns:a16="http://schemas.microsoft.com/office/drawing/2014/main" id="{E721E963-E684-174D-ACC8-C0F9E35D48E9}"/>
              </a:ext>
            </a:extLst>
          </p:cNvPr>
          <p:cNvGrpSpPr/>
          <p:nvPr/>
        </p:nvGrpSpPr>
        <p:grpSpPr>
          <a:xfrm>
            <a:off x="3671267" y="2414825"/>
            <a:ext cx="34830" cy="52380"/>
            <a:chOff x="3371022" y="2076767"/>
            <a:chExt cx="46440" cy="69840"/>
          </a:xfrm>
        </p:grpSpPr>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FD295950-F69A-214F-BE0B-DABD7DEAD3CD}"/>
                    </a:ext>
                  </a:extLst>
                </p14:cNvPr>
                <p14:cNvContentPartPr/>
                <p14:nvPr/>
              </p14:nvContentPartPr>
              <p14:xfrm>
                <a:off x="3388302" y="2082527"/>
                <a:ext cx="6120" cy="360"/>
              </p14:xfrm>
            </p:contentPart>
          </mc:Choice>
          <mc:Fallback xmlns="">
            <p:pic>
              <p:nvPicPr>
                <p:cNvPr id="39" name="Ink 38">
                  <a:extLst>
                    <a:ext uri="{FF2B5EF4-FFF2-40B4-BE49-F238E27FC236}">
                      <a16:creationId xmlns:a16="http://schemas.microsoft.com/office/drawing/2014/main" xmlns="" xmlns:p14="http://schemas.microsoft.com/office/powerpoint/2010/main" id="{FD295950-F69A-214F-BE0B-DABD7DEAD3CD}"/>
                    </a:ext>
                  </a:extLst>
                </p:cNvPr>
                <p:cNvPicPr/>
                <p:nvPr/>
              </p:nvPicPr>
              <p:blipFill>
                <a:blip r:embed="rId59"/>
                <a:stretch>
                  <a:fillRect/>
                </a:stretch>
              </p:blipFill>
              <p:spPr>
                <a:xfrm>
                  <a:off x="3378942" y="2073167"/>
                  <a:ext cx="248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9BF9E825-985C-9149-B5A6-7BD8712A2B62}"/>
                    </a:ext>
                  </a:extLst>
                </p14:cNvPr>
                <p14:cNvContentPartPr/>
                <p14:nvPr/>
              </p14:nvContentPartPr>
              <p14:xfrm>
                <a:off x="3388302" y="2076767"/>
                <a:ext cx="29160" cy="17640"/>
              </p14:xfrm>
            </p:contentPart>
          </mc:Choice>
          <mc:Fallback xmlns="">
            <p:pic>
              <p:nvPicPr>
                <p:cNvPr id="40" name="Ink 39">
                  <a:extLst>
                    <a:ext uri="{FF2B5EF4-FFF2-40B4-BE49-F238E27FC236}">
                      <a16:creationId xmlns:a16="http://schemas.microsoft.com/office/drawing/2014/main" xmlns="" xmlns:p14="http://schemas.microsoft.com/office/powerpoint/2010/main" id="{9BF9E825-985C-9149-B5A6-7BD8712A2B62}"/>
                    </a:ext>
                  </a:extLst>
                </p:cNvPr>
                <p:cNvPicPr/>
                <p:nvPr/>
              </p:nvPicPr>
              <p:blipFill>
                <a:blip r:embed="rId61"/>
                <a:stretch>
                  <a:fillRect/>
                </a:stretch>
              </p:blipFill>
              <p:spPr>
                <a:xfrm>
                  <a:off x="3378942" y="2067407"/>
                  <a:ext cx="468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396886A5-F80F-3043-8B5F-6D03A82EB642}"/>
                    </a:ext>
                  </a:extLst>
                </p14:cNvPr>
                <p14:cNvContentPartPr/>
                <p14:nvPr/>
              </p14:nvContentPartPr>
              <p14:xfrm>
                <a:off x="3371022" y="2134727"/>
                <a:ext cx="34920" cy="11880"/>
              </p14:xfrm>
            </p:contentPart>
          </mc:Choice>
          <mc:Fallback xmlns="">
            <p:pic>
              <p:nvPicPr>
                <p:cNvPr id="41" name="Ink 40">
                  <a:extLst>
                    <a:ext uri="{FF2B5EF4-FFF2-40B4-BE49-F238E27FC236}">
                      <a16:creationId xmlns:a16="http://schemas.microsoft.com/office/drawing/2014/main" xmlns="" xmlns:p14="http://schemas.microsoft.com/office/powerpoint/2010/main" id="{396886A5-F80F-3043-8B5F-6D03A82EB642}"/>
                    </a:ext>
                  </a:extLst>
                </p:cNvPr>
                <p:cNvPicPr/>
                <p:nvPr/>
              </p:nvPicPr>
              <p:blipFill>
                <a:blip r:embed="rId63"/>
                <a:stretch>
                  <a:fillRect/>
                </a:stretch>
              </p:blipFill>
              <p:spPr>
                <a:xfrm>
                  <a:off x="3362022" y="2125727"/>
                  <a:ext cx="52560" cy="29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4">
            <p14:nvContentPartPr>
              <p14:cNvPr id="42" name="Ink 41">
                <a:extLst>
                  <a:ext uri="{FF2B5EF4-FFF2-40B4-BE49-F238E27FC236}">
                    <a16:creationId xmlns:a16="http://schemas.microsoft.com/office/drawing/2014/main" id="{8973012D-D63A-A843-9F04-E0C6D79C5D7B}"/>
                  </a:ext>
                </a:extLst>
              </p14:cNvPr>
              <p14:cNvContentPartPr/>
              <p14:nvPr/>
            </p14:nvContentPartPr>
            <p14:xfrm>
              <a:off x="4026317" y="2393225"/>
              <a:ext cx="160380" cy="206280"/>
            </p14:xfrm>
          </p:contentPart>
        </mc:Choice>
        <mc:Fallback xmlns="">
          <p:pic>
            <p:nvPicPr>
              <p:cNvPr id="42" name="Ink 41">
                <a:extLst>
                  <a:ext uri="{FF2B5EF4-FFF2-40B4-BE49-F238E27FC236}">
                    <a16:creationId xmlns:a16="http://schemas.microsoft.com/office/drawing/2014/main" id="{8973012D-D63A-A843-9F04-E0C6D79C5D7B}"/>
                  </a:ext>
                </a:extLst>
              </p:cNvPr>
              <p:cNvPicPr/>
              <p:nvPr/>
            </p:nvPicPr>
            <p:blipFill>
              <a:blip r:embed="rId65"/>
              <a:stretch>
                <a:fillRect/>
              </a:stretch>
            </p:blipFill>
            <p:spPr>
              <a:xfrm>
                <a:off x="4010854" y="2377745"/>
                <a:ext cx="190586" cy="236520"/>
              </a:xfrm>
              <a:prstGeom prst="rect">
                <a:avLst/>
              </a:prstGeom>
            </p:spPr>
          </p:pic>
        </mc:Fallback>
      </mc:AlternateContent>
      <p:grpSp>
        <p:nvGrpSpPr>
          <p:cNvPr id="52" name="Group 51">
            <a:extLst>
              <a:ext uri="{FF2B5EF4-FFF2-40B4-BE49-F238E27FC236}">
                <a16:creationId xmlns:a16="http://schemas.microsoft.com/office/drawing/2014/main" id="{F79DCFAC-D3ED-1A45-A6E6-61600713EABE}"/>
              </a:ext>
            </a:extLst>
          </p:cNvPr>
          <p:cNvGrpSpPr/>
          <p:nvPr/>
        </p:nvGrpSpPr>
        <p:grpSpPr>
          <a:xfrm>
            <a:off x="4333847" y="2462615"/>
            <a:ext cx="164700" cy="104220"/>
            <a:chOff x="4254462" y="2140487"/>
            <a:chExt cx="219600" cy="138960"/>
          </a:xfrm>
        </p:grpSpPr>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A2B90B0C-C885-2342-8167-9EF58B1CF46D}"/>
                    </a:ext>
                  </a:extLst>
                </p14:cNvPr>
                <p14:cNvContentPartPr/>
                <p14:nvPr/>
              </p14:nvContentPartPr>
              <p14:xfrm>
                <a:off x="4254462" y="2157767"/>
                <a:ext cx="87120" cy="121680"/>
              </p14:xfrm>
            </p:contentPart>
          </mc:Choice>
          <mc:Fallback xmlns="">
            <p:pic>
              <p:nvPicPr>
                <p:cNvPr id="44" name="Ink 43">
                  <a:extLst>
                    <a:ext uri="{FF2B5EF4-FFF2-40B4-BE49-F238E27FC236}">
                      <a16:creationId xmlns:a16="http://schemas.microsoft.com/office/drawing/2014/main" xmlns="" xmlns:p14="http://schemas.microsoft.com/office/powerpoint/2010/main" id="{A2B90B0C-C885-2342-8167-9EF58B1CF46D}"/>
                    </a:ext>
                  </a:extLst>
                </p:cNvPr>
                <p:cNvPicPr/>
                <p:nvPr/>
              </p:nvPicPr>
              <p:blipFill>
                <a:blip r:embed="rId67"/>
                <a:stretch>
                  <a:fillRect/>
                </a:stretch>
              </p:blipFill>
              <p:spPr>
                <a:xfrm>
                  <a:off x="4244742" y="2148047"/>
                  <a:ext cx="1062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EFF6AD7C-4B53-FF45-BF78-A016A4D897C7}"/>
                    </a:ext>
                  </a:extLst>
                </p14:cNvPr>
                <p14:cNvContentPartPr/>
                <p14:nvPr/>
              </p14:nvContentPartPr>
              <p14:xfrm>
                <a:off x="4340862" y="2140487"/>
                <a:ext cx="133200" cy="133200"/>
              </p14:xfrm>
            </p:contentPart>
          </mc:Choice>
          <mc:Fallback xmlns="">
            <p:pic>
              <p:nvPicPr>
                <p:cNvPr id="45" name="Ink 44">
                  <a:extLst>
                    <a:ext uri="{FF2B5EF4-FFF2-40B4-BE49-F238E27FC236}">
                      <a16:creationId xmlns:a16="http://schemas.microsoft.com/office/drawing/2014/main" xmlns="" xmlns:p14="http://schemas.microsoft.com/office/powerpoint/2010/main" id="{EFF6AD7C-4B53-FF45-BF78-A016A4D897C7}"/>
                    </a:ext>
                  </a:extLst>
                </p:cNvPr>
                <p:cNvPicPr/>
                <p:nvPr/>
              </p:nvPicPr>
              <p:blipFill>
                <a:blip r:embed="rId69"/>
                <a:stretch>
                  <a:fillRect/>
                </a:stretch>
              </p:blipFill>
              <p:spPr>
                <a:xfrm>
                  <a:off x="4331838" y="2131127"/>
                  <a:ext cx="151971" cy="153000"/>
                </a:xfrm>
                <a:prstGeom prst="rect">
                  <a:avLst/>
                </a:prstGeom>
              </p:spPr>
            </p:pic>
          </mc:Fallback>
        </mc:AlternateContent>
      </p:grpSp>
      <p:grpSp>
        <p:nvGrpSpPr>
          <p:cNvPr id="51" name="Group 50">
            <a:extLst>
              <a:ext uri="{FF2B5EF4-FFF2-40B4-BE49-F238E27FC236}">
                <a16:creationId xmlns:a16="http://schemas.microsoft.com/office/drawing/2014/main" id="{DB5A31C4-BC27-AF48-9EFF-1F40F8477985}"/>
              </a:ext>
            </a:extLst>
          </p:cNvPr>
          <p:cNvGrpSpPr/>
          <p:nvPr/>
        </p:nvGrpSpPr>
        <p:grpSpPr>
          <a:xfrm>
            <a:off x="4662707" y="2371625"/>
            <a:ext cx="502470" cy="294300"/>
            <a:chOff x="4692942" y="2019167"/>
            <a:chExt cx="669960" cy="392400"/>
          </a:xfrm>
        </p:grpSpPr>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a16="http://schemas.microsoft.com/office/drawing/2014/main" id="{8A67ECAB-0D69-5347-A074-24140C6A4932}"/>
                    </a:ext>
                  </a:extLst>
                </p14:cNvPr>
                <p14:cNvContentPartPr/>
                <p14:nvPr/>
              </p14:nvContentPartPr>
              <p14:xfrm>
                <a:off x="4692942" y="2169287"/>
                <a:ext cx="17640" cy="29160"/>
              </p14:xfrm>
            </p:contentPart>
          </mc:Choice>
          <mc:Fallback xmlns="">
            <p:pic>
              <p:nvPicPr>
                <p:cNvPr id="46" name="Ink 45">
                  <a:extLst>
                    <a:ext uri="{FF2B5EF4-FFF2-40B4-BE49-F238E27FC236}">
                      <a16:creationId xmlns:a16="http://schemas.microsoft.com/office/drawing/2014/main" xmlns="" xmlns:p14="http://schemas.microsoft.com/office/powerpoint/2010/main" id="{8A67ECAB-0D69-5347-A074-24140C6A4932}"/>
                    </a:ext>
                  </a:extLst>
                </p:cNvPr>
                <p:cNvPicPr/>
                <p:nvPr/>
              </p:nvPicPr>
              <p:blipFill>
                <a:blip r:embed="rId71"/>
                <a:stretch>
                  <a:fillRect/>
                </a:stretch>
              </p:blipFill>
              <p:spPr>
                <a:xfrm>
                  <a:off x="4683942" y="2160287"/>
                  <a:ext cx="356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168B99C6-394E-0A43-8646-AD43535F3946}"/>
                    </a:ext>
                  </a:extLst>
                </p14:cNvPr>
                <p14:cNvContentPartPr/>
                <p14:nvPr/>
              </p14:nvContentPartPr>
              <p14:xfrm>
                <a:off x="4710222" y="2146247"/>
                <a:ext cx="17640" cy="265320"/>
              </p14:xfrm>
            </p:contentPart>
          </mc:Choice>
          <mc:Fallback xmlns="">
            <p:pic>
              <p:nvPicPr>
                <p:cNvPr id="47" name="Ink 46">
                  <a:extLst>
                    <a:ext uri="{FF2B5EF4-FFF2-40B4-BE49-F238E27FC236}">
                      <a16:creationId xmlns:a16="http://schemas.microsoft.com/office/drawing/2014/main" xmlns="" xmlns:p14="http://schemas.microsoft.com/office/powerpoint/2010/main" id="{168B99C6-394E-0A43-8646-AD43535F3946}"/>
                    </a:ext>
                  </a:extLst>
                </p:cNvPr>
                <p:cNvPicPr/>
                <p:nvPr/>
              </p:nvPicPr>
              <p:blipFill>
                <a:blip r:embed="rId73"/>
                <a:stretch>
                  <a:fillRect/>
                </a:stretch>
              </p:blipFill>
              <p:spPr>
                <a:xfrm>
                  <a:off x="4700502" y="2136527"/>
                  <a:ext cx="3708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Ink 47">
                  <a:extLst>
                    <a:ext uri="{FF2B5EF4-FFF2-40B4-BE49-F238E27FC236}">
                      <a16:creationId xmlns:a16="http://schemas.microsoft.com/office/drawing/2014/main" id="{19FEF1A3-3978-A541-AB5A-3992B5A1B826}"/>
                    </a:ext>
                  </a:extLst>
                </p14:cNvPr>
                <p14:cNvContentPartPr/>
                <p14:nvPr/>
              </p14:nvContentPartPr>
              <p14:xfrm>
                <a:off x="4715982" y="2128967"/>
                <a:ext cx="133200" cy="110160"/>
              </p14:xfrm>
            </p:contentPart>
          </mc:Choice>
          <mc:Fallback xmlns="">
            <p:pic>
              <p:nvPicPr>
                <p:cNvPr id="48" name="Ink 47">
                  <a:extLst>
                    <a:ext uri="{FF2B5EF4-FFF2-40B4-BE49-F238E27FC236}">
                      <a16:creationId xmlns:a16="http://schemas.microsoft.com/office/drawing/2014/main" xmlns="" xmlns:p14="http://schemas.microsoft.com/office/powerpoint/2010/main" id="{19FEF1A3-3978-A541-AB5A-3992B5A1B826}"/>
                    </a:ext>
                  </a:extLst>
                </p:cNvPr>
                <p:cNvPicPr/>
                <p:nvPr/>
              </p:nvPicPr>
              <p:blipFill>
                <a:blip r:embed="rId75"/>
                <a:stretch>
                  <a:fillRect/>
                </a:stretch>
              </p:blipFill>
              <p:spPr>
                <a:xfrm>
                  <a:off x="4706982" y="2119607"/>
                  <a:ext cx="1512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9" name="Ink 48">
                  <a:extLst>
                    <a:ext uri="{FF2B5EF4-FFF2-40B4-BE49-F238E27FC236}">
                      <a16:creationId xmlns:a16="http://schemas.microsoft.com/office/drawing/2014/main" id="{219E11FD-8BCD-C342-910C-939A5E5E5E69}"/>
                    </a:ext>
                  </a:extLst>
                </p14:cNvPr>
                <p14:cNvContentPartPr/>
                <p14:nvPr/>
              </p14:nvContentPartPr>
              <p14:xfrm>
                <a:off x="4837302" y="2019167"/>
                <a:ext cx="208080" cy="104400"/>
              </p14:xfrm>
            </p:contentPart>
          </mc:Choice>
          <mc:Fallback xmlns="">
            <p:pic>
              <p:nvPicPr>
                <p:cNvPr id="49" name="Ink 48">
                  <a:extLst>
                    <a:ext uri="{FF2B5EF4-FFF2-40B4-BE49-F238E27FC236}">
                      <a16:creationId xmlns:a16="http://schemas.microsoft.com/office/drawing/2014/main" xmlns="" xmlns:p14="http://schemas.microsoft.com/office/powerpoint/2010/main" id="{219E11FD-8BCD-C342-910C-939A5E5E5E69}"/>
                    </a:ext>
                  </a:extLst>
                </p:cNvPr>
                <p:cNvPicPr/>
                <p:nvPr/>
              </p:nvPicPr>
              <p:blipFill>
                <a:blip r:embed="rId77"/>
                <a:stretch>
                  <a:fillRect/>
                </a:stretch>
              </p:blipFill>
              <p:spPr>
                <a:xfrm>
                  <a:off x="4829382" y="2010167"/>
                  <a:ext cx="22464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0" name="Ink 49">
                  <a:extLst>
                    <a:ext uri="{FF2B5EF4-FFF2-40B4-BE49-F238E27FC236}">
                      <a16:creationId xmlns:a16="http://schemas.microsoft.com/office/drawing/2014/main" id="{9F304AF5-017B-5044-9456-2900986090FA}"/>
                    </a:ext>
                  </a:extLst>
                </p14:cNvPr>
                <p14:cNvContentPartPr/>
                <p14:nvPr/>
              </p14:nvContentPartPr>
              <p14:xfrm>
                <a:off x="5160582" y="2152007"/>
                <a:ext cx="202320" cy="236880"/>
              </p14:xfrm>
            </p:contentPart>
          </mc:Choice>
          <mc:Fallback xmlns="">
            <p:pic>
              <p:nvPicPr>
                <p:cNvPr id="50" name="Ink 49">
                  <a:extLst>
                    <a:ext uri="{FF2B5EF4-FFF2-40B4-BE49-F238E27FC236}">
                      <a16:creationId xmlns:a16="http://schemas.microsoft.com/office/drawing/2014/main" xmlns="" xmlns:p14="http://schemas.microsoft.com/office/powerpoint/2010/main" id="{9F304AF5-017B-5044-9456-2900986090FA}"/>
                    </a:ext>
                  </a:extLst>
                </p:cNvPr>
                <p:cNvPicPr/>
                <p:nvPr/>
              </p:nvPicPr>
              <p:blipFill>
                <a:blip r:embed="rId79"/>
                <a:stretch>
                  <a:fillRect/>
                </a:stretch>
              </p:blipFill>
              <p:spPr>
                <a:xfrm>
                  <a:off x="5151942" y="2143021"/>
                  <a:ext cx="222120" cy="256291"/>
                </a:xfrm>
                <a:prstGeom prst="rect">
                  <a:avLst/>
                </a:prstGeom>
              </p:spPr>
            </p:pic>
          </mc:Fallback>
        </mc:AlternateContent>
      </p:grpSp>
      <p:grpSp>
        <p:nvGrpSpPr>
          <p:cNvPr id="57" name="Group 56">
            <a:extLst>
              <a:ext uri="{FF2B5EF4-FFF2-40B4-BE49-F238E27FC236}">
                <a16:creationId xmlns:a16="http://schemas.microsoft.com/office/drawing/2014/main" id="{F7224AEE-864F-394C-88D3-4FF25E4854E2}"/>
              </a:ext>
            </a:extLst>
          </p:cNvPr>
          <p:cNvGrpSpPr/>
          <p:nvPr/>
        </p:nvGrpSpPr>
        <p:grpSpPr>
          <a:xfrm>
            <a:off x="5160587" y="2297915"/>
            <a:ext cx="329400" cy="99900"/>
            <a:chOff x="5356782" y="1920887"/>
            <a:chExt cx="439200" cy="133200"/>
          </a:xfrm>
        </p:grpSpPr>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DF49C967-C37F-D742-B4FC-DB250E02724F}"/>
                    </a:ext>
                  </a:extLst>
                </p14:cNvPr>
                <p14:cNvContentPartPr/>
                <p14:nvPr/>
              </p14:nvContentPartPr>
              <p14:xfrm>
                <a:off x="5356782" y="1949687"/>
                <a:ext cx="11880" cy="104400"/>
              </p14:xfrm>
            </p:contentPart>
          </mc:Choice>
          <mc:Fallback xmlns="">
            <p:pic>
              <p:nvPicPr>
                <p:cNvPr id="53" name="Ink 52">
                  <a:extLst>
                    <a:ext uri="{FF2B5EF4-FFF2-40B4-BE49-F238E27FC236}">
                      <a16:creationId xmlns:a16="http://schemas.microsoft.com/office/drawing/2014/main" xmlns="" xmlns:p14="http://schemas.microsoft.com/office/powerpoint/2010/main" id="{DF49C967-C37F-D742-B4FC-DB250E02724F}"/>
                    </a:ext>
                  </a:extLst>
                </p:cNvPr>
                <p:cNvPicPr/>
                <p:nvPr/>
              </p:nvPicPr>
              <p:blipFill>
                <a:blip r:embed="rId81"/>
                <a:stretch>
                  <a:fillRect/>
                </a:stretch>
              </p:blipFill>
              <p:spPr>
                <a:xfrm>
                  <a:off x="5347062" y="1939967"/>
                  <a:ext cx="3024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0D353667-A0FE-A045-8BE5-8CBB9B3266CD}"/>
                    </a:ext>
                  </a:extLst>
                </p14:cNvPr>
                <p14:cNvContentPartPr/>
                <p14:nvPr/>
              </p14:nvContentPartPr>
              <p14:xfrm>
                <a:off x="5426262" y="1996127"/>
                <a:ext cx="87120" cy="6120"/>
              </p14:xfrm>
            </p:contentPart>
          </mc:Choice>
          <mc:Fallback xmlns="">
            <p:pic>
              <p:nvPicPr>
                <p:cNvPr id="54" name="Ink 53">
                  <a:extLst>
                    <a:ext uri="{FF2B5EF4-FFF2-40B4-BE49-F238E27FC236}">
                      <a16:creationId xmlns:a16="http://schemas.microsoft.com/office/drawing/2014/main" xmlns="" xmlns:p14="http://schemas.microsoft.com/office/powerpoint/2010/main" id="{0D353667-A0FE-A045-8BE5-8CBB9B3266CD}"/>
                    </a:ext>
                  </a:extLst>
                </p:cNvPr>
                <p:cNvPicPr/>
                <p:nvPr/>
              </p:nvPicPr>
              <p:blipFill>
                <a:blip r:embed="rId83"/>
                <a:stretch>
                  <a:fillRect/>
                </a:stretch>
              </p:blipFill>
              <p:spPr>
                <a:xfrm>
                  <a:off x="5417982" y="1987847"/>
                  <a:ext cx="1044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Ink 54">
                  <a:extLst>
                    <a:ext uri="{FF2B5EF4-FFF2-40B4-BE49-F238E27FC236}">
                      <a16:creationId xmlns:a16="http://schemas.microsoft.com/office/drawing/2014/main" id="{1A606CB0-BD35-1C4F-95C7-31B4D8B920EF}"/>
                    </a:ext>
                  </a:extLst>
                </p14:cNvPr>
                <p14:cNvContentPartPr/>
                <p14:nvPr/>
              </p14:nvContentPartPr>
              <p14:xfrm>
                <a:off x="5587902" y="1920887"/>
                <a:ext cx="208080" cy="133200"/>
              </p14:xfrm>
            </p:contentPart>
          </mc:Choice>
          <mc:Fallback xmlns="">
            <p:pic>
              <p:nvPicPr>
                <p:cNvPr id="55" name="Ink 54">
                  <a:extLst>
                    <a:ext uri="{FF2B5EF4-FFF2-40B4-BE49-F238E27FC236}">
                      <a16:creationId xmlns:a16="http://schemas.microsoft.com/office/drawing/2014/main" xmlns="" xmlns:p14="http://schemas.microsoft.com/office/powerpoint/2010/main" id="{1A606CB0-BD35-1C4F-95C7-31B4D8B920EF}"/>
                    </a:ext>
                  </a:extLst>
                </p:cNvPr>
                <p:cNvPicPr/>
                <p:nvPr/>
              </p:nvPicPr>
              <p:blipFill>
                <a:blip r:embed="rId85"/>
                <a:stretch>
                  <a:fillRect/>
                </a:stretch>
              </p:blipFill>
              <p:spPr>
                <a:xfrm>
                  <a:off x="5579636" y="1911887"/>
                  <a:ext cx="224971" cy="152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
            <p14:nvContentPartPr>
              <p14:cNvPr id="56" name="Ink 55">
                <a:extLst>
                  <a:ext uri="{FF2B5EF4-FFF2-40B4-BE49-F238E27FC236}">
                    <a16:creationId xmlns:a16="http://schemas.microsoft.com/office/drawing/2014/main" id="{F3252F84-D8FE-764E-B07E-893832BFF288}"/>
                  </a:ext>
                </a:extLst>
              </p14:cNvPr>
              <p14:cNvContentPartPr/>
              <p14:nvPr/>
            </p14:nvContentPartPr>
            <p14:xfrm>
              <a:off x="5710577" y="2570615"/>
              <a:ext cx="17550" cy="60750"/>
            </p14:xfrm>
          </p:contentPart>
        </mc:Choice>
        <mc:Fallback xmlns="">
          <p:pic>
            <p:nvPicPr>
              <p:cNvPr id="56" name="Ink 55">
                <a:extLst>
                  <a:ext uri="{FF2B5EF4-FFF2-40B4-BE49-F238E27FC236}">
                    <a16:creationId xmlns:a16="http://schemas.microsoft.com/office/drawing/2014/main" id="{F3252F84-D8FE-764E-B07E-893832BFF288}"/>
                  </a:ext>
                </a:extLst>
              </p:cNvPr>
              <p:cNvPicPr/>
              <p:nvPr/>
            </p:nvPicPr>
            <p:blipFill>
              <a:blip r:embed="rId87"/>
              <a:stretch>
                <a:fillRect/>
              </a:stretch>
            </p:blipFill>
            <p:spPr>
              <a:xfrm>
                <a:off x="5695176" y="2555158"/>
                <a:ext cx="47994" cy="91305"/>
              </a:xfrm>
              <a:prstGeom prst="rect">
                <a:avLst/>
              </a:prstGeom>
            </p:spPr>
          </p:pic>
        </mc:Fallback>
      </mc:AlternateContent>
      <p:grpSp>
        <p:nvGrpSpPr>
          <p:cNvPr id="66" name="Group 65">
            <a:extLst>
              <a:ext uri="{FF2B5EF4-FFF2-40B4-BE49-F238E27FC236}">
                <a16:creationId xmlns:a16="http://schemas.microsoft.com/office/drawing/2014/main" id="{3839C131-FAD6-D14A-BD92-96B6DB715EDF}"/>
              </a:ext>
            </a:extLst>
          </p:cNvPr>
          <p:cNvGrpSpPr/>
          <p:nvPr/>
        </p:nvGrpSpPr>
        <p:grpSpPr>
          <a:xfrm>
            <a:off x="6000557" y="2449655"/>
            <a:ext cx="771120" cy="121230"/>
            <a:chOff x="6476742" y="2123207"/>
            <a:chExt cx="1028160" cy="161640"/>
          </a:xfrm>
        </p:grpSpPr>
        <mc:AlternateContent xmlns:mc="http://schemas.openxmlformats.org/markup-compatibility/2006" xmlns:p14="http://schemas.microsoft.com/office/powerpoint/2010/main">
          <mc:Choice Requires="p14">
            <p:contentPart p14:bwMode="auto" r:id="rId88">
              <p14:nvContentPartPr>
                <p14:cNvPr id="58" name="Ink 57">
                  <a:extLst>
                    <a:ext uri="{FF2B5EF4-FFF2-40B4-BE49-F238E27FC236}">
                      <a16:creationId xmlns:a16="http://schemas.microsoft.com/office/drawing/2014/main" id="{AD7CC660-5013-8342-B325-A823A2A7337B}"/>
                    </a:ext>
                  </a:extLst>
                </p14:cNvPr>
                <p14:cNvContentPartPr/>
                <p14:nvPr/>
              </p14:nvContentPartPr>
              <p14:xfrm>
                <a:off x="6476742" y="2134727"/>
                <a:ext cx="219600" cy="104400"/>
              </p14:xfrm>
            </p:contentPart>
          </mc:Choice>
          <mc:Fallback xmlns="">
            <p:pic>
              <p:nvPicPr>
                <p:cNvPr id="58" name="Ink 57">
                  <a:extLst>
                    <a:ext uri="{FF2B5EF4-FFF2-40B4-BE49-F238E27FC236}">
                      <a16:creationId xmlns:a16="http://schemas.microsoft.com/office/drawing/2014/main" xmlns="" xmlns:p14="http://schemas.microsoft.com/office/powerpoint/2010/main" id="{AD7CC660-5013-8342-B325-A823A2A7337B}"/>
                    </a:ext>
                  </a:extLst>
                </p:cNvPr>
                <p:cNvPicPr/>
                <p:nvPr/>
              </p:nvPicPr>
              <p:blipFill>
                <a:blip r:embed="rId89"/>
                <a:stretch>
                  <a:fillRect/>
                </a:stretch>
              </p:blipFill>
              <p:spPr>
                <a:xfrm>
                  <a:off x="6467742" y="2125727"/>
                  <a:ext cx="2365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9" name="Ink 58">
                  <a:extLst>
                    <a:ext uri="{FF2B5EF4-FFF2-40B4-BE49-F238E27FC236}">
                      <a16:creationId xmlns:a16="http://schemas.microsoft.com/office/drawing/2014/main" id="{A4AA9CB6-B603-3F4E-9C29-DD8D2CB3AB07}"/>
                    </a:ext>
                  </a:extLst>
                </p14:cNvPr>
                <p14:cNvContentPartPr/>
                <p14:nvPr/>
              </p14:nvContentPartPr>
              <p14:xfrm>
                <a:off x="6805782" y="2157767"/>
                <a:ext cx="63720" cy="6120"/>
              </p14:xfrm>
            </p:contentPart>
          </mc:Choice>
          <mc:Fallback xmlns="">
            <p:pic>
              <p:nvPicPr>
                <p:cNvPr id="59" name="Ink 58">
                  <a:extLst>
                    <a:ext uri="{FF2B5EF4-FFF2-40B4-BE49-F238E27FC236}">
                      <a16:creationId xmlns:a16="http://schemas.microsoft.com/office/drawing/2014/main" xmlns="" xmlns:p14="http://schemas.microsoft.com/office/powerpoint/2010/main" id="{A4AA9CB6-B603-3F4E-9C29-DD8D2CB3AB07}"/>
                    </a:ext>
                  </a:extLst>
                </p:cNvPr>
                <p:cNvPicPr/>
                <p:nvPr/>
              </p:nvPicPr>
              <p:blipFill>
                <a:blip r:embed="rId91"/>
                <a:stretch>
                  <a:fillRect/>
                </a:stretch>
              </p:blipFill>
              <p:spPr>
                <a:xfrm>
                  <a:off x="6796422" y="2148407"/>
                  <a:ext cx="81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0" name="Ink 59">
                  <a:extLst>
                    <a:ext uri="{FF2B5EF4-FFF2-40B4-BE49-F238E27FC236}">
                      <a16:creationId xmlns:a16="http://schemas.microsoft.com/office/drawing/2014/main" id="{68A5FC47-D118-4849-B62D-0F9D599383D4}"/>
                    </a:ext>
                  </a:extLst>
                </p14:cNvPr>
                <p14:cNvContentPartPr/>
                <p14:nvPr/>
              </p14:nvContentPartPr>
              <p14:xfrm>
                <a:off x="6834582" y="2198087"/>
                <a:ext cx="57960" cy="23400"/>
              </p14:xfrm>
            </p:contentPart>
          </mc:Choice>
          <mc:Fallback xmlns="">
            <p:pic>
              <p:nvPicPr>
                <p:cNvPr id="60" name="Ink 59">
                  <a:extLst>
                    <a:ext uri="{FF2B5EF4-FFF2-40B4-BE49-F238E27FC236}">
                      <a16:creationId xmlns:a16="http://schemas.microsoft.com/office/drawing/2014/main" xmlns="" xmlns:p14="http://schemas.microsoft.com/office/powerpoint/2010/main" id="{68A5FC47-D118-4849-B62D-0F9D599383D4}"/>
                    </a:ext>
                  </a:extLst>
                </p:cNvPr>
                <p:cNvPicPr/>
                <p:nvPr/>
              </p:nvPicPr>
              <p:blipFill>
                <a:blip r:embed="rId93"/>
                <a:stretch>
                  <a:fillRect/>
                </a:stretch>
              </p:blipFill>
              <p:spPr>
                <a:xfrm>
                  <a:off x="6825222" y="2188869"/>
                  <a:ext cx="75960" cy="41127"/>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1" name="Ink 60">
                  <a:extLst>
                    <a:ext uri="{FF2B5EF4-FFF2-40B4-BE49-F238E27FC236}">
                      <a16:creationId xmlns:a16="http://schemas.microsoft.com/office/drawing/2014/main" id="{D06B9AE5-CE75-8941-A3DE-0C94CD444AB3}"/>
                    </a:ext>
                  </a:extLst>
                </p14:cNvPr>
                <p14:cNvContentPartPr/>
                <p14:nvPr/>
              </p14:nvContentPartPr>
              <p14:xfrm>
                <a:off x="7048422" y="2152007"/>
                <a:ext cx="162000" cy="69480"/>
              </p14:xfrm>
            </p:contentPart>
          </mc:Choice>
          <mc:Fallback xmlns="">
            <p:pic>
              <p:nvPicPr>
                <p:cNvPr id="61" name="Ink 60">
                  <a:extLst>
                    <a:ext uri="{FF2B5EF4-FFF2-40B4-BE49-F238E27FC236}">
                      <a16:creationId xmlns:a16="http://schemas.microsoft.com/office/drawing/2014/main" xmlns="" xmlns:p14="http://schemas.microsoft.com/office/powerpoint/2010/main" id="{D06B9AE5-CE75-8941-A3DE-0C94CD444AB3}"/>
                    </a:ext>
                  </a:extLst>
                </p:cNvPr>
                <p:cNvPicPr/>
                <p:nvPr/>
              </p:nvPicPr>
              <p:blipFill>
                <a:blip r:embed="rId95"/>
                <a:stretch>
                  <a:fillRect/>
                </a:stretch>
              </p:blipFill>
              <p:spPr>
                <a:xfrm>
                  <a:off x="7039422" y="2142337"/>
                  <a:ext cx="181080" cy="888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C081D747-8F4F-6A49-8A34-486F518194E4}"/>
                    </a:ext>
                  </a:extLst>
                </p14:cNvPr>
                <p14:cNvContentPartPr/>
                <p14:nvPr/>
              </p14:nvContentPartPr>
              <p14:xfrm>
                <a:off x="7284942" y="2238407"/>
                <a:ext cx="34200" cy="46440"/>
              </p14:xfrm>
            </p:contentPart>
          </mc:Choice>
          <mc:Fallback xmlns="">
            <p:pic>
              <p:nvPicPr>
                <p:cNvPr id="63" name="Ink 62">
                  <a:extLst>
                    <a:ext uri="{FF2B5EF4-FFF2-40B4-BE49-F238E27FC236}">
                      <a16:creationId xmlns:a16="http://schemas.microsoft.com/office/drawing/2014/main" xmlns="" xmlns:p14="http://schemas.microsoft.com/office/powerpoint/2010/main" id="{C081D747-8F4F-6A49-8A34-486F518194E4}"/>
                    </a:ext>
                  </a:extLst>
                </p:cNvPr>
                <p:cNvPicPr/>
                <p:nvPr/>
              </p:nvPicPr>
              <p:blipFill>
                <a:blip r:embed="rId97"/>
                <a:stretch>
                  <a:fillRect/>
                </a:stretch>
              </p:blipFill>
              <p:spPr>
                <a:xfrm>
                  <a:off x="7275582" y="2229047"/>
                  <a:ext cx="5292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F0F0F5C6-D193-0D48-AC7A-B19194F48460}"/>
                    </a:ext>
                  </a:extLst>
                </p14:cNvPr>
                <p14:cNvContentPartPr/>
                <p14:nvPr/>
              </p14:nvContentPartPr>
              <p14:xfrm>
                <a:off x="7440822" y="2123207"/>
                <a:ext cx="40680" cy="133200"/>
              </p14:xfrm>
            </p:contentPart>
          </mc:Choice>
          <mc:Fallback xmlns="">
            <p:pic>
              <p:nvPicPr>
                <p:cNvPr id="64" name="Ink 63">
                  <a:extLst>
                    <a:ext uri="{FF2B5EF4-FFF2-40B4-BE49-F238E27FC236}">
                      <a16:creationId xmlns:a16="http://schemas.microsoft.com/office/drawing/2014/main" xmlns="" xmlns:p14="http://schemas.microsoft.com/office/powerpoint/2010/main" id="{F0F0F5C6-D193-0D48-AC7A-B19194F48460}"/>
                    </a:ext>
                  </a:extLst>
                </p:cNvPr>
                <p:cNvPicPr/>
                <p:nvPr/>
              </p:nvPicPr>
              <p:blipFill>
                <a:blip r:embed="rId99"/>
                <a:stretch>
                  <a:fillRect/>
                </a:stretch>
              </p:blipFill>
              <p:spPr>
                <a:xfrm>
                  <a:off x="7431822" y="2113487"/>
                  <a:ext cx="594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81D6AB98-E00C-E648-96CA-7D3486774049}"/>
                    </a:ext>
                  </a:extLst>
                </p14:cNvPr>
                <p14:cNvContentPartPr/>
                <p14:nvPr/>
              </p14:nvContentPartPr>
              <p14:xfrm>
                <a:off x="7430022" y="2255687"/>
                <a:ext cx="74880" cy="360"/>
              </p14:xfrm>
            </p:contentPart>
          </mc:Choice>
          <mc:Fallback xmlns="">
            <p:pic>
              <p:nvPicPr>
                <p:cNvPr id="65" name="Ink 64">
                  <a:extLst>
                    <a:ext uri="{FF2B5EF4-FFF2-40B4-BE49-F238E27FC236}">
                      <a16:creationId xmlns:a16="http://schemas.microsoft.com/office/drawing/2014/main" xmlns="" xmlns:p14="http://schemas.microsoft.com/office/powerpoint/2010/main" id="{81D6AB98-E00C-E648-96CA-7D3486774049}"/>
                    </a:ext>
                  </a:extLst>
                </p:cNvPr>
                <p:cNvPicPr/>
                <p:nvPr/>
              </p:nvPicPr>
              <p:blipFill>
                <a:blip r:embed="rId101"/>
                <a:stretch>
                  <a:fillRect/>
                </a:stretch>
              </p:blipFill>
              <p:spPr>
                <a:xfrm>
                  <a:off x="7421022" y="2245967"/>
                  <a:ext cx="92880" cy="19800"/>
                </a:xfrm>
                <a:prstGeom prst="rect">
                  <a:avLst/>
                </a:prstGeom>
              </p:spPr>
            </p:pic>
          </mc:Fallback>
        </mc:AlternateContent>
      </p:grpSp>
      <p:grpSp>
        <p:nvGrpSpPr>
          <p:cNvPr id="69" name="Group 68">
            <a:extLst>
              <a:ext uri="{FF2B5EF4-FFF2-40B4-BE49-F238E27FC236}">
                <a16:creationId xmlns:a16="http://schemas.microsoft.com/office/drawing/2014/main" id="{C18FE467-4334-E242-9A15-C5E5763379F7}"/>
              </a:ext>
            </a:extLst>
          </p:cNvPr>
          <p:cNvGrpSpPr/>
          <p:nvPr/>
        </p:nvGrpSpPr>
        <p:grpSpPr>
          <a:xfrm>
            <a:off x="3705827" y="2999375"/>
            <a:ext cx="69660" cy="69390"/>
            <a:chOff x="3417102" y="2856167"/>
            <a:chExt cx="92880" cy="92520"/>
          </a:xfrm>
        </p:grpSpPr>
        <mc:AlternateContent xmlns:mc="http://schemas.openxmlformats.org/markup-compatibility/2006" xmlns:p14="http://schemas.microsoft.com/office/powerpoint/2010/main">
          <mc:Choice Requires="p14">
            <p:contentPart p14:bwMode="auto" r:id="rId102">
              <p14:nvContentPartPr>
                <p14:cNvPr id="67" name="Ink 66">
                  <a:extLst>
                    <a:ext uri="{FF2B5EF4-FFF2-40B4-BE49-F238E27FC236}">
                      <a16:creationId xmlns:a16="http://schemas.microsoft.com/office/drawing/2014/main" id="{F49DA50C-5BE1-924F-A7AC-E7E5F5C08D83}"/>
                    </a:ext>
                  </a:extLst>
                </p14:cNvPr>
                <p14:cNvContentPartPr/>
                <p14:nvPr/>
              </p14:nvContentPartPr>
              <p14:xfrm>
                <a:off x="3417102" y="2856167"/>
                <a:ext cx="87120" cy="11880"/>
              </p14:xfrm>
            </p:contentPart>
          </mc:Choice>
          <mc:Fallback xmlns="">
            <p:pic>
              <p:nvPicPr>
                <p:cNvPr id="67" name="Ink 66">
                  <a:extLst>
                    <a:ext uri="{FF2B5EF4-FFF2-40B4-BE49-F238E27FC236}">
                      <a16:creationId xmlns:a16="http://schemas.microsoft.com/office/drawing/2014/main" xmlns="" xmlns:p14="http://schemas.microsoft.com/office/powerpoint/2010/main" id="{F49DA50C-5BE1-924F-A7AC-E7E5F5C08D83}"/>
                    </a:ext>
                  </a:extLst>
                </p:cNvPr>
                <p:cNvPicPr/>
                <p:nvPr/>
              </p:nvPicPr>
              <p:blipFill>
                <a:blip r:embed="rId103"/>
                <a:stretch>
                  <a:fillRect/>
                </a:stretch>
              </p:blipFill>
              <p:spPr>
                <a:xfrm>
                  <a:off x="3407742" y="2847082"/>
                  <a:ext cx="104400" cy="28652"/>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8" name="Ink 67">
                  <a:extLst>
                    <a:ext uri="{FF2B5EF4-FFF2-40B4-BE49-F238E27FC236}">
                      <a16:creationId xmlns:a16="http://schemas.microsoft.com/office/drawing/2014/main" id="{FF8DDD2C-B608-404C-8B98-108D74612278}"/>
                    </a:ext>
                  </a:extLst>
                </p14:cNvPr>
                <p14:cNvContentPartPr/>
                <p14:nvPr/>
              </p14:nvContentPartPr>
              <p14:xfrm>
                <a:off x="3428982" y="2936807"/>
                <a:ext cx="81000" cy="11880"/>
              </p14:xfrm>
            </p:contentPart>
          </mc:Choice>
          <mc:Fallback xmlns="">
            <p:pic>
              <p:nvPicPr>
                <p:cNvPr id="68" name="Ink 67">
                  <a:extLst>
                    <a:ext uri="{FF2B5EF4-FFF2-40B4-BE49-F238E27FC236}">
                      <a16:creationId xmlns:a16="http://schemas.microsoft.com/office/drawing/2014/main" xmlns="" xmlns:p14="http://schemas.microsoft.com/office/powerpoint/2010/main" id="{FF8DDD2C-B608-404C-8B98-108D74612278}"/>
                    </a:ext>
                  </a:extLst>
                </p:cNvPr>
                <p:cNvPicPr/>
                <p:nvPr/>
              </p:nvPicPr>
              <p:blipFill>
                <a:blip r:embed="rId105"/>
                <a:stretch>
                  <a:fillRect/>
                </a:stretch>
              </p:blipFill>
              <p:spPr>
                <a:xfrm>
                  <a:off x="3420022" y="2927807"/>
                  <a:ext cx="98562" cy="29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6">
            <p14:nvContentPartPr>
              <p14:cNvPr id="70" name="Ink 69">
                <a:extLst>
                  <a:ext uri="{FF2B5EF4-FFF2-40B4-BE49-F238E27FC236}">
                    <a16:creationId xmlns:a16="http://schemas.microsoft.com/office/drawing/2014/main" id="{69A1D739-F53F-774A-8793-B357D1C72062}"/>
                  </a:ext>
                </a:extLst>
              </p14:cNvPr>
              <p14:cNvContentPartPr/>
              <p14:nvPr/>
            </p14:nvContentPartPr>
            <p14:xfrm>
              <a:off x="4013357" y="2982095"/>
              <a:ext cx="104220" cy="91260"/>
            </p14:xfrm>
          </p:contentPart>
        </mc:Choice>
        <mc:Fallback xmlns="">
          <p:pic>
            <p:nvPicPr>
              <p:cNvPr id="70" name="Ink 69">
                <a:extLst>
                  <a:ext uri="{FF2B5EF4-FFF2-40B4-BE49-F238E27FC236}">
                    <a16:creationId xmlns:a16="http://schemas.microsoft.com/office/drawing/2014/main" id="{69A1D739-F53F-774A-8793-B357D1C72062}"/>
                  </a:ext>
                </a:extLst>
              </p:cNvPr>
              <p:cNvPicPr/>
              <p:nvPr/>
            </p:nvPicPr>
            <p:blipFill>
              <a:blip r:embed="rId107"/>
              <a:stretch>
                <a:fillRect/>
              </a:stretch>
            </p:blipFill>
            <p:spPr>
              <a:xfrm>
                <a:off x="3997904" y="2966645"/>
                <a:ext cx="134408" cy="121440"/>
              </a:xfrm>
              <a:prstGeom prst="rect">
                <a:avLst/>
              </a:prstGeom>
            </p:spPr>
          </p:pic>
        </mc:Fallback>
      </mc:AlternateContent>
      <p:grpSp>
        <p:nvGrpSpPr>
          <p:cNvPr id="94" name="Group 93">
            <a:extLst>
              <a:ext uri="{FF2B5EF4-FFF2-40B4-BE49-F238E27FC236}">
                <a16:creationId xmlns:a16="http://schemas.microsoft.com/office/drawing/2014/main" id="{D0AAA426-5728-D542-8FD8-4A77091EA44B}"/>
              </a:ext>
            </a:extLst>
          </p:cNvPr>
          <p:cNvGrpSpPr/>
          <p:nvPr/>
        </p:nvGrpSpPr>
        <p:grpSpPr>
          <a:xfrm>
            <a:off x="4238537" y="2882465"/>
            <a:ext cx="515430" cy="212490"/>
            <a:chOff x="4127382" y="2700287"/>
            <a:chExt cx="687240" cy="283320"/>
          </a:xfrm>
        </p:grpSpPr>
        <mc:AlternateContent xmlns:mc="http://schemas.openxmlformats.org/markup-compatibility/2006" xmlns:p14="http://schemas.microsoft.com/office/powerpoint/2010/main">
          <mc:Choice Requires="p14">
            <p:contentPart p14:bwMode="auto" r:id="rId108">
              <p14:nvContentPartPr>
                <p14:cNvPr id="71" name="Ink 70">
                  <a:extLst>
                    <a:ext uri="{FF2B5EF4-FFF2-40B4-BE49-F238E27FC236}">
                      <a16:creationId xmlns:a16="http://schemas.microsoft.com/office/drawing/2014/main" id="{A038654A-5608-2D45-BE1A-C42B0F3B7A5A}"/>
                    </a:ext>
                  </a:extLst>
                </p14:cNvPr>
                <p14:cNvContentPartPr/>
                <p14:nvPr/>
              </p14:nvContentPartPr>
              <p14:xfrm>
                <a:off x="4133142" y="2879207"/>
                <a:ext cx="23400" cy="360"/>
              </p14:xfrm>
            </p:contentPart>
          </mc:Choice>
          <mc:Fallback xmlns="">
            <p:pic>
              <p:nvPicPr>
                <p:cNvPr id="71" name="Ink 70">
                  <a:extLst>
                    <a:ext uri="{FF2B5EF4-FFF2-40B4-BE49-F238E27FC236}">
                      <a16:creationId xmlns:a16="http://schemas.microsoft.com/office/drawing/2014/main" xmlns="" xmlns:p14="http://schemas.microsoft.com/office/powerpoint/2010/main" id="{A038654A-5608-2D45-BE1A-C42B0F3B7A5A}"/>
                    </a:ext>
                  </a:extLst>
                </p:cNvPr>
                <p:cNvPicPr/>
                <p:nvPr/>
              </p:nvPicPr>
              <p:blipFill>
                <a:blip r:embed="rId109"/>
                <a:stretch>
                  <a:fillRect/>
                </a:stretch>
              </p:blipFill>
              <p:spPr>
                <a:xfrm>
                  <a:off x="4124633" y="2870567"/>
                  <a:ext cx="40418" cy="17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2" name="Ink 71">
                  <a:extLst>
                    <a:ext uri="{FF2B5EF4-FFF2-40B4-BE49-F238E27FC236}">
                      <a16:creationId xmlns:a16="http://schemas.microsoft.com/office/drawing/2014/main" id="{7DE66B52-FB10-6F4B-A744-E354608B721B}"/>
                    </a:ext>
                  </a:extLst>
                </p14:cNvPr>
                <p14:cNvContentPartPr/>
                <p14:nvPr/>
              </p14:nvContentPartPr>
              <p14:xfrm>
                <a:off x="4127382" y="2879207"/>
                <a:ext cx="6120" cy="360"/>
              </p14:xfrm>
            </p:contentPart>
          </mc:Choice>
          <mc:Fallback xmlns="">
            <p:pic>
              <p:nvPicPr>
                <p:cNvPr id="72" name="Ink 71">
                  <a:extLst>
                    <a:ext uri="{FF2B5EF4-FFF2-40B4-BE49-F238E27FC236}">
                      <a16:creationId xmlns:a16="http://schemas.microsoft.com/office/drawing/2014/main" xmlns="" xmlns:p14="http://schemas.microsoft.com/office/powerpoint/2010/main" id="{7DE66B52-FB10-6F4B-A744-E354608B721B}"/>
                    </a:ext>
                  </a:extLst>
                </p:cNvPr>
                <p:cNvPicPr/>
                <p:nvPr/>
              </p:nvPicPr>
              <p:blipFill>
                <a:blip r:embed="rId111"/>
                <a:stretch>
                  <a:fillRect/>
                </a:stretch>
              </p:blipFill>
              <p:spPr>
                <a:xfrm>
                  <a:off x="4118382" y="2870207"/>
                  <a:ext cx="241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3" name="Ink 72">
                  <a:extLst>
                    <a:ext uri="{FF2B5EF4-FFF2-40B4-BE49-F238E27FC236}">
                      <a16:creationId xmlns:a16="http://schemas.microsoft.com/office/drawing/2014/main" id="{467F4EA5-1CC5-6B44-AC47-D66D8598CE45}"/>
                    </a:ext>
                  </a:extLst>
                </p14:cNvPr>
                <p14:cNvContentPartPr/>
                <p14:nvPr/>
              </p14:nvContentPartPr>
              <p14:xfrm>
                <a:off x="4248702" y="2844647"/>
                <a:ext cx="6120" cy="133200"/>
              </p14:xfrm>
            </p:contentPart>
          </mc:Choice>
          <mc:Fallback xmlns="">
            <p:pic>
              <p:nvPicPr>
                <p:cNvPr id="73" name="Ink 72">
                  <a:extLst>
                    <a:ext uri="{FF2B5EF4-FFF2-40B4-BE49-F238E27FC236}">
                      <a16:creationId xmlns:a16="http://schemas.microsoft.com/office/drawing/2014/main" xmlns="" xmlns:p14="http://schemas.microsoft.com/office/powerpoint/2010/main" id="{467F4EA5-1CC5-6B44-AC47-D66D8598CE45}"/>
                    </a:ext>
                  </a:extLst>
                </p:cNvPr>
                <p:cNvPicPr/>
                <p:nvPr/>
              </p:nvPicPr>
              <p:blipFill>
                <a:blip r:embed="rId113"/>
                <a:stretch>
                  <a:fillRect/>
                </a:stretch>
              </p:blipFill>
              <p:spPr>
                <a:xfrm>
                  <a:off x="4239342" y="2835287"/>
                  <a:ext cx="2412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4" name="Ink 73">
                  <a:extLst>
                    <a:ext uri="{FF2B5EF4-FFF2-40B4-BE49-F238E27FC236}">
                      <a16:creationId xmlns:a16="http://schemas.microsoft.com/office/drawing/2014/main" id="{14DC65A6-38D5-7740-88CD-C6E77D422449}"/>
                    </a:ext>
                  </a:extLst>
                </p14:cNvPr>
                <p14:cNvContentPartPr/>
                <p14:nvPr/>
              </p14:nvContentPartPr>
              <p14:xfrm>
                <a:off x="4248702" y="2827367"/>
                <a:ext cx="87120" cy="87120"/>
              </p14:xfrm>
            </p:contentPart>
          </mc:Choice>
          <mc:Fallback xmlns="">
            <p:pic>
              <p:nvPicPr>
                <p:cNvPr id="74" name="Ink 73">
                  <a:extLst>
                    <a:ext uri="{FF2B5EF4-FFF2-40B4-BE49-F238E27FC236}">
                      <a16:creationId xmlns:a16="http://schemas.microsoft.com/office/drawing/2014/main" xmlns="" xmlns:p14="http://schemas.microsoft.com/office/powerpoint/2010/main" id="{14DC65A6-38D5-7740-88CD-C6E77D422449}"/>
                    </a:ext>
                  </a:extLst>
                </p:cNvPr>
                <p:cNvPicPr/>
                <p:nvPr/>
              </p:nvPicPr>
              <p:blipFill>
                <a:blip r:embed="rId115"/>
                <a:stretch>
                  <a:fillRect/>
                </a:stretch>
              </p:blipFill>
              <p:spPr>
                <a:xfrm>
                  <a:off x="4239342" y="2818007"/>
                  <a:ext cx="10548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5" name="Ink 74">
                  <a:extLst>
                    <a:ext uri="{FF2B5EF4-FFF2-40B4-BE49-F238E27FC236}">
                      <a16:creationId xmlns:a16="http://schemas.microsoft.com/office/drawing/2014/main" id="{0260AAB7-B570-6D42-9D64-FC85477150DE}"/>
                    </a:ext>
                  </a:extLst>
                </p14:cNvPr>
                <p14:cNvContentPartPr/>
                <p14:nvPr/>
              </p14:nvContentPartPr>
              <p14:xfrm>
                <a:off x="4352382" y="2700287"/>
                <a:ext cx="98640" cy="75240"/>
              </p14:xfrm>
            </p:contentPart>
          </mc:Choice>
          <mc:Fallback xmlns="">
            <p:pic>
              <p:nvPicPr>
                <p:cNvPr id="75" name="Ink 74">
                  <a:extLst>
                    <a:ext uri="{FF2B5EF4-FFF2-40B4-BE49-F238E27FC236}">
                      <a16:creationId xmlns:a16="http://schemas.microsoft.com/office/drawing/2014/main" xmlns="" xmlns:p14="http://schemas.microsoft.com/office/powerpoint/2010/main" id="{0260AAB7-B570-6D42-9D64-FC85477150DE}"/>
                    </a:ext>
                  </a:extLst>
                </p:cNvPr>
                <p:cNvPicPr/>
                <p:nvPr/>
              </p:nvPicPr>
              <p:blipFill>
                <a:blip r:embed="rId117"/>
                <a:stretch>
                  <a:fillRect/>
                </a:stretch>
              </p:blipFill>
              <p:spPr>
                <a:xfrm>
                  <a:off x="4343710" y="2690927"/>
                  <a:ext cx="116706"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6" name="Ink 75">
                  <a:extLst>
                    <a:ext uri="{FF2B5EF4-FFF2-40B4-BE49-F238E27FC236}">
                      <a16:creationId xmlns:a16="http://schemas.microsoft.com/office/drawing/2014/main" id="{D93D0254-FB58-E845-A02D-D65D5CA3FF0C}"/>
                    </a:ext>
                  </a:extLst>
                </p14:cNvPr>
                <p14:cNvContentPartPr/>
                <p14:nvPr/>
              </p14:nvContentPartPr>
              <p14:xfrm>
                <a:off x="4560102" y="2873447"/>
                <a:ext cx="360" cy="6120"/>
              </p14:xfrm>
            </p:contentPart>
          </mc:Choice>
          <mc:Fallback xmlns="">
            <p:pic>
              <p:nvPicPr>
                <p:cNvPr id="76" name="Ink 75">
                  <a:extLst>
                    <a:ext uri="{FF2B5EF4-FFF2-40B4-BE49-F238E27FC236}">
                      <a16:creationId xmlns:a16="http://schemas.microsoft.com/office/drawing/2014/main" xmlns="" xmlns:p14="http://schemas.microsoft.com/office/powerpoint/2010/main" id="{D93D0254-FB58-E845-A02D-D65D5CA3FF0C}"/>
                    </a:ext>
                  </a:extLst>
                </p:cNvPr>
                <p:cNvPicPr/>
                <p:nvPr/>
              </p:nvPicPr>
              <p:blipFill>
                <a:blip r:embed="rId119"/>
                <a:stretch>
                  <a:fillRect/>
                </a:stretch>
              </p:blipFill>
              <p:spPr>
                <a:xfrm>
                  <a:off x="4551462" y="2864807"/>
                  <a:ext cx="176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7" name="Ink 76">
                  <a:extLst>
                    <a:ext uri="{FF2B5EF4-FFF2-40B4-BE49-F238E27FC236}">
                      <a16:creationId xmlns:a16="http://schemas.microsoft.com/office/drawing/2014/main" id="{9D8C7AE9-97A4-FD45-B34E-F0002A50C065}"/>
                    </a:ext>
                  </a:extLst>
                </p14:cNvPr>
                <p14:cNvContentPartPr/>
                <p14:nvPr/>
              </p14:nvContentPartPr>
              <p14:xfrm>
                <a:off x="4681422" y="2804327"/>
                <a:ext cx="133200" cy="179280"/>
              </p14:xfrm>
            </p:contentPart>
          </mc:Choice>
          <mc:Fallback xmlns="">
            <p:pic>
              <p:nvPicPr>
                <p:cNvPr id="77" name="Ink 76">
                  <a:extLst>
                    <a:ext uri="{FF2B5EF4-FFF2-40B4-BE49-F238E27FC236}">
                      <a16:creationId xmlns:a16="http://schemas.microsoft.com/office/drawing/2014/main" xmlns="" xmlns:p14="http://schemas.microsoft.com/office/powerpoint/2010/main" id="{9D8C7AE9-97A4-FD45-B34E-F0002A50C065}"/>
                    </a:ext>
                  </a:extLst>
                </p:cNvPr>
                <p:cNvPicPr/>
                <p:nvPr/>
              </p:nvPicPr>
              <p:blipFill>
                <a:blip r:embed="rId121"/>
                <a:stretch>
                  <a:fillRect/>
                </a:stretch>
              </p:blipFill>
              <p:spPr>
                <a:xfrm>
                  <a:off x="4672782" y="2794967"/>
                  <a:ext cx="151920" cy="198720"/>
                </a:xfrm>
                <a:prstGeom prst="rect">
                  <a:avLst/>
                </a:prstGeom>
              </p:spPr>
            </p:pic>
          </mc:Fallback>
        </mc:AlternateContent>
      </p:grpSp>
      <p:grpSp>
        <p:nvGrpSpPr>
          <p:cNvPr id="93" name="Group 92">
            <a:extLst>
              <a:ext uri="{FF2B5EF4-FFF2-40B4-BE49-F238E27FC236}">
                <a16:creationId xmlns:a16="http://schemas.microsoft.com/office/drawing/2014/main" id="{17B2BC57-7E77-5F44-A69D-9E3963F93438}"/>
              </a:ext>
            </a:extLst>
          </p:cNvPr>
          <p:cNvGrpSpPr/>
          <p:nvPr/>
        </p:nvGrpSpPr>
        <p:grpSpPr>
          <a:xfrm>
            <a:off x="4792577" y="2817665"/>
            <a:ext cx="39150" cy="86670"/>
            <a:chOff x="4866102" y="2613887"/>
            <a:chExt cx="52200" cy="115560"/>
          </a:xfrm>
        </p:grpSpPr>
        <mc:AlternateContent xmlns:mc="http://schemas.openxmlformats.org/markup-compatibility/2006" xmlns:p14="http://schemas.microsoft.com/office/powerpoint/2010/main">
          <mc:Choice Requires="p14">
            <p:contentPart p14:bwMode="auto" r:id="rId122">
              <p14:nvContentPartPr>
                <p14:cNvPr id="78" name="Ink 77">
                  <a:extLst>
                    <a:ext uri="{FF2B5EF4-FFF2-40B4-BE49-F238E27FC236}">
                      <a16:creationId xmlns:a16="http://schemas.microsoft.com/office/drawing/2014/main" id="{B5CF3C55-FAE3-3D43-9537-163768E55780}"/>
                    </a:ext>
                  </a:extLst>
                </p14:cNvPr>
                <p14:cNvContentPartPr/>
                <p14:nvPr/>
              </p14:nvContentPartPr>
              <p14:xfrm>
                <a:off x="4866102" y="2613887"/>
                <a:ext cx="46440" cy="92880"/>
              </p14:xfrm>
            </p:contentPart>
          </mc:Choice>
          <mc:Fallback xmlns="">
            <p:pic>
              <p:nvPicPr>
                <p:cNvPr id="78" name="Ink 77">
                  <a:extLst>
                    <a:ext uri="{FF2B5EF4-FFF2-40B4-BE49-F238E27FC236}">
                      <a16:creationId xmlns:a16="http://schemas.microsoft.com/office/drawing/2014/main" xmlns="" xmlns:p14="http://schemas.microsoft.com/office/powerpoint/2010/main" id="{B5CF3C55-FAE3-3D43-9537-163768E55780}"/>
                    </a:ext>
                  </a:extLst>
                </p:cNvPr>
                <p:cNvPicPr/>
                <p:nvPr/>
              </p:nvPicPr>
              <p:blipFill>
                <a:blip r:embed="rId123"/>
                <a:stretch>
                  <a:fillRect/>
                </a:stretch>
              </p:blipFill>
              <p:spPr>
                <a:xfrm>
                  <a:off x="4857822" y="2604527"/>
                  <a:ext cx="626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9" name="Ink 78">
                  <a:extLst>
                    <a:ext uri="{FF2B5EF4-FFF2-40B4-BE49-F238E27FC236}">
                      <a16:creationId xmlns:a16="http://schemas.microsoft.com/office/drawing/2014/main" id="{35A079BA-D933-3341-ACEA-4A0B006B278E}"/>
                    </a:ext>
                  </a:extLst>
                </p14:cNvPr>
                <p14:cNvContentPartPr/>
                <p14:nvPr/>
              </p14:nvContentPartPr>
              <p14:xfrm>
                <a:off x="4877622" y="2711807"/>
                <a:ext cx="40680" cy="17640"/>
              </p14:xfrm>
            </p:contentPart>
          </mc:Choice>
          <mc:Fallback xmlns="">
            <p:pic>
              <p:nvPicPr>
                <p:cNvPr id="79" name="Ink 78">
                  <a:extLst>
                    <a:ext uri="{FF2B5EF4-FFF2-40B4-BE49-F238E27FC236}">
                      <a16:creationId xmlns:a16="http://schemas.microsoft.com/office/drawing/2014/main" xmlns="" xmlns:p14="http://schemas.microsoft.com/office/powerpoint/2010/main" id="{35A079BA-D933-3341-ACEA-4A0B006B278E}"/>
                    </a:ext>
                  </a:extLst>
                </p:cNvPr>
                <p:cNvPicPr/>
                <p:nvPr/>
              </p:nvPicPr>
              <p:blipFill>
                <a:blip r:embed="rId125"/>
                <a:stretch>
                  <a:fillRect/>
                </a:stretch>
              </p:blipFill>
              <p:spPr>
                <a:xfrm>
                  <a:off x="4868262" y="2702807"/>
                  <a:ext cx="59040" cy="35640"/>
                </a:xfrm>
                <a:prstGeom prst="rect">
                  <a:avLst/>
                </a:prstGeom>
              </p:spPr>
            </p:pic>
          </mc:Fallback>
        </mc:AlternateContent>
      </p:grpSp>
      <p:grpSp>
        <p:nvGrpSpPr>
          <p:cNvPr id="92" name="Group 91">
            <a:extLst>
              <a:ext uri="{FF2B5EF4-FFF2-40B4-BE49-F238E27FC236}">
                <a16:creationId xmlns:a16="http://schemas.microsoft.com/office/drawing/2014/main" id="{BFDB29C1-E304-0249-9E0E-F4A697BD9CBD}"/>
              </a:ext>
            </a:extLst>
          </p:cNvPr>
          <p:cNvGrpSpPr/>
          <p:nvPr/>
        </p:nvGrpSpPr>
        <p:grpSpPr>
          <a:xfrm>
            <a:off x="4996157" y="2973455"/>
            <a:ext cx="108540" cy="104220"/>
            <a:chOff x="5137542" y="2821607"/>
            <a:chExt cx="144720" cy="138960"/>
          </a:xfrm>
        </p:grpSpPr>
        <mc:AlternateContent xmlns:mc="http://schemas.openxmlformats.org/markup-compatibility/2006" xmlns:p14="http://schemas.microsoft.com/office/powerpoint/2010/main">
          <mc:Choice Requires="p14">
            <p:contentPart p14:bwMode="auto" r:id="rId126">
              <p14:nvContentPartPr>
                <p14:cNvPr id="80" name="Ink 79">
                  <a:extLst>
                    <a:ext uri="{FF2B5EF4-FFF2-40B4-BE49-F238E27FC236}">
                      <a16:creationId xmlns:a16="http://schemas.microsoft.com/office/drawing/2014/main" id="{448B3706-5785-1F4A-B599-C697E369ADA7}"/>
                    </a:ext>
                  </a:extLst>
                </p14:cNvPr>
                <p14:cNvContentPartPr/>
                <p14:nvPr/>
              </p14:nvContentPartPr>
              <p14:xfrm>
                <a:off x="5137542" y="2890727"/>
                <a:ext cx="144720" cy="360"/>
              </p14:xfrm>
            </p:contentPart>
          </mc:Choice>
          <mc:Fallback xmlns="">
            <p:pic>
              <p:nvPicPr>
                <p:cNvPr id="80" name="Ink 79">
                  <a:extLst>
                    <a:ext uri="{FF2B5EF4-FFF2-40B4-BE49-F238E27FC236}">
                      <a16:creationId xmlns:a16="http://schemas.microsoft.com/office/drawing/2014/main" xmlns="" xmlns:p14="http://schemas.microsoft.com/office/powerpoint/2010/main" id="{448B3706-5785-1F4A-B599-C697E369ADA7}"/>
                    </a:ext>
                  </a:extLst>
                </p:cNvPr>
                <p:cNvPicPr/>
                <p:nvPr/>
              </p:nvPicPr>
              <p:blipFill>
                <a:blip r:embed="rId127"/>
                <a:stretch>
                  <a:fillRect/>
                </a:stretch>
              </p:blipFill>
              <p:spPr>
                <a:xfrm>
                  <a:off x="5129241" y="2881367"/>
                  <a:ext cx="161321"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1" name="Ink 80">
                  <a:extLst>
                    <a:ext uri="{FF2B5EF4-FFF2-40B4-BE49-F238E27FC236}">
                      <a16:creationId xmlns:a16="http://schemas.microsoft.com/office/drawing/2014/main" id="{A46B49E1-948E-2142-9273-0808E0EB1986}"/>
                    </a:ext>
                  </a:extLst>
                </p14:cNvPr>
                <p14:cNvContentPartPr/>
                <p14:nvPr/>
              </p14:nvContentPartPr>
              <p14:xfrm>
                <a:off x="5206662" y="2821607"/>
                <a:ext cx="23400" cy="138960"/>
              </p14:xfrm>
            </p:contentPart>
          </mc:Choice>
          <mc:Fallback xmlns="">
            <p:pic>
              <p:nvPicPr>
                <p:cNvPr id="81" name="Ink 80">
                  <a:extLst>
                    <a:ext uri="{FF2B5EF4-FFF2-40B4-BE49-F238E27FC236}">
                      <a16:creationId xmlns:a16="http://schemas.microsoft.com/office/drawing/2014/main" xmlns="" xmlns:p14="http://schemas.microsoft.com/office/powerpoint/2010/main" id="{A46B49E1-948E-2142-9273-0808E0EB1986}"/>
                    </a:ext>
                  </a:extLst>
                </p:cNvPr>
                <p:cNvPicPr/>
                <p:nvPr/>
              </p:nvPicPr>
              <p:blipFill>
                <a:blip r:embed="rId129"/>
                <a:stretch>
                  <a:fillRect/>
                </a:stretch>
              </p:blipFill>
              <p:spPr>
                <a:xfrm>
                  <a:off x="5197302" y="2812967"/>
                  <a:ext cx="41040" cy="155880"/>
                </a:xfrm>
                <a:prstGeom prst="rect">
                  <a:avLst/>
                </a:prstGeom>
              </p:spPr>
            </p:pic>
          </mc:Fallback>
        </mc:AlternateContent>
      </p:grpSp>
      <p:grpSp>
        <p:nvGrpSpPr>
          <p:cNvPr id="91" name="Group 90">
            <a:extLst>
              <a:ext uri="{FF2B5EF4-FFF2-40B4-BE49-F238E27FC236}">
                <a16:creationId xmlns:a16="http://schemas.microsoft.com/office/drawing/2014/main" id="{3D60CAA7-7284-9F47-AA5F-10040FE0DC79}"/>
              </a:ext>
            </a:extLst>
          </p:cNvPr>
          <p:cNvGrpSpPr/>
          <p:nvPr/>
        </p:nvGrpSpPr>
        <p:grpSpPr>
          <a:xfrm>
            <a:off x="5338247" y="2934305"/>
            <a:ext cx="186300" cy="91260"/>
            <a:chOff x="5593662" y="2769407"/>
            <a:chExt cx="248400" cy="121680"/>
          </a:xfrm>
        </p:grpSpPr>
        <mc:AlternateContent xmlns:mc="http://schemas.openxmlformats.org/markup-compatibility/2006" xmlns:p14="http://schemas.microsoft.com/office/powerpoint/2010/main">
          <mc:Choice Requires="p14">
            <p:contentPart p14:bwMode="auto" r:id="rId130">
              <p14:nvContentPartPr>
                <p14:cNvPr id="82" name="Ink 81">
                  <a:extLst>
                    <a:ext uri="{FF2B5EF4-FFF2-40B4-BE49-F238E27FC236}">
                      <a16:creationId xmlns:a16="http://schemas.microsoft.com/office/drawing/2014/main" id="{A8C3FE5E-69CD-9948-ABAF-03837588B485}"/>
                    </a:ext>
                  </a:extLst>
                </p14:cNvPr>
                <p14:cNvContentPartPr/>
                <p14:nvPr/>
              </p14:nvContentPartPr>
              <p14:xfrm>
                <a:off x="5593662" y="2769407"/>
                <a:ext cx="40680" cy="115920"/>
              </p14:xfrm>
            </p:contentPart>
          </mc:Choice>
          <mc:Fallback xmlns="">
            <p:pic>
              <p:nvPicPr>
                <p:cNvPr id="82" name="Ink 81">
                  <a:extLst>
                    <a:ext uri="{FF2B5EF4-FFF2-40B4-BE49-F238E27FC236}">
                      <a16:creationId xmlns:a16="http://schemas.microsoft.com/office/drawing/2014/main" xmlns="" xmlns:p14="http://schemas.microsoft.com/office/powerpoint/2010/main" id="{A8C3FE5E-69CD-9948-ABAF-03837588B485}"/>
                    </a:ext>
                  </a:extLst>
                </p:cNvPr>
                <p:cNvPicPr/>
                <p:nvPr/>
              </p:nvPicPr>
              <p:blipFill>
                <a:blip r:embed="rId131"/>
                <a:stretch>
                  <a:fillRect/>
                </a:stretch>
              </p:blipFill>
              <p:spPr>
                <a:xfrm>
                  <a:off x="5584384" y="2760047"/>
                  <a:ext cx="58522"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3" name="Ink 82">
                  <a:extLst>
                    <a:ext uri="{FF2B5EF4-FFF2-40B4-BE49-F238E27FC236}">
                      <a16:creationId xmlns:a16="http://schemas.microsoft.com/office/drawing/2014/main" id="{5E890BCE-9E9F-3944-BA55-978E7DD11A22}"/>
                    </a:ext>
                  </a:extLst>
                </p14:cNvPr>
                <p14:cNvContentPartPr/>
                <p14:nvPr/>
              </p14:nvContentPartPr>
              <p14:xfrm>
                <a:off x="5593662" y="2879207"/>
                <a:ext cx="110160" cy="11880"/>
              </p14:xfrm>
            </p:contentPart>
          </mc:Choice>
          <mc:Fallback xmlns="">
            <p:pic>
              <p:nvPicPr>
                <p:cNvPr id="83" name="Ink 82">
                  <a:extLst>
                    <a:ext uri="{FF2B5EF4-FFF2-40B4-BE49-F238E27FC236}">
                      <a16:creationId xmlns:a16="http://schemas.microsoft.com/office/drawing/2014/main" xmlns="" xmlns:p14="http://schemas.microsoft.com/office/powerpoint/2010/main" id="{5E890BCE-9E9F-3944-BA55-978E7DD11A22}"/>
                    </a:ext>
                  </a:extLst>
                </p:cNvPr>
                <p:cNvPicPr/>
                <p:nvPr/>
              </p:nvPicPr>
              <p:blipFill>
                <a:blip r:embed="rId133"/>
                <a:stretch>
                  <a:fillRect/>
                </a:stretch>
              </p:blipFill>
              <p:spPr>
                <a:xfrm>
                  <a:off x="5585022" y="2870207"/>
                  <a:ext cx="1281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4" name="Ink 83">
                  <a:extLst>
                    <a:ext uri="{FF2B5EF4-FFF2-40B4-BE49-F238E27FC236}">
                      <a16:creationId xmlns:a16="http://schemas.microsoft.com/office/drawing/2014/main" id="{745BD98F-E7B8-4F44-9ADC-366AD80A659E}"/>
                    </a:ext>
                  </a:extLst>
                </p14:cNvPr>
                <p14:cNvContentPartPr/>
                <p14:nvPr/>
              </p14:nvContentPartPr>
              <p14:xfrm>
                <a:off x="5824422" y="2827367"/>
                <a:ext cx="17640" cy="6120"/>
              </p14:xfrm>
            </p:contentPart>
          </mc:Choice>
          <mc:Fallback xmlns="">
            <p:pic>
              <p:nvPicPr>
                <p:cNvPr id="84" name="Ink 83">
                  <a:extLst>
                    <a:ext uri="{FF2B5EF4-FFF2-40B4-BE49-F238E27FC236}">
                      <a16:creationId xmlns:a16="http://schemas.microsoft.com/office/drawing/2014/main" xmlns="" xmlns:p14="http://schemas.microsoft.com/office/powerpoint/2010/main" id="{745BD98F-E7B8-4F44-9ADC-366AD80A659E}"/>
                    </a:ext>
                  </a:extLst>
                </p:cNvPr>
                <p:cNvPicPr/>
                <p:nvPr/>
              </p:nvPicPr>
              <p:blipFill>
                <a:blip r:embed="rId135"/>
                <a:stretch>
                  <a:fillRect/>
                </a:stretch>
              </p:blipFill>
              <p:spPr>
                <a:xfrm>
                  <a:off x="5815062" y="2817287"/>
                  <a:ext cx="36000" cy="25200"/>
                </a:xfrm>
                <a:prstGeom prst="rect">
                  <a:avLst/>
                </a:prstGeom>
              </p:spPr>
            </p:pic>
          </mc:Fallback>
        </mc:AlternateContent>
      </p:grpSp>
      <p:grpSp>
        <p:nvGrpSpPr>
          <p:cNvPr id="90" name="Group 89">
            <a:extLst>
              <a:ext uri="{FF2B5EF4-FFF2-40B4-BE49-F238E27FC236}">
                <a16:creationId xmlns:a16="http://schemas.microsoft.com/office/drawing/2014/main" id="{F3D69A3B-3CB0-FA45-8F83-4531FC2CBE05}"/>
              </a:ext>
            </a:extLst>
          </p:cNvPr>
          <p:cNvGrpSpPr/>
          <p:nvPr/>
        </p:nvGrpSpPr>
        <p:grpSpPr>
          <a:xfrm>
            <a:off x="5645507" y="2795795"/>
            <a:ext cx="454950" cy="251370"/>
            <a:chOff x="6003342" y="2584727"/>
            <a:chExt cx="606600" cy="335160"/>
          </a:xfrm>
        </p:grpSpPr>
        <mc:AlternateContent xmlns:mc="http://schemas.openxmlformats.org/markup-compatibility/2006" xmlns:p14="http://schemas.microsoft.com/office/powerpoint/2010/main">
          <mc:Choice Requires="p14">
            <p:contentPart p14:bwMode="auto" r:id="rId136">
              <p14:nvContentPartPr>
                <p14:cNvPr id="85" name="Ink 84">
                  <a:extLst>
                    <a:ext uri="{FF2B5EF4-FFF2-40B4-BE49-F238E27FC236}">
                      <a16:creationId xmlns:a16="http://schemas.microsoft.com/office/drawing/2014/main" id="{AF4C0A8D-3CD9-B64A-9C58-89A5FC1F58BC}"/>
                    </a:ext>
                  </a:extLst>
                </p14:cNvPr>
                <p14:cNvContentPartPr/>
                <p14:nvPr/>
              </p14:nvContentPartPr>
              <p14:xfrm>
                <a:off x="6009102" y="2752127"/>
                <a:ext cx="23400" cy="150480"/>
              </p14:xfrm>
            </p:contentPart>
          </mc:Choice>
          <mc:Fallback xmlns="">
            <p:pic>
              <p:nvPicPr>
                <p:cNvPr id="85" name="Ink 84">
                  <a:extLst>
                    <a:ext uri="{FF2B5EF4-FFF2-40B4-BE49-F238E27FC236}">
                      <a16:creationId xmlns:a16="http://schemas.microsoft.com/office/drawing/2014/main" xmlns="" xmlns:p14="http://schemas.microsoft.com/office/powerpoint/2010/main" id="{AF4C0A8D-3CD9-B64A-9C58-89A5FC1F58BC}"/>
                    </a:ext>
                  </a:extLst>
                </p:cNvPr>
                <p:cNvPicPr/>
                <p:nvPr/>
              </p:nvPicPr>
              <p:blipFill>
                <a:blip r:embed="rId137"/>
                <a:stretch>
                  <a:fillRect/>
                </a:stretch>
              </p:blipFill>
              <p:spPr>
                <a:xfrm>
                  <a:off x="5999382" y="2742767"/>
                  <a:ext cx="414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6" name="Ink 85">
                  <a:extLst>
                    <a:ext uri="{FF2B5EF4-FFF2-40B4-BE49-F238E27FC236}">
                      <a16:creationId xmlns:a16="http://schemas.microsoft.com/office/drawing/2014/main" id="{4F4BB848-C3BB-414D-9CB4-5F5C35AE0FE6}"/>
                    </a:ext>
                  </a:extLst>
                </p14:cNvPr>
                <p14:cNvContentPartPr/>
                <p14:nvPr/>
              </p14:nvContentPartPr>
              <p14:xfrm>
                <a:off x="6003342" y="2734847"/>
                <a:ext cx="127440" cy="92880"/>
              </p14:xfrm>
            </p:contentPart>
          </mc:Choice>
          <mc:Fallback xmlns="">
            <p:pic>
              <p:nvPicPr>
                <p:cNvPr id="86" name="Ink 85">
                  <a:extLst>
                    <a:ext uri="{FF2B5EF4-FFF2-40B4-BE49-F238E27FC236}">
                      <a16:creationId xmlns:a16="http://schemas.microsoft.com/office/drawing/2014/main" xmlns="" xmlns:p14="http://schemas.microsoft.com/office/powerpoint/2010/main" id="{4F4BB848-C3BB-414D-9CB4-5F5C35AE0FE6}"/>
                    </a:ext>
                  </a:extLst>
                </p:cNvPr>
                <p:cNvPicPr/>
                <p:nvPr/>
              </p:nvPicPr>
              <p:blipFill>
                <a:blip r:embed="rId139"/>
                <a:stretch>
                  <a:fillRect/>
                </a:stretch>
              </p:blipFill>
              <p:spPr>
                <a:xfrm>
                  <a:off x="5994702" y="2725451"/>
                  <a:ext cx="145080" cy="111311"/>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7" name="Ink 86">
                  <a:extLst>
                    <a:ext uri="{FF2B5EF4-FFF2-40B4-BE49-F238E27FC236}">
                      <a16:creationId xmlns:a16="http://schemas.microsoft.com/office/drawing/2014/main" id="{A2592682-7310-024B-8EC5-04538C76F2EA}"/>
                    </a:ext>
                  </a:extLst>
                </p14:cNvPr>
                <p14:cNvContentPartPr/>
                <p14:nvPr/>
              </p14:nvContentPartPr>
              <p14:xfrm>
                <a:off x="6234462" y="2798567"/>
                <a:ext cx="6120" cy="6120"/>
              </p14:xfrm>
            </p:contentPart>
          </mc:Choice>
          <mc:Fallback xmlns="">
            <p:pic>
              <p:nvPicPr>
                <p:cNvPr id="87" name="Ink 86">
                  <a:extLst>
                    <a:ext uri="{FF2B5EF4-FFF2-40B4-BE49-F238E27FC236}">
                      <a16:creationId xmlns:a16="http://schemas.microsoft.com/office/drawing/2014/main" xmlns="" xmlns:p14="http://schemas.microsoft.com/office/powerpoint/2010/main" id="{A2592682-7310-024B-8EC5-04538C76F2EA}"/>
                    </a:ext>
                  </a:extLst>
                </p:cNvPr>
                <p:cNvPicPr/>
                <p:nvPr/>
              </p:nvPicPr>
              <p:blipFill>
                <a:blip r:embed="rId141"/>
                <a:stretch>
                  <a:fillRect/>
                </a:stretch>
              </p:blipFill>
              <p:spPr>
                <a:xfrm>
                  <a:off x="6225822" y="2789927"/>
                  <a:ext cx="234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8" name="Ink 87">
                  <a:extLst>
                    <a:ext uri="{FF2B5EF4-FFF2-40B4-BE49-F238E27FC236}">
                      <a16:creationId xmlns:a16="http://schemas.microsoft.com/office/drawing/2014/main" id="{76F62A87-8B82-034A-BE87-E43B2BF397AB}"/>
                    </a:ext>
                  </a:extLst>
                </p14:cNvPr>
                <p14:cNvContentPartPr/>
                <p14:nvPr/>
              </p14:nvContentPartPr>
              <p14:xfrm>
                <a:off x="6338142" y="2729087"/>
                <a:ext cx="121680" cy="190800"/>
              </p14:xfrm>
            </p:contentPart>
          </mc:Choice>
          <mc:Fallback xmlns="">
            <p:pic>
              <p:nvPicPr>
                <p:cNvPr id="88" name="Ink 87">
                  <a:extLst>
                    <a:ext uri="{FF2B5EF4-FFF2-40B4-BE49-F238E27FC236}">
                      <a16:creationId xmlns:a16="http://schemas.microsoft.com/office/drawing/2014/main" xmlns="" xmlns:p14="http://schemas.microsoft.com/office/powerpoint/2010/main" id="{76F62A87-8B82-034A-BE87-E43B2BF397AB}"/>
                    </a:ext>
                  </a:extLst>
                </p:cNvPr>
                <p:cNvPicPr/>
                <p:nvPr/>
              </p:nvPicPr>
              <p:blipFill>
                <a:blip r:embed="rId143"/>
                <a:stretch>
                  <a:fillRect/>
                </a:stretch>
              </p:blipFill>
              <p:spPr>
                <a:xfrm>
                  <a:off x="6329502" y="2719727"/>
                  <a:ext cx="14040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9" name="Ink 88">
                  <a:extLst>
                    <a:ext uri="{FF2B5EF4-FFF2-40B4-BE49-F238E27FC236}">
                      <a16:creationId xmlns:a16="http://schemas.microsoft.com/office/drawing/2014/main" id="{C91DD692-3AC0-1D4B-ABA9-B91EAD851DF9}"/>
                    </a:ext>
                  </a:extLst>
                </p14:cNvPr>
                <p14:cNvContentPartPr/>
                <p14:nvPr/>
              </p14:nvContentPartPr>
              <p14:xfrm>
                <a:off x="6436422" y="2584727"/>
                <a:ext cx="173520" cy="115920"/>
              </p14:xfrm>
            </p:contentPart>
          </mc:Choice>
          <mc:Fallback xmlns="">
            <p:pic>
              <p:nvPicPr>
                <p:cNvPr id="89" name="Ink 88">
                  <a:extLst>
                    <a:ext uri="{FF2B5EF4-FFF2-40B4-BE49-F238E27FC236}">
                      <a16:creationId xmlns:a16="http://schemas.microsoft.com/office/drawing/2014/main" xmlns="" xmlns:p14="http://schemas.microsoft.com/office/powerpoint/2010/main" id="{C91DD692-3AC0-1D4B-ABA9-B91EAD851DF9}"/>
                    </a:ext>
                  </a:extLst>
                </p:cNvPr>
                <p:cNvPicPr/>
                <p:nvPr/>
              </p:nvPicPr>
              <p:blipFill>
                <a:blip r:embed="rId145"/>
                <a:stretch>
                  <a:fillRect/>
                </a:stretch>
              </p:blipFill>
              <p:spPr>
                <a:xfrm>
                  <a:off x="6427081" y="2575727"/>
                  <a:ext cx="193279" cy="135360"/>
                </a:xfrm>
                <a:prstGeom prst="rect">
                  <a:avLst/>
                </a:prstGeom>
              </p:spPr>
            </p:pic>
          </mc:Fallback>
        </mc:AlternateContent>
      </p:grpSp>
      <p:grpSp>
        <p:nvGrpSpPr>
          <p:cNvPr id="100" name="Group 99">
            <a:extLst>
              <a:ext uri="{FF2B5EF4-FFF2-40B4-BE49-F238E27FC236}">
                <a16:creationId xmlns:a16="http://schemas.microsoft.com/office/drawing/2014/main" id="{F450BB4E-EB11-ED4F-9B27-FD0E950A602D}"/>
              </a:ext>
            </a:extLst>
          </p:cNvPr>
          <p:cNvGrpSpPr/>
          <p:nvPr/>
        </p:nvGrpSpPr>
        <p:grpSpPr>
          <a:xfrm>
            <a:off x="6295127" y="2951855"/>
            <a:ext cx="39150" cy="56430"/>
            <a:chOff x="6869502" y="2792807"/>
            <a:chExt cx="52200" cy="75240"/>
          </a:xfrm>
        </p:grpSpPr>
        <mc:AlternateContent xmlns:mc="http://schemas.openxmlformats.org/markup-compatibility/2006" xmlns:p14="http://schemas.microsoft.com/office/powerpoint/2010/main">
          <mc:Choice Requires="p14">
            <p:contentPart p14:bwMode="auto" r:id="rId146">
              <p14:nvContentPartPr>
                <p14:cNvPr id="95" name="Ink 94">
                  <a:extLst>
                    <a:ext uri="{FF2B5EF4-FFF2-40B4-BE49-F238E27FC236}">
                      <a16:creationId xmlns:a16="http://schemas.microsoft.com/office/drawing/2014/main" id="{144F3156-2F1F-FC40-A08A-ADCE7B995327}"/>
                    </a:ext>
                  </a:extLst>
                </p14:cNvPr>
                <p14:cNvContentPartPr/>
                <p14:nvPr/>
              </p14:nvContentPartPr>
              <p14:xfrm>
                <a:off x="6869502" y="2792807"/>
                <a:ext cx="46440" cy="11880"/>
              </p14:xfrm>
            </p:contentPart>
          </mc:Choice>
          <mc:Fallback xmlns="">
            <p:pic>
              <p:nvPicPr>
                <p:cNvPr id="95" name="Ink 94">
                  <a:extLst>
                    <a:ext uri="{FF2B5EF4-FFF2-40B4-BE49-F238E27FC236}">
                      <a16:creationId xmlns:a16="http://schemas.microsoft.com/office/drawing/2014/main" xmlns="" xmlns:p14="http://schemas.microsoft.com/office/powerpoint/2010/main" id="{144F3156-2F1F-FC40-A08A-ADCE7B995327}"/>
                    </a:ext>
                  </a:extLst>
                </p:cNvPr>
                <p:cNvPicPr/>
                <p:nvPr/>
              </p:nvPicPr>
              <p:blipFill>
                <a:blip r:embed="rId147"/>
                <a:stretch>
                  <a:fillRect/>
                </a:stretch>
              </p:blipFill>
              <p:spPr>
                <a:xfrm>
                  <a:off x="6860862" y="2783807"/>
                  <a:ext cx="633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6" name="Ink 95">
                  <a:extLst>
                    <a:ext uri="{FF2B5EF4-FFF2-40B4-BE49-F238E27FC236}">
                      <a16:creationId xmlns:a16="http://schemas.microsoft.com/office/drawing/2014/main" id="{0DFAAF06-1811-144F-B6AB-ECB9142B3F4D}"/>
                    </a:ext>
                  </a:extLst>
                </p14:cNvPr>
                <p14:cNvContentPartPr/>
                <p14:nvPr/>
              </p14:nvContentPartPr>
              <p14:xfrm>
                <a:off x="6869502" y="2856167"/>
                <a:ext cx="52200" cy="11880"/>
              </p14:xfrm>
            </p:contentPart>
          </mc:Choice>
          <mc:Fallback xmlns="">
            <p:pic>
              <p:nvPicPr>
                <p:cNvPr id="96" name="Ink 95">
                  <a:extLst>
                    <a:ext uri="{FF2B5EF4-FFF2-40B4-BE49-F238E27FC236}">
                      <a16:creationId xmlns:a16="http://schemas.microsoft.com/office/drawing/2014/main" xmlns="" xmlns:p14="http://schemas.microsoft.com/office/powerpoint/2010/main" id="{0DFAAF06-1811-144F-B6AB-ECB9142B3F4D}"/>
                    </a:ext>
                  </a:extLst>
                </p:cNvPr>
                <p:cNvPicPr/>
                <p:nvPr/>
              </p:nvPicPr>
              <p:blipFill>
                <a:blip r:embed="rId149"/>
                <a:stretch>
                  <a:fillRect/>
                </a:stretch>
              </p:blipFill>
              <p:spPr>
                <a:xfrm>
                  <a:off x="6860142" y="2847082"/>
                  <a:ext cx="70200" cy="29351"/>
                </a:xfrm>
                <a:prstGeom prst="rect">
                  <a:avLst/>
                </a:prstGeom>
              </p:spPr>
            </p:pic>
          </mc:Fallback>
        </mc:AlternateContent>
      </p:grpSp>
      <p:grpSp>
        <p:nvGrpSpPr>
          <p:cNvPr id="99" name="Group 98">
            <a:extLst>
              <a:ext uri="{FF2B5EF4-FFF2-40B4-BE49-F238E27FC236}">
                <a16:creationId xmlns:a16="http://schemas.microsoft.com/office/drawing/2014/main" id="{1E67EC40-6342-B14C-AC5E-F01F09501082}"/>
              </a:ext>
            </a:extLst>
          </p:cNvPr>
          <p:cNvGrpSpPr/>
          <p:nvPr/>
        </p:nvGrpSpPr>
        <p:grpSpPr>
          <a:xfrm>
            <a:off x="6502757" y="2908385"/>
            <a:ext cx="121500" cy="169020"/>
            <a:chOff x="7146342" y="2734847"/>
            <a:chExt cx="162000" cy="225360"/>
          </a:xfrm>
        </p:grpSpPr>
        <mc:AlternateContent xmlns:mc="http://schemas.openxmlformats.org/markup-compatibility/2006" xmlns:p14="http://schemas.microsoft.com/office/powerpoint/2010/main">
          <mc:Choice Requires="p14">
            <p:contentPart p14:bwMode="auto" r:id="rId150">
              <p14:nvContentPartPr>
                <p14:cNvPr id="97" name="Ink 96">
                  <a:extLst>
                    <a:ext uri="{FF2B5EF4-FFF2-40B4-BE49-F238E27FC236}">
                      <a16:creationId xmlns:a16="http://schemas.microsoft.com/office/drawing/2014/main" id="{F666328B-58FE-9540-A306-5FC73A271CBA}"/>
                    </a:ext>
                  </a:extLst>
                </p14:cNvPr>
                <p14:cNvContentPartPr/>
                <p14:nvPr/>
              </p14:nvContentPartPr>
              <p14:xfrm>
                <a:off x="7157862" y="2757887"/>
                <a:ext cx="34920" cy="202320"/>
              </p14:xfrm>
            </p:contentPart>
          </mc:Choice>
          <mc:Fallback xmlns="">
            <p:pic>
              <p:nvPicPr>
                <p:cNvPr id="97" name="Ink 96">
                  <a:extLst>
                    <a:ext uri="{FF2B5EF4-FFF2-40B4-BE49-F238E27FC236}">
                      <a16:creationId xmlns:a16="http://schemas.microsoft.com/office/drawing/2014/main" xmlns="" xmlns:p14="http://schemas.microsoft.com/office/powerpoint/2010/main" id="{F666328B-58FE-9540-A306-5FC73A271CBA}"/>
                    </a:ext>
                  </a:extLst>
                </p:cNvPr>
                <p:cNvPicPr/>
                <p:nvPr/>
              </p:nvPicPr>
              <p:blipFill>
                <a:blip r:embed="rId151"/>
                <a:stretch>
                  <a:fillRect/>
                </a:stretch>
              </p:blipFill>
              <p:spPr>
                <a:xfrm>
                  <a:off x="7149222" y="2748527"/>
                  <a:ext cx="5184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8" name="Ink 97">
                  <a:extLst>
                    <a:ext uri="{FF2B5EF4-FFF2-40B4-BE49-F238E27FC236}">
                      <a16:creationId xmlns:a16="http://schemas.microsoft.com/office/drawing/2014/main" id="{75874BBD-6446-184C-96F5-BF84133EA3A3}"/>
                    </a:ext>
                  </a:extLst>
                </p14:cNvPr>
                <p14:cNvContentPartPr/>
                <p14:nvPr/>
              </p14:nvContentPartPr>
              <p14:xfrm>
                <a:off x="7146342" y="2734847"/>
                <a:ext cx="162000" cy="115920"/>
              </p14:xfrm>
            </p:contentPart>
          </mc:Choice>
          <mc:Fallback xmlns="">
            <p:pic>
              <p:nvPicPr>
                <p:cNvPr id="98" name="Ink 97">
                  <a:extLst>
                    <a:ext uri="{FF2B5EF4-FFF2-40B4-BE49-F238E27FC236}">
                      <a16:creationId xmlns:a16="http://schemas.microsoft.com/office/drawing/2014/main" xmlns="" xmlns:p14="http://schemas.microsoft.com/office/powerpoint/2010/main" id="{75874BBD-6446-184C-96F5-BF84133EA3A3}"/>
                    </a:ext>
                  </a:extLst>
                </p:cNvPr>
                <p:cNvPicPr/>
                <p:nvPr/>
              </p:nvPicPr>
              <p:blipFill>
                <a:blip r:embed="rId153"/>
                <a:stretch>
                  <a:fillRect/>
                </a:stretch>
              </p:blipFill>
              <p:spPr>
                <a:xfrm>
                  <a:off x="7137342" y="2725819"/>
                  <a:ext cx="180360" cy="134337"/>
                </a:xfrm>
                <a:prstGeom prst="rect">
                  <a:avLst/>
                </a:prstGeom>
              </p:spPr>
            </p:pic>
          </mc:Fallback>
        </mc:AlternateContent>
      </p:grpSp>
      <p:grpSp>
        <p:nvGrpSpPr>
          <p:cNvPr id="139" name="Group 138">
            <a:extLst>
              <a:ext uri="{FF2B5EF4-FFF2-40B4-BE49-F238E27FC236}">
                <a16:creationId xmlns:a16="http://schemas.microsoft.com/office/drawing/2014/main" id="{9D05CEF2-4ABB-BB43-8001-D25089C349F9}"/>
              </a:ext>
            </a:extLst>
          </p:cNvPr>
          <p:cNvGrpSpPr/>
          <p:nvPr/>
        </p:nvGrpSpPr>
        <p:grpSpPr>
          <a:xfrm>
            <a:off x="1705667" y="3302315"/>
            <a:ext cx="1056780" cy="134730"/>
            <a:chOff x="750222" y="3260087"/>
            <a:chExt cx="1409040" cy="179640"/>
          </a:xfrm>
        </p:grpSpPr>
        <mc:AlternateContent xmlns:mc="http://schemas.openxmlformats.org/markup-compatibility/2006" xmlns:p14="http://schemas.microsoft.com/office/powerpoint/2010/main">
          <mc:Choice Requires="p14">
            <p:contentPart p14:bwMode="auto" r:id="rId154">
              <p14:nvContentPartPr>
                <p14:cNvPr id="101" name="Ink 100">
                  <a:extLst>
                    <a:ext uri="{FF2B5EF4-FFF2-40B4-BE49-F238E27FC236}">
                      <a16:creationId xmlns:a16="http://schemas.microsoft.com/office/drawing/2014/main" id="{50C44771-9B28-5840-B5B2-90D7FABD6590}"/>
                    </a:ext>
                  </a:extLst>
                </p14:cNvPr>
                <p14:cNvContentPartPr/>
                <p14:nvPr/>
              </p14:nvContentPartPr>
              <p14:xfrm>
                <a:off x="750222" y="3318047"/>
                <a:ext cx="121680" cy="92880"/>
              </p14:xfrm>
            </p:contentPart>
          </mc:Choice>
          <mc:Fallback xmlns="">
            <p:pic>
              <p:nvPicPr>
                <p:cNvPr id="101" name="Ink 100">
                  <a:extLst>
                    <a:ext uri="{FF2B5EF4-FFF2-40B4-BE49-F238E27FC236}">
                      <a16:creationId xmlns:a16="http://schemas.microsoft.com/office/drawing/2014/main" xmlns="" xmlns:p14="http://schemas.microsoft.com/office/powerpoint/2010/main" id="{50C44771-9B28-5840-B5B2-90D7FABD6590}"/>
                    </a:ext>
                  </a:extLst>
                </p:cNvPr>
                <p:cNvPicPr/>
                <p:nvPr/>
              </p:nvPicPr>
              <p:blipFill>
                <a:blip r:embed="rId155"/>
                <a:stretch>
                  <a:fillRect/>
                </a:stretch>
              </p:blipFill>
              <p:spPr>
                <a:xfrm>
                  <a:off x="740834" y="3309767"/>
                  <a:ext cx="139372"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2" name="Ink 101">
                  <a:extLst>
                    <a:ext uri="{FF2B5EF4-FFF2-40B4-BE49-F238E27FC236}">
                      <a16:creationId xmlns:a16="http://schemas.microsoft.com/office/drawing/2014/main" id="{6F7EDA93-94B8-794C-A781-EFCF5110340F}"/>
                    </a:ext>
                  </a:extLst>
                </p14:cNvPr>
                <p14:cNvContentPartPr/>
                <p14:nvPr/>
              </p14:nvContentPartPr>
              <p14:xfrm>
                <a:off x="957942" y="3346847"/>
                <a:ext cx="138960" cy="81000"/>
              </p14:xfrm>
            </p:contentPart>
          </mc:Choice>
          <mc:Fallback xmlns="">
            <p:pic>
              <p:nvPicPr>
                <p:cNvPr id="102" name="Ink 101">
                  <a:extLst>
                    <a:ext uri="{FF2B5EF4-FFF2-40B4-BE49-F238E27FC236}">
                      <a16:creationId xmlns:a16="http://schemas.microsoft.com/office/drawing/2014/main" xmlns="" xmlns:p14="http://schemas.microsoft.com/office/powerpoint/2010/main" id="{6F7EDA93-94B8-794C-A781-EFCF5110340F}"/>
                    </a:ext>
                  </a:extLst>
                </p:cNvPr>
                <p:cNvPicPr/>
                <p:nvPr/>
              </p:nvPicPr>
              <p:blipFill>
                <a:blip r:embed="rId157"/>
                <a:stretch>
                  <a:fillRect/>
                </a:stretch>
              </p:blipFill>
              <p:spPr>
                <a:xfrm>
                  <a:off x="948582" y="3337127"/>
                  <a:ext cx="1569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3" name="Ink 102">
                  <a:extLst>
                    <a:ext uri="{FF2B5EF4-FFF2-40B4-BE49-F238E27FC236}">
                      <a16:creationId xmlns:a16="http://schemas.microsoft.com/office/drawing/2014/main" id="{4C6ADC70-8C2A-7A43-93F9-5DC5475896BD}"/>
                    </a:ext>
                  </a:extLst>
                </p14:cNvPr>
                <p14:cNvContentPartPr/>
                <p14:nvPr/>
              </p14:nvContentPartPr>
              <p14:xfrm>
                <a:off x="1154862" y="3341087"/>
                <a:ext cx="190080" cy="98640"/>
              </p14:xfrm>
            </p:contentPart>
          </mc:Choice>
          <mc:Fallback xmlns="">
            <p:pic>
              <p:nvPicPr>
                <p:cNvPr id="103" name="Ink 102">
                  <a:extLst>
                    <a:ext uri="{FF2B5EF4-FFF2-40B4-BE49-F238E27FC236}">
                      <a16:creationId xmlns:a16="http://schemas.microsoft.com/office/drawing/2014/main" xmlns="" xmlns:p14="http://schemas.microsoft.com/office/powerpoint/2010/main" id="{4C6ADC70-8C2A-7A43-93F9-5DC5475896BD}"/>
                    </a:ext>
                  </a:extLst>
                </p:cNvPr>
                <p:cNvPicPr/>
                <p:nvPr/>
              </p:nvPicPr>
              <p:blipFill>
                <a:blip r:embed="rId159"/>
                <a:stretch>
                  <a:fillRect/>
                </a:stretch>
              </p:blipFill>
              <p:spPr>
                <a:xfrm>
                  <a:off x="1145862" y="3331727"/>
                  <a:ext cx="2073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4" name="Ink 103">
                  <a:extLst>
                    <a:ext uri="{FF2B5EF4-FFF2-40B4-BE49-F238E27FC236}">
                      <a16:creationId xmlns:a16="http://schemas.microsoft.com/office/drawing/2014/main" id="{BF53FB79-438C-1D4A-8EAD-762D122C5C7D}"/>
                    </a:ext>
                  </a:extLst>
                </p14:cNvPr>
                <p14:cNvContentPartPr/>
                <p14:nvPr/>
              </p14:nvContentPartPr>
              <p14:xfrm>
                <a:off x="1431342" y="3375647"/>
                <a:ext cx="6120" cy="49680"/>
              </p14:xfrm>
            </p:contentPart>
          </mc:Choice>
          <mc:Fallback xmlns="">
            <p:pic>
              <p:nvPicPr>
                <p:cNvPr id="104" name="Ink 103">
                  <a:extLst>
                    <a:ext uri="{FF2B5EF4-FFF2-40B4-BE49-F238E27FC236}">
                      <a16:creationId xmlns:a16="http://schemas.microsoft.com/office/drawing/2014/main" xmlns="" xmlns:p14="http://schemas.microsoft.com/office/powerpoint/2010/main" id="{BF53FB79-438C-1D4A-8EAD-762D122C5C7D}"/>
                    </a:ext>
                  </a:extLst>
                </p:cNvPr>
                <p:cNvPicPr/>
                <p:nvPr/>
              </p:nvPicPr>
              <p:blipFill>
                <a:blip r:embed="rId161"/>
                <a:stretch>
                  <a:fillRect/>
                </a:stretch>
              </p:blipFill>
              <p:spPr>
                <a:xfrm>
                  <a:off x="1421622" y="3366287"/>
                  <a:ext cx="2592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5" name="Ink 104">
                  <a:extLst>
                    <a:ext uri="{FF2B5EF4-FFF2-40B4-BE49-F238E27FC236}">
                      <a16:creationId xmlns:a16="http://schemas.microsoft.com/office/drawing/2014/main" id="{AC5686DA-FF43-9F45-BC72-4FFEB2F633AF}"/>
                    </a:ext>
                  </a:extLst>
                </p14:cNvPr>
                <p14:cNvContentPartPr/>
                <p14:nvPr/>
              </p14:nvContentPartPr>
              <p14:xfrm>
                <a:off x="1437102" y="3260087"/>
                <a:ext cx="11880" cy="11880"/>
              </p14:xfrm>
            </p:contentPart>
          </mc:Choice>
          <mc:Fallback xmlns="">
            <p:pic>
              <p:nvPicPr>
                <p:cNvPr id="105" name="Ink 104">
                  <a:extLst>
                    <a:ext uri="{FF2B5EF4-FFF2-40B4-BE49-F238E27FC236}">
                      <a16:creationId xmlns:a16="http://schemas.microsoft.com/office/drawing/2014/main" xmlns="" xmlns:p14="http://schemas.microsoft.com/office/powerpoint/2010/main" id="{AC5686DA-FF43-9F45-BC72-4FFEB2F633AF}"/>
                    </a:ext>
                  </a:extLst>
                </p:cNvPr>
                <p:cNvPicPr/>
                <p:nvPr/>
              </p:nvPicPr>
              <p:blipFill>
                <a:blip r:embed="rId163"/>
                <a:stretch>
                  <a:fillRect/>
                </a:stretch>
              </p:blipFill>
              <p:spPr>
                <a:xfrm>
                  <a:off x="1429182" y="3251447"/>
                  <a:ext cx="284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6" name="Ink 105">
                  <a:extLst>
                    <a:ext uri="{FF2B5EF4-FFF2-40B4-BE49-F238E27FC236}">
                      <a16:creationId xmlns:a16="http://schemas.microsoft.com/office/drawing/2014/main" id="{52628029-BDDB-874B-A21E-9E4C86D92004}"/>
                    </a:ext>
                  </a:extLst>
                </p14:cNvPr>
                <p14:cNvContentPartPr/>
                <p14:nvPr/>
              </p14:nvContentPartPr>
              <p14:xfrm>
                <a:off x="1535382" y="3364127"/>
                <a:ext cx="127440" cy="63720"/>
              </p14:xfrm>
            </p:contentPart>
          </mc:Choice>
          <mc:Fallback xmlns="">
            <p:pic>
              <p:nvPicPr>
                <p:cNvPr id="106" name="Ink 105">
                  <a:extLst>
                    <a:ext uri="{FF2B5EF4-FFF2-40B4-BE49-F238E27FC236}">
                      <a16:creationId xmlns:a16="http://schemas.microsoft.com/office/drawing/2014/main" xmlns="" xmlns:p14="http://schemas.microsoft.com/office/powerpoint/2010/main" id="{52628029-BDDB-874B-A21E-9E4C86D92004}"/>
                    </a:ext>
                  </a:extLst>
                </p:cNvPr>
                <p:cNvPicPr/>
                <p:nvPr/>
              </p:nvPicPr>
              <p:blipFill>
                <a:blip r:embed="rId165"/>
                <a:stretch>
                  <a:fillRect/>
                </a:stretch>
              </p:blipFill>
              <p:spPr>
                <a:xfrm>
                  <a:off x="1526742" y="3355127"/>
                  <a:ext cx="14400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7" name="Ink 106">
                  <a:extLst>
                    <a:ext uri="{FF2B5EF4-FFF2-40B4-BE49-F238E27FC236}">
                      <a16:creationId xmlns:a16="http://schemas.microsoft.com/office/drawing/2014/main" id="{FBA228B2-0D0A-F04A-AA84-DA73E62A41A4}"/>
                    </a:ext>
                  </a:extLst>
                </p14:cNvPr>
                <p14:cNvContentPartPr/>
                <p14:nvPr/>
              </p14:nvContentPartPr>
              <p14:xfrm>
                <a:off x="1725822" y="3358367"/>
                <a:ext cx="121680" cy="72720"/>
              </p14:xfrm>
            </p:contentPart>
          </mc:Choice>
          <mc:Fallback xmlns="">
            <p:pic>
              <p:nvPicPr>
                <p:cNvPr id="107" name="Ink 106">
                  <a:extLst>
                    <a:ext uri="{FF2B5EF4-FFF2-40B4-BE49-F238E27FC236}">
                      <a16:creationId xmlns:a16="http://schemas.microsoft.com/office/drawing/2014/main" xmlns="" xmlns:p14="http://schemas.microsoft.com/office/powerpoint/2010/main" id="{FBA228B2-0D0A-F04A-AA84-DA73E62A41A4}"/>
                    </a:ext>
                  </a:extLst>
                </p:cNvPr>
                <p:cNvPicPr/>
                <p:nvPr/>
              </p:nvPicPr>
              <p:blipFill>
                <a:blip r:embed="rId167"/>
                <a:stretch>
                  <a:fillRect/>
                </a:stretch>
              </p:blipFill>
              <p:spPr>
                <a:xfrm>
                  <a:off x="1716073" y="3348647"/>
                  <a:ext cx="139733"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8" name="Ink 107">
                  <a:extLst>
                    <a:ext uri="{FF2B5EF4-FFF2-40B4-BE49-F238E27FC236}">
                      <a16:creationId xmlns:a16="http://schemas.microsoft.com/office/drawing/2014/main" id="{C3AA5B42-2894-AF49-BD53-F284CA2FDABF}"/>
                    </a:ext>
                  </a:extLst>
                </p14:cNvPr>
                <p14:cNvContentPartPr/>
                <p14:nvPr/>
              </p14:nvContentPartPr>
              <p14:xfrm>
                <a:off x="1956942" y="3323807"/>
                <a:ext cx="202320" cy="115920"/>
              </p14:xfrm>
            </p:contentPart>
          </mc:Choice>
          <mc:Fallback xmlns="">
            <p:pic>
              <p:nvPicPr>
                <p:cNvPr id="108" name="Ink 107">
                  <a:extLst>
                    <a:ext uri="{FF2B5EF4-FFF2-40B4-BE49-F238E27FC236}">
                      <a16:creationId xmlns:a16="http://schemas.microsoft.com/office/drawing/2014/main" xmlns="" xmlns:p14="http://schemas.microsoft.com/office/powerpoint/2010/main" id="{C3AA5B42-2894-AF49-BD53-F284CA2FDABF}"/>
                    </a:ext>
                  </a:extLst>
                </p:cNvPr>
                <p:cNvPicPr/>
                <p:nvPr/>
              </p:nvPicPr>
              <p:blipFill>
                <a:blip r:embed="rId169"/>
                <a:stretch>
                  <a:fillRect/>
                </a:stretch>
              </p:blipFill>
              <p:spPr>
                <a:xfrm>
                  <a:off x="1947582" y="3314087"/>
                  <a:ext cx="221760" cy="137520"/>
                </a:xfrm>
                <a:prstGeom prst="rect">
                  <a:avLst/>
                </a:prstGeom>
              </p:spPr>
            </p:pic>
          </mc:Fallback>
        </mc:AlternateContent>
      </p:grpSp>
      <p:grpSp>
        <p:nvGrpSpPr>
          <p:cNvPr id="138" name="Group 137">
            <a:extLst>
              <a:ext uri="{FF2B5EF4-FFF2-40B4-BE49-F238E27FC236}">
                <a16:creationId xmlns:a16="http://schemas.microsoft.com/office/drawing/2014/main" id="{B87BD6AE-2168-E246-ABF3-7B2DE35ABD32}"/>
              </a:ext>
            </a:extLst>
          </p:cNvPr>
          <p:cNvGrpSpPr/>
          <p:nvPr/>
        </p:nvGrpSpPr>
        <p:grpSpPr>
          <a:xfrm>
            <a:off x="2926607" y="3319865"/>
            <a:ext cx="264330" cy="116910"/>
            <a:chOff x="2378142" y="3283487"/>
            <a:chExt cx="352440" cy="155880"/>
          </a:xfrm>
        </p:grpSpPr>
        <mc:AlternateContent xmlns:mc="http://schemas.openxmlformats.org/markup-compatibility/2006" xmlns:p14="http://schemas.microsoft.com/office/powerpoint/2010/main">
          <mc:Choice Requires="p14">
            <p:contentPart p14:bwMode="auto" r:id="rId170">
              <p14:nvContentPartPr>
                <p14:cNvPr id="109" name="Ink 108">
                  <a:extLst>
                    <a:ext uri="{FF2B5EF4-FFF2-40B4-BE49-F238E27FC236}">
                      <a16:creationId xmlns:a16="http://schemas.microsoft.com/office/drawing/2014/main" id="{30D6E7AF-A427-8C4A-84BE-17721D78969D}"/>
                    </a:ext>
                  </a:extLst>
                </p14:cNvPr>
                <p14:cNvContentPartPr/>
                <p14:nvPr/>
              </p14:nvContentPartPr>
              <p14:xfrm>
                <a:off x="2378142" y="3369887"/>
                <a:ext cx="202320" cy="69480"/>
              </p14:xfrm>
            </p:contentPart>
          </mc:Choice>
          <mc:Fallback xmlns="">
            <p:pic>
              <p:nvPicPr>
                <p:cNvPr id="109" name="Ink 108">
                  <a:extLst>
                    <a:ext uri="{FF2B5EF4-FFF2-40B4-BE49-F238E27FC236}">
                      <a16:creationId xmlns:a16="http://schemas.microsoft.com/office/drawing/2014/main" xmlns="" xmlns:p14="http://schemas.microsoft.com/office/powerpoint/2010/main" id="{30D6E7AF-A427-8C4A-84BE-17721D78969D}"/>
                    </a:ext>
                  </a:extLst>
                </p:cNvPr>
                <p:cNvPicPr/>
                <p:nvPr/>
              </p:nvPicPr>
              <p:blipFill>
                <a:blip r:embed="rId171"/>
                <a:stretch>
                  <a:fillRect/>
                </a:stretch>
              </p:blipFill>
              <p:spPr>
                <a:xfrm>
                  <a:off x="2369502" y="3359087"/>
                  <a:ext cx="2196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0" name="Ink 109">
                  <a:extLst>
                    <a:ext uri="{FF2B5EF4-FFF2-40B4-BE49-F238E27FC236}">
                      <a16:creationId xmlns:a16="http://schemas.microsoft.com/office/drawing/2014/main" id="{336E14BD-C581-204D-95BC-4C58F37CE2B8}"/>
                    </a:ext>
                  </a:extLst>
                </p14:cNvPr>
                <p14:cNvContentPartPr/>
                <p14:nvPr/>
              </p14:nvContentPartPr>
              <p14:xfrm>
                <a:off x="2649582" y="3283487"/>
                <a:ext cx="81000" cy="92880"/>
              </p14:xfrm>
            </p:contentPart>
          </mc:Choice>
          <mc:Fallback xmlns="">
            <p:pic>
              <p:nvPicPr>
                <p:cNvPr id="110" name="Ink 109">
                  <a:extLst>
                    <a:ext uri="{FF2B5EF4-FFF2-40B4-BE49-F238E27FC236}">
                      <a16:creationId xmlns:a16="http://schemas.microsoft.com/office/drawing/2014/main" xmlns="" xmlns:p14="http://schemas.microsoft.com/office/powerpoint/2010/main" id="{336E14BD-C581-204D-95BC-4C58F37CE2B8}"/>
                    </a:ext>
                  </a:extLst>
                </p:cNvPr>
                <p:cNvPicPr/>
                <p:nvPr/>
              </p:nvPicPr>
              <p:blipFill>
                <a:blip r:embed="rId173"/>
                <a:stretch>
                  <a:fillRect/>
                </a:stretch>
              </p:blipFill>
              <p:spPr>
                <a:xfrm>
                  <a:off x="2640980" y="3274487"/>
                  <a:ext cx="99279" cy="111600"/>
                </a:xfrm>
                <a:prstGeom prst="rect">
                  <a:avLst/>
                </a:prstGeom>
              </p:spPr>
            </p:pic>
          </mc:Fallback>
        </mc:AlternateContent>
      </p:grpSp>
      <p:grpSp>
        <p:nvGrpSpPr>
          <p:cNvPr id="137" name="Group 136">
            <a:extLst>
              <a:ext uri="{FF2B5EF4-FFF2-40B4-BE49-F238E27FC236}">
                <a16:creationId xmlns:a16="http://schemas.microsoft.com/office/drawing/2014/main" id="{9DDB4E1A-91E5-804A-8342-4FD06DE8596C}"/>
              </a:ext>
            </a:extLst>
          </p:cNvPr>
          <p:cNvGrpSpPr/>
          <p:nvPr/>
        </p:nvGrpSpPr>
        <p:grpSpPr>
          <a:xfrm>
            <a:off x="3424487" y="3401945"/>
            <a:ext cx="104220" cy="52380"/>
            <a:chOff x="3041982" y="3392927"/>
            <a:chExt cx="138960" cy="69840"/>
          </a:xfrm>
        </p:grpSpPr>
        <mc:AlternateContent xmlns:mc="http://schemas.openxmlformats.org/markup-compatibility/2006" xmlns:p14="http://schemas.microsoft.com/office/powerpoint/2010/main">
          <mc:Choice Requires="p14">
            <p:contentPart p14:bwMode="auto" r:id="rId174">
              <p14:nvContentPartPr>
                <p14:cNvPr id="111" name="Ink 110">
                  <a:extLst>
                    <a:ext uri="{FF2B5EF4-FFF2-40B4-BE49-F238E27FC236}">
                      <a16:creationId xmlns:a16="http://schemas.microsoft.com/office/drawing/2014/main" id="{E18CA3D3-7869-9F44-8288-5A8DC27B2841}"/>
                    </a:ext>
                  </a:extLst>
                </p14:cNvPr>
                <p14:cNvContentPartPr/>
                <p14:nvPr/>
              </p14:nvContentPartPr>
              <p14:xfrm>
                <a:off x="3157542" y="3421727"/>
                <a:ext cx="23400" cy="6120"/>
              </p14:xfrm>
            </p:contentPart>
          </mc:Choice>
          <mc:Fallback xmlns="">
            <p:pic>
              <p:nvPicPr>
                <p:cNvPr id="111" name="Ink 110">
                  <a:extLst>
                    <a:ext uri="{FF2B5EF4-FFF2-40B4-BE49-F238E27FC236}">
                      <a16:creationId xmlns:a16="http://schemas.microsoft.com/office/drawing/2014/main" xmlns="" xmlns:p14="http://schemas.microsoft.com/office/powerpoint/2010/main" id="{E18CA3D3-7869-9F44-8288-5A8DC27B2841}"/>
                    </a:ext>
                  </a:extLst>
                </p:cNvPr>
                <p:cNvPicPr/>
                <p:nvPr/>
              </p:nvPicPr>
              <p:blipFill>
                <a:blip r:embed="rId175"/>
                <a:stretch>
                  <a:fillRect/>
                </a:stretch>
              </p:blipFill>
              <p:spPr>
                <a:xfrm>
                  <a:off x="3149742" y="3413807"/>
                  <a:ext cx="40064"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2" name="Ink 111">
                  <a:extLst>
                    <a:ext uri="{FF2B5EF4-FFF2-40B4-BE49-F238E27FC236}">
                      <a16:creationId xmlns:a16="http://schemas.microsoft.com/office/drawing/2014/main" id="{2A6F4065-93D2-134F-A232-B024FC95639E}"/>
                    </a:ext>
                  </a:extLst>
                </p14:cNvPr>
                <p14:cNvContentPartPr/>
                <p14:nvPr/>
              </p14:nvContentPartPr>
              <p14:xfrm>
                <a:off x="3117222" y="3410207"/>
                <a:ext cx="17640" cy="11880"/>
              </p14:xfrm>
            </p:contentPart>
          </mc:Choice>
          <mc:Fallback xmlns="">
            <p:pic>
              <p:nvPicPr>
                <p:cNvPr id="112" name="Ink 111">
                  <a:extLst>
                    <a:ext uri="{FF2B5EF4-FFF2-40B4-BE49-F238E27FC236}">
                      <a16:creationId xmlns:a16="http://schemas.microsoft.com/office/drawing/2014/main" xmlns="" xmlns:p14="http://schemas.microsoft.com/office/powerpoint/2010/main" id="{2A6F4065-93D2-134F-A232-B024FC95639E}"/>
                    </a:ext>
                  </a:extLst>
                </p:cNvPr>
                <p:cNvPicPr/>
                <p:nvPr/>
              </p:nvPicPr>
              <p:blipFill>
                <a:blip r:embed="rId177"/>
                <a:stretch>
                  <a:fillRect/>
                </a:stretch>
              </p:blipFill>
              <p:spPr>
                <a:xfrm>
                  <a:off x="3108582" y="3401567"/>
                  <a:ext cx="349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3" name="Ink 112">
                  <a:extLst>
                    <a:ext uri="{FF2B5EF4-FFF2-40B4-BE49-F238E27FC236}">
                      <a16:creationId xmlns:a16="http://schemas.microsoft.com/office/drawing/2014/main" id="{05E5FB6D-7F60-FE4E-A2A8-42CA047A3E83}"/>
                    </a:ext>
                  </a:extLst>
                </p14:cNvPr>
                <p14:cNvContentPartPr/>
                <p14:nvPr/>
              </p14:nvContentPartPr>
              <p14:xfrm>
                <a:off x="3041982" y="3392927"/>
                <a:ext cx="52200" cy="17640"/>
              </p14:xfrm>
            </p:contentPart>
          </mc:Choice>
          <mc:Fallback xmlns="">
            <p:pic>
              <p:nvPicPr>
                <p:cNvPr id="113" name="Ink 112">
                  <a:extLst>
                    <a:ext uri="{FF2B5EF4-FFF2-40B4-BE49-F238E27FC236}">
                      <a16:creationId xmlns:a16="http://schemas.microsoft.com/office/drawing/2014/main" xmlns="" xmlns:p14="http://schemas.microsoft.com/office/powerpoint/2010/main" id="{05E5FB6D-7F60-FE4E-A2A8-42CA047A3E83}"/>
                    </a:ext>
                  </a:extLst>
                </p:cNvPr>
                <p:cNvPicPr/>
                <p:nvPr/>
              </p:nvPicPr>
              <p:blipFill>
                <a:blip r:embed="rId179"/>
                <a:stretch>
                  <a:fillRect/>
                </a:stretch>
              </p:blipFill>
              <p:spPr>
                <a:xfrm>
                  <a:off x="3032622" y="3383567"/>
                  <a:ext cx="698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4" name="Ink 113">
                  <a:extLst>
                    <a:ext uri="{FF2B5EF4-FFF2-40B4-BE49-F238E27FC236}">
                      <a16:creationId xmlns:a16="http://schemas.microsoft.com/office/drawing/2014/main" id="{33EE2E2B-43D9-DA42-B002-ADD25C0ED05D}"/>
                    </a:ext>
                  </a:extLst>
                </p14:cNvPr>
                <p14:cNvContentPartPr/>
                <p14:nvPr/>
              </p14:nvContentPartPr>
              <p14:xfrm>
                <a:off x="3070782" y="3445127"/>
                <a:ext cx="52200" cy="17640"/>
              </p14:xfrm>
            </p:contentPart>
          </mc:Choice>
          <mc:Fallback xmlns="">
            <p:pic>
              <p:nvPicPr>
                <p:cNvPr id="114" name="Ink 113">
                  <a:extLst>
                    <a:ext uri="{FF2B5EF4-FFF2-40B4-BE49-F238E27FC236}">
                      <a16:creationId xmlns:a16="http://schemas.microsoft.com/office/drawing/2014/main" xmlns="" xmlns:p14="http://schemas.microsoft.com/office/powerpoint/2010/main" id="{33EE2E2B-43D9-DA42-B002-ADD25C0ED05D}"/>
                    </a:ext>
                  </a:extLst>
                </p:cNvPr>
                <p:cNvPicPr/>
                <p:nvPr/>
              </p:nvPicPr>
              <p:blipFill>
                <a:blip r:embed="rId181"/>
                <a:stretch>
                  <a:fillRect/>
                </a:stretch>
              </p:blipFill>
              <p:spPr>
                <a:xfrm>
                  <a:off x="3061782" y="3436487"/>
                  <a:ext cx="69840" cy="35640"/>
                </a:xfrm>
                <a:prstGeom prst="rect">
                  <a:avLst/>
                </a:prstGeom>
              </p:spPr>
            </p:pic>
          </mc:Fallback>
        </mc:AlternateContent>
      </p:grpSp>
      <p:grpSp>
        <p:nvGrpSpPr>
          <p:cNvPr id="136" name="Group 135">
            <a:extLst>
              <a:ext uri="{FF2B5EF4-FFF2-40B4-BE49-F238E27FC236}">
                <a16:creationId xmlns:a16="http://schemas.microsoft.com/office/drawing/2014/main" id="{FFA90954-74B9-ED43-AD2C-EBA8C7D8EFDE}"/>
              </a:ext>
            </a:extLst>
          </p:cNvPr>
          <p:cNvGrpSpPr/>
          <p:nvPr/>
        </p:nvGrpSpPr>
        <p:grpSpPr>
          <a:xfrm>
            <a:off x="3710417" y="3367385"/>
            <a:ext cx="104220" cy="104220"/>
            <a:chOff x="3423222" y="3346847"/>
            <a:chExt cx="138960" cy="138960"/>
          </a:xfrm>
        </p:grpSpPr>
        <mc:AlternateContent xmlns:mc="http://schemas.openxmlformats.org/markup-compatibility/2006" xmlns:p14="http://schemas.microsoft.com/office/powerpoint/2010/main">
          <mc:Choice Requires="p14">
            <p:contentPart p14:bwMode="auto" r:id="rId182">
              <p14:nvContentPartPr>
                <p14:cNvPr id="115" name="Ink 114">
                  <a:extLst>
                    <a:ext uri="{FF2B5EF4-FFF2-40B4-BE49-F238E27FC236}">
                      <a16:creationId xmlns:a16="http://schemas.microsoft.com/office/drawing/2014/main" id="{4471E84B-8F76-364E-98B2-A99EA448F433}"/>
                    </a:ext>
                  </a:extLst>
                </p14:cNvPr>
                <p14:cNvContentPartPr/>
                <p14:nvPr/>
              </p14:nvContentPartPr>
              <p14:xfrm>
                <a:off x="3423222" y="3387167"/>
                <a:ext cx="133200" cy="98640"/>
              </p14:xfrm>
            </p:contentPart>
          </mc:Choice>
          <mc:Fallback xmlns="">
            <p:pic>
              <p:nvPicPr>
                <p:cNvPr id="115" name="Ink 114">
                  <a:extLst>
                    <a:ext uri="{FF2B5EF4-FFF2-40B4-BE49-F238E27FC236}">
                      <a16:creationId xmlns:a16="http://schemas.microsoft.com/office/drawing/2014/main" xmlns="" xmlns:p14="http://schemas.microsoft.com/office/powerpoint/2010/main" id="{4471E84B-8F76-364E-98B2-A99EA448F433}"/>
                    </a:ext>
                  </a:extLst>
                </p:cNvPr>
                <p:cNvPicPr/>
                <p:nvPr/>
              </p:nvPicPr>
              <p:blipFill>
                <a:blip r:embed="rId183"/>
                <a:stretch>
                  <a:fillRect/>
                </a:stretch>
              </p:blipFill>
              <p:spPr>
                <a:xfrm>
                  <a:off x="3413862" y="3377773"/>
                  <a:ext cx="150840" cy="11779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6" name="Ink 115">
                  <a:extLst>
                    <a:ext uri="{FF2B5EF4-FFF2-40B4-BE49-F238E27FC236}">
                      <a16:creationId xmlns:a16="http://schemas.microsoft.com/office/drawing/2014/main" id="{AEA0AC93-34D8-0340-B06A-E9596CB17BE2}"/>
                    </a:ext>
                  </a:extLst>
                </p14:cNvPr>
                <p14:cNvContentPartPr/>
                <p14:nvPr/>
              </p14:nvContentPartPr>
              <p14:xfrm>
                <a:off x="3452022" y="3398687"/>
                <a:ext cx="98640" cy="17640"/>
              </p14:xfrm>
            </p:contentPart>
          </mc:Choice>
          <mc:Fallback xmlns="">
            <p:pic>
              <p:nvPicPr>
                <p:cNvPr id="116" name="Ink 115">
                  <a:extLst>
                    <a:ext uri="{FF2B5EF4-FFF2-40B4-BE49-F238E27FC236}">
                      <a16:creationId xmlns:a16="http://schemas.microsoft.com/office/drawing/2014/main" xmlns="" xmlns:p14="http://schemas.microsoft.com/office/powerpoint/2010/main" id="{AEA0AC93-34D8-0340-B06A-E9596CB17BE2}"/>
                    </a:ext>
                  </a:extLst>
                </p:cNvPr>
                <p:cNvPicPr/>
                <p:nvPr/>
              </p:nvPicPr>
              <p:blipFill>
                <a:blip r:embed="rId185"/>
                <a:stretch>
                  <a:fillRect/>
                </a:stretch>
              </p:blipFill>
              <p:spPr>
                <a:xfrm>
                  <a:off x="3443382" y="3390767"/>
                  <a:ext cx="1152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7" name="Ink 116">
                  <a:extLst>
                    <a:ext uri="{FF2B5EF4-FFF2-40B4-BE49-F238E27FC236}">
                      <a16:creationId xmlns:a16="http://schemas.microsoft.com/office/drawing/2014/main" id="{FBF05632-8460-8E4A-A15C-98E291C447E5}"/>
                    </a:ext>
                  </a:extLst>
                </p14:cNvPr>
                <p14:cNvContentPartPr/>
                <p14:nvPr/>
              </p14:nvContentPartPr>
              <p14:xfrm>
                <a:off x="3469302" y="3346847"/>
                <a:ext cx="92880" cy="11880"/>
              </p14:xfrm>
            </p:contentPart>
          </mc:Choice>
          <mc:Fallback xmlns="">
            <p:pic>
              <p:nvPicPr>
                <p:cNvPr id="117" name="Ink 116">
                  <a:extLst>
                    <a:ext uri="{FF2B5EF4-FFF2-40B4-BE49-F238E27FC236}">
                      <a16:creationId xmlns:a16="http://schemas.microsoft.com/office/drawing/2014/main" xmlns="" xmlns:p14="http://schemas.microsoft.com/office/powerpoint/2010/main" id="{FBF05632-8460-8E4A-A15C-98E291C447E5}"/>
                    </a:ext>
                  </a:extLst>
                </p:cNvPr>
                <p:cNvPicPr/>
                <p:nvPr/>
              </p:nvPicPr>
              <p:blipFill>
                <a:blip r:embed="rId187"/>
                <a:stretch>
                  <a:fillRect/>
                </a:stretch>
              </p:blipFill>
              <p:spPr>
                <a:xfrm>
                  <a:off x="3459942" y="3337127"/>
                  <a:ext cx="110520" cy="30960"/>
                </a:xfrm>
                <a:prstGeom prst="rect">
                  <a:avLst/>
                </a:prstGeom>
              </p:spPr>
            </p:pic>
          </mc:Fallback>
        </mc:AlternateContent>
      </p:grpSp>
      <p:grpSp>
        <p:nvGrpSpPr>
          <p:cNvPr id="135" name="Group 134">
            <a:extLst>
              <a:ext uri="{FF2B5EF4-FFF2-40B4-BE49-F238E27FC236}">
                <a16:creationId xmlns:a16="http://schemas.microsoft.com/office/drawing/2014/main" id="{51B3205A-2DBE-7841-BD29-B1D4B4853437}"/>
              </a:ext>
            </a:extLst>
          </p:cNvPr>
          <p:cNvGrpSpPr/>
          <p:nvPr/>
        </p:nvGrpSpPr>
        <p:grpSpPr>
          <a:xfrm>
            <a:off x="3939647" y="3324185"/>
            <a:ext cx="489780" cy="212490"/>
            <a:chOff x="3728862" y="3289247"/>
            <a:chExt cx="653040" cy="283320"/>
          </a:xfrm>
        </p:grpSpPr>
        <mc:AlternateContent xmlns:mc="http://schemas.openxmlformats.org/markup-compatibility/2006" xmlns:p14="http://schemas.microsoft.com/office/powerpoint/2010/main">
          <mc:Choice Requires="p14">
            <p:contentPart p14:bwMode="auto" r:id="rId188">
              <p14:nvContentPartPr>
                <p14:cNvPr id="118" name="Ink 117">
                  <a:extLst>
                    <a:ext uri="{FF2B5EF4-FFF2-40B4-BE49-F238E27FC236}">
                      <a16:creationId xmlns:a16="http://schemas.microsoft.com/office/drawing/2014/main" id="{39A5A6A5-F167-7F4F-B703-E850F964425A}"/>
                    </a:ext>
                  </a:extLst>
                </p14:cNvPr>
                <p14:cNvContentPartPr/>
                <p14:nvPr/>
              </p14:nvContentPartPr>
              <p14:xfrm>
                <a:off x="3728862" y="3323807"/>
                <a:ext cx="127440" cy="213840"/>
              </p14:xfrm>
            </p:contentPart>
          </mc:Choice>
          <mc:Fallback xmlns="">
            <p:pic>
              <p:nvPicPr>
                <p:cNvPr id="118" name="Ink 117">
                  <a:extLst>
                    <a:ext uri="{FF2B5EF4-FFF2-40B4-BE49-F238E27FC236}">
                      <a16:creationId xmlns:a16="http://schemas.microsoft.com/office/drawing/2014/main" xmlns="" xmlns:p14="http://schemas.microsoft.com/office/powerpoint/2010/main" id="{39A5A6A5-F167-7F4F-B703-E850F964425A}"/>
                    </a:ext>
                  </a:extLst>
                </p:cNvPr>
                <p:cNvPicPr/>
                <p:nvPr/>
              </p:nvPicPr>
              <p:blipFill>
                <a:blip r:embed="rId189"/>
                <a:stretch>
                  <a:fillRect/>
                </a:stretch>
              </p:blipFill>
              <p:spPr>
                <a:xfrm>
                  <a:off x="3719502" y="3314463"/>
                  <a:ext cx="145800" cy="232529"/>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9" name="Ink 118">
                  <a:extLst>
                    <a:ext uri="{FF2B5EF4-FFF2-40B4-BE49-F238E27FC236}">
                      <a16:creationId xmlns:a16="http://schemas.microsoft.com/office/drawing/2014/main" id="{83024970-4DA1-8247-9212-F9AECEC0940B}"/>
                    </a:ext>
                  </a:extLst>
                </p14:cNvPr>
                <p14:cNvContentPartPr/>
                <p14:nvPr/>
              </p14:nvContentPartPr>
              <p14:xfrm>
                <a:off x="3907782" y="3410207"/>
                <a:ext cx="121680" cy="63720"/>
              </p14:xfrm>
            </p:contentPart>
          </mc:Choice>
          <mc:Fallback xmlns="">
            <p:pic>
              <p:nvPicPr>
                <p:cNvPr id="119" name="Ink 118">
                  <a:extLst>
                    <a:ext uri="{FF2B5EF4-FFF2-40B4-BE49-F238E27FC236}">
                      <a16:creationId xmlns:a16="http://schemas.microsoft.com/office/drawing/2014/main" xmlns="" xmlns:p14="http://schemas.microsoft.com/office/powerpoint/2010/main" id="{83024970-4DA1-8247-9212-F9AECEC0940B}"/>
                    </a:ext>
                  </a:extLst>
                </p:cNvPr>
                <p:cNvPicPr/>
                <p:nvPr/>
              </p:nvPicPr>
              <p:blipFill>
                <a:blip r:embed="rId191"/>
                <a:stretch>
                  <a:fillRect/>
                </a:stretch>
              </p:blipFill>
              <p:spPr>
                <a:xfrm>
                  <a:off x="3898422" y="3400847"/>
                  <a:ext cx="1389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0" name="Ink 119">
                  <a:extLst>
                    <a:ext uri="{FF2B5EF4-FFF2-40B4-BE49-F238E27FC236}">
                      <a16:creationId xmlns:a16="http://schemas.microsoft.com/office/drawing/2014/main" id="{5064C16B-EE90-264C-88E0-EEA9ECD39579}"/>
                    </a:ext>
                  </a:extLst>
                </p14:cNvPr>
                <p14:cNvContentPartPr/>
                <p14:nvPr/>
              </p14:nvContentPartPr>
              <p14:xfrm>
                <a:off x="3931182" y="3392927"/>
                <a:ext cx="81000" cy="110160"/>
              </p14:xfrm>
            </p:contentPart>
          </mc:Choice>
          <mc:Fallback xmlns="">
            <p:pic>
              <p:nvPicPr>
                <p:cNvPr id="120" name="Ink 119">
                  <a:extLst>
                    <a:ext uri="{FF2B5EF4-FFF2-40B4-BE49-F238E27FC236}">
                      <a16:creationId xmlns:a16="http://schemas.microsoft.com/office/drawing/2014/main" xmlns="" xmlns:p14="http://schemas.microsoft.com/office/powerpoint/2010/main" id="{5064C16B-EE90-264C-88E0-EEA9ECD39579}"/>
                    </a:ext>
                  </a:extLst>
                </p:cNvPr>
                <p:cNvPicPr/>
                <p:nvPr/>
              </p:nvPicPr>
              <p:blipFill>
                <a:blip r:embed="rId193"/>
                <a:stretch>
                  <a:fillRect/>
                </a:stretch>
              </p:blipFill>
              <p:spPr>
                <a:xfrm>
                  <a:off x="3923297" y="3383536"/>
                  <a:ext cx="98204" cy="127497"/>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1" name="Ink 120">
                  <a:extLst>
                    <a:ext uri="{FF2B5EF4-FFF2-40B4-BE49-F238E27FC236}">
                      <a16:creationId xmlns:a16="http://schemas.microsoft.com/office/drawing/2014/main" id="{3D5CC5E8-BC33-0D40-91B4-F918FF3FBFA8}"/>
                    </a:ext>
                  </a:extLst>
                </p14:cNvPr>
                <p14:cNvContentPartPr/>
                <p14:nvPr/>
              </p14:nvContentPartPr>
              <p14:xfrm>
                <a:off x="4104342" y="3335327"/>
                <a:ext cx="104400" cy="81000"/>
              </p14:xfrm>
            </p:contentPart>
          </mc:Choice>
          <mc:Fallback xmlns="">
            <p:pic>
              <p:nvPicPr>
                <p:cNvPr id="121" name="Ink 120">
                  <a:extLst>
                    <a:ext uri="{FF2B5EF4-FFF2-40B4-BE49-F238E27FC236}">
                      <a16:creationId xmlns:a16="http://schemas.microsoft.com/office/drawing/2014/main" xmlns="" xmlns:p14="http://schemas.microsoft.com/office/powerpoint/2010/main" id="{3D5CC5E8-BC33-0D40-91B4-F918FF3FBFA8}"/>
                    </a:ext>
                  </a:extLst>
                </p:cNvPr>
                <p:cNvPicPr/>
                <p:nvPr/>
              </p:nvPicPr>
              <p:blipFill>
                <a:blip r:embed="rId195"/>
                <a:stretch>
                  <a:fillRect/>
                </a:stretch>
              </p:blipFill>
              <p:spPr>
                <a:xfrm>
                  <a:off x="4095342" y="3326367"/>
                  <a:ext cx="121680" cy="98204"/>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2" name="Ink 121">
                  <a:extLst>
                    <a:ext uri="{FF2B5EF4-FFF2-40B4-BE49-F238E27FC236}">
                      <a16:creationId xmlns:a16="http://schemas.microsoft.com/office/drawing/2014/main" id="{FFD81BEA-A298-FA40-97DD-E8110A18382E}"/>
                    </a:ext>
                  </a:extLst>
                </p14:cNvPr>
                <p14:cNvContentPartPr/>
                <p14:nvPr/>
              </p14:nvContentPartPr>
              <p14:xfrm>
                <a:off x="4254462" y="3289247"/>
                <a:ext cx="127440" cy="283320"/>
              </p14:xfrm>
            </p:contentPart>
          </mc:Choice>
          <mc:Fallback xmlns="">
            <p:pic>
              <p:nvPicPr>
                <p:cNvPr id="122" name="Ink 121">
                  <a:extLst>
                    <a:ext uri="{FF2B5EF4-FFF2-40B4-BE49-F238E27FC236}">
                      <a16:creationId xmlns:a16="http://schemas.microsoft.com/office/drawing/2014/main" xmlns="" xmlns:p14="http://schemas.microsoft.com/office/powerpoint/2010/main" id="{FFD81BEA-A298-FA40-97DD-E8110A18382E}"/>
                    </a:ext>
                  </a:extLst>
                </p:cNvPr>
                <p:cNvPicPr/>
                <p:nvPr/>
              </p:nvPicPr>
              <p:blipFill>
                <a:blip r:embed="rId197"/>
                <a:stretch>
                  <a:fillRect/>
                </a:stretch>
              </p:blipFill>
              <p:spPr>
                <a:xfrm>
                  <a:off x="4245102" y="3279887"/>
                  <a:ext cx="146880" cy="302400"/>
                </a:xfrm>
                <a:prstGeom prst="rect">
                  <a:avLst/>
                </a:prstGeom>
              </p:spPr>
            </p:pic>
          </mc:Fallback>
        </mc:AlternateContent>
      </p:grpSp>
      <p:grpSp>
        <p:nvGrpSpPr>
          <p:cNvPr id="134" name="Group 133">
            <a:extLst>
              <a:ext uri="{FF2B5EF4-FFF2-40B4-BE49-F238E27FC236}">
                <a16:creationId xmlns:a16="http://schemas.microsoft.com/office/drawing/2014/main" id="{79F36032-EE29-BE45-9C55-8A3DD659A91E}"/>
              </a:ext>
            </a:extLst>
          </p:cNvPr>
          <p:cNvGrpSpPr/>
          <p:nvPr/>
        </p:nvGrpSpPr>
        <p:grpSpPr>
          <a:xfrm>
            <a:off x="4623827" y="3250475"/>
            <a:ext cx="1065420" cy="277290"/>
            <a:chOff x="4641102" y="3190967"/>
            <a:chExt cx="1420560" cy="369720"/>
          </a:xfrm>
        </p:grpSpPr>
        <mc:AlternateContent xmlns:mc="http://schemas.openxmlformats.org/markup-compatibility/2006" xmlns:p14="http://schemas.microsoft.com/office/powerpoint/2010/main">
          <mc:Choice Requires="p14">
            <p:contentPart p14:bwMode="auto" r:id="rId198">
              <p14:nvContentPartPr>
                <p14:cNvPr id="123" name="Ink 122">
                  <a:extLst>
                    <a:ext uri="{FF2B5EF4-FFF2-40B4-BE49-F238E27FC236}">
                      <a16:creationId xmlns:a16="http://schemas.microsoft.com/office/drawing/2014/main" id="{2D97C01A-1458-534E-969D-DDF36B34B79B}"/>
                    </a:ext>
                  </a:extLst>
                </p14:cNvPr>
                <p14:cNvContentPartPr/>
                <p14:nvPr/>
              </p14:nvContentPartPr>
              <p14:xfrm>
                <a:off x="4641102" y="3410207"/>
                <a:ext cx="115920" cy="6120"/>
              </p14:xfrm>
            </p:contentPart>
          </mc:Choice>
          <mc:Fallback xmlns="">
            <p:pic>
              <p:nvPicPr>
                <p:cNvPr id="123" name="Ink 122">
                  <a:extLst>
                    <a:ext uri="{FF2B5EF4-FFF2-40B4-BE49-F238E27FC236}">
                      <a16:creationId xmlns:a16="http://schemas.microsoft.com/office/drawing/2014/main" xmlns="" xmlns:p14="http://schemas.microsoft.com/office/powerpoint/2010/main" id="{2D97C01A-1458-534E-969D-DDF36B34B79B}"/>
                    </a:ext>
                  </a:extLst>
                </p:cNvPr>
                <p:cNvPicPr/>
                <p:nvPr/>
              </p:nvPicPr>
              <p:blipFill>
                <a:blip r:embed="rId199"/>
                <a:stretch>
                  <a:fillRect/>
                </a:stretch>
              </p:blipFill>
              <p:spPr>
                <a:xfrm>
                  <a:off x="4631742" y="3400487"/>
                  <a:ext cx="13356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4" name="Ink 123">
                  <a:extLst>
                    <a:ext uri="{FF2B5EF4-FFF2-40B4-BE49-F238E27FC236}">
                      <a16:creationId xmlns:a16="http://schemas.microsoft.com/office/drawing/2014/main" id="{32E94E13-ED7D-734A-974C-C8D17E45FE95}"/>
                    </a:ext>
                  </a:extLst>
                </p14:cNvPr>
                <p14:cNvContentPartPr/>
                <p14:nvPr/>
              </p14:nvContentPartPr>
              <p14:xfrm>
                <a:off x="5016222" y="3352607"/>
                <a:ext cx="133200" cy="75240"/>
              </p14:xfrm>
            </p:contentPart>
          </mc:Choice>
          <mc:Fallback xmlns="">
            <p:pic>
              <p:nvPicPr>
                <p:cNvPr id="124" name="Ink 123">
                  <a:extLst>
                    <a:ext uri="{FF2B5EF4-FFF2-40B4-BE49-F238E27FC236}">
                      <a16:creationId xmlns:a16="http://schemas.microsoft.com/office/drawing/2014/main" xmlns="" xmlns:p14="http://schemas.microsoft.com/office/powerpoint/2010/main" id="{32E94E13-ED7D-734A-974C-C8D17E45FE95}"/>
                    </a:ext>
                  </a:extLst>
                </p:cNvPr>
                <p:cNvPicPr/>
                <p:nvPr/>
              </p:nvPicPr>
              <p:blipFill>
                <a:blip r:embed="rId201"/>
                <a:stretch>
                  <a:fillRect/>
                </a:stretch>
              </p:blipFill>
              <p:spPr>
                <a:xfrm>
                  <a:off x="5006862" y="3343247"/>
                  <a:ext cx="15120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5" name="Ink 124">
                  <a:extLst>
                    <a:ext uri="{FF2B5EF4-FFF2-40B4-BE49-F238E27FC236}">
                      <a16:creationId xmlns:a16="http://schemas.microsoft.com/office/drawing/2014/main" id="{F8807B55-3706-AA49-8090-B917F17A6C15}"/>
                    </a:ext>
                  </a:extLst>
                </p14:cNvPr>
                <p14:cNvContentPartPr/>
                <p14:nvPr/>
              </p14:nvContentPartPr>
              <p14:xfrm>
                <a:off x="5062662" y="3364127"/>
                <a:ext cx="81000" cy="11880"/>
              </p14:xfrm>
            </p:contentPart>
          </mc:Choice>
          <mc:Fallback xmlns="">
            <p:pic>
              <p:nvPicPr>
                <p:cNvPr id="125" name="Ink 124">
                  <a:extLst>
                    <a:ext uri="{FF2B5EF4-FFF2-40B4-BE49-F238E27FC236}">
                      <a16:creationId xmlns:a16="http://schemas.microsoft.com/office/drawing/2014/main" xmlns="" xmlns:p14="http://schemas.microsoft.com/office/powerpoint/2010/main" id="{F8807B55-3706-AA49-8090-B917F17A6C15}"/>
                    </a:ext>
                  </a:extLst>
                </p:cNvPr>
                <p:cNvPicPr/>
                <p:nvPr/>
              </p:nvPicPr>
              <p:blipFill>
                <a:blip r:embed="rId203"/>
                <a:stretch>
                  <a:fillRect/>
                </a:stretch>
              </p:blipFill>
              <p:spPr>
                <a:xfrm>
                  <a:off x="5054060" y="3355847"/>
                  <a:ext cx="97845"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6" name="Ink 125">
                  <a:extLst>
                    <a:ext uri="{FF2B5EF4-FFF2-40B4-BE49-F238E27FC236}">
                      <a16:creationId xmlns:a16="http://schemas.microsoft.com/office/drawing/2014/main" id="{1D87E0CF-E0CA-934C-86C0-92358BDA0963}"/>
                    </a:ext>
                  </a:extLst>
                </p14:cNvPr>
                <p14:cNvContentPartPr/>
                <p14:nvPr/>
              </p14:nvContentPartPr>
              <p14:xfrm>
                <a:off x="5062662" y="3323807"/>
                <a:ext cx="98640" cy="6120"/>
              </p14:xfrm>
            </p:contentPart>
          </mc:Choice>
          <mc:Fallback xmlns="">
            <p:pic>
              <p:nvPicPr>
                <p:cNvPr id="126" name="Ink 125">
                  <a:extLst>
                    <a:ext uri="{FF2B5EF4-FFF2-40B4-BE49-F238E27FC236}">
                      <a16:creationId xmlns:a16="http://schemas.microsoft.com/office/drawing/2014/main" xmlns="" xmlns:p14="http://schemas.microsoft.com/office/powerpoint/2010/main" id="{1D87E0CF-E0CA-934C-86C0-92358BDA0963}"/>
                    </a:ext>
                  </a:extLst>
                </p:cNvPr>
                <p:cNvPicPr/>
                <p:nvPr/>
              </p:nvPicPr>
              <p:blipFill>
                <a:blip r:embed="rId205"/>
                <a:stretch>
                  <a:fillRect/>
                </a:stretch>
              </p:blipFill>
              <p:spPr>
                <a:xfrm>
                  <a:off x="5054022" y="3314447"/>
                  <a:ext cx="1162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7" name="Ink 126">
                  <a:extLst>
                    <a:ext uri="{FF2B5EF4-FFF2-40B4-BE49-F238E27FC236}">
                      <a16:creationId xmlns:a16="http://schemas.microsoft.com/office/drawing/2014/main" id="{9964368D-4127-834A-8302-D4C2E3F81162}"/>
                    </a:ext>
                  </a:extLst>
                </p14:cNvPr>
                <p14:cNvContentPartPr/>
                <p14:nvPr/>
              </p14:nvContentPartPr>
              <p14:xfrm>
                <a:off x="5270382" y="3312287"/>
                <a:ext cx="92880" cy="150480"/>
              </p14:xfrm>
            </p:contentPart>
          </mc:Choice>
          <mc:Fallback xmlns="">
            <p:pic>
              <p:nvPicPr>
                <p:cNvPr id="127" name="Ink 126">
                  <a:extLst>
                    <a:ext uri="{FF2B5EF4-FFF2-40B4-BE49-F238E27FC236}">
                      <a16:creationId xmlns:a16="http://schemas.microsoft.com/office/drawing/2014/main" xmlns="" xmlns:p14="http://schemas.microsoft.com/office/powerpoint/2010/main" id="{9964368D-4127-834A-8302-D4C2E3F81162}"/>
                    </a:ext>
                  </a:extLst>
                </p:cNvPr>
                <p:cNvPicPr/>
                <p:nvPr/>
              </p:nvPicPr>
              <p:blipFill>
                <a:blip r:embed="rId207"/>
                <a:stretch>
                  <a:fillRect/>
                </a:stretch>
              </p:blipFill>
              <p:spPr>
                <a:xfrm>
                  <a:off x="5261382" y="3303287"/>
                  <a:ext cx="11016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8" name="Ink 127">
                  <a:extLst>
                    <a:ext uri="{FF2B5EF4-FFF2-40B4-BE49-F238E27FC236}">
                      <a16:creationId xmlns:a16="http://schemas.microsoft.com/office/drawing/2014/main" id="{287758F4-C5C0-A54D-BADA-288F0B09E72F}"/>
                    </a:ext>
                  </a:extLst>
                </p14:cNvPr>
                <p14:cNvContentPartPr/>
                <p14:nvPr/>
              </p14:nvContentPartPr>
              <p14:xfrm>
                <a:off x="5380182" y="3358367"/>
                <a:ext cx="156240" cy="63720"/>
              </p14:xfrm>
            </p:contentPart>
          </mc:Choice>
          <mc:Fallback xmlns="">
            <p:pic>
              <p:nvPicPr>
                <p:cNvPr id="128" name="Ink 127">
                  <a:extLst>
                    <a:ext uri="{FF2B5EF4-FFF2-40B4-BE49-F238E27FC236}">
                      <a16:creationId xmlns:a16="http://schemas.microsoft.com/office/drawing/2014/main" xmlns="" xmlns:p14="http://schemas.microsoft.com/office/powerpoint/2010/main" id="{287758F4-C5C0-A54D-BADA-288F0B09E72F}"/>
                    </a:ext>
                  </a:extLst>
                </p:cNvPr>
                <p:cNvPicPr/>
                <p:nvPr/>
              </p:nvPicPr>
              <p:blipFill>
                <a:blip r:embed="rId209"/>
                <a:stretch>
                  <a:fillRect/>
                </a:stretch>
              </p:blipFill>
              <p:spPr>
                <a:xfrm>
                  <a:off x="5370822" y="3349007"/>
                  <a:ext cx="17388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9" name="Ink 128">
                  <a:extLst>
                    <a:ext uri="{FF2B5EF4-FFF2-40B4-BE49-F238E27FC236}">
                      <a16:creationId xmlns:a16="http://schemas.microsoft.com/office/drawing/2014/main" id="{9B3329F4-43FA-9D4E-82FC-42C176DA4146}"/>
                    </a:ext>
                  </a:extLst>
                </p14:cNvPr>
                <p14:cNvContentPartPr/>
                <p14:nvPr/>
              </p14:nvContentPartPr>
              <p14:xfrm>
                <a:off x="5437782" y="3352607"/>
                <a:ext cx="69480" cy="98640"/>
              </p14:xfrm>
            </p:contentPart>
          </mc:Choice>
          <mc:Fallback xmlns="">
            <p:pic>
              <p:nvPicPr>
                <p:cNvPr id="129" name="Ink 128">
                  <a:extLst>
                    <a:ext uri="{FF2B5EF4-FFF2-40B4-BE49-F238E27FC236}">
                      <a16:creationId xmlns:a16="http://schemas.microsoft.com/office/drawing/2014/main" xmlns="" xmlns:p14="http://schemas.microsoft.com/office/powerpoint/2010/main" id="{9B3329F4-43FA-9D4E-82FC-42C176DA4146}"/>
                    </a:ext>
                  </a:extLst>
                </p:cNvPr>
                <p:cNvPicPr/>
                <p:nvPr/>
              </p:nvPicPr>
              <p:blipFill>
                <a:blip r:embed="rId211"/>
                <a:stretch>
                  <a:fillRect/>
                </a:stretch>
              </p:blipFill>
              <p:spPr>
                <a:xfrm>
                  <a:off x="5429903" y="3343213"/>
                  <a:ext cx="86671" cy="115983"/>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0" name="Ink 129">
                  <a:extLst>
                    <a:ext uri="{FF2B5EF4-FFF2-40B4-BE49-F238E27FC236}">
                      <a16:creationId xmlns:a16="http://schemas.microsoft.com/office/drawing/2014/main" id="{B87041FE-E40D-674E-87C0-607E6A668F37}"/>
                    </a:ext>
                  </a:extLst>
                </p14:cNvPr>
                <p14:cNvContentPartPr/>
                <p14:nvPr/>
              </p14:nvContentPartPr>
              <p14:xfrm>
                <a:off x="5576382" y="3312287"/>
                <a:ext cx="104400" cy="133200"/>
              </p14:xfrm>
            </p:contentPart>
          </mc:Choice>
          <mc:Fallback xmlns="">
            <p:pic>
              <p:nvPicPr>
                <p:cNvPr id="130" name="Ink 129">
                  <a:extLst>
                    <a:ext uri="{FF2B5EF4-FFF2-40B4-BE49-F238E27FC236}">
                      <a16:creationId xmlns:a16="http://schemas.microsoft.com/office/drawing/2014/main" xmlns="" xmlns:p14="http://schemas.microsoft.com/office/powerpoint/2010/main" id="{B87041FE-E40D-674E-87C0-607E6A668F37}"/>
                    </a:ext>
                  </a:extLst>
                </p:cNvPr>
                <p:cNvPicPr/>
                <p:nvPr/>
              </p:nvPicPr>
              <p:blipFill>
                <a:blip r:embed="rId213"/>
                <a:stretch>
                  <a:fillRect/>
                </a:stretch>
              </p:blipFill>
              <p:spPr>
                <a:xfrm>
                  <a:off x="5567742" y="3302927"/>
                  <a:ext cx="1227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1" name="Ink 130">
                  <a:extLst>
                    <a:ext uri="{FF2B5EF4-FFF2-40B4-BE49-F238E27FC236}">
                      <a16:creationId xmlns:a16="http://schemas.microsoft.com/office/drawing/2014/main" id="{FCCC63CC-4A89-6045-9652-E8BCAF6D8AD4}"/>
                    </a:ext>
                  </a:extLst>
                </p14:cNvPr>
                <p14:cNvContentPartPr/>
                <p14:nvPr/>
              </p14:nvContentPartPr>
              <p14:xfrm>
                <a:off x="5709222" y="3231287"/>
                <a:ext cx="110160" cy="312120"/>
              </p14:xfrm>
            </p:contentPart>
          </mc:Choice>
          <mc:Fallback xmlns="">
            <p:pic>
              <p:nvPicPr>
                <p:cNvPr id="131" name="Ink 130">
                  <a:extLst>
                    <a:ext uri="{FF2B5EF4-FFF2-40B4-BE49-F238E27FC236}">
                      <a16:creationId xmlns:a16="http://schemas.microsoft.com/office/drawing/2014/main" xmlns="" xmlns:p14="http://schemas.microsoft.com/office/powerpoint/2010/main" id="{FCCC63CC-4A89-6045-9652-E8BCAF6D8AD4}"/>
                    </a:ext>
                  </a:extLst>
                </p:cNvPr>
                <p:cNvPicPr/>
                <p:nvPr/>
              </p:nvPicPr>
              <p:blipFill>
                <a:blip r:embed="rId215"/>
                <a:stretch>
                  <a:fillRect/>
                </a:stretch>
              </p:blipFill>
              <p:spPr>
                <a:xfrm>
                  <a:off x="5700582" y="3221567"/>
                  <a:ext cx="12924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2" name="Ink 131">
                  <a:extLst>
                    <a:ext uri="{FF2B5EF4-FFF2-40B4-BE49-F238E27FC236}">
                      <a16:creationId xmlns:a16="http://schemas.microsoft.com/office/drawing/2014/main" id="{BAABCA40-182E-BC4C-A115-79DAD8728DE2}"/>
                    </a:ext>
                  </a:extLst>
                </p14:cNvPr>
                <p14:cNvContentPartPr/>
                <p14:nvPr/>
              </p14:nvContentPartPr>
              <p14:xfrm>
                <a:off x="4895262" y="3248567"/>
                <a:ext cx="196560" cy="312120"/>
              </p14:xfrm>
            </p:contentPart>
          </mc:Choice>
          <mc:Fallback xmlns="">
            <p:pic>
              <p:nvPicPr>
                <p:cNvPr id="132" name="Ink 131">
                  <a:extLst>
                    <a:ext uri="{FF2B5EF4-FFF2-40B4-BE49-F238E27FC236}">
                      <a16:creationId xmlns:a16="http://schemas.microsoft.com/office/drawing/2014/main" xmlns="" xmlns:p14="http://schemas.microsoft.com/office/powerpoint/2010/main" id="{BAABCA40-182E-BC4C-A115-79DAD8728DE2}"/>
                    </a:ext>
                  </a:extLst>
                </p:cNvPr>
                <p:cNvPicPr/>
                <p:nvPr/>
              </p:nvPicPr>
              <p:blipFill>
                <a:blip r:embed="rId217"/>
                <a:stretch>
                  <a:fillRect/>
                </a:stretch>
              </p:blipFill>
              <p:spPr>
                <a:xfrm>
                  <a:off x="4885902" y="3239567"/>
                  <a:ext cx="21456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3" name="Ink 132">
                  <a:extLst>
                    <a:ext uri="{FF2B5EF4-FFF2-40B4-BE49-F238E27FC236}">
                      <a16:creationId xmlns:a16="http://schemas.microsoft.com/office/drawing/2014/main" id="{4A8433B6-E9A1-E54C-820C-AB190FD09DCD}"/>
                    </a:ext>
                  </a:extLst>
                </p14:cNvPr>
                <p14:cNvContentPartPr/>
                <p14:nvPr/>
              </p14:nvContentPartPr>
              <p14:xfrm>
                <a:off x="5945742" y="3190967"/>
                <a:ext cx="115920" cy="133200"/>
              </p14:xfrm>
            </p:contentPart>
          </mc:Choice>
          <mc:Fallback xmlns="">
            <p:pic>
              <p:nvPicPr>
                <p:cNvPr id="133" name="Ink 132">
                  <a:extLst>
                    <a:ext uri="{FF2B5EF4-FFF2-40B4-BE49-F238E27FC236}">
                      <a16:creationId xmlns:a16="http://schemas.microsoft.com/office/drawing/2014/main" xmlns="" xmlns:p14="http://schemas.microsoft.com/office/powerpoint/2010/main" id="{4A8433B6-E9A1-E54C-820C-AB190FD09DCD}"/>
                    </a:ext>
                  </a:extLst>
                </p:cNvPr>
                <p:cNvPicPr/>
                <p:nvPr/>
              </p:nvPicPr>
              <p:blipFill>
                <a:blip r:embed="rId219"/>
                <a:stretch>
                  <a:fillRect/>
                </a:stretch>
              </p:blipFill>
              <p:spPr>
                <a:xfrm>
                  <a:off x="5936742" y="3181943"/>
                  <a:ext cx="133920" cy="151249"/>
                </a:xfrm>
                <a:prstGeom prst="rect">
                  <a:avLst/>
                </a:prstGeom>
              </p:spPr>
            </p:pic>
          </mc:Fallback>
        </mc:AlternateContent>
      </p:grpSp>
      <p:grpSp>
        <p:nvGrpSpPr>
          <p:cNvPr id="155" name="Group 154">
            <a:extLst>
              <a:ext uri="{FF2B5EF4-FFF2-40B4-BE49-F238E27FC236}">
                <a16:creationId xmlns:a16="http://schemas.microsoft.com/office/drawing/2014/main" id="{2CBF127C-F34D-C144-BF33-38F723A2EF81}"/>
              </a:ext>
            </a:extLst>
          </p:cNvPr>
          <p:cNvGrpSpPr/>
          <p:nvPr/>
        </p:nvGrpSpPr>
        <p:grpSpPr>
          <a:xfrm>
            <a:off x="2805377" y="3761315"/>
            <a:ext cx="52110" cy="48060"/>
            <a:chOff x="2216502" y="3872087"/>
            <a:chExt cx="69480" cy="64080"/>
          </a:xfrm>
        </p:grpSpPr>
        <mc:AlternateContent xmlns:mc="http://schemas.openxmlformats.org/markup-compatibility/2006" xmlns:p14="http://schemas.microsoft.com/office/powerpoint/2010/main">
          <mc:Choice Requires="p14">
            <p:contentPart p14:bwMode="auto" r:id="rId220">
              <p14:nvContentPartPr>
                <p14:cNvPr id="148" name="Ink 147">
                  <a:extLst>
                    <a:ext uri="{FF2B5EF4-FFF2-40B4-BE49-F238E27FC236}">
                      <a16:creationId xmlns:a16="http://schemas.microsoft.com/office/drawing/2014/main" id="{AEE34167-B69D-6F45-86BB-B6F14772F648}"/>
                    </a:ext>
                  </a:extLst>
                </p14:cNvPr>
                <p14:cNvContentPartPr/>
                <p14:nvPr/>
              </p14:nvContentPartPr>
              <p14:xfrm>
                <a:off x="2216502" y="3872087"/>
                <a:ext cx="69480" cy="11880"/>
              </p14:xfrm>
            </p:contentPart>
          </mc:Choice>
          <mc:Fallback xmlns="">
            <p:pic>
              <p:nvPicPr>
                <p:cNvPr id="148" name="Ink 147">
                  <a:extLst>
                    <a:ext uri="{FF2B5EF4-FFF2-40B4-BE49-F238E27FC236}">
                      <a16:creationId xmlns:a16="http://schemas.microsoft.com/office/drawing/2014/main" xmlns="" xmlns:p14="http://schemas.microsoft.com/office/powerpoint/2010/main" id="{AEE34167-B69D-6F45-86BB-B6F14772F648}"/>
                    </a:ext>
                  </a:extLst>
                </p:cNvPr>
                <p:cNvPicPr/>
                <p:nvPr/>
              </p:nvPicPr>
              <p:blipFill>
                <a:blip r:embed="rId221"/>
                <a:stretch>
                  <a:fillRect/>
                </a:stretch>
              </p:blipFill>
              <p:spPr>
                <a:xfrm>
                  <a:off x="2207142" y="3862727"/>
                  <a:ext cx="871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9" name="Ink 148">
                  <a:extLst>
                    <a:ext uri="{FF2B5EF4-FFF2-40B4-BE49-F238E27FC236}">
                      <a16:creationId xmlns:a16="http://schemas.microsoft.com/office/drawing/2014/main" id="{2CF6E938-844D-8541-B458-8E588BBED1EB}"/>
                    </a:ext>
                  </a:extLst>
                </p14:cNvPr>
                <p14:cNvContentPartPr/>
                <p14:nvPr/>
              </p14:nvContentPartPr>
              <p14:xfrm>
                <a:off x="2233782" y="3918527"/>
                <a:ext cx="34920" cy="17640"/>
              </p14:xfrm>
            </p:contentPart>
          </mc:Choice>
          <mc:Fallback xmlns="">
            <p:pic>
              <p:nvPicPr>
                <p:cNvPr id="149" name="Ink 148">
                  <a:extLst>
                    <a:ext uri="{FF2B5EF4-FFF2-40B4-BE49-F238E27FC236}">
                      <a16:creationId xmlns:a16="http://schemas.microsoft.com/office/drawing/2014/main" xmlns="" xmlns:p14="http://schemas.microsoft.com/office/powerpoint/2010/main" id="{2CF6E938-844D-8541-B458-8E588BBED1EB}"/>
                    </a:ext>
                  </a:extLst>
                </p:cNvPr>
                <p:cNvPicPr/>
                <p:nvPr/>
              </p:nvPicPr>
              <p:blipFill>
                <a:blip r:embed="rId223"/>
                <a:stretch>
                  <a:fillRect/>
                </a:stretch>
              </p:blipFill>
              <p:spPr>
                <a:xfrm>
                  <a:off x="2225142" y="3909887"/>
                  <a:ext cx="51840" cy="34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4">
            <p14:nvContentPartPr>
              <p14:cNvPr id="150" name="Ink 149">
                <a:extLst>
                  <a:ext uri="{FF2B5EF4-FFF2-40B4-BE49-F238E27FC236}">
                    <a16:creationId xmlns:a16="http://schemas.microsoft.com/office/drawing/2014/main" id="{3F01A3B2-763C-F041-8A53-159D46FBA674}"/>
                  </a:ext>
                </a:extLst>
              </p14:cNvPr>
              <p14:cNvContentPartPr/>
              <p14:nvPr/>
            </p14:nvContentPartPr>
            <p14:xfrm>
              <a:off x="3104267" y="3726755"/>
              <a:ext cx="134460" cy="160380"/>
            </p14:xfrm>
          </p:contentPart>
        </mc:Choice>
        <mc:Fallback xmlns="">
          <p:pic>
            <p:nvPicPr>
              <p:cNvPr id="150" name="Ink 149">
                <a:extLst>
                  <a:ext uri="{FF2B5EF4-FFF2-40B4-BE49-F238E27FC236}">
                    <a16:creationId xmlns:a16="http://schemas.microsoft.com/office/drawing/2014/main" id="{3F01A3B2-763C-F041-8A53-159D46FBA674}"/>
                  </a:ext>
                </a:extLst>
              </p:cNvPr>
              <p:cNvPicPr/>
              <p:nvPr/>
            </p:nvPicPr>
            <p:blipFill>
              <a:blip r:embed="rId225"/>
              <a:stretch>
                <a:fillRect/>
              </a:stretch>
            </p:blipFill>
            <p:spPr>
              <a:xfrm>
                <a:off x="3088808" y="3711327"/>
                <a:ext cx="164660" cy="190519"/>
              </a:xfrm>
              <a:prstGeom prst="rect">
                <a:avLst/>
              </a:prstGeom>
            </p:spPr>
          </p:pic>
        </mc:Fallback>
      </mc:AlternateContent>
      <p:grpSp>
        <p:nvGrpSpPr>
          <p:cNvPr id="154" name="Group 153">
            <a:extLst>
              <a:ext uri="{FF2B5EF4-FFF2-40B4-BE49-F238E27FC236}">
                <a16:creationId xmlns:a16="http://schemas.microsoft.com/office/drawing/2014/main" id="{5225C346-2DD5-8F4F-84C1-E99C158B2AA4}"/>
              </a:ext>
            </a:extLst>
          </p:cNvPr>
          <p:cNvGrpSpPr/>
          <p:nvPr/>
        </p:nvGrpSpPr>
        <p:grpSpPr>
          <a:xfrm>
            <a:off x="3359687" y="3709475"/>
            <a:ext cx="247050" cy="156060"/>
            <a:chOff x="2955582" y="3802967"/>
            <a:chExt cx="329400" cy="208080"/>
          </a:xfrm>
        </p:grpSpPr>
        <mc:AlternateContent xmlns:mc="http://schemas.openxmlformats.org/markup-compatibility/2006" xmlns:p14="http://schemas.microsoft.com/office/powerpoint/2010/main">
          <mc:Choice Requires="p14">
            <p:contentPart p14:bwMode="auto" r:id="rId226">
              <p14:nvContentPartPr>
                <p14:cNvPr id="151" name="Ink 150">
                  <a:extLst>
                    <a:ext uri="{FF2B5EF4-FFF2-40B4-BE49-F238E27FC236}">
                      <a16:creationId xmlns:a16="http://schemas.microsoft.com/office/drawing/2014/main" id="{D5DE62C6-0A81-2247-ACDF-4E863B88B914}"/>
                    </a:ext>
                  </a:extLst>
                </p14:cNvPr>
                <p14:cNvContentPartPr/>
                <p14:nvPr/>
              </p14:nvContentPartPr>
              <p14:xfrm>
                <a:off x="2955582" y="3912407"/>
                <a:ext cx="104400" cy="92880"/>
              </p14:xfrm>
            </p:contentPart>
          </mc:Choice>
          <mc:Fallback xmlns="">
            <p:pic>
              <p:nvPicPr>
                <p:cNvPr id="151" name="Ink 150">
                  <a:extLst>
                    <a:ext uri="{FF2B5EF4-FFF2-40B4-BE49-F238E27FC236}">
                      <a16:creationId xmlns:a16="http://schemas.microsoft.com/office/drawing/2014/main" xmlns="" xmlns:p14="http://schemas.microsoft.com/office/powerpoint/2010/main" id="{D5DE62C6-0A81-2247-ACDF-4E863B88B914}"/>
                    </a:ext>
                  </a:extLst>
                </p:cNvPr>
                <p:cNvPicPr/>
                <p:nvPr/>
              </p:nvPicPr>
              <p:blipFill>
                <a:blip r:embed="rId227"/>
                <a:stretch>
                  <a:fillRect/>
                </a:stretch>
              </p:blipFill>
              <p:spPr>
                <a:xfrm>
                  <a:off x="2947662" y="3902687"/>
                  <a:ext cx="1220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52" name="Ink 151">
                  <a:extLst>
                    <a:ext uri="{FF2B5EF4-FFF2-40B4-BE49-F238E27FC236}">
                      <a16:creationId xmlns:a16="http://schemas.microsoft.com/office/drawing/2014/main" id="{FE720F4C-72C7-8E4B-BACC-506098777C17}"/>
                    </a:ext>
                  </a:extLst>
                </p14:cNvPr>
                <p14:cNvContentPartPr/>
                <p14:nvPr/>
              </p14:nvContentPartPr>
              <p14:xfrm>
                <a:off x="3042702" y="3912407"/>
                <a:ext cx="132480" cy="98640"/>
              </p14:xfrm>
            </p:contentPart>
          </mc:Choice>
          <mc:Fallback xmlns="">
            <p:pic>
              <p:nvPicPr>
                <p:cNvPr id="152" name="Ink 151">
                  <a:extLst>
                    <a:ext uri="{FF2B5EF4-FFF2-40B4-BE49-F238E27FC236}">
                      <a16:creationId xmlns:a16="http://schemas.microsoft.com/office/drawing/2014/main" xmlns="" xmlns:p14="http://schemas.microsoft.com/office/powerpoint/2010/main" id="{FE720F4C-72C7-8E4B-BACC-506098777C17}"/>
                    </a:ext>
                  </a:extLst>
                </p:cNvPr>
                <p:cNvPicPr/>
                <p:nvPr/>
              </p:nvPicPr>
              <p:blipFill>
                <a:blip r:embed="rId229"/>
                <a:stretch>
                  <a:fillRect/>
                </a:stretch>
              </p:blipFill>
              <p:spPr>
                <a:xfrm>
                  <a:off x="3033342" y="3902687"/>
                  <a:ext cx="15012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53" name="Ink 152">
                  <a:extLst>
                    <a:ext uri="{FF2B5EF4-FFF2-40B4-BE49-F238E27FC236}">
                      <a16:creationId xmlns:a16="http://schemas.microsoft.com/office/drawing/2014/main" id="{BEA45CBF-140E-3743-9207-0DE0A12114DC}"/>
                    </a:ext>
                  </a:extLst>
                </p14:cNvPr>
                <p14:cNvContentPartPr/>
                <p14:nvPr/>
              </p14:nvContentPartPr>
              <p14:xfrm>
                <a:off x="3163302" y="3802967"/>
                <a:ext cx="121680" cy="110160"/>
              </p14:xfrm>
            </p:contentPart>
          </mc:Choice>
          <mc:Fallback xmlns="">
            <p:pic>
              <p:nvPicPr>
                <p:cNvPr id="153" name="Ink 152">
                  <a:extLst>
                    <a:ext uri="{FF2B5EF4-FFF2-40B4-BE49-F238E27FC236}">
                      <a16:creationId xmlns:a16="http://schemas.microsoft.com/office/drawing/2014/main" xmlns="" xmlns:p14="http://schemas.microsoft.com/office/powerpoint/2010/main" id="{BEA45CBF-140E-3743-9207-0DE0A12114DC}"/>
                    </a:ext>
                  </a:extLst>
                </p:cNvPr>
                <p:cNvPicPr/>
                <p:nvPr/>
              </p:nvPicPr>
              <p:blipFill>
                <a:blip r:embed="rId231"/>
                <a:stretch>
                  <a:fillRect/>
                </a:stretch>
              </p:blipFill>
              <p:spPr>
                <a:xfrm>
                  <a:off x="3154302" y="3794327"/>
                  <a:ext cx="139680" cy="127800"/>
                </a:xfrm>
                <a:prstGeom prst="rect">
                  <a:avLst/>
                </a:prstGeom>
              </p:spPr>
            </p:pic>
          </mc:Fallback>
        </mc:AlternateContent>
      </p:grpSp>
      <p:grpSp>
        <p:nvGrpSpPr>
          <p:cNvPr id="166" name="Group 165">
            <a:extLst>
              <a:ext uri="{FF2B5EF4-FFF2-40B4-BE49-F238E27FC236}">
                <a16:creationId xmlns:a16="http://schemas.microsoft.com/office/drawing/2014/main" id="{E4986F39-03C3-8249-935C-6057D815D7D1}"/>
              </a:ext>
            </a:extLst>
          </p:cNvPr>
          <p:cNvGrpSpPr/>
          <p:nvPr/>
        </p:nvGrpSpPr>
        <p:grpSpPr>
          <a:xfrm>
            <a:off x="3736337" y="3752675"/>
            <a:ext cx="506790" cy="177660"/>
            <a:chOff x="3457782" y="3860567"/>
            <a:chExt cx="675720" cy="236880"/>
          </a:xfrm>
        </p:grpSpPr>
        <mc:AlternateContent xmlns:mc="http://schemas.openxmlformats.org/markup-compatibility/2006" xmlns:p14="http://schemas.microsoft.com/office/powerpoint/2010/main">
          <mc:Choice Requires="p14">
            <p:contentPart p14:bwMode="auto" r:id="rId232">
              <p14:nvContentPartPr>
                <p14:cNvPr id="157" name="Ink 156">
                  <a:extLst>
                    <a:ext uri="{FF2B5EF4-FFF2-40B4-BE49-F238E27FC236}">
                      <a16:creationId xmlns:a16="http://schemas.microsoft.com/office/drawing/2014/main" id="{D90E29EF-C154-6746-9191-D634C06FF827}"/>
                    </a:ext>
                  </a:extLst>
                </p14:cNvPr>
                <p14:cNvContentPartPr/>
                <p14:nvPr/>
              </p14:nvContentPartPr>
              <p14:xfrm>
                <a:off x="3457782" y="3912407"/>
                <a:ext cx="6120" cy="162000"/>
              </p14:xfrm>
            </p:contentPart>
          </mc:Choice>
          <mc:Fallback xmlns="">
            <p:pic>
              <p:nvPicPr>
                <p:cNvPr id="157" name="Ink 156">
                  <a:extLst>
                    <a:ext uri="{FF2B5EF4-FFF2-40B4-BE49-F238E27FC236}">
                      <a16:creationId xmlns:a16="http://schemas.microsoft.com/office/drawing/2014/main" xmlns="" xmlns:p14="http://schemas.microsoft.com/office/powerpoint/2010/main" id="{D90E29EF-C154-6746-9191-D634C06FF827}"/>
                    </a:ext>
                  </a:extLst>
                </p:cNvPr>
                <p:cNvPicPr/>
                <p:nvPr/>
              </p:nvPicPr>
              <p:blipFill>
                <a:blip r:embed="rId233"/>
                <a:stretch>
                  <a:fillRect/>
                </a:stretch>
              </p:blipFill>
              <p:spPr>
                <a:xfrm>
                  <a:off x="3449862" y="3903407"/>
                  <a:ext cx="2340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8" name="Ink 157">
                  <a:extLst>
                    <a:ext uri="{FF2B5EF4-FFF2-40B4-BE49-F238E27FC236}">
                      <a16:creationId xmlns:a16="http://schemas.microsoft.com/office/drawing/2014/main" id="{61633D32-B8FB-6C4F-87CA-A78E6D1785D7}"/>
                    </a:ext>
                  </a:extLst>
                </p14:cNvPr>
                <p14:cNvContentPartPr/>
                <p14:nvPr/>
              </p14:nvContentPartPr>
              <p14:xfrm>
                <a:off x="3463542" y="3895127"/>
                <a:ext cx="110160" cy="98640"/>
              </p14:xfrm>
            </p:contentPart>
          </mc:Choice>
          <mc:Fallback xmlns="">
            <p:pic>
              <p:nvPicPr>
                <p:cNvPr id="158" name="Ink 157">
                  <a:extLst>
                    <a:ext uri="{FF2B5EF4-FFF2-40B4-BE49-F238E27FC236}">
                      <a16:creationId xmlns:a16="http://schemas.microsoft.com/office/drawing/2014/main" xmlns="" xmlns:p14="http://schemas.microsoft.com/office/powerpoint/2010/main" id="{61633D32-B8FB-6C4F-87CA-A78E6D1785D7}"/>
                    </a:ext>
                  </a:extLst>
                </p:cNvPr>
                <p:cNvPicPr/>
                <p:nvPr/>
              </p:nvPicPr>
              <p:blipFill>
                <a:blip r:embed="rId235"/>
                <a:stretch>
                  <a:fillRect/>
                </a:stretch>
              </p:blipFill>
              <p:spPr>
                <a:xfrm>
                  <a:off x="3455622" y="3885371"/>
                  <a:ext cx="127080" cy="116706"/>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9" name="Ink 158">
                  <a:extLst>
                    <a:ext uri="{FF2B5EF4-FFF2-40B4-BE49-F238E27FC236}">
                      <a16:creationId xmlns:a16="http://schemas.microsoft.com/office/drawing/2014/main" id="{7FD3BC94-F26A-F444-81A7-89E9CA81EE72}"/>
                    </a:ext>
                  </a:extLst>
                </p14:cNvPr>
                <p14:cNvContentPartPr/>
                <p14:nvPr/>
              </p14:nvContentPartPr>
              <p14:xfrm>
                <a:off x="3682782" y="3889367"/>
                <a:ext cx="110160" cy="185040"/>
              </p14:xfrm>
            </p:contentPart>
          </mc:Choice>
          <mc:Fallback xmlns="">
            <p:pic>
              <p:nvPicPr>
                <p:cNvPr id="159" name="Ink 158">
                  <a:extLst>
                    <a:ext uri="{FF2B5EF4-FFF2-40B4-BE49-F238E27FC236}">
                      <a16:creationId xmlns:a16="http://schemas.microsoft.com/office/drawing/2014/main" xmlns="" xmlns:p14="http://schemas.microsoft.com/office/powerpoint/2010/main" id="{7FD3BC94-F26A-F444-81A7-89E9CA81EE72}"/>
                    </a:ext>
                  </a:extLst>
                </p:cNvPr>
                <p:cNvPicPr/>
                <p:nvPr/>
              </p:nvPicPr>
              <p:blipFill>
                <a:blip r:embed="rId237"/>
                <a:stretch>
                  <a:fillRect/>
                </a:stretch>
              </p:blipFill>
              <p:spPr>
                <a:xfrm>
                  <a:off x="3673752" y="3880367"/>
                  <a:ext cx="128219"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60" name="Ink 159">
                  <a:extLst>
                    <a:ext uri="{FF2B5EF4-FFF2-40B4-BE49-F238E27FC236}">
                      <a16:creationId xmlns:a16="http://schemas.microsoft.com/office/drawing/2014/main" id="{62784546-0E8B-5146-885B-467B4CF63618}"/>
                    </a:ext>
                  </a:extLst>
                </p14:cNvPr>
                <p14:cNvContentPartPr/>
                <p14:nvPr/>
              </p14:nvContentPartPr>
              <p14:xfrm>
                <a:off x="3804102" y="3947327"/>
                <a:ext cx="110160" cy="75240"/>
              </p14:xfrm>
            </p:contentPart>
          </mc:Choice>
          <mc:Fallback xmlns="">
            <p:pic>
              <p:nvPicPr>
                <p:cNvPr id="160" name="Ink 159">
                  <a:extLst>
                    <a:ext uri="{FF2B5EF4-FFF2-40B4-BE49-F238E27FC236}">
                      <a16:creationId xmlns:a16="http://schemas.microsoft.com/office/drawing/2014/main" xmlns="" xmlns:p14="http://schemas.microsoft.com/office/powerpoint/2010/main" id="{62784546-0E8B-5146-885B-467B4CF63618}"/>
                    </a:ext>
                  </a:extLst>
                </p:cNvPr>
                <p:cNvPicPr/>
                <p:nvPr/>
              </p:nvPicPr>
              <p:blipFill>
                <a:blip r:embed="rId239"/>
                <a:stretch>
                  <a:fillRect/>
                </a:stretch>
              </p:blipFill>
              <p:spPr>
                <a:xfrm>
                  <a:off x="3794742" y="3938012"/>
                  <a:ext cx="128880" cy="93154"/>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61" name="Ink 160">
                  <a:extLst>
                    <a:ext uri="{FF2B5EF4-FFF2-40B4-BE49-F238E27FC236}">
                      <a16:creationId xmlns:a16="http://schemas.microsoft.com/office/drawing/2014/main" id="{4A74F734-FBCE-7346-A203-12A79174CC9F}"/>
                    </a:ext>
                  </a:extLst>
                </p14:cNvPr>
                <p14:cNvContentPartPr/>
                <p14:nvPr/>
              </p14:nvContentPartPr>
              <p14:xfrm>
                <a:off x="3913902" y="3930047"/>
                <a:ext cx="75240" cy="104400"/>
              </p14:xfrm>
            </p:contentPart>
          </mc:Choice>
          <mc:Fallback xmlns="">
            <p:pic>
              <p:nvPicPr>
                <p:cNvPr id="161" name="Ink 160">
                  <a:extLst>
                    <a:ext uri="{FF2B5EF4-FFF2-40B4-BE49-F238E27FC236}">
                      <a16:creationId xmlns:a16="http://schemas.microsoft.com/office/drawing/2014/main" xmlns="" xmlns:p14="http://schemas.microsoft.com/office/powerpoint/2010/main" id="{4A74F734-FBCE-7346-A203-12A79174CC9F}"/>
                    </a:ext>
                  </a:extLst>
                </p:cNvPr>
                <p:cNvPicPr/>
                <p:nvPr/>
              </p:nvPicPr>
              <p:blipFill>
                <a:blip r:embed="rId241"/>
                <a:stretch>
                  <a:fillRect/>
                </a:stretch>
              </p:blipFill>
              <p:spPr>
                <a:xfrm>
                  <a:off x="3904182" y="3921047"/>
                  <a:ext cx="9360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62" name="Ink 161">
                  <a:extLst>
                    <a:ext uri="{FF2B5EF4-FFF2-40B4-BE49-F238E27FC236}">
                      <a16:creationId xmlns:a16="http://schemas.microsoft.com/office/drawing/2014/main" id="{A4B764FC-8B21-1D47-9DD2-5BCE535D60F2}"/>
                    </a:ext>
                  </a:extLst>
                </p14:cNvPr>
                <p14:cNvContentPartPr/>
                <p14:nvPr/>
              </p14:nvContentPartPr>
              <p14:xfrm>
                <a:off x="3994542" y="3860567"/>
                <a:ext cx="138960" cy="236880"/>
              </p14:xfrm>
            </p:contentPart>
          </mc:Choice>
          <mc:Fallback xmlns="">
            <p:pic>
              <p:nvPicPr>
                <p:cNvPr id="162" name="Ink 161">
                  <a:extLst>
                    <a:ext uri="{FF2B5EF4-FFF2-40B4-BE49-F238E27FC236}">
                      <a16:creationId xmlns:a16="http://schemas.microsoft.com/office/drawing/2014/main" xmlns="" xmlns:p14="http://schemas.microsoft.com/office/powerpoint/2010/main" id="{A4B764FC-8B21-1D47-9DD2-5BCE535D60F2}"/>
                    </a:ext>
                  </a:extLst>
                </p:cNvPr>
                <p:cNvPicPr/>
                <p:nvPr/>
              </p:nvPicPr>
              <p:blipFill>
                <a:blip r:embed="rId243"/>
                <a:stretch>
                  <a:fillRect/>
                </a:stretch>
              </p:blipFill>
              <p:spPr>
                <a:xfrm>
                  <a:off x="3985158" y="3851207"/>
                  <a:ext cx="157368" cy="254520"/>
                </a:xfrm>
                <a:prstGeom prst="rect">
                  <a:avLst/>
                </a:prstGeom>
              </p:spPr>
            </p:pic>
          </mc:Fallback>
        </mc:AlternateContent>
      </p:grpSp>
      <p:grpSp>
        <p:nvGrpSpPr>
          <p:cNvPr id="165" name="Group 164">
            <a:extLst>
              <a:ext uri="{FF2B5EF4-FFF2-40B4-BE49-F238E27FC236}">
                <a16:creationId xmlns:a16="http://schemas.microsoft.com/office/drawing/2014/main" id="{FB56ABBA-A526-594F-A875-523D4359D6BE}"/>
              </a:ext>
            </a:extLst>
          </p:cNvPr>
          <p:cNvGrpSpPr/>
          <p:nvPr/>
        </p:nvGrpSpPr>
        <p:grpSpPr>
          <a:xfrm>
            <a:off x="4390007" y="3800465"/>
            <a:ext cx="52110" cy="47790"/>
            <a:chOff x="4329342" y="3924287"/>
            <a:chExt cx="69480" cy="63720"/>
          </a:xfrm>
        </p:grpSpPr>
        <mc:AlternateContent xmlns:mc="http://schemas.openxmlformats.org/markup-compatibility/2006" xmlns:p14="http://schemas.microsoft.com/office/powerpoint/2010/main">
          <mc:Choice Requires="p14">
            <p:contentPart p14:bwMode="auto" r:id="rId244">
              <p14:nvContentPartPr>
                <p14:cNvPr id="163" name="Ink 162">
                  <a:extLst>
                    <a:ext uri="{FF2B5EF4-FFF2-40B4-BE49-F238E27FC236}">
                      <a16:creationId xmlns:a16="http://schemas.microsoft.com/office/drawing/2014/main" id="{935A205D-E734-6D4C-AA7D-AC21DAB99457}"/>
                    </a:ext>
                  </a:extLst>
                </p14:cNvPr>
                <p14:cNvContentPartPr/>
                <p14:nvPr/>
              </p14:nvContentPartPr>
              <p14:xfrm>
                <a:off x="4329342" y="3924287"/>
                <a:ext cx="49680" cy="11880"/>
              </p14:xfrm>
            </p:contentPart>
          </mc:Choice>
          <mc:Fallback xmlns="">
            <p:pic>
              <p:nvPicPr>
                <p:cNvPr id="163" name="Ink 162">
                  <a:extLst>
                    <a:ext uri="{FF2B5EF4-FFF2-40B4-BE49-F238E27FC236}">
                      <a16:creationId xmlns:a16="http://schemas.microsoft.com/office/drawing/2014/main" xmlns="" xmlns:p14="http://schemas.microsoft.com/office/powerpoint/2010/main" id="{935A205D-E734-6D4C-AA7D-AC21DAB99457}"/>
                    </a:ext>
                  </a:extLst>
                </p:cNvPr>
                <p:cNvPicPr/>
                <p:nvPr/>
              </p:nvPicPr>
              <p:blipFill>
                <a:blip r:embed="rId245"/>
                <a:stretch>
                  <a:fillRect/>
                </a:stretch>
              </p:blipFill>
              <p:spPr>
                <a:xfrm>
                  <a:off x="4320342" y="3914927"/>
                  <a:ext cx="669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64" name="Ink 163">
                  <a:extLst>
                    <a:ext uri="{FF2B5EF4-FFF2-40B4-BE49-F238E27FC236}">
                      <a16:creationId xmlns:a16="http://schemas.microsoft.com/office/drawing/2014/main" id="{A8AB7BFB-34A6-BE45-ACF7-01FD26890CC5}"/>
                    </a:ext>
                  </a:extLst>
                </p14:cNvPr>
                <p14:cNvContentPartPr/>
                <p14:nvPr/>
              </p14:nvContentPartPr>
              <p14:xfrm>
                <a:off x="4352382" y="3958847"/>
                <a:ext cx="46440" cy="29160"/>
              </p14:xfrm>
            </p:contentPart>
          </mc:Choice>
          <mc:Fallback xmlns="">
            <p:pic>
              <p:nvPicPr>
                <p:cNvPr id="164" name="Ink 163">
                  <a:extLst>
                    <a:ext uri="{FF2B5EF4-FFF2-40B4-BE49-F238E27FC236}">
                      <a16:creationId xmlns:a16="http://schemas.microsoft.com/office/drawing/2014/main" xmlns="" xmlns:p14="http://schemas.microsoft.com/office/powerpoint/2010/main" id="{A8AB7BFB-34A6-BE45-ACF7-01FD26890CC5}"/>
                    </a:ext>
                  </a:extLst>
                </p:cNvPr>
                <p:cNvPicPr/>
                <p:nvPr/>
              </p:nvPicPr>
              <p:blipFill>
                <a:blip r:embed="rId247"/>
                <a:stretch>
                  <a:fillRect/>
                </a:stretch>
              </p:blipFill>
              <p:spPr>
                <a:xfrm>
                  <a:off x="4343022" y="3949487"/>
                  <a:ext cx="64440" cy="47160"/>
                </a:xfrm>
                <a:prstGeom prst="rect">
                  <a:avLst/>
                </a:prstGeom>
              </p:spPr>
            </p:pic>
          </mc:Fallback>
        </mc:AlternateContent>
      </p:grpSp>
      <p:grpSp>
        <p:nvGrpSpPr>
          <p:cNvPr id="173" name="Group 172">
            <a:extLst>
              <a:ext uri="{FF2B5EF4-FFF2-40B4-BE49-F238E27FC236}">
                <a16:creationId xmlns:a16="http://schemas.microsoft.com/office/drawing/2014/main" id="{15507F40-5FD7-0447-A6D6-C00810949FA3}"/>
              </a:ext>
            </a:extLst>
          </p:cNvPr>
          <p:cNvGrpSpPr/>
          <p:nvPr/>
        </p:nvGrpSpPr>
        <p:grpSpPr>
          <a:xfrm>
            <a:off x="4684307" y="3692195"/>
            <a:ext cx="615060" cy="169020"/>
            <a:chOff x="4721742" y="3779927"/>
            <a:chExt cx="820080" cy="225360"/>
          </a:xfrm>
        </p:grpSpPr>
        <mc:AlternateContent xmlns:mc="http://schemas.openxmlformats.org/markup-compatibility/2006" xmlns:p14="http://schemas.microsoft.com/office/powerpoint/2010/main">
          <mc:Choice Requires="p14">
            <p:contentPart p14:bwMode="auto" r:id="rId248">
              <p14:nvContentPartPr>
                <p14:cNvPr id="167" name="Ink 166">
                  <a:extLst>
                    <a:ext uri="{FF2B5EF4-FFF2-40B4-BE49-F238E27FC236}">
                      <a16:creationId xmlns:a16="http://schemas.microsoft.com/office/drawing/2014/main" id="{7B376B42-763A-6D42-AFD5-3B98D507DE57}"/>
                    </a:ext>
                  </a:extLst>
                </p14:cNvPr>
                <p14:cNvContentPartPr/>
                <p14:nvPr/>
              </p14:nvContentPartPr>
              <p14:xfrm>
                <a:off x="4721742" y="3820247"/>
                <a:ext cx="231120" cy="185040"/>
              </p14:xfrm>
            </p:contentPart>
          </mc:Choice>
          <mc:Fallback xmlns="">
            <p:pic>
              <p:nvPicPr>
                <p:cNvPr id="167" name="Ink 166">
                  <a:extLst>
                    <a:ext uri="{FF2B5EF4-FFF2-40B4-BE49-F238E27FC236}">
                      <a16:creationId xmlns:a16="http://schemas.microsoft.com/office/drawing/2014/main" xmlns="" xmlns:p14="http://schemas.microsoft.com/office/powerpoint/2010/main" id="{7B376B42-763A-6D42-AFD5-3B98D507DE57}"/>
                    </a:ext>
                  </a:extLst>
                </p:cNvPr>
                <p:cNvPicPr/>
                <p:nvPr/>
              </p:nvPicPr>
              <p:blipFill>
                <a:blip r:embed="rId249"/>
                <a:stretch>
                  <a:fillRect/>
                </a:stretch>
              </p:blipFill>
              <p:spPr>
                <a:xfrm>
                  <a:off x="4712742" y="3811264"/>
                  <a:ext cx="248760" cy="204442"/>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68" name="Ink 167">
                  <a:extLst>
                    <a:ext uri="{FF2B5EF4-FFF2-40B4-BE49-F238E27FC236}">
                      <a16:creationId xmlns:a16="http://schemas.microsoft.com/office/drawing/2014/main" id="{D1797A70-FDC6-8442-8D49-1F731B2FD408}"/>
                    </a:ext>
                  </a:extLst>
                </p14:cNvPr>
                <p14:cNvContentPartPr/>
                <p14:nvPr/>
              </p14:nvContentPartPr>
              <p14:xfrm>
                <a:off x="5056902" y="3883607"/>
                <a:ext cx="92880" cy="75240"/>
              </p14:xfrm>
            </p:contentPart>
          </mc:Choice>
          <mc:Fallback xmlns="">
            <p:pic>
              <p:nvPicPr>
                <p:cNvPr id="168" name="Ink 167">
                  <a:extLst>
                    <a:ext uri="{FF2B5EF4-FFF2-40B4-BE49-F238E27FC236}">
                      <a16:creationId xmlns:a16="http://schemas.microsoft.com/office/drawing/2014/main" xmlns="" xmlns:p14="http://schemas.microsoft.com/office/powerpoint/2010/main" id="{D1797A70-FDC6-8442-8D49-1F731B2FD408}"/>
                    </a:ext>
                  </a:extLst>
                </p:cNvPr>
                <p:cNvPicPr/>
                <p:nvPr/>
              </p:nvPicPr>
              <p:blipFill>
                <a:blip r:embed="rId251"/>
                <a:stretch>
                  <a:fillRect/>
                </a:stretch>
              </p:blipFill>
              <p:spPr>
                <a:xfrm>
                  <a:off x="5047902" y="3874247"/>
                  <a:ext cx="11124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9" name="Ink 168">
                  <a:extLst>
                    <a:ext uri="{FF2B5EF4-FFF2-40B4-BE49-F238E27FC236}">
                      <a16:creationId xmlns:a16="http://schemas.microsoft.com/office/drawing/2014/main" id="{62740ED1-2196-914F-BDB9-5B71474E2E64}"/>
                    </a:ext>
                  </a:extLst>
                </p14:cNvPr>
                <p14:cNvContentPartPr/>
                <p14:nvPr/>
              </p14:nvContentPartPr>
              <p14:xfrm>
                <a:off x="5149062" y="3877847"/>
                <a:ext cx="110160" cy="92880"/>
              </p14:xfrm>
            </p:contentPart>
          </mc:Choice>
          <mc:Fallback xmlns="">
            <p:pic>
              <p:nvPicPr>
                <p:cNvPr id="169" name="Ink 168">
                  <a:extLst>
                    <a:ext uri="{FF2B5EF4-FFF2-40B4-BE49-F238E27FC236}">
                      <a16:creationId xmlns:a16="http://schemas.microsoft.com/office/drawing/2014/main" xmlns="" xmlns:p14="http://schemas.microsoft.com/office/powerpoint/2010/main" id="{62740ED1-2196-914F-BDB9-5B71474E2E64}"/>
                    </a:ext>
                  </a:extLst>
                </p:cNvPr>
                <p:cNvPicPr/>
                <p:nvPr/>
              </p:nvPicPr>
              <p:blipFill>
                <a:blip r:embed="rId253"/>
                <a:stretch>
                  <a:fillRect/>
                </a:stretch>
              </p:blipFill>
              <p:spPr>
                <a:xfrm>
                  <a:off x="5139310" y="3868812"/>
                  <a:ext cx="127858" cy="112034"/>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70" name="Ink 169">
                  <a:extLst>
                    <a:ext uri="{FF2B5EF4-FFF2-40B4-BE49-F238E27FC236}">
                      <a16:creationId xmlns:a16="http://schemas.microsoft.com/office/drawing/2014/main" id="{4F8305F6-A1DA-BC48-92AD-BF9EEE49E5C8}"/>
                    </a:ext>
                  </a:extLst>
                </p14:cNvPr>
                <p14:cNvContentPartPr/>
                <p14:nvPr/>
              </p14:nvContentPartPr>
              <p14:xfrm>
                <a:off x="5236182" y="3779927"/>
                <a:ext cx="138240" cy="92880"/>
              </p14:xfrm>
            </p:contentPart>
          </mc:Choice>
          <mc:Fallback xmlns="">
            <p:pic>
              <p:nvPicPr>
                <p:cNvPr id="170" name="Ink 169">
                  <a:extLst>
                    <a:ext uri="{FF2B5EF4-FFF2-40B4-BE49-F238E27FC236}">
                      <a16:creationId xmlns:a16="http://schemas.microsoft.com/office/drawing/2014/main" xmlns="" xmlns:p14="http://schemas.microsoft.com/office/powerpoint/2010/main" id="{4F8305F6-A1DA-BC48-92AD-BF9EEE49E5C8}"/>
                    </a:ext>
                  </a:extLst>
                </p:cNvPr>
                <p:cNvPicPr/>
                <p:nvPr/>
              </p:nvPicPr>
              <p:blipFill>
                <a:blip r:embed="rId255"/>
                <a:stretch>
                  <a:fillRect/>
                </a:stretch>
              </p:blipFill>
              <p:spPr>
                <a:xfrm>
                  <a:off x="5227542" y="3770927"/>
                  <a:ext cx="15516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72" name="Ink 171">
                  <a:extLst>
                    <a:ext uri="{FF2B5EF4-FFF2-40B4-BE49-F238E27FC236}">
                      <a16:creationId xmlns:a16="http://schemas.microsoft.com/office/drawing/2014/main" id="{154C9CA4-219A-B94F-8657-D75C76BB2F0E}"/>
                    </a:ext>
                  </a:extLst>
                </p14:cNvPr>
                <p14:cNvContentPartPr/>
                <p14:nvPr/>
              </p14:nvContentPartPr>
              <p14:xfrm>
                <a:off x="5524182" y="3900887"/>
                <a:ext cx="17640" cy="360"/>
              </p14:xfrm>
            </p:contentPart>
          </mc:Choice>
          <mc:Fallback xmlns="">
            <p:pic>
              <p:nvPicPr>
                <p:cNvPr id="172" name="Ink 171">
                  <a:extLst>
                    <a:ext uri="{FF2B5EF4-FFF2-40B4-BE49-F238E27FC236}">
                      <a16:creationId xmlns:a16="http://schemas.microsoft.com/office/drawing/2014/main" xmlns="" xmlns:p14="http://schemas.microsoft.com/office/powerpoint/2010/main" id="{154C9CA4-219A-B94F-8657-D75C76BB2F0E}"/>
                    </a:ext>
                  </a:extLst>
                </p:cNvPr>
                <p:cNvPicPr/>
                <p:nvPr/>
              </p:nvPicPr>
              <p:blipFill>
                <a:blip r:embed="rId257"/>
                <a:stretch>
                  <a:fillRect/>
                </a:stretch>
              </p:blipFill>
              <p:spPr>
                <a:xfrm>
                  <a:off x="5515182" y="3891527"/>
                  <a:ext cx="34920" cy="19080"/>
                </a:xfrm>
                <a:prstGeom prst="rect">
                  <a:avLst/>
                </a:prstGeom>
              </p:spPr>
            </p:pic>
          </mc:Fallback>
        </mc:AlternateContent>
      </p:grpSp>
      <p:grpSp>
        <p:nvGrpSpPr>
          <p:cNvPr id="193" name="Group 192">
            <a:extLst>
              <a:ext uri="{FF2B5EF4-FFF2-40B4-BE49-F238E27FC236}">
                <a16:creationId xmlns:a16="http://schemas.microsoft.com/office/drawing/2014/main" id="{C27CC899-0ED8-D74B-A5A9-C76FB50BA850}"/>
              </a:ext>
            </a:extLst>
          </p:cNvPr>
          <p:cNvGrpSpPr/>
          <p:nvPr/>
        </p:nvGrpSpPr>
        <p:grpSpPr>
          <a:xfrm>
            <a:off x="5424917" y="3661685"/>
            <a:ext cx="454680" cy="208170"/>
            <a:chOff x="5709222" y="3739247"/>
            <a:chExt cx="606240" cy="277560"/>
          </a:xfrm>
        </p:grpSpPr>
        <mc:AlternateContent xmlns:mc="http://schemas.openxmlformats.org/markup-compatibility/2006" xmlns:p14="http://schemas.microsoft.com/office/powerpoint/2010/main">
          <mc:Choice Requires="p14">
            <p:contentPart p14:bwMode="auto" r:id="rId258">
              <p14:nvContentPartPr>
                <p14:cNvPr id="174" name="Ink 173">
                  <a:extLst>
                    <a:ext uri="{FF2B5EF4-FFF2-40B4-BE49-F238E27FC236}">
                      <a16:creationId xmlns:a16="http://schemas.microsoft.com/office/drawing/2014/main" id="{D9DFE49F-EC55-184D-AF2B-B8D6BD17148E}"/>
                    </a:ext>
                  </a:extLst>
                </p14:cNvPr>
                <p14:cNvContentPartPr/>
                <p14:nvPr/>
              </p14:nvContentPartPr>
              <p14:xfrm>
                <a:off x="5720742" y="3849047"/>
                <a:ext cx="23400" cy="150480"/>
              </p14:xfrm>
            </p:contentPart>
          </mc:Choice>
          <mc:Fallback xmlns="">
            <p:pic>
              <p:nvPicPr>
                <p:cNvPr id="174" name="Ink 173">
                  <a:extLst>
                    <a:ext uri="{FF2B5EF4-FFF2-40B4-BE49-F238E27FC236}">
                      <a16:creationId xmlns:a16="http://schemas.microsoft.com/office/drawing/2014/main" xmlns="" xmlns:p14="http://schemas.microsoft.com/office/powerpoint/2010/main" id="{D9DFE49F-EC55-184D-AF2B-B8D6BD17148E}"/>
                    </a:ext>
                  </a:extLst>
                </p:cNvPr>
                <p:cNvPicPr/>
                <p:nvPr/>
              </p:nvPicPr>
              <p:blipFill>
                <a:blip r:embed="rId259"/>
                <a:stretch>
                  <a:fillRect/>
                </a:stretch>
              </p:blipFill>
              <p:spPr>
                <a:xfrm>
                  <a:off x="5711382" y="3839665"/>
                  <a:ext cx="41760" cy="168162"/>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5" name="Ink 174">
                  <a:extLst>
                    <a:ext uri="{FF2B5EF4-FFF2-40B4-BE49-F238E27FC236}">
                      <a16:creationId xmlns:a16="http://schemas.microsoft.com/office/drawing/2014/main" id="{173BFF48-A497-A04B-80C1-88BA72500FE6}"/>
                    </a:ext>
                  </a:extLst>
                </p14:cNvPr>
                <p14:cNvContentPartPr/>
                <p14:nvPr/>
              </p14:nvContentPartPr>
              <p14:xfrm>
                <a:off x="5709222" y="3831767"/>
                <a:ext cx="133200" cy="63720"/>
              </p14:xfrm>
            </p:contentPart>
          </mc:Choice>
          <mc:Fallback xmlns="">
            <p:pic>
              <p:nvPicPr>
                <p:cNvPr id="175" name="Ink 174">
                  <a:extLst>
                    <a:ext uri="{FF2B5EF4-FFF2-40B4-BE49-F238E27FC236}">
                      <a16:creationId xmlns:a16="http://schemas.microsoft.com/office/drawing/2014/main" xmlns="" xmlns:p14="http://schemas.microsoft.com/office/powerpoint/2010/main" id="{173BFF48-A497-A04B-80C1-88BA72500FE6}"/>
                    </a:ext>
                  </a:extLst>
                </p:cNvPr>
                <p:cNvPicPr/>
                <p:nvPr/>
              </p:nvPicPr>
              <p:blipFill>
                <a:blip r:embed="rId261"/>
                <a:stretch>
                  <a:fillRect/>
                </a:stretch>
              </p:blipFill>
              <p:spPr>
                <a:xfrm>
                  <a:off x="5701302" y="3822460"/>
                  <a:ext cx="150120" cy="81977"/>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76" name="Ink 175">
                  <a:extLst>
                    <a:ext uri="{FF2B5EF4-FFF2-40B4-BE49-F238E27FC236}">
                      <a16:creationId xmlns:a16="http://schemas.microsoft.com/office/drawing/2014/main" id="{D7917613-A975-6B4C-A686-126931874762}"/>
                    </a:ext>
                  </a:extLst>
                </p14:cNvPr>
                <p14:cNvContentPartPr/>
                <p14:nvPr/>
              </p14:nvContentPartPr>
              <p14:xfrm>
                <a:off x="5847462" y="3750767"/>
                <a:ext cx="98640" cy="69480"/>
              </p14:xfrm>
            </p:contentPart>
          </mc:Choice>
          <mc:Fallback xmlns="">
            <p:pic>
              <p:nvPicPr>
                <p:cNvPr id="176" name="Ink 175">
                  <a:extLst>
                    <a:ext uri="{FF2B5EF4-FFF2-40B4-BE49-F238E27FC236}">
                      <a16:creationId xmlns:a16="http://schemas.microsoft.com/office/drawing/2014/main" xmlns="" xmlns:p14="http://schemas.microsoft.com/office/powerpoint/2010/main" id="{D7917613-A975-6B4C-A686-126931874762}"/>
                    </a:ext>
                  </a:extLst>
                </p:cNvPr>
                <p:cNvPicPr/>
                <p:nvPr/>
              </p:nvPicPr>
              <p:blipFill>
                <a:blip r:embed="rId263"/>
                <a:stretch>
                  <a:fillRect/>
                </a:stretch>
              </p:blipFill>
              <p:spPr>
                <a:xfrm>
                  <a:off x="5839152" y="3741047"/>
                  <a:ext cx="115983"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77" name="Ink 176">
                  <a:extLst>
                    <a:ext uri="{FF2B5EF4-FFF2-40B4-BE49-F238E27FC236}">
                      <a16:creationId xmlns:a16="http://schemas.microsoft.com/office/drawing/2014/main" id="{B7FF533A-D297-FE43-A576-EAE3B43B743B}"/>
                    </a:ext>
                  </a:extLst>
                </p14:cNvPr>
                <p14:cNvContentPartPr/>
                <p14:nvPr/>
              </p14:nvContentPartPr>
              <p14:xfrm>
                <a:off x="5963022" y="3739247"/>
                <a:ext cx="57960" cy="92880"/>
              </p14:xfrm>
            </p:contentPart>
          </mc:Choice>
          <mc:Fallback xmlns="">
            <p:pic>
              <p:nvPicPr>
                <p:cNvPr id="177" name="Ink 176">
                  <a:extLst>
                    <a:ext uri="{FF2B5EF4-FFF2-40B4-BE49-F238E27FC236}">
                      <a16:creationId xmlns:a16="http://schemas.microsoft.com/office/drawing/2014/main" xmlns="" xmlns:p14="http://schemas.microsoft.com/office/powerpoint/2010/main" id="{B7FF533A-D297-FE43-A576-EAE3B43B743B}"/>
                    </a:ext>
                  </a:extLst>
                </p:cNvPr>
                <p:cNvPicPr/>
                <p:nvPr/>
              </p:nvPicPr>
              <p:blipFill>
                <a:blip r:embed="rId265"/>
                <a:stretch>
                  <a:fillRect/>
                </a:stretch>
              </p:blipFill>
              <p:spPr>
                <a:xfrm>
                  <a:off x="5953662" y="3730573"/>
                  <a:ext cx="75600" cy="111311"/>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8" name="Ink 177">
                  <a:extLst>
                    <a:ext uri="{FF2B5EF4-FFF2-40B4-BE49-F238E27FC236}">
                      <a16:creationId xmlns:a16="http://schemas.microsoft.com/office/drawing/2014/main" id="{FC4E722C-9ADA-0543-825A-C386BB52687A}"/>
                    </a:ext>
                  </a:extLst>
                </p14:cNvPr>
                <p14:cNvContentPartPr/>
                <p14:nvPr/>
              </p14:nvContentPartPr>
              <p14:xfrm>
                <a:off x="6159222" y="3860567"/>
                <a:ext cx="156240" cy="156240"/>
              </p14:xfrm>
            </p:contentPart>
          </mc:Choice>
          <mc:Fallback xmlns="">
            <p:pic>
              <p:nvPicPr>
                <p:cNvPr id="178" name="Ink 177">
                  <a:extLst>
                    <a:ext uri="{FF2B5EF4-FFF2-40B4-BE49-F238E27FC236}">
                      <a16:creationId xmlns:a16="http://schemas.microsoft.com/office/drawing/2014/main" xmlns="" xmlns:p14="http://schemas.microsoft.com/office/powerpoint/2010/main" id="{FC4E722C-9ADA-0543-825A-C386BB52687A}"/>
                    </a:ext>
                  </a:extLst>
                </p:cNvPr>
                <p:cNvPicPr/>
                <p:nvPr/>
              </p:nvPicPr>
              <p:blipFill>
                <a:blip r:embed="rId267"/>
                <a:stretch>
                  <a:fillRect/>
                </a:stretch>
              </p:blipFill>
              <p:spPr>
                <a:xfrm>
                  <a:off x="6150582" y="3851567"/>
                  <a:ext cx="174240" cy="174600"/>
                </a:xfrm>
                <a:prstGeom prst="rect">
                  <a:avLst/>
                </a:prstGeom>
              </p:spPr>
            </p:pic>
          </mc:Fallback>
        </mc:AlternateContent>
      </p:grpSp>
      <p:grpSp>
        <p:nvGrpSpPr>
          <p:cNvPr id="192" name="Group 191">
            <a:extLst>
              <a:ext uri="{FF2B5EF4-FFF2-40B4-BE49-F238E27FC236}">
                <a16:creationId xmlns:a16="http://schemas.microsoft.com/office/drawing/2014/main" id="{4DDF4175-991F-704F-9D3A-DA7FFA44E662}"/>
              </a:ext>
            </a:extLst>
          </p:cNvPr>
          <p:cNvGrpSpPr/>
          <p:nvPr/>
        </p:nvGrpSpPr>
        <p:grpSpPr>
          <a:xfrm>
            <a:off x="5857727" y="3588245"/>
            <a:ext cx="316440" cy="95580"/>
            <a:chOff x="6286302" y="3641327"/>
            <a:chExt cx="421920" cy="127440"/>
          </a:xfrm>
        </p:grpSpPr>
        <mc:AlternateContent xmlns:mc="http://schemas.openxmlformats.org/markup-compatibility/2006" xmlns:p14="http://schemas.microsoft.com/office/powerpoint/2010/main">
          <mc:Choice Requires="p14">
            <p:contentPart p14:bwMode="auto" r:id="rId268">
              <p14:nvContentPartPr>
                <p14:cNvPr id="179" name="Ink 178">
                  <a:extLst>
                    <a:ext uri="{FF2B5EF4-FFF2-40B4-BE49-F238E27FC236}">
                      <a16:creationId xmlns:a16="http://schemas.microsoft.com/office/drawing/2014/main" id="{DBD577D1-E61F-3946-8BDD-2E1CFD3AAB9A}"/>
                    </a:ext>
                  </a:extLst>
                </p14:cNvPr>
                <p14:cNvContentPartPr/>
                <p14:nvPr/>
              </p14:nvContentPartPr>
              <p14:xfrm>
                <a:off x="6286302" y="3670127"/>
                <a:ext cx="40680" cy="92880"/>
              </p14:xfrm>
            </p:contentPart>
          </mc:Choice>
          <mc:Fallback xmlns="">
            <p:pic>
              <p:nvPicPr>
                <p:cNvPr id="179" name="Ink 178">
                  <a:extLst>
                    <a:ext uri="{FF2B5EF4-FFF2-40B4-BE49-F238E27FC236}">
                      <a16:creationId xmlns:a16="http://schemas.microsoft.com/office/drawing/2014/main" xmlns="" xmlns:p14="http://schemas.microsoft.com/office/powerpoint/2010/main" id="{DBD577D1-E61F-3946-8BDD-2E1CFD3AAB9A}"/>
                    </a:ext>
                  </a:extLst>
                </p:cNvPr>
                <p:cNvPicPr/>
                <p:nvPr/>
              </p:nvPicPr>
              <p:blipFill>
                <a:blip r:embed="rId269"/>
                <a:stretch>
                  <a:fillRect/>
                </a:stretch>
              </p:blipFill>
              <p:spPr>
                <a:xfrm>
                  <a:off x="6278382" y="3662207"/>
                  <a:ext cx="5688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80" name="Ink 179">
                  <a:extLst>
                    <a:ext uri="{FF2B5EF4-FFF2-40B4-BE49-F238E27FC236}">
                      <a16:creationId xmlns:a16="http://schemas.microsoft.com/office/drawing/2014/main" id="{8B92D92A-4446-3342-B1B8-D010510E5503}"/>
                    </a:ext>
                  </a:extLst>
                </p14:cNvPr>
                <p14:cNvContentPartPr/>
                <p14:nvPr/>
              </p14:nvContentPartPr>
              <p14:xfrm>
                <a:off x="6390342" y="3710447"/>
                <a:ext cx="75240" cy="11880"/>
              </p14:xfrm>
            </p:contentPart>
          </mc:Choice>
          <mc:Fallback xmlns="">
            <p:pic>
              <p:nvPicPr>
                <p:cNvPr id="180" name="Ink 179">
                  <a:extLst>
                    <a:ext uri="{FF2B5EF4-FFF2-40B4-BE49-F238E27FC236}">
                      <a16:creationId xmlns:a16="http://schemas.microsoft.com/office/drawing/2014/main" xmlns="" xmlns:p14="http://schemas.microsoft.com/office/powerpoint/2010/main" id="{8B92D92A-4446-3342-B1B8-D010510E5503}"/>
                    </a:ext>
                  </a:extLst>
                </p:cNvPr>
                <p:cNvPicPr/>
                <p:nvPr/>
              </p:nvPicPr>
              <p:blipFill>
                <a:blip r:embed="rId271"/>
                <a:stretch>
                  <a:fillRect/>
                </a:stretch>
              </p:blipFill>
              <p:spPr>
                <a:xfrm>
                  <a:off x="6381743" y="3701807"/>
                  <a:ext cx="92796"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81" name="Ink 180">
                  <a:extLst>
                    <a:ext uri="{FF2B5EF4-FFF2-40B4-BE49-F238E27FC236}">
                      <a16:creationId xmlns:a16="http://schemas.microsoft.com/office/drawing/2014/main" id="{88A67B68-EB55-E44B-AACA-A3CB57CE6AEA}"/>
                    </a:ext>
                  </a:extLst>
                </p14:cNvPr>
                <p14:cNvContentPartPr/>
                <p14:nvPr/>
              </p14:nvContentPartPr>
              <p14:xfrm>
                <a:off x="6523182" y="3641327"/>
                <a:ext cx="185040" cy="127440"/>
              </p14:xfrm>
            </p:contentPart>
          </mc:Choice>
          <mc:Fallback xmlns="">
            <p:pic>
              <p:nvPicPr>
                <p:cNvPr id="181" name="Ink 180">
                  <a:extLst>
                    <a:ext uri="{FF2B5EF4-FFF2-40B4-BE49-F238E27FC236}">
                      <a16:creationId xmlns:a16="http://schemas.microsoft.com/office/drawing/2014/main" xmlns="" xmlns:p14="http://schemas.microsoft.com/office/powerpoint/2010/main" id="{88A67B68-EB55-E44B-AACA-A3CB57CE6AEA}"/>
                    </a:ext>
                  </a:extLst>
                </p:cNvPr>
                <p:cNvPicPr/>
                <p:nvPr/>
              </p:nvPicPr>
              <p:blipFill>
                <a:blip r:embed="rId273"/>
                <a:stretch>
                  <a:fillRect/>
                </a:stretch>
              </p:blipFill>
              <p:spPr>
                <a:xfrm>
                  <a:off x="6514542" y="3632687"/>
                  <a:ext cx="203040" cy="146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4">
            <p14:nvContentPartPr>
              <p14:cNvPr id="182" name="Ink 181">
                <a:extLst>
                  <a:ext uri="{FF2B5EF4-FFF2-40B4-BE49-F238E27FC236}">
                    <a16:creationId xmlns:a16="http://schemas.microsoft.com/office/drawing/2014/main" id="{016532CA-2A27-AF4E-8342-18C2A3EA81DD}"/>
                  </a:ext>
                </a:extLst>
              </p14:cNvPr>
              <p14:cNvContentPartPr/>
              <p14:nvPr/>
            </p14:nvContentPartPr>
            <p14:xfrm>
              <a:off x="6372887" y="3817745"/>
              <a:ext cx="26190" cy="47790"/>
            </p14:xfrm>
          </p:contentPart>
        </mc:Choice>
        <mc:Fallback xmlns="">
          <p:pic>
            <p:nvPicPr>
              <p:cNvPr id="182" name="Ink 181">
                <a:extLst>
                  <a:ext uri="{FF2B5EF4-FFF2-40B4-BE49-F238E27FC236}">
                    <a16:creationId xmlns:a16="http://schemas.microsoft.com/office/drawing/2014/main" id="{016532CA-2A27-AF4E-8342-18C2A3EA81DD}"/>
                  </a:ext>
                </a:extLst>
              </p:cNvPr>
              <p:cNvPicPr/>
              <p:nvPr/>
            </p:nvPicPr>
            <p:blipFill>
              <a:blip r:embed="rId275"/>
              <a:stretch>
                <a:fillRect/>
              </a:stretch>
            </p:blipFill>
            <p:spPr>
              <a:xfrm>
                <a:off x="6357460" y="3802409"/>
                <a:ext cx="56685" cy="77748"/>
              </a:xfrm>
              <a:prstGeom prst="rect">
                <a:avLst/>
              </a:prstGeom>
            </p:spPr>
          </p:pic>
        </mc:Fallback>
      </mc:AlternateContent>
      <p:grpSp>
        <p:nvGrpSpPr>
          <p:cNvPr id="191" name="Group 190">
            <a:extLst>
              <a:ext uri="{FF2B5EF4-FFF2-40B4-BE49-F238E27FC236}">
                <a16:creationId xmlns:a16="http://schemas.microsoft.com/office/drawing/2014/main" id="{B90B3427-BCE8-B246-9E39-C5428E2B11E4}"/>
              </a:ext>
            </a:extLst>
          </p:cNvPr>
          <p:cNvGrpSpPr/>
          <p:nvPr/>
        </p:nvGrpSpPr>
        <p:grpSpPr>
          <a:xfrm>
            <a:off x="6538397" y="3674915"/>
            <a:ext cx="696330" cy="134190"/>
            <a:chOff x="7193862" y="3756887"/>
            <a:chExt cx="928440" cy="178920"/>
          </a:xfrm>
        </p:grpSpPr>
        <mc:AlternateContent xmlns:mc="http://schemas.openxmlformats.org/markup-compatibility/2006" xmlns:p14="http://schemas.microsoft.com/office/powerpoint/2010/main">
          <mc:Choice Requires="p14">
            <p:contentPart p14:bwMode="auto" r:id="rId276">
              <p14:nvContentPartPr>
                <p14:cNvPr id="183" name="Ink 182">
                  <a:extLst>
                    <a:ext uri="{FF2B5EF4-FFF2-40B4-BE49-F238E27FC236}">
                      <a16:creationId xmlns:a16="http://schemas.microsoft.com/office/drawing/2014/main" id="{04AD8B6B-4EF1-D84A-97D3-D7D5D922CE2B}"/>
                    </a:ext>
                  </a:extLst>
                </p14:cNvPr>
                <p14:cNvContentPartPr/>
                <p14:nvPr/>
              </p14:nvContentPartPr>
              <p14:xfrm>
                <a:off x="7193862" y="3814487"/>
                <a:ext cx="97200" cy="75240"/>
              </p14:xfrm>
            </p:contentPart>
          </mc:Choice>
          <mc:Fallback xmlns="">
            <p:pic>
              <p:nvPicPr>
                <p:cNvPr id="183" name="Ink 182">
                  <a:extLst>
                    <a:ext uri="{FF2B5EF4-FFF2-40B4-BE49-F238E27FC236}">
                      <a16:creationId xmlns:a16="http://schemas.microsoft.com/office/drawing/2014/main" xmlns="" xmlns:p14="http://schemas.microsoft.com/office/powerpoint/2010/main" id="{04AD8B6B-4EF1-D84A-97D3-D7D5D922CE2B}"/>
                    </a:ext>
                  </a:extLst>
                </p:cNvPr>
                <p:cNvPicPr/>
                <p:nvPr/>
              </p:nvPicPr>
              <p:blipFill>
                <a:blip r:embed="rId277"/>
                <a:stretch>
                  <a:fillRect/>
                </a:stretch>
              </p:blipFill>
              <p:spPr>
                <a:xfrm>
                  <a:off x="7185942" y="3805172"/>
                  <a:ext cx="114120" cy="93154"/>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84" name="Ink 183">
                  <a:extLst>
                    <a:ext uri="{FF2B5EF4-FFF2-40B4-BE49-F238E27FC236}">
                      <a16:creationId xmlns:a16="http://schemas.microsoft.com/office/drawing/2014/main" id="{252BCB19-2F06-1D44-BE84-749BA2AC6C4F}"/>
                    </a:ext>
                  </a:extLst>
                </p14:cNvPr>
                <p14:cNvContentPartPr/>
                <p14:nvPr/>
              </p14:nvContentPartPr>
              <p14:xfrm>
                <a:off x="7284942" y="3802967"/>
                <a:ext cx="81000" cy="87120"/>
              </p14:xfrm>
            </p:contentPart>
          </mc:Choice>
          <mc:Fallback xmlns="">
            <p:pic>
              <p:nvPicPr>
                <p:cNvPr id="184" name="Ink 183">
                  <a:extLst>
                    <a:ext uri="{FF2B5EF4-FFF2-40B4-BE49-F238E27FC236}">
                      <a16:creationId xmlns:a16="http://schemas.microsoft.com/office/drawing/2014/main" xmlns="" xmlns:p14="http://schemas.microsoft.com/office/powerpoint/2010/main" id="{252BCB19-2F06-1D44-BE84-749BA2AC6C4F}"/>
                    </a:ext>
                  </a:extLst>
                </p:cNvPr>
                <p:cNvPicPr/>
                <p:nvPr/>
              </p:nvPicPr>
              <p:blipFill>
                <a:blip r:embed="rId279"/>
                <a:stretch>
                  <a:fillRect/>
                </a:stretch>
              </p:blipFill>
              <p:spPr>
                <a:xfrm>
                  <a:off x="7275942" y="3794327"/>
                  <a:ext cx="979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85" name="Ink 184">
                  <a:extLst>
                    <a:ext uri="{FF2B5EF4-FFF2-40B4-BE49-F238E27FC236}">
                      <a16:creationId xmlns:a16="http://schemas.microsoft.com/office/drawing/2014/main" id="{D44864BF-6734-9B45-94E9-645E05C27988}"/>
                    </a:ext>
                  </a:extLst>
                </p14:cNvPr>
                <p14:cNvContentPartPr/>
                <p14:nvPr/>
              </p14:nvContentPartPr>
              <p14:xfrm>
                <a:off x="7486902" y="3802967"/>
                <a:ext cx="63720" cy="17640"/>
              </p14:xfrm>
            </p:contentPart>
          </mc:Choice>
          <mc:Fallback xmlns="">
            <p:pic>
              <p:nvPicPr>
                <p:cNvPr id="185" name="Ink 184">
                  <a:extLst>
                    <a:ext uri="{FF2B5EF4-FFF2-40B4-BE49-F238E27FC236}">
                      <a16:creationId xmlns:a16="http://schemas.microsoft.com/office/drawing/2014/main" xmlns="" xmlns:p14="http://schemas.microsoft.com/office/powerpoint/2010/main" id="{D44864BF-6734-9B45-94E9-645E05C27988}"/>
                    </a:ext>
                  </a:extLst>
                </p:cNvPr>
                <p:cNvPicPr/>
                <p:nvPr/>
              </p:nvPicPr>
              <p:blipFill>
                <a:blip r:embed="rId281"/>
                <a:stretch>
                  <a:fillRect/>
                </a:stretch>
              </p:blipFill>
              <p:spPr>
                <a:xfrm>
                  <a:off x="7478262" y="3794327"/>
                  <a:ext cx="802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86" name="Ink 185">
                  <a:extLst>
                    <a:ext uri="{FF2B5EF4-FFF2-40B4-BE49-F238E27FC236}">
                      <a16:creationId xmlns:a16="http://schemas.microsoft.com/office/drawing/2014/main" id="{05B0723B-7683-7B4D-9FD9-2A4E8BC8A2D7}"/>
                    </a:ext>
                  </a:extLst>
                </p14:cNvPr>
                <p14:cNvContentPartPr/>
                <p14:nvPr/>
              </p14:nvContentPartPr>
              <p14:xfrm>
                <a:off x="7504542" y="3849047"/>
                <a:ext cx="46440" cy="11880"/>
              </p14:xfrm>
            </p:contentPart>
          </mc:Choice>
          <mc:Fallback xmlns="">
            <p:pic>
              <p:nvPicPr>
                <p:cNvPr id="186" name="Ink 185">
                  <a:extLst>
                    <a:ext uri="{FF2B5EF4-FFF2-40B4-BE49-F238E27FC236}">
                      <a16:creationId xmlns:a16="http://schemas.microsoft.com/office/drawing/2014/main" xmlns="" xmlns:p14="http://schemas.microsoft.com/office/powerpoint/2010/main" id="{05B0723B-7683-7B4D-9FD9-2A4E8BC8A2D7}"/>
                    </a:ext>
                  </a:extLst>
                </p:cNvPr>
                <p:cNvPicPr/>
                <p:nvPr/>
              </p:nvPicPr>
              <p:blipFill>
                <a:blip r:embed="rId283"/>
                <a:stretch>
                  <a:fillRect/>
                </a:stretch>
              </p:blipFill>
              <p:spPr>
                <a:xfrm>
                  <a:off x="7494822" y="3839687"/>
                  <a:ext cx="648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87" name="Ink 186">
                  <a:extLst>
                    <a:ext uri="{FF2B5EF4-FFF2-40B4-BE49-F238E27FC236}">
                      <a16:creationId xmlns:a16="http://schemas.microsoft.com/office/drawing/2014/main" id="{1030C176-5D8C-4045-AC79-047AD8BD5684}"/>
                    </a:ext>
                  </a:extLst>
                </p14:cNvPr>
                <p14:cNvContentPartPr/>
                <p14:nvPr/>
              </p14:nvContentPartPr>
              <p14:xfrm>
                <a:off x="7679502" y="3797207"/>
                <a:ext cx="119520" cy="75240"/>
              </p14:xfrm>
            </p:contentPart>
          </mc:Choice>
          <mc:Fallback xmlns="">
            <p:pic>
              <p:nvPicPr>
                <p:cNvPr id="187" name="Ink 186">
                  <a:extLst>
                    <a:ext uri="{FF2B5EF4-FFF2-40B4-BE49-F238E27FC236}">
                      <a16:creationId xmlns:a16="http://schemas.microsoft.com/office/drawing/2014/main" xmlns="" xmlns:p14="http://schemas.microsoft.com/office/powerpoint/2010/main" id="{1030C176-5D8C-4045-AC79-047AD8BD5684}"/>
                    </a:ext>
                  </a:extLst>
                </p:cNvPr>
                <p:cNvPicPr/>
                <p:nvPr/>
              </p:nvPicPr>
              <p:blipFill>
                <a:blip r:embed="rId285"/>
                <a:stretch>
                  <a:fillRect/>
                </a:stretch>
              </p:blipFill>
              <p:spPr>
                <a:xfrm>
                  <a:off x="7670888" y="3787892"/>
                  <a:ext cx="137825" cy="93513"/>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8" name="Ink 187">
                  <a:extLst>
                    <a:ext uri="{FF2B5EF4-FFF2-40B4-BE49-F238E27FC236}">
                      <a16:creationId xmlns:a16="http://schemas.microsoft.com/office/drawing/2014/main" id="{15722927-00B9-7340-98DF-B50C21CF6A7D}"/>
                    </a:ext>
                  </a:extLst>
                </p14:cNvPr>
                <p14:cNvContentPartPr/>
                <p14:nvPr/>
              </p14:nvContentPartPr>
              <p14:xfrm>
                <a:off x="7839342" y="3883607"/>
                <a:ext cx="34920" cy="52200"/>
              </p14:xfrm>
            </p:contentPart>
          </mc:Choice>
          <mc:Fallback xmlns="">
            <p:pic>
              <p:nvPicPr>
                <p:cNvPr id="188" name="Ink 187">
                  <a:extLst>
                    <a:ext uri="{FF2B5EF4-FFF2-40B4-BE49-F238E27FC236}">
                      <a16:creationId xmlns:a16="http://schemas.microsoft.com/office/drawing/2014/main" xmlns="" xmlns:p14="http://schemas.microsoft.com/office/powerpoint/2010/main" id="{15722927-00B9-7340-98DF-B50C21CF6A7D}"/>
                    </a:ext>
                  </a:extLst>
                </p:cNvPr>
                <p:cNvPicPr/>
                <p:nvPr/>
              </p:nvPicPr>
              <p:blipFill>
                <a:blip r:embed="rId287"/>
                <a:stretch>
                  <a:fillRect/>
                </a:stretch>
              </p:blipFill>
              <p:spPr>
                <a:xfrm>
                  <a:off x="7830702" y="3874247"/>
                  <a:ext cx="532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89" name="Ink 188">
                  <a:extLst>
                    <a:ext uri="{FF2B5EF4-FFF2-40B4-BE49-F238E27FC236}">
                      <a16:creationId xmlns:a16="http://schemas.microsoft.com/office/drawing/2014/main" id="{D7FF858C-F47D-AB4B-A42A-12D148134416}"/>
                    </a:ext>
                  </a:extLst>
                </p14:cNvPr>
                <p14:cNvContentPartPr/>
                <p14:nvPr/>
              </p14:nvContentPartPr>
              <p14:xfrm>
                <a:off x="8064342" y="3756887"/>
                <a:ext cx="34920" cy="127440"/>
              </p14:xfrm>
            </p:contentPart>
          </mc:Choice>
          <mc:Fallback xmlns="">
            <p:pic>
              <p:nvPicPr>
                <p:cNvPr id="189" name="Ink 188">
                  <a:extLst>
                    <a:ext uri="{FF2B5EF4-FFF2-40B4-BE49-F238E27FC236}">
                      <a16:creationId xmlns:a16="http://schemas.microsoft.com/office/drawing/2014/main" xmlns="" xmlns:p14="http://schemas.microsoft.com/office/powerpoint/2010/main" id="{D7FF858C-F47D-AB4B-A42A-12D148134416}"/>
                    </a:ext>
                  </a:extLst>
                </p:cNvPr>
                <p:cNvPicPr/>
                <p:nvPr/>
              </p:nvPicPr>
              <p:blipFill>
                <a:blip r:embed="rId289"/>
                <a:stretch>
                  <a:fillRect/>
                </a:stretch>
              </p:blipFill>
              <p:spPr>
                <a:xfrm>
                  <a:off x="8055434" y="3747887"/>
                  <a:ext cx="52736"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90" name="Ink 189">
                  <a:extLst>
                    <a:ext uri="{FF2B5EF4-FFF2-40B4-BE49-F238E27FC236}">
                      <a16:creationId xmlns:a16="http://schemas.microsoft.com/office/drawing/2014/main" id="{DB525ACC-C067-DF4C-9D88-1F7AF97A02CA}"/>
                    </a:ext>
                  </a:extLst>
                </p14:cNvPr>
                <p14:cNvContentPartPr/>
                <p14:nvPr/>
              </p14:nvContentPartPr>
              <p14:xfrm>
                <a:off x="8024382" y="3866327"/>
                <a:ext cx="97920" cy="17640"/>
              </p14:xfrm>
            </p:contentPart>
          </mc:Choice>
          <mc:Fallback xmlns="">
            <p:pic>
              <p:nvPicPr>
                <p:cNvPr id="190" name="Ink 189">
                  <a:extLst>
                    <a:ext uri="{FF2B5EF4-FFF2-40B4-BE49-F238E27FC236}">
                      <a16:creationId xmlns:a16="http://schemas.microsoft.com/office/drawing/2014/main" xmlns="" xmlns:p14="http://schemas.microsoft.com/office/powerpoint/2010/main" id="{DB525ACC-C067-DF4C-9D88-1F7AF97A02CA}"/>
                    </a:ext>
                  </a:extLst>
                </p:cNvPr>
                <p:cNvPicPr/>
                <p:nvPr/>
              </p:nvPicPr>
              <p:blipFill>
                <a:blip r:embed="rId291"/>
                <a:stretch>
                  <a:fillRect/>
                </a:stretch>
              </p:blipFill>
              <p:spPr>
                <a:xfrm>
                  <a:off x="8015022" y="3857327"/>
                  <a:ext cx="116280" cy="36000"/>
                </a:xfrm>
                <a:prstGeom prst="rect">
                  <a:avLst/>
                </a:prstGeom>
              </p:spPr>
            </p:pic>
          </mc:Fallback>
        </mc:AlternateContent>
      </p:grpSp>
      <p:grpSp>
        <p:nvGrpSpPr>
          <p:cNvPr id="197" name="Group 196">
            <a:extLst>
              <a:ext uri="{FF2B5EF4-FFF2-40B4-BE49-F238E27FC236}">
                <a16:creationId xmlns:a16="http://schemas.microsoft.com/office/drawing/2014/main" id="{9609FF85-F29C-264B-8F89-9F7C2476427B}"/>
              </a:ext>
            </a:extLst>
          </p:cNvPr>
          <p:cNvGrpSpPr/>
          <p:nvPr/>
        </p:nvGrpSpPr>
        <p:grpSpPr>
          <a:xfrm>
            <a:off x="3242777" y="4137965"/>
            <a:ext cx="91260" cy="48060"/>
            <a:chOff x="2799702" y="4374287"/>
            <a:chExt cx="121680" cy="64080"/>
          </a:xfrm>
        </p:grpSpPr>
        <mc:AlternateContent xmlns:mc="http://schemas.openxmlformats.org/markup-compatibility/2006" xmlns:p14="http://schemas.microsoft.com/office/powerpoint/2010/main">
          <mc:Choice Requires="p14">
            <p:contentPart p14:bwMode="auto" r:id="rId292">
              <p14:nvContentPartPr>
                <p14:cNvPr id="194" name="Ink 193">
                  <a:extLst>
                    <a:ext uri="{FF2B5EF4-FFF2-40B4-BE49-F238E27FC236}">
                      <a16:creationId xmlns:a16="http://schemas.microsoft.com/office/drawing/2014/main" id="{D7B22D39-4ECF-4346-9F26-8E24C611038D}"/>
                    </a:ext>
                  </a:extLst>
                </p14:cNvPr>
                <p14:cNvContentPartPr/>
                <p14:nvPr/>
              </p14:nvContentPartPr>
              <p14:xfrm>
                <a:off x="2811222" y="4380047"/>
                <a:ext cx="360" cy="360"/>
              </p14:xfrm>
            </p:contentPart>
          </mc:Choice>
          <mc:Fallback xmlns="">
            <p:pic>
              <p:nvPicPr>
                <p:cNvPr id="194" name="Ink 193">
                  <a:extLst>
                    <a:ext uri="{FF2B5EF4-FFF2-40B4-BE49-F238E27FC236}">
                      <a16:creationId xmlns:a16="http://schemas.microsoft.com/office/drawing/2014/main" xmlns="" xmlns:p14="http://schemas.microsoft.com/office/powerpoint/2010/main" id="{D7B22D39-4ECF-4346-9F26-8E24C611038D}"/>
                    </a:ext>
                  </a:extLst>
                </p:cNvPr>
                <p:cNvPicPr/>
                <p:nvPr/>
              </p:nvPicPr>
              <p:blipFill>
                <a:blip r:embed="rId293"/>
                <a:stretch>
                  <a:fillRect/>
                </a:stretch>
              </p:blipFill>
              <p:spPr>
                <a:xfrm>
                  <a:off x="2803302" y="4372127"/>
                  <a:ext cx="16200" cy="162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95" name="Ink 194">
                  <a:extLst>
                    <a:ext uri="{FF2B5EF4-FFF2-40B4-BE49-F238E27FC236}">
                      <a16:creationId xmlns:a16="http://schemas.microsoft.com/office/drawing/2014/main" id="{E671B73B-C7A3-0E4F-9441-6F01E261A99B}"/>
                    </a:ext>
                  </a:extLst>
                </p14:cNvPr>
                <p14:cNvContentPartPr/>
                <p14:nvPr/>
              </p14:nvContentPartPr>
              <p14:xfrm>
                <a:off x="2799702" y="4374287"/>
                <a:ext cx="92880" cy="6120"/>
              </p14:xfrm>
            </p:contentPart>
          </mc:Choice>
          <mc:Fallback xmlns="">
            <p:pic>
              <p:nvPicPr>
                <p:cNvPr id="195" name="Ink 194">
                  <a:extLst>
                    <a:ext uri="{FF2B5EF4-FFF2-40B4-BE49-F238E27FC236}">
                      <a16:creationId xmlns:a16="http://schemas.microsoft.com/office/drawing/2014/main" xmlns="" xmlns:p14="http://schemas.microsoft.com/office/powerpoint/2010/main" id="{E671B73B-C7A3-0E4F-9441-6F01E261A99B}"/>
                    </a:ext>
                  </a:extLst>
                </p:cNvPr>
                <p:cNvPicPr/>
                <p:nvPr/>
              </p:nvPicPr>
              <p:blipFill>
                <a:blip r:embed="rId295"/>
                <a:stretch>
                  <a:fillRect/>
                </a:stretch>
              </p:blipFill>
              <p:spPr>
                <a:xfrm>
                  <a:off x="2790342" y="4364567"/>
                  <a:ext cx="1105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96" name="Ink 195">
                  <a:extLst>
                    <a:ext uri="{FF2B5EF4-FFF2-40B4-BE49-F238E27FC236}">
                      <a16:creationId xmlns:a16="http://schemas.microsoft.com/office/drawing/2014/main" id="{97F2C012-E130-4A4A-AFFB-CB49CE307EBA}"/>
                    </a:ext>
                  </a:extLst>
                </p14:cNvPr>
                <p14:cNvContentPartPr/>
                <p14:nvPr/>
              </p14:nvContentPartPr>
              <p14:xfrm>
                <a:off x="2816982" y="4426487"/>
                <a:ext cx="104400" cy="11880"/>
              </p14:xfrm>
            </p:contentPart>
          </mc:Choice>
          <mc:Fallback xmlns="">
            <p:pic>
              <p:nvPicPr>
                <p:cNvPr id="196" name="Ink 195">
                  <a:extLst>
                    <a:ext uri="{FF2B5EF4-FFF2-40B4-BE49-F238E27FC236}">
                      <a16:creationId xmlns:a16="http://schemas.microsoft.com/office/drawing/2014/main" xmlns="" xmlns:p14="http://schemas.microsoft.com/office/powerpoint/2010/main" id="{97F2C012-E130-4A4A-AFFB-CB49CE307EBA}"/>
                    </a:ext>
                  </a:extLst>
                </p:cNvPr>
                <p:cNvPicPr/>
                <p:nvPr/>
              </p:nvPicPr>
              <p:blipFill>
                <a:blip r:embed="rId297"/>
                <a:stretch>
                  <a:fillRect/>
                </a:stretch>
              </p:blipFill>
              <p:spPr>
                <a:xfrm>
                  <a:off x="2807982" y="4417487"/>
                  <a:ext cx="122040" cy="30240"/>
                </a:xfrm>
                <a:prstGeom prst="rect">
                  <a:avLst/>
                </a:prstGeom>
              </p:spPr>
            </p:pic>
          </mc:Fallback>
        </mc:AlternateContent>
      </p:grpSp>
      <p:grpSp>
        <p:nvGrpSpPr>
          <p:cNvPr id="209" name="Group 208">
            <a:extLst>
              <a:ext uri="{FF2B5EF4-FFF2-40B4-BE49-F238E27FC236}">
                <a16:creationId xmlns:a16="http://schemas.microsoft.com/office/drawing/2014/main" id="{05CE8DD0-921F-6F4C-9580-F2AFB6A91DCB}"/>
              </a:ext>
            </a:extLst>
          </p:cNvPr>
          <p:cNvGrpSpPr/>
          <p:nvPr/>
        </p:nvGrpSpPr>
        <p:grpSpPr>
          <a:xfrm>
            <a:off x="3472277" y="4051565"/>
            <a:ext cx="1081890" cy="238140"/>
            <a:chOff x="3105702" y="4259087"/>
            <a:chExt cx="1442520" cy="317520"/>
          </a:xfrm>
        </p:grpSpPr>
        <mc:AlternateContent xmlns:mc="http://schemas.openxmlformats.org/markup-compatibility/2006" xmlns:p14="http://schemas.microsoft.com/office/powerpoint/2010/main">
          <mc:Choice Requires="p14">
            <p:contentPart p14:bwMode="auto" r:id="rId298">
              <p14:nvContentPartPr>
                <p14:cNvPr id="198" name="Ink 197">
                  <a:extLst>
                    <a:ext uri="{FF2B5EF4-FFF2-40B4-BE49-F238E27FC236}">
                      <a16:creationId xmlns:a16="http://schemas.microsoft.com/office/drawing/2014/main" id="{1063D472-9A20-F649-A13E-466BF910334D}"/>
                    </a:ext>
                  </a:extLst>
                </p14:cNvPr>
                <p14:cNvContentPartPr/>
                <p14:nvPr/>
              </p14:nvContentPartPr>
              <p14:xfrm>
                <a:off x="3105702" y="4380047"/>
                <a:ext cx="173520" cy="110160"/>
              </p14:xfrm>
            </p:contentPart>
          </mc:Choice>
          <mc:Fallback xmlns="">
            <p:pic>
              <p:nvPicPr>
                <p:cNvPr id="198" name="Ink 197">
                  <a:extLst>
                    <a:ext uri="{FF2B5EF4-FFF2-40B4-BE49-F238E27FC236}">
                      <a16:creationId xmlns:a16="http://schemas.microsoft.com/office/drawing/2014/main" xmlns="" xmlns:p14="http://schemas.microsoft.com/office/powerpoint/2010/main" id="{1063D472-9A20-F649-A13E-466BF910334D}"/>
                    </a:ext>
                  </a:extLst>
                </p:cNvPr>
                <p:cNvPicPr/>
                <p:nvPr/>
              </p:nvPicPr>
              <p:blipFill>
                <a:blip r:embed="rId299"/>
                <a:stretch>
                  <a:fillRect/>
                </a:stretch>
              </p:blipFill>
              <p:spPr>
                <a:xfrm>
                  <a:off x="3096702" y="4370687"/>
                  <a:ext cx="1918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9" name="Ink 198">
                  <a:extLst>
                    <a:ext uri="{FF2B5EF4-FFF2-40B4-BE49-F238E27FC236}">
                      <a16:creationId xmlns:a16="http://schemas.microsoft.com/office/drawing/2014/main" id="{70113F30-C01C-2D4B-A88F-B58AF942F046}"/>
                    </a:ext>
                  </a:extLst>
                </p14:cNvPr>
                <p14:cNvContentPartPr/>
                <p14:nvPr/>
              </p14:nvContentPartPr>
              <p14:xfrm>
                <a:off x="3365262" y="4397327"/>
                <a:ext cx="17640" cy="167760"/>
              </p14:xfrm>
            </p:contentPart>
          </mc:Choice>
          <mc:Fallback xmlns="">
            <p:pic>
              <p:nvPicPr>
                <p:cNvPr id="199" name="Ink 198">
                  <a:extLst>
                    <a:ext uri="{FF2B5EF4-FFF2-40B4-BE49-F238E27FC236}">
                      <a16:creationId xmlns:a16="http://schemas.microsoft.com/office/drawing/2014/main" xmlns="" xmlns:p14="http://schemas.microsoft.com/office/powerpoint/2010/main" id="{70113F30-C01C-2D4B-A88F-B58AF942F046}"/>
                    </a:ext>
                  </a:extLst>
                </p:cNvPr>
                <p:cNvPicPr/>
                <p:nvPr/>
              </p:nvPicPr>
              <p:blipFill>
                <a:blip r:embed="rId301"/>
                <a:stretch>
                  <a:fillRect/>
                </a:stretch>
              </p:blipFill>
              <p:spPr>
                <a:xfrm>
                  <a:off x="3355902" y="4387967"/>
                  <a:ext cx="363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00" name="Ink 199">
                  <a:extLst>
                    <a:ext uri="{FF2B5EF4-FFF2-40B4-BE49-F238E27FC236}">
                      <a16:creationId xmlns:a16="http://schemas.microsoft.com/office/drawing/2014/main" id="{67919350-69E2-4241-82FE-53BB6C50AEDC}"/>
                    </a:ext>
                  </a:extLst>
                </p14:cNvPr>
                <p14:cNvContentPartPr/>
                <p14:nvPr/>
              </p14:nvContentPartPr>
              <p14:xfrm>
                <a:off x="3382542" y="4391567"/>
                <a:ext cx="133200" cy="81000"/>
              </p14:xfrm>
            </p:contentPart>
          </mc:Choice>
          <mc:Fallback xmlns="">
            <p:pic>
              <p:nvPicPr>
                <p:cNvPr id="200" name="Ink 199">
                  <a:extLst>
                    <a:ext uri="{FF2B5EF4-FFF2-40B4-BE49-F238E27FC236}">
                      <a16:creationId xmlns:a16="http://schemas.microsoft.com/office/drawing/2014/main" xmlns="" xmlns:p14="http://schemas.microsoft.com/office/powerpoint/2010/main" id="{67919350-69E2-4241-82FE-53BB6C50AEDC}"/>
                    </a:ext>
                  </a:extLst>
                </p:cNvPr>
                <p:cNvPicPr/>
                <p:nvPr/>
              </p:nvPicPr>
              <p:blipFill>
                <a:blip r:embed="rId303"/>
                <a:stretch>
                  <a:fillRect/>
                </a:stretch>
              </p:blipFill>
              <p:spPr>
                <a:xfrm>
                  <a:off x="3374262" y="4382207"/>
                  <a:ext cx="150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01" name="Ink 200">
                  <a:extLst>
                    <a:ext uri="{FF2B5EF4-FFF2-40B4-BE49-F238E27FC236}">
                      <a16:creationId xmlns:a16="http://schemas.microsoft.com/office/drawing/2014/main" id="{49E03383-4B25-7244-9470-A643FF63106A}"/>
                    </a:ext>
                  </a:extLst>
                </p14:cNvPr>
                <p14:cNvContentPartPr/>
                <p14:nvPr/>
              </p14:nvContentPartPr>
              <p14:xfrm>
                <a:off x="3549942" y="4299407"/>
                <a:ext cx="98640" cy="57960"/>
              </p14:xfrm>
            </p:contentPart>
          </mc:Choice>
          <mc:Fallback xmlns="">
            <p:pic>
              <p:nvPicPr>
                <p:cNvPr id="201" name="Ink 200">
                  <a:extLst>
                    <a:ext uri="{FF2B5EF4-FFF2-40B4-BE49-F238E27FC236}">
                      <a16:creationId xmlns:a16="http://schemas.microsoft.com/office/drawing/2014/main" xmlns="" xmlns:p14="http://schemas.microsoft.com/office/powerpoint/2010/main" id="{49E03383-4B25-7244-9470-A643FF63106A}"/>
                    </a:ext>
                  </a:extLst>
                </p:cNvPr>
                <p:cNvPicPr/>
                <p:nvPr/>
              </p:nvPicPr>
              <p:blipFill>
                <a:blip r:embed="rId305"/>
                <a:stretch>
                  <a:fillRect/>
                </a:stretch>
              </p:blipFill>
              <p:spPr>
                <a:xfrm>
                  <a:off x="3540909" y="4290105"/>
                  <a:ext cx="116706" cy="75849"/>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02" name="Ink 201">
                  <a:extLst>
                    <a:ext uri="{FF2B5EF4-FFF2-40B4-BE49-F238E27FC236}">
                      <a16:creationId xmlns:a16="http://schemas.microsoft.com/office/drawing/2014/main" id="{2976505F-3D2F-7C43-B9E6-07900454452E}"/>
                    </a:ext>
                  </a:extLst>
                </p14:cNvPr>
                <p14:cNvContentPartPr/>
                <p14:nvPr/>
              </p14:nvContentPartPr>
              <p14:xfrm>
                <a:off x="3694302" y="4397327"/>
                <a:ext cx="213840" cy="179280"/>
              </p14:xfrm>
            </p:contentPart>
          </mc:Choice>
          <mc:Fallback xmlns="">
            <p:pic>
              <p:nvPicPr>
                <p:cNvPr id="202" name="Ink 201">
                  <a:extLst>
                    <a:ext uri="{FF2B5EF4-FFF2-40B4-BE49-F238E27FC236}">
                      <a16:creationId xmlns:a16="http://schemas.microsoft.com/office/drawing/2014/main" xmlns="" xmlns:p14="http://schemas.microsoft.com/office/powerpoint/2010/main" id="{2976505F-3D2F-7C43-B9E6-07900454452E}"/>
                    </a:ext>
                  </a:extLst>
                </p:cNvPr>
                <p:cNvPicPr/>
                <p:nvPr/>
              </p:nvPicPr>
              <p:blipFill>
                <a:blip r:embed="rId307"/>
                <a:stretch>
                  <a:fillRect/>
                </a:stretch>
              </p:blipFill>
              <p:spPr>
                <a:xfrm>
                  <a:off x="3685662" y="4388327"/>
                  <a:ext cx="2311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3" name="Ink 202">
                  <a:extLst>
                    <a:ext uri="{FF2B5EF4-FFF2-40B4-BE49-F238E27FC236}">
                      <a16:creationId xmlns:a16="http://schemas.microsoft.com/office/drawing/2014/main" id="{12A48D24-5726-AF40-B456-F225F9E43647}"/>
                    </a:ext>
                  </a:extLst>
                </p14:cNvPr>
                <p14:cNvContentPartPr/>
                <p14:nvPr/>
              </p14:nvContentPartPr>
              <p14:xfrm>
                <a:off x="3890502" y="4259087"/>
                <a:ext cx="17640" cy="98640"/>
              </p14:xfrm>
            </p:contentPart>
          </mc:Choice>
          <mc:Fallback xmlns="">
            <p:pic>
              <p:nvPicPr>
                <p:cNvPr id="203" name="Ink 202">
                  <a:extLst>
                    <a:ext uri="{FF2B5EF4-FFF2-40B4-BE49-F238E27FC236}">
                      <a16:creationId xmlns:a16="http://schemas.microsoft.com/office/drawing/2014/main" xmlns="" xmlns:p14="http://schemas.microsoft.com/office/powerpoint/2010/main" id="{12A48D24-5726-AF40-B456-F225F9E43647}"/>
                    </a:ext>
                  </a:extLst>
                </p:cNvPr>
                <p:cNvPicPr/>
                <p:nvPr/>
              </p:nvPicPr>
              <p:blipFill>
                <a:blip r:embed="rId309"/>
                <a:stretch>
                  <a:fillRect/>
                </a:stretch>
              </p:blipFill>
              <p:spPr>
                <a:xfrm>
                  <a:off x="3882222" y="4249727"/>
                  <a:ext cx="3528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4" name="Ink 203">
                  <a:extLst>
                    <a:ext uri="{FF2B5EF4-FFF2-40B4-BE49-F238E27FC236}">
                      <a16:creationId xmlns:a16="http://schemas.microsoft.com/office/drawing/2014/main" id="{9BC4B470-5E28-514B-8BB9-92A774F066A6}"/>
                    </a:ext>
                  </a:extLst>
                </p14:cNvPr>
                <p14:cNvContentPartPr/>
                <p14:nvPr/>
              </p14:nvContentPartPr>
              <p14:xfrm>
                <a:off x="3977262" y="4310927"/>
                <a:ext cx="87120" cy="6120"/>
              </p14:xfrm>
            </p:contentPart>
          </mc:Choice>
          <mc:Fallback xmlns="">
            <p:pic>
              <p:nvPicPr>
                <p:cNvPr id="204" name="Ink 203">
                  <a:extLst>
                    <a:ext uri="{FF2B5EF4-FFF2-40B4-BE49-F238E27FC236}">
                      <a16:creationId xmlns:a16="http://schemas.microsoft.com/office/drawing/2014/main" xmlns="" xmlns:p14="http://schemas.microsoft.com/office/powerpoint/2010/main" id="{9BC4B470-5E28-514B-8BB9-92A774F066A6}"/>
                    </a:ext>
                  </a:extLst>
                </p:cNvPr>
                <p:cNvPicPr/>
                <p:nvPr/>
              </p:nvPicPr>
              <p:blipFill>
                <a:blip r:embed="rId311"/>
                <a:stretch>
                  <a:fillRect/>
                </a:stretch>
              </p:blipFill>
              <p:spPr>
                <a:xfrm>
                  <a:off x="3967902" y="4301567"/>
                  <a:ext cx="1044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05" name="Ink 204">
                  <a:extLst>
                    <a:ext uri="{FF2B5EF4-FFF2-40B4-BE49-F238E27FC236}">
                      <a16:creationId xmlns:a16="http://schemas.microsoft.com/office/drawing/2014/main" id="{C7E3067B-BABD-7A49-913A-4DF79F546904}"/>
                    </a:ext>
                  </a:extLst>
                </p14:cNvPr>
                <p14:cNvContentPartPr/>
                <p14:nvPr/>
              </p14:nvContentPartPr>
              <p14:xfrm>
                <a:off x="4075542" y="4282127"/>
                <a:ext cx="162000" cy="98640"/>
              </p14:xfrm>
            </p:contentPart>
          </mc:Choice>
          <mc:Fallback xmlns="">
            <p:pic>
              <p:nvPicPr>
                <p:cNvPr id="205" name="Ink 204">
                  <a:extLst>
                    <a:ext uri="{FF2B5EF4-FFF2-40B4-BE49-F238E27FC236}">
                      <a16:creationId xmlns:a16="http://schemas.microsoft.com/office/drawing/2014/main" xmlns="" xmlns:p14="http://schemas.microsoft.com/office/powerpoint/2010/main" id="{C7E3067B-BABD-7A49-913A-4DF79F546904}"/>
                    </a:ext>
                  </a:extLst>
                </p:cNvPr>
                <p:cNvPicPr/>
                <p:nvPr/>
              </p:nvPicPr>
              <p:blipFill>
                <a:blip r:embed="rId313"/>
                <a:stretch>
                  <a:fillRect/>
                </a:stretch>
              </p:blipFill>
              <p:spPr>
                <a:xfrm>
                  <a:off x="4066542" y="4272767"/>
                  <a:ext cx="18036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6" name="Ink 205">
                  <a:extLst>
                    <a:ext uri="{FF2B5EF4-FFF2-40B4-BE49-F238E27FC236}">
                      <a16:creationId xmlns:a16="http://schemas.microsoft.com/office/drawing/2014/main" id="{6587E189-B55E-6B49-9C04-EB4AE22CF7B8}"/>
                    </a:ext>
                  </a:extLst>
                </p14:cNvPr>
                <p14:cNvContentPartPr/>
                <p14:nvPr/>
              </p14:nvContentPartPr>
              <p14:xfrm>
                <a:off x="4421862" y="4512887"/>
                <a:ext cx="360" cy="6120"/>
              </p14:xfrm>
            </p:contentPart>
          </mc:Choice>
          <mc:Fallback xmlns="">
            <p:pic>
              <p:nvPicPr>
                <p:cNvPr id="206" name="Ink 205">
                  <a:extLst>
                    <a:ext uri="{FF2B5EF4-FFF2-40B4-BE49-F238E27FC236}">
                      <a16:creationId xmlns:a16="http://schemas.microsoft.com/office/drawing/2014/main" xmlns="" xmlns:p14="http://schemas.microsoft.com/office/powerpoint/2010/main" id="{6587E189-B55E-6B49-9C04-EB4AE22CF7B8}"/>
                    </a:ext>
                  </a:extLst>
                </p:cNvPr>
                <p:cNvPicPr/>
                <p:nvPr/>
              </p:nvPicPr>
              <p:blipFill>
                <a:blip r:embed="rId315"/>
                <a:stretch>
                  <a:fillRect/>
                </a:stretch>
              </p:blipFill>
              <p:spPr>
                <a:xfrm>
                  <a:off x="4413222" y="4504247"/>
                  <a:ext cx="176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7" name="Ink 206">
                  <a:extLst>
                    <a:ext uri="{FF2B5EF4-FFF2-40B4-BE49-F238E27FC236}">
                      <a16:creationId xmlns:a16="http://schemas.microsoft.com/office/drawing/2014/main" id="{F4028170-30AE-AF4B-BCC4-A1B966E351CC}"/>
                    </a:ext>
                  </a:extLst>
                </p14:cNvPr>
                <p14:cNvContentPartPr/>
                <p14:nvPr/>
              </p14:nvContentPartPr>
              <p14:xfrm>
                <a:off x="4386942" y="4478327"/>
                <a:ext cx="161280" cy="29160"/>
              </p14:xfrm>
            </p:contentPart>
          </mc:Choice>
          <mc:Fallback xmlns="">
            <p:pic>
              <p:nvPicPr>
                <p:cNvPr id="207" name="Ink 206">
                  <a:extLst>
                    <a:ext uri="{FF2B5EF4-FFF2-40B4-BE49-F238E27FC236}">
                      <a16:creationId xmlns:a16="http://schemas.microsoft.com/office/drawing/2014/main" xmlns="" xmlns:p14="http://schemas.microsoft.com/office/powerpoint/2010/main" id="{F4028170-30AE-AF4B-BCC4-A1B966E351CC}"/>
                    </a:ext>
                  </a:extLst>
                </p:cNvPr>
                <p:cNvPicPr/>
                <p:nvPr/>
              </p:nvPicPr>
              <p:blipFill>
                <a:blip r:embed="rId317"/>
                <a:stretch>
                  <a:fillRect/>
                </a:stretch>
              </p:blipFill>
              <p:spPr>
                <a:xfrm>
                  <a:off x="4377582" y="4470504"/>
                  <a:ext cx="178560" cy="46229"/>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8" name="Ink 207">
                  <a:extLst>
                    <a:ext uri="{FF2B5EF4-FFF2-40B4-BE49-F238E27FC236}">
                      <a16:creationId xmlns:a16="http://schemas.microsoft.com/office/drawing/2014/main" id="{87081D78-B166-9C46-8ABE-BE90AE9E45DB}"/>
                    </a:ext>
                  </a:extLst>
                </p14:cNvPr>
                <p14:cNvContentPartPr/>
                <p14:nvPr/>
              </p14:nvContentPartPr>
              <p14:xfrm>
                <a:off x="4462182" y="4409207"/>
                <a:ext cx="29160" cy="150480"/>
              </p14:xfrm>
            </p:contentPart>
          </mc:Choice>
          <mc:Fallback xmlns="">
            <p:pic>
              <p:nvPicPr>
                <p:cNvPr id="208" name="Ink 207">
                  <a:extLst>
                    <a:ext uri="{FF2B5EF4-FFF2-40B4-BE49-F238E27FC236}">
                      <a16:creationId xmlns:a16="http://schemas.microsoft.com/office/drawing/2014/main" xmlns="" xmlns:p14="http://schemas.microsoft.com/office/powerpoint/2010/main" id="{87081D78-B166-9C46-8ABE-BE90AE9E45DB}"/>
                    </a:ext>
                  </a:extLst>
                </p:cNvPr>
                <p:cNvPicPr/>
                <p:nvPr/>
              </p:nvPicPr>
              <p:blipFill>
                <a:blip r:embed="rId319"/>
                <a:stretch>
                  <a:fillRect/>
                </a:stretch>
              </p:blipFill>
              <p:spPr>
                <a:xfrm>
                  <a:off x="4453292" y="4400207"/>
                  <a:ext cx="46585" cy="168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0">
            <p14:nvContentPartPr>
              <p14:cNvPr id="210" name="Ink 209">
                <a:extLst>
                  <a:ext uri="{FF2B5EF4-FFF2-40B4-BE49-F238E27FC236}">
                    <a16:creationId xmlns:a16="http://schemas.microsoft.com/office/drawing/2014/main" id="{1AD1C9FF-F1FF-3546-9D3D-AB0E35F5CAB5}"/>
                  </a:ext>
                </a:extLst>
              </p14:cNvPr>
              <p14:cNvContentPartPr/>
              <p14:nvPr/>
            </p14:nvContentPartPr>
            <p14:xfrm>
              <a:off x="4758017" y="4164155"/>
              <a:ext cx="56430" cy="99900"/>
            </p14:xfrm>
          </p:contentPart>
        </mc:Choice>
        <mc:Fallback xmlns="">
          <p:pic>
            <p:nvPicPr>
              <p:cNvPr id="210" name="Ink 209">
                <a:extLst>
                  <a:ext uri="{FF2B5EF4-FFF2-40B4-BE49-F238E27FC236}">
                    <a16:creationId xmlns:a16="http://schemas.microsoft.com/office/drawing/2014/main" id="{1AD1C9FF-F1FF-3546-9D3D-AB0E35F5CAB5}"/>
                  </a:ext>
                </a:extLst>
              </p:cNvPr>
              <p:cNvPicPr/>
              <p:nvPr/>
            </p:nvPicPr>
            <p:blipFill>
              <a:blip r:embed="rId321"/>
              <a:stretch>
                <a:fillRect/>
              </a:stretch>
            </p:blipFill>
            <p:spPr>
              <a:xfrm>
                <a:off x="4742562" y="4148703"/>
                <a:ext cx="86981" cy="130086"/>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11" name="Ink 210">
                <a:extLst>
                  <a:ext uri="{FF2B5EF4-FFF2-40B4-BE49-F238E27FC236}">
                    <a16:creationId xmlns:a16="http://schemas.microsoft.com/office/drawing/2014/main" id="{6408EB9A-98F1-A846-AC05-E71FBBC853CC}"/>
                  </a:ext>
                </a:extLst>
              </p14:cNvPr>
              <p14:cNvContentPartPr/>
              <p14:nvPr/>
            </p14:nvContentPartPr>
            <p14:xfrm>
              <a:off x="4758017" y="4285115"/>
              <a:ext cx="117180" cy="270"/>
            </p14:xfrm>
          </p:contentPart>
        </mc:Choice>
        <mc:Fallback xmlns="">
          <p:pic>
            <p:nvPicPr>
              <p:cNvPr id="211" name="Ink 210">
                <a:extLst>
                  <a:ext uri="{FF2B5EF4-FFF2-40B4-BE49-F238E27FC236}">
                    <a16:creationId xmlns:a16="http://schemas.microsoft.com/office/drawing/2014/main" id="{6408EB9A-98F1-A846-AC05-E71FBBC853CC}"/>
                  </a:ext>
                </a:extLst>
              </p:cNvPr>
              <p:cNvPicPr/>
              <p:nvPr/>
            </p:nvPicPr>
            <p:blipFill>
              <a:blip r:embed="rId323"/>
              <a:stretch>
                <a:fillRect/>
              </a:stretch>
            </p:blipFill>
            <p:spPr>
              <a:xfrm>
                <a:off x="4742561" y="4273505"/>
                <a:ext cx="147374" cy="232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12" name="Ink 211">
                <a:extLst>
                  <a:ext uri="{FF2B5EF4-FFF2-40B4-BE49-F238E27FC236}">
                    <a16:creationId xmlns:a16="http://schemas.microsoft.com/office/drawing/2014/main" id="{F39CF248-37B8-F642-9D35-9A205DAA162F}"/>
                  </a:ext>
                </a:extLst>
              </p14:cNvPr>
              <p14:cNvContentPartPr/>
              <p14:nvPr/>
            </p14:nvContentPartPr>
            <p14:xfrm>
              <a:off x="4883567" y="4094765"/>
              <a:ext cx="82620" cy="52110"/>
            </p14:xfrm>
          </p:contentPart>
        </mc:Choice>
        <mc:Fallback xmlns="">
          <p:pic>
            <p:nvPicPr>
              <p:cNvPr id="212" name="Ink 211">
                <a:extLst>
                  <a:ext uri="{FF2B5EF4-FFF2-40B4-BE49-F238E27FC236}">
                    <a16:creationId xmlns:a16="http://schemas.microsoft.com/office/drawing/2014/main" id="{F39CF248-37B8-F642-9D35-9A205DAA162F}"/>
                  </a:ext>
                </a:extLst>
              </p:cNvPr>
              <p:cNvPicPr/>
              <p:nvPr/>
            </p:nvPicPr>
            <p:blipFill>
              <a:blip r:embed="rId325"/>
              <a:stretch>
                <a:fillRect/>
              </a:stretch>
            </p:blipFill>
            <p:spPr>
              <a:xfrm>
                <a:off x="4868053" y="4079418"/>
                <a:ext cx="113287" cy="82091"/>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13" name="Ink 212">
                <a:extLst>
                  <a:ext uri="{FF2B5EF4-FFF2-40B4-BE49-F238E27FC236}">
                    <a16:creationId xmlns:a16="http://schemas.microsoft.com/office/drawing/2014/main" id="{51ADAA95-B7C4-9E4D-A9D3-B505D1878328}"/>
                  </a:ext>
                </a:extLst>
              </p14:cNvPr>
              <p14:cNvContentPartPr/>
              <p14:nvPr/>
            </p14:nvContentPartPr>
            <p14:xfrm>
              <a:off x="5004797" y="4220315"/>
              <a:ext cx="17550" cy="4590"/>
            </p14:xfrm>
          </p:contentPart>
        </mc:Choice>
        <mc:Fallback xmlns="">
          <p:pic>
            <p:nvPicPr>
              <p:cNvPr id="213" name="Ink 212">
                <a:extLst>
                  <a:ext uri="{FF2B5EF4-FFF2-40B4-BE49-F238E27FC236}">
                    <a16:creationId xmlns:a16="http://schemas.microsoft.com/office/drawing/2014/main" id="{51ADAA95-B7C4-9E4D-A9D3-B505D1878328}"/>
                  </a:ext>
                </a:extLst>
              </p:cNvPr>
              <p:cNvPicPr/>
              <p:nvPr/>
            </p:nvPicPr>
            <p:blipFill>
              <a:blip r:embed="rId327"/>
              <a:stretch>
                <a:fillRect/>
              </a:stretch>
            </p:blipFill>
            <p:spPr>
              <a:xfrm>
                <a:off x="4989396" y="4206217"/>
                <a:ext cx="47994" cy="3213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14" name="Ink 213">
                <a:extLst>
                  <a:ext uri="{FF2B5EF4-FFF2-40B4-BE49-F238E27FC236}">
                    <a16:creationId xmlns:a16="http://schemas.microsoft.com/office/drawing/2014/main" id="{0F834358-1F7E-6C45-B4A4-EDD75D17925F}"/>
                  </a:ext>
                </a:extLst>
              </p14:cNvPr>
              <p14:cNvContentPartPr/>
              <p14:nvPr/>
            </p14:nvContentPartPr>
            <p14:xfrm>
              <a:off x="5169227" y="4185755"/>
              <a:ext cx="8910" cy="151740"/>
            </p14:xfrm>
          </p:contentPart>
        </mc:Choice>
        <mc:Fallback xmlns="">
          <p:pic>
            <p:nvPicPr>
              <p:cNvPr id="214" name="Ink 213">
                <a:extLst>
                  <a:ext uri="{FF2B5EF4-FFF2-40B4-BE49-F238E27FC236}">
                    <a16:creationId xmlns:a16="http://schemas.microsoft.com/office/drawing/2014/main" id="{0F834358-1F7E-6C45-B4A4-EDD75D17925F}"/>
                  </a:ext>
                </a:extLst>
              </p:cNvPr>
              <p:cNvPicPr/>
              <p:nvPr/>
            </p:nvPicPr>
            <p:blipFill>
              <a:blip r:embed="rId329"/>
              <a:stretch>
                <a:fillRect/>
              </a:stretch>
            </p:blipFill>
            <p:spPr>
              <a:xfrm>
                <a:off x="5153902" y="4170293"/>
                <a:ext cx="39204" cy="181944"/>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15" name="Ink 214">
                <a:extLst>
                  <a:ext uri="{FF2B5EF4-FFF2-40B4-BE49-F238E27FC236}">
                    <a16:creationId xmlns:a16="http://schemas.microsoft.com/office/drawing/2014/main" id="{C1EC5C90-72DB-BD4C-9725-DC08BD213E0A}"/>
                  </a:ext>
                </a:extLst>
              </p14:cNvPr>
              <p14:cNvContentPartPr/>
              <p14:nvPr/>
            </p14:nvContentPartPr>
            <p14:xfrm>
              <a:off x="5160587" y="4181435"/>
              <a:ext cx="99900" cy="47790"/>
            </p14:xfrm>
          </p:contentPart>
        </mc:Choice>
        <mc:Fallback xmlns="">
          <p:pic>
            <p:nvPicPr>
              <p:cNvPr id="215" name="Ink 214">
                <a:extLst>
                  <a:ext uri="{FF2B5EF4-FFF2-40B4-BE49-F238E27FC236}">
                    <a16:creationId xmlns:a16="http://schemas.microsoft.com/office/drawing/2014/main" id="{C1EC5C90-72DB-BD4C-9725-DC08BD213E0A}"/>
                  </a:ext>
                </a:extLst>
              </p:cNvPr>
              <p:cNvPicPr/>
              <p:nvPr/>
            </p:nvPicPr>
            <p:blipFill>
              <a:blip r:embed="rId331"/>
              <a:stretch>
                <a:fillRect/>
              </a:stretch>
            </p:blipFill>
            <p:spPr>
              <a:xfrm>
                <a:off x="5145135" y="4166099"/>
                <a:ext cx="130086" cy="77748"/>
              </a:xfrm>
              <a:prstGeom prst="rect">
                <a:avLst/>
              </a:prstGeom>
            </p:spPr>
          </p:pic>
        </mc:Fallback>
      </mc:AlternateContent>
      <p:grpSp>
        <p:nvGrpSpPr>
          <p:cNvPr id="222" name="Group 221">
            <a:extLst>
              <a:ext uri="{FF2B5EF4-FFF2-40B4-BE49-F238E27FC236}">
                <a16:creationId xmlns:a16="http://schemas.microsoft.com/office/drawing/2014/main" id="{71E5E394-D9A8-3F4F-84EF-F8E5A917BEE2}"/>
              </a:ext>
            </a:extLst>
          </p:cNvPr>
          <p:cNvGrpSpPr/>
          <p:nvPr/>
        </p:nvGrpSpPr>
        <p:grpSpPr>
          <a:xfrm>
            <a:off x="5308007" y="4055885"/>
            <a:ext cx="359370" cy="272700"/>
            <a:chOff x="5553342" y="4264847"/>
            <a:chExt cx="479160" cy="363600"/>
          </a:xfrm>
        </p:grpSpPr>
        <mc:AlternateContent xmlns:mc="http://schemas.openxmlformats.org/markup-compatibility/2006" xmlns:p14="http://schemas.microsoft.com/office/powerpoint/2010/main">
          <mc:Choice Requires="p14">
            <p:contentPart p14:bwMode="auto" r:id="rId332">
              <p14:nvContentPartPr>
                <p14:cNvPr id="219" name="Ink 218">
                  <a:extLst>
                    <a:ext uri="{FF2B5EF4-FFF2-40B4-BE49-F238E27FC236}">
                      <a16:creationId xmlns:a16="http://schemas.microsoft.com/office/drawing/2014/main" id="{6C9E173B-2C26-2E40-9911-918A12D9B078}"/>
                    </a:ext>
                  </a:extLst>
                </p14:cNvPr>
                <p14:cNvContentPartPr/>
                <p14:nvPr/>
              </p14:nvContentPartPr>
              <p14:xfrm>
                <a:off x="5553342" y="4264847"/>
                <a:ext cx="6120" cy="75240"/>
              </p14:xfrm>
            </p:contentPart>
          </mc:Choice>
          <mc:Fallback xmlns="">
            <p:pic>
              <p:nvPicPr>
                <p:cNvPr id="219" name="Ink 218">
                  <a:extLst>
                    <a:ext uri="{FF2B5EF4-FFF2-40B4-BE49-F238E27FC236}">
                      <a16:creationId xmlns:a16="http://schemas.microsoft.com/office/drawing/2014/main" xmlns="" xmlns:p14="http://schemas.microsoft.com/office/powerpoint/2010/main" id="{6C9E173B-2C26-2E40-9911-918A12D9B078}"/>
                    </a:ext>
                  </a:extLst>
                </p:cNvPr>
                <p:cNvPicPr/>
                <p:nvPr/>
              </p:nvPicPr>
              <p:blipFill>
                <a:blip r:embed="rId333"/>
                <a:stretch>
                  <a:fillRect/>
                </a:stretch>
              </p:blipFill>
              <p:spPr>
                <a:xfrm>
                  <a:off x="5543982" y="4255532"/>
                  <a:ext cx="24840" cy="92796"/>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20" name="Ink 219">
                  <a:extLst>
                    <a:ext uri="{FF2B5EF4-FFF2-40B4-BE49-F238E27FC236}">
                      <a16:creationId xmlns:a16="http://schemas.microsoft.com/office/drawing/2014/main" id="{B37A7D03-E058-B044-BAB8-E00521EF72D4}"/>
                    </a:ext>
                  </a:extLst>
                </p14:cNvPr>
                <p14:cNvContentPartPr/>
                <p14:nvPr/>
              </p14:nvContentPartPr>
              <p14:xfrm>
                <a:off x="5668542" y="4414967"/>
                <a:ext cx="23400" cy="6120"/>
              </p14:xfrm>
            </p:contentPart>
          </mc:Choice>
          <mc:Fallback xmlns="">
            <p:pic>
              <p:nvPicPr>
                <p:cNvPr id="220" name="Ink 219">
                  <a:extLst>
                    <a:ext uri="{FF2B5EF4-FFF2-40B4-BE49-F238E27FC236}">
                      <a16:creationId xmlns:a16="http://schemas.microsoft.com/office/drawing/2014/main" xmlns="" xmlns:p14="http://schemas.microsoft.com/office/powerpoint/2010/main" id="{B37A7D03-E058-B044-BAB8-E00521EF72D4}"/>
                    </a:ext>
                  </a:extLst>
                </p:cNvPr>
                <p:cNvPicPr/>
                <p:nvPr/>
              </p:nvPicPr>
              <p:blipFill>
                <a:blip r:embed="rId335"/>
                <a:stretch>
                  <a:fillRect/>
                </a:stretch>
              </p:blipFill>
              <p:spPr>
                <a:xfrm>
                  <a:off x="5659182" y="4405607"/>
                  <a:ext cx="406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21" name="Ink 220">
                  <a:extLst>
                    <a:ext uri="{FF2B5EF4-FFF2-40B4-BE49-F238E27FC236}">
                      <a16:creationId xmlns:a16="http://schemas.microsoft.com/office/drawing/2014/main" id="{05E66F6C-27C9-AC46-83D3-812081119D34}"/>
                    </a:ext>
                  </a:extLst>
                </p14:cNvPr>
                <p14:cNvContentPartPr/>
                <p14:nvPr/>
              </p14:nvContentPartPr>
              <p14:xfrm>
                <a:off x="5841702" y="4385807"/>
                <a:ext cx="190800" cy="242640"/>
              </p14:xfrm>
            </p:contentPart>
          </mc:Choice>
          <mc:Fallback xmlns="">
            <p:pic>
              <p:nvPicPr>
                <p:cNvPr id="221" name="Ink 220">
                  <a:extLst>
                    <a:ext uri="{FF2B5EF4-FFF2-40B4-BE49-F238E27FC236}">
                      <a16:creationId xmlns:a16="http://schemas.microsoft.com/office/drawing/2014/main" xmlns="" xmlns:p14="http://schemas.microsoft.com/office/powerpoint/2010/main" id="{05E66F6C-27C9-AC46-83D3-812081119D34}"/>
                    </a:ext>
                  </a:extLst>
                </p:cNvPr>
                <p:cNvPicPr/>
                <p:nvPr/>
              </p:nvPicPr>
              <p:blipFill>
                <a:blip r:embed="rId337"/>
                <a:stretch>
                  <a:fillRect/>
                </a:stretch>
              </p:blipFill>
              <p:spPr>
                <a:xfrm>
                  <a:off x="5833062" y="4376807"/>
                  <a:ext cx="208800" cy="261000"/>
                </a:xfrm>
                <a:prstGeom prst="rect">
                  <a:avLst/>
                </a:prstGeom>
              </p:spPr>
            </p:pic>
          </mc:Fallback>
        </mc:AlternateContent>
      </p:grpSp>
      <p:grpSp>
        <p:nvGrpSpPr>
          <p:cNvPr id="226" name="Group 225">
            <a:extLst>
              <a:ext uri="{FF2B5EF4-FFF2-40B4-BE49-F238E27FC236}">
                <a16:creationId xmlns:a16="http://schemas.microsoft.com/office/drawing/2014/main" id="{9FB353BC-2E63-674A-BA37-971F10030422}"/>
              </a:ext>
            </a:extLst>
          </p:cNvPr>
          <p:cNvGrpSpPr/>
          <p:nvPr/>
        </p:nvGrpSpPr>
        <p:grpSpPr>
          <a:xfrm>
            <a:off x="5662787" y="4012415"/>
            <a:ext cx="216810" cy="86940"/>
            <a:chOff x="6026382" y="4206887"/>
            <a:chExt cx="289080" cy="115920"/>
          </a:xfrm>
        </p:grpSpPr>
        <mc:AlternateContent xmlns:mc="http://schemas.openxmlformats.org/markup-compatibility/2006" xmlns:p14="http://schemas.microsoft.com/office/powerpoint/2010/main">
          <mc:Choice Requires="p14">
            <p:contentPart p14:bwMode="auto" r:id="rId338">
              <p14:nvContentPartPr>
                <p14:cNvPr id="223" name="Ink 222">
                  <a:extLst>
                    <a:ext uri="{FF2B5EF4-FFF2-40B4-BE49-F238E27FC236}">
                      <a16:creationId xmlns:a16="http://schemas.microsoft.com/office/drawing/2014/main" id="{1122105A-F337-6F47-8FDB-9C3B58FBD9A7}"/>
                    </a:ext>
                  </a:extLst>
                </p14:cNvPr>
                <p14:cNvContentPartPr/>
                <p14:nvPr/>
              </p14:nvContentPartPr>
              <p14:xfrm>
                <a:off x="6026382" y="4224167"/>
                <a:ext cx="6120" cy="98640"/>
              </p14:xfrm>
            </p:contentPart>
          </mc:Choice>
          <mc:Fallback xmlns="">
            <p:pic>
              <p:nvPicPr>
                <p:cNvPr id="223" name="Ink 222">
                  <a:extLst>
                    <a:ext uri="{FF2B5EF4-FFF2-40B4-BE49-F238E27FC236}">
                      <a16:creationId xmlns:a16="http://schemas.microsoft.com/office/drawing/2014/main" xmlns="" xmlns:p14="http://schemas.microsoft.com/office/powerpoint/2010/main" id="{1122105A-F337-6F47-8FDB-9C3B58FBD9A7}"/>
                    </a:ext>
                  </a:extLst>
                </p:cNvPr>
                <p:cNvPicPr/>
                <p:nvPr/>
              </p:nvPicPr>
              <p:blipFill>
                <a:blip r:embed="rId339"/>
                <a:stretch>
                  <a:fillRect/>
                </a:stretch>
              </p:blipFill>
              <p:spPr>
                <a:xfrm>
                  <a:off x="6018462" y="4215134"/>
                  <a:ext cx="23400" cy="115622"/>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24" name="Ink 223">
                  <a:extLst>
                    <a:ext uri="{FF2B5EF4-FFF2-40B4-BE49-F238E27FC236}">
                      <a16:creationId xmlns:a16="http://schemas.microsoft.com/office/drawing/2014/main" id="{F18F2339-26D5-734E-8381-425AC6D60C90}"/>
                    </a:ext>
                  </a:extLst>
                </p14:cNvPr>
                <p14:cNvContentPartPr/>
                <p14:nvPr/>
              </p14:nvContentPartPr>
              <p14:xfrm>
                <a:off x="6113142" y="4270607"/>
                <a:ext cx="63720" cy="6120"/>
              </p14:xfrm>
            </p:contentPart>
          </mc:Choice>
          <mc:Fallback xmlns="">
            <p:pic>
              <p:nvPicPr>
                <p:cNvPr id="224" name="Ink 223">
                  <a:extLst>
                    <a:ext uri="{FF2B5EF4-FFF2-40B4-BE49-F238E27FC236}">
                      <a16:creationId xmlns:a16="http://schemas.microsoft.com/office/drawing/2014/main" xmlns="" xmlns:p14="http://schemas.microsoft.com/office/powerpoint/2010/main" id="{F18F2339-26D5-734E-8381-425AC6D60C90}"/>
                    </a:ext>
                  </a:extLst>
                </p:cNvPr>
                <p:cNvPicPr/>
                <p:nvPr/>
              </p:nvPicPr>
              <p:blipFill>
                <a:blip r:embed="rId341"/>
                <a:stretch>
                  <a:fillRect/>
                </a:stretch>
              </p:blipFill>
              <p:spPr>
                <a:xfrm>
                  <a:off x="6104193" y="4262327"/>
                  <a:ext cx="80903"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25" name="Ink 224">
                  <a:extLst>
                    <a:ext uri="{FF2B5EF4-FFF2-40B4-BE49-F238E27FC236}">
                      <a16:creationId xmlns:a16="http://schemas.microsoft.com/office/drawing/2014/main" id="{D9E6CEC6-9B2D-184C-9352-B475CE2CBF13}"/>
                    </a:ext>
                  </a:extLst>
                </p14:cNvPr>
                <p14:cNvContentPartPr/>
                <p14:nvPr/>
              </p14:nvContentPartPr>
              <p14:xfrm>
                <a:off x="6297822" y="4206887"/>
                <a:ext cx="17640" cy="115920"/>
              </p14:xfrm>
            </p:contentPart>
          </mc:Choice>
          <mc:Fallback xmlns="">
            <p:pic>
              <p:nvPicPr>
                <p:cNvPr id="225" name="Ink 224">
                  <a:extLst>
                    <a:ext uri="{FF2B5EF4-FFF2-40B4-BE49-F238E27FC236}">
                      <a16:creationId xmlns:a16="http://schemas.microsoft.com/office/drawing/2014/main" xmlns="" xmlns:p14="http://schemas.microsoft.com/office/powerpoint/2010/main" id="{D9E6CEC6-9B2D-184C-9352-B475CE2CBF13}"/>
                    </a:ext>
                  </a:extLst>
                </p:cNvPr>
                <p:cNvPicPr/>
                <p:nvPr/>
              </p:nvPicPr>
              <p:blipFill>
                <a:blip r:embed="rId343"/>
                <a:stretch>
                  <a:fillRect/>
                </a:stretch>
              </p:blipFill>
              <p:spPr>
                <a:xfrm>
                  <a:off x="6288462" y="4197859"/>
                  <a:ext cx="35280" cy="133254"/>
                </a:xfrm>
                <a:prstGeom prst="rect">
                  <a:avLst/>
                </a:prstGeom>
              </p:spPr>
            </p:pic>
          </mc:Fallback>
        </mc:AlternateContent>
      </p:grpSp>
      <p:grpSp>
        <p:nvGrpSpPr>
          <p:cNvPr id="232" name="Group 231">
            <a:extLst>
              <a:ext uri="{FF2B5EF4-FFF2-40B4-BE49-F238E27FC236}">
                <a16:creationId xmlns:a16="http://schemas.microsoft.com/office/drawing/2014/main" id="{305AB209-78F0-CF45-8FFE-FA7E807870E8}"/>
              </a:ext>
            </a:extLst>
          </p:cNvPr>
          <p:cNvGrpSpPr/>
          <p:nvPr/>
        </p:nvGrpSpPr>
        <p:grpSpPr>
          <a:xfrm>
            <a:off x="5996237" y="4237595"/>
            <a:ext cx="60750" cy="52380"/>
            <a:chOff x="6470982" y="4507127"/>
            <a:chExt cx="81000" cy="69840"/>
          </a:xfrm>
        </p:grpSpPr>
        <mc:AlternateContent xmlns:mc="http://schemas.openxmlformats.org/markup-compatibility/2006" xmlns:p14="http://schemas.microsoft.com/office/powerpoint/2010/main">
          <mc:Choice Requires="p14">
            <p:contentPart p14:bwMode="auto" r:id="rId344">
              <p14:nvContentPartPr>
                <p14:cNvPr id="227" name="Ink 226">
                  <a:extLst>
                    <a:ext uri="{FF2B5EF4-FFF2-40B4-BE49-F238E27FC236}">
                      <a16:creationId xmlns:a16="http://schemas.microsoft.com/office/drawing/2014/main" id="{45FF0D6F-ACBB-7D45-9C5F-AB4B73EB51D1}"/>
                    </a:ext>
                  </a:extLst>
                </p14:cNvPr>
                <p14:cNvContentPartPr/>
                <p14:nvPr/>
              </p14:nvContentPartPr>
              <p14:xfrm>
                <a:off x="6470982" y="4507127"/>
                <a:ext cx="66600" cy="6120"/>
              </p14:xfrm>
            </p:contentPart>
          </mc:Choice>
          <mc:Fallback xmlns="">
            <p:pic>
              <p:nvPicPr>
                <p:cNvPr id="227" name="Ink 226">
                  <a:extLst>
                    <a:ext uri="{FF2B5EF4-FFF2-40B4-BE49-F238E27FC236}">
                      <a16:creationId xmlns:a16="http://schemas.microsoft.com/office/drawing/2014/main" xmlns="" xmlns:p14="http://schemas.microsoft.com/office/powerpoint/2010/main" id="{45FF0D6F-ACBB-7D45-9C5F-AB4B73EB51D1}"/>
                    </a:ext>
                  </a:extLst>
                </p:cNvPr>
                <p:cNvPicPr/>
                <p:nvPr/>
              </p:nvPicPr>
              <p:blipFill>
                <a:blip r:embed="rId345"/>
                <a:stretch>
                  <a:fillRect/>
                </a:stretch>
              </p:blipFill>
              <p:spPr>
                <a:xfrm>
                  <a:off x="6461933" y="4497767"/>
                  <a:ext cx="83612"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28" name="Ink 227">
                  <a:extLst>
                    <a:ext uri="{FF2B5EF4-FFF2-40B4-BE49-F238E27FC236}">
                      <a16:creationId xmlns:a16="http://schemas.microsoft.com/office/drawing/2014/main" id="{01C43EC0-2AFE-E140-A95B-2A34C0CF0C93}"/>
                    </a:ext>
                  </a:extLst>
                </p14:cNvPr>
                <p14:cNvContentPartPr/>
                <p14:nvPr/>
              </p14:nvContentPartPr>
              <p14:xfrm>
                <a:off x="6482502" y="4576607"/>
                <a:ext cx="69480" cy="360"/>
              </p14:xfrm>
            </p:contentPart>
          </mc:Choice>
          <mc:Fallback xmlns="">
            <p:pic>
              <p:nvPicPr>
                <p:cNvPr id="228" name="Ink 227">
                  <a:extLst>
                    <a:ext uri="{FF2B5EF4-FFF2-40B4-BE49-F238E27FC236}">
                      <a16:creationId xmlns:a16="http://schemas.microsoft.com/office/drawing/2014/main" xmlns="" xmlns:p14="http://schemas.microsoft.com/office/powerpoint/2010/main" id="{01C43EC0-2AFE-E140-A95B-2A34C0CF0C93}"/>
                    </a:ext>
                  </a:extLst>
                </p:cNvPr>
                <p:cNvPicPr/>
                <p:nvPr/>
              </p:nvPicPr>
              <p:blipFill>
                <a:blip r:embed="rId347"/>
                <a:stretch>
                  <a:fillRect/>
                </a:stretch>
              </p:blipFill>
              <p:spPr>
                <a:xfrm>
                  <a:off x="6473502" y="4567607"/>
                  <a:ext cx="86760" cy="18360"/>
                </a:xfrm>
                <a:prstGeom prst="rect">
                  <a:avLst/>
                </a:prstGeom>
              </p:spPr>
            </p:pic>
          </mc:Fallback>
        </mc:AlternateContent>
      </p:grpSp>
      <p:grpSp>
        <p:nvGrpSpPr>
          <p:cNvPr id="231" name="Group 230">
            <a:extLst>
              <a:ext uri="{FF2B5EF4-FFF2-40B4-BE49-F238E27FC236}">
                <a16:creationId xmlns:a16="http://schemas.microsoft.com/office/drawing/2014/main" id="{8CABF11A-20BE-974E-8327-FA3C8C540B14}"/>
              </a:ext>
            </a:extLst>
          </p:cNvPr>
          <p:cNvGrpSpPr/>
          <p:nvPr/>
        </p:nvGrpSpPr>
        <p:grpSpPr>
          <a:xfrm>
            <a:off x="6178217" y="4172795"/>
            <a:ext cx="117180" cy="138780"/>
            <a:chOff x="6713622" y="4420727"/>
            <a:chExt cx="156240" cy="185040"/>
          </a:xfrm>
        </p:grpSpPr>
        <mc:AlternateContent xmlns:mc="http://schemas.openxmlformats.org/markup-compatibility/2006" xmlns:p14="http://schemas.microsoft.com/office/powerpoint/2010/main">
          <mc:Choice Requires="p14">
            <p:contentPart p14:bwMode="auto" r:id="rId348">
              <p14:nvContentPartPr>
                <p14:cNvPr id="229" name="Ink 228">
                  <a:extLst>
                    <a:ext uri="{FF2B5EF4-FFF2-40B4-BE49-F238E27FC236}">
                      <a16:creationId xmlns:a16="http://schemas.microsoft.com/office/drawing/2014/main" id="{135249ED-551B-4749-B370-9BE29CAB494A}"/>
                    </a:ext>
                  </a:extLst>
                </p14:cNvPr>
                <p14:cNvContentPartPr/>
                <p14:nvPr/>
              </p14:nvContentPartPr>
              <p14:xfrm>
                <a:off x="6748182" y="4455287"/>
                <a:ext cx="23400" cy="150480"/>
              </p14:xfrm>
            </p:contentPart>
          </mc:Choice>
          <mc:Fallback xmlns="">
            <p:pic>
              <p:nvPicPr>
                <p:cNvPr id="229" name="Ink 228">
                  <a:extLst>
                    <a:ext uri="{FF2B5EF4-FFF2-40B4-BE49-F238E27FC236}">
                      <a16:creationId xmlns:a16="http://schemas.microsoft.com/office/drawing/2014/main" xmlns="" xmlns:p14="http://schemas.microsoft.com/office/powerpoint/2010/main" id="{135249ED-551B-4749-B370-9BE29CAB494A}"/>
                    </a:ext>
                  </a:extLst>
                </p:cNvPr>
                <p:cNvPicPr/>
                <p:nvPr/>
              </p:nvPicPr>
              <p:blipFill>
                <a:blip r:embed="rId349"/>
                <a:stretch>
                  <a:fillRect/>
                </a:stretch>
              </p:blipFill>
              <p:spPr>
                <a:xfrm>
                  <a:off x="6740382" y="4446287"/>
                  <a:ext cx="41127"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30" name="Ink 229">
                  <a:extLst>
                    <a:ext uri="{FF2B5EF4-FFF2-40B4-BE49-F238E27FC236}">
                      <a16:creationId xmlns:a16="http://schemas.microsoft.com/office/drawing/2014/main" id="{A75135C1-F0E0-224C-9AF6-9EE3F25E28F0}"/>
                    </a:ext>
                  </a:extLst>
                </p14:cNvPr>
                <p14:cNvContentPartPr/>
                <p14:nvPr/>
              </p14:nvContentPartPr>
              <p14:xfrm>
                <a:off x="6713622" y="4420727"/>
                <a:ext cx="156240" cy="115920"/>
              </p14:xfrm>
            </p:contentPart>
          </mc:Choice>
          <mc:Fallback xmlns="">
            <p:pic>
              <p:nvPicPr>
                <p:cNvPr id="230" name="Ink 229">
                  <a:extLst>
                    <a:ext uri="{FF2B5EF4-FFF2-40B4-BE49-F238E27FC236}">
                      <a16:creationId xmlns:a16="http://schemas.microsoft.com/office/drawing/2014/main" xmlns="" xmlns:p14="http://schemas.microsoft.com/office/powerpoint/2010/main" id="{A75135C1-F0E0-224C-9AF6-9EE3F25E28F0}"/>
                    </a:ext>
                  </a:extLst>
                </p:cNvPr>
                <p:cNvPicPr/>
                <p:nvPr/>
              </p:nvPicPr>
              <p:blipFill>
                <a:blip r:embed="rId351"/>
                <a:stretch>
                  <a:fillRect/>
                </a:stretch>
              </p:blipFill>
              <p:spPr>
                <a:xfrm>
                  <a:off x="6704262" y="4411367"/>
                  <a:ext cx="174600" cy="135360"/>
                </a:xfrm>
                <a:prstGeom prst="rect">
                  <a:avLst/>
                </a:prstGeom>
              </p:spPr>
            </p:pic>
          </mc:Fallback>
        </mc:AlternateContent>
      </p:grpSp>
      <p:grpSp>
        <p:nvGrpSpPr>
          <p:cNvPr id="235" name="Group 234">
            <a:extLst>
              <a:ext uri="{FF2B5EF4-FFF2-40B4-BE49-F238E27FC236}">
                <a16:creationId xmlns:a16="http://schemas.microsoft.com/office/drawing/2014/main" id="{FCC20F24-7874-DB44-8C9B-2FE5A64ABCEE}"/>
              </a:ext>
            </a:extLst>
          </p:cNvPr>
          <p:cNvGrpSpPr/>
          <p:nvPr/>
        </p:nvGrpSpPr>
        <p:grpSpPr>
          <a:xfrm>
            <a:off x="1584437" y="3635765"/>
            <a:ext cx="1026540" cy="1117260"/>
            <a:chOff x="588582" y="3704687"/>
            <a:chExt cx="1368720" cy="1489680"/>
          </a:xfrm>
        </p:grpSpPr>
        <mc:AlternateContent xmlns:mc="http://schemas.openxmlformats.org/markup-compatibility/2006" xmlns:p14="http://schemas.microsoft.com/office/powerpoint/2010/main">
          <mc:Choice Requires="p14">
            <p:contentPart p14:bwMode="auto" r:id="rId352">
              <p14:nvContentPartPr>
                <p14:cNvPr id="140" name="Ink 139">
                  <a:extLst>
                    <a:ext uri="{FF2B5EF4-FFF2-40B4-BE49-F238E27FC236}">
                      <a16:creationId xmlns:a16="http://schemas.microsoft.com/office/drawing/2014/main" id="{7018AE18-B763-EB45-AC1A-41F9DAD75E38}"/>
                    </a:ext>
                  </a:extLst>
                </p14:cNvPr>
                <p14:cNvContentPartPr/>
                <p14:nvPr/>
              </p14:nvContentPartPr>
              <p14:xfrm>
                <a:off x="1166022" y="3866327"/>
                <a:ext cx="90720" cy="104400"/>
              </p14:xfrm>
            </p:contentPart>
          </mc:Choice>
          <mc:Fallback xmlns="">
            <p:pic>
              <p:nvPicPr>
                <p:cNvPr id="140" name="Ink 139">
                  <a:extLst>
                    <a:ext uri="{FF2B5EF4-FFF2-40B4-BE49-F238E27FC236}">
                      <a16:creationId xmlns:a16="http://schemas.microsoft.com/office/drawing/2014/main" xmlns="" xmlns:p14="http://schemas.microsoft.com/office/powerpoint/2010/main" id="{7018AE18-B763-EB45-AC1A-41F9DAD75E38}"/>
                    </a:ext>
                  </a:extLst>
                </p:cNvPr>
                <p:cNvPicPr/>
                <p:nvPr/>
              </p:nvPicPr>
              <p:blipFill>
                <a:blip r:embed="rId353"/>
                <a:stretch>
                  <a:fillRect/>
                </a:stretch>
              </p:blipFill>
              <p:spPr>
                <a:xfrm>
                  <a:off x="1156302" y="3856935"/>
                  <a:ext cx="108720" cy="123907"/>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141" name="Ink 140">
                  <a:extLst>
                    <a:ext uri="{FF2B5EF4-FFF2-40B4-BE49-F238E27FC236}">
                      <a16:creationId xmlns:a16="http://schemas.microsoft.com/office/drawing/2014/main" id="{B6223B7A-57A5-5044-9EF6-EBBEB8A23FB5}"/>
                    </a:ext>
                  </a:extLst>
                </p14:cNvPr>
                <p14:cNvContentPartPr/>
                <p14:nvPr/>
              </p14:nvContentPartPr>
              <p14:xfrm>
                <a:off x="1177542" y="3877847"/>
                <a:ext cx="81000" cy="23400"/>
              </p14:xfrm>
            </p:contentPart>
          </mc:Choice>
          <mc:Fallback xmlns="">
            <p:pic>
              <p:nvPicPr>
                <p:cNvPr id="141" name="Ink 140">
                  <a:extLst>
                    <a:ext uri="{FF2B5EF4-FFF2-40B4-BE49-F238E27FC236}">
                      <a16:creationId xmlns:a16="http://schemas.microsoft.com/office/drawing/2014/main" xmlns="" xmlns:p14="http://schemas.microsoft.com/office/powerpoint/2010/main" id="{B6223B7A-57A5-5044-9EF6-EBBEB8A23FB5}"/>
                    </a:ext>
                  </a:extLst>
                </p:cNvPr>
                <p:cNvPicPr/>
                <p:nvPr/>
              </p:nvPicPr>
              <p:blipFill>
                <a:blip r:embed="rId355"/>
                <a:stretch>
                  <a:fillRect/>
                </a:stretch>
              </p:blipFill>
              <p:spPr>
                <a:xfrm>
                  <a:off x="1168582" y="3869567"/>
                  <a:ext cx="98204"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142" name="Ink 141">
                  <a:extLst>
                    <a:ext uri="{FF2B5EF4-FFF2-40B4-BE49-F238E27FC236}">
                      <a16:creationId xmlns:a16="http://schemas.microsoft.com/office/drawing/2014/main" id="{24F05254-1606-4F4D-9EF6-6E6DE1789348}"/>
                    </a:ext>
                  </a:extLst>
                </p14:cNvPr>
                <p14:cNvContentPartPr/>
                <p14:nvPr/>
              </p14:nvContentPartPr>
              <p14:xfrm>
                <a:off x="1160262" y="3802967"/>
                <a:ext cx="110160" cy="17640"/>
              </p14:xfrm>
            </p:contentPart>
          </mc:Choice>
          <mc:Fallback xmlns="">
            <p:pic>
              <p:nvPicPr>
                <p:cNvPr id="142" name="Ink 141">
                  <a:extLst>
                    <a:ext uri="{FF2B5EF4-FFF2-40B4-BE49-F238E27FC236}">
                      <a16:creationId xmlns:a16="http://schemas.microsoft.com/office/drawing/2014/main" xmlns="" xmlns:p14="http://schemas.microsoft.com/office/powerpoint/2010/main" id="{24F05254-1606-4F4D-9EF6-6E6DE1789348}"/>
                    </a:ext>
                  </a:extLst>
                </p:cNvPr>
                <p:cNvPicPr/>
                <p:nvPr/>
              </p:nvPicPr>
              <p:blipFill>
                <a:blip r:embed="rId357"/>
                <a:stretch>
                  <a:fillRect/>
                </a:stretch>
              </p:blipFill>
              <p:spPr>
                <a:xfrm>
                  <a:off x="1151262" y="3794687"/>
                  <a:ext cx="1274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143" name="Ink 142">
                  <a:extLst>
                    <a:ext uri="{FF2B5EF4-FFF2-40B4-BE49-F238E27FC236}">
                      <a16:creationId xmlns:a16="http://schemas.microsoft.com/office/drawing/2014/main" id="{EE365468-3B22-D641-9F41-73B73AD87243}"/>
                    </a:ext>
                  </a:extLst>
                </p14:cNvPr>
                <p14:cNvContentPartPr/>
                <p14:nvPr/>
              </p14:nvContentPartPr>
              <p14:xfrm>
                <a:off x="1362222" y="3802967"/>
                <a:ext cx="98640" cy="236880"/>
              </p14:xfrm>
            </p:contentPart>
          </mc:Choice>
          <mc:Fallback xmlns="">
            <p:pic>
              <p:nvPicPr>
                <p:cNvPr id="143" name="Ink 142">
                  <a:extLst>
                    <a:ext uri="{FF2B5EF4-FFF2-40B4-BE49-F238E27FC236}">
                      <a16:creationId xmlns:a16="http://schemas.microsoft.com/office/drawing/2014/main" xmlns="" xmlns:p14="http://schemas.microsoft.com/office/powerpoint/2010/main" id="{EE365468-3B22-D641-9F41-73B73AD87243}"/>
                    </a:ext>
                  </a:extLst>
                </p:cNvPr>
                <p:cNvPicPr/>
                <p:nvPr/>
              </p:nvPicPr>
              <p:blipFill>
                <a:blip r:embed="rId359"/>
                <a:stretch>
                  <a:fillRect/>
                </a:stretch>
              </p:blipFill>
              <p:spPr>
                <a:xfrm>
                  <a:off x="1353222" y="3793621"/>
                  <a:ext cx="115920" cy="254853"/>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144" name="Ink 143">
                  <a:extLst>
                    <a:ext uri="{FF2B5EF4-FFF2-40B4-BE49-F238E27FC236}">
                      <a16:creationId xmlns:a16="http://schemas.microsoft.com/office/drawing/2014/main" id="{6C328904-294C-3746-BC42-AAC5DBB34732}"/>
                    </a:ext>
                  </a:extLst>
                </p14:cNvPr>
                <p14:cNvContentPartPr/>
                <p14:nvPr/>
              </p14:nvContentPartPr>
              <p14:xfrm>
                <a:off x="1546902" y="3889367"/>
                <a:ext cx="110160" cy="92880"/>
              </p14:xfrm>
            </p:contentPart>
          </mc:Choice>
          <mc:Fallback xmlns="">
            <p:pic>
              <p:nvPicPr>
                <p:cNvPr id="144" name="Ink 143">
                  <a:extLst>
                    <a:ext uri="{FF2B5EF4-FFF2-40B4-BE49-F238E27FC236}">
                      <a16:creationId xmlns:a16="http://schemas.microsoft.com/office/drawing/2014/main" xmlns="" xmlns:p14="http://schemas.microsoft.com/office/powerpoint/2010/main" id="{6C328904-294C-3746-BC42-AAC5DBB34732}"/>
                    </a:ext>
                  </a:extLst>
                </p:cNvPr>
                <p:cNvPicPr/>
                <p:nvPr/>
              </p:nvPicPr>
              <p:blipFill>
                <a:blip r:embed="rId361"/>
                <a:stretch>
                  <a:fillRect/>
                </a:stretch>
              </p:blipFill>
              <p:spPr>
                <a:xfrm>
                  <a:off x="1537872" y="3880332"/>
                  <a:ext cx="127135" cy="109866"/>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145" name="Ink 144">
                  <a:extLst>
                    <a:ext uri="{FF2B5EF4-FFF2-40B4-BE49-F238E27FC236}">
                      <a16:creationId xmlns:a16="http://schemas.microsoft.com/office/drawing/2014/main" id="{4876498D-E9FC-9F48-87D0-618C667B15B1}"/>
                    </a:ext>
                  </a:extLst>
                </p14:cNvPr>
                <p14:cNvContentPartPr/>
                <p14:nvPr/>
              </p14:nvContentPartPr>
              <p14:xfrm>
                <a:off x="1558422" y="3854807"/>
                <a:ext cx="63720" cy="120960"/>
              </p14:xfrm>
            </p:contentPart>
          </mc:Choice>
          <mc:Fallback xmlns="">
            <p:pic>
              <p:nvPicPr>
                <p:cNvPr id="145" name="Ink 144">
                  <a:extLst>
                    <a:ext uri="{FF2B5EF4-FFF2-40B4-BE49-F238E27FC236}">
                      <a16:creationId xmlns:a16="http://schemas.microsoft.com/office/drawing/2014/main" xmlns="" xmlns:p14="http://schemas.microsoft.com/office/powerpoint/2010/main" id="{4876498D-E9FC-9F48-87D0-618C667B15B1}"/>
                    </a:ext>
                  </a:extLst>
                </p:cNvPr>
                <p:cNvPicPr/>
                <p:nvPr/>
              </p:nvPicPr>
              <p:blipFill>
                <a:blip r:embed="rId363"/>
                <a:stretch>
                  <a:fillRect/>
                </a:stretch>
              </p:blipFill>
              <p:spPr>
                <a:xfrm>
                  <a:off x="1550502" y="3845807"/>
                  <a:ext cx="806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146" name="Ink 145">
                  <a:extLst>
                    <a:ext uri="{FF2B5EF4-FFF2-40B4-BE49-F238E27FC236}">
                      <a16:creationId xmlns:a16="http://schemas.microsoft.com/office/drawing/2014/main" id="{5D9D8872-AF76-C54F-A1D7-756645D29338}"/>
                    </a:ext>
                  </a:extLst>
                </p14:cNvPr>
                <p14:cNvContentPartPr/>
                <p14:nvPr/>
              </p14:nvContentPartPr>
              <p14:xfrm>
                <a:off x="1708542" y="3785687"/>
                <a:ext cx="75240" cy="92880"/>
              </p14:xfrm>
            </p:contentPart>
          </mc:Choice>
          <mc:Fallback xmlns="">
            <p:pic>
              <p:nvPicPr>
                <p:cNvPr id="146" name="Ink 145">
                  <a:extLst>
                    <a:ext uri="{FF2B5EF4-FFF2-40B4-BE49-F238E27FC236}">
                      <a16:creationId xmlns:a16="http://schemas.microsoft.com/office/drawing/2014/main" xmlns="" xmlns:p14="http://schemas.microsoft.com/office/powerpoint/2010/main" id="{5D9D8872-AF76-C54F-A1D7-756645D29338}"/>
                    </a:ext>
                  </a:extLst>
                </p:cNvPr>
                <p:cNvPicPr/>
                <p:nvPr/>
              </p:nvPicPr>
              <p:blipFill>
                <a:blip r:embed="rId365"/>
                <a:stretch>
                  <a:fillRect/>
                </a:stretch>
              </p:blipFill>
              <p:spPr>
                <a:xfrm>
                  <a:off x="1699542" y="3776327"/>
                  <a:ext cx="9252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147" name="Ink 146">
                  <a:extLst>
                    <a:ext uri="{FF2B5EF4-FFF2-40B4-BE49-F238E27FC236}">
                      <a16:creationId xmlns:a16="http://schemas.microsoft.com/office/drawing/2014/main" id="{9E18270F-010A-6044-8468-A5DA1DBACA1D}"/>
                    </a:ext>
                  </a:extLst>
                </p14:cNvPr>
                <p14:cNvContentPartPr/>
                <p14:nvPr/>
              </p14:nvContentPartPr>
              <p14:xfrm>
                <a:off x="1852902" y="3762647"/>
                <a:ext cx="104400" cy="289080"/>
              </p14:xfrm>
            </p:contentPart>
          </mc:Choice>
          <mc:Fallback xmlns="">
            <p:pic>
              <p:nvPicPr>
                <p:cNvPr id="147" name="Ink 146">
                  <a:extLst>
                    <a:ext uri="{FF2B5EF4-FFF2-40B4-BE49-F238E27FC236}">
                      <a16:creationId xmlns:a16="http://schemas.microsoft.com/office/drawing/2014/main" xmlns="" xmlns:p14="http://schemas.microsoft.com/office/powerpoint/2010/main" id="{9E18270F-010A-6044-8468-A5DA1DBACA1D}"/>
                    </a:ext>
                  </a:extLst>
                </p:cNvPr>
                <p:cNvPicPr/>
                <p:nvPr/>
              </p:nvPicPr>
              <p:blipFill>
                <a:blip r:embed="rId367"/>
                <a:stretch>
                  <a:fillRect/>
                </a:stretch>
              </p:blipFill>
              <p:spPr>
                <a:xfrm>
                  <a:off x="1843902" y="3753647"/>
                  <a:ext cx="12276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33" name="Ink 232">
                  <a:extLst>
                    <a:ext uri="{FF2B5EF4-FFF2-40B4-BE49-F238E27FC236}">
                      <a16:creationId xmlns:a16="http://schemas.microsoft.com/office/drawing/2014/main" id="{0957E698-2C2C-9E49-B191-8236DF67CCC6}"/>
                    </a:ext>
                  </a:extLst>
                </p14:cNvPr>
                <p14:cNvContentPartPr/>
                <p14:nvPr/>
              </p14:nvContentPartPr>
              <p14:xfrm>
                <a:off x="588582" y="3704687"/>
                <a:ext cx="583560" cy="1432080"/>
              </p14:xfrm>
            </p:contentPart>
          </mc:Choice>
          <mc:Fallback xmlns="">
            <p:pic>
              <p:nvPicPr>
                <p:cNvPr id="233" name="Ink 232">
                  <a:extLst>
                    <a:ext uri="{FF2B5EF4-FFF2-40B4-BE49-F238E27FC236}">
                      <a16:creationId xmlns:a16="http://schemas.microsoft.com/office/drawing/2014/main" xmlns="" xmlns:p14="http://schemas.microsoft.com/office/powerpoint/2010/main" id="{0957E698-2C2C-9E49-B191-8236DF67CCC6}"/>
                    </a:ext>
                  </a:extLst>
                </p:cNvPr>
                <p:cNvPicPr/>
                <p:nvPr/>
              </p:nvPicPr>
              <p:blipFill>
                <a:blip r:embed="rId369"/>
                <a:stretch>
                  <a:fillRect/>
                </a:stretch>
              </p:blipFill>
              <p:spPr>
                <a:xfrm>
                  <a:off x="579216" y="3695685"/>
                  <a:ext cx="601211" cy="1449364"/>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34" name="Ink 233">
                  <a:extLst>
                    <a:ext uri="{FF2B5EF4-FFF2-40B4-BE49-F238E27FC236}">
                      <a16:creationId xmlns:a16="http://schemas.microsoft.com/office/drawing/2014/main" id="{E069B0CA-3A98-7446-B2BC-355A351235A2}"/>
                    </a:ext>
                  </a:extLst>
                </p14:cNvPr>
                <p14:cNvContentPartPr/>
                <p14:nvPr/>
              </p14:nvContentPartPr>
              <p14:xfrm>
                <a:off x="1177542" y="5049647"/>
                <a:ext cx="92880" cy="144720"/>
              </p14:xfrm>
            </p:contentPart>
          </mc:Choice>
          <mc:Fallback xmlns="">
            <p:pic>
              <p:nvPicPr>
                <p:cNvPr id="234" name="Ink 233">
                  <a:extLst>
                    <a:ext uri="{FF2B5EF4-FFF2-40B4-BE49-F238E27FC236}">
                      <a16:creationId xmlns:a16="http://schemas.microsoft.com/office/drawing/2014/main" xmlns="" xmlns:p14="http://schemas.microsoft.com/office/powerpoint/2010/main" id="{E069B0CA-3A98-7446-B2BC-355A351235A2}"/>
                    </a:ext>
                  </a:extLst>
                </p:cNvPr>
                <p:cNvPicPr/>
                <p:nvPr/>
              </p:nvPicPr>
              <p:blipFill>
                <a:blip r:embed="rId371"/>
                <a:stretch>
                  <a:fillRect/>
                </a:stretch>
              </p:blipFill>
              <p:spPr>
                <a:xfrm>
                  <a:off x="1169262" y="5040647"/>
                  <a:ext cx="110160" cy="162000"/>
                </a:xfrm>
                <a:prstGeom prst="rect">
                  <a:avLst/>
                </a:prstGeom>
              </p:spPr>
            </p:pic>
          </mc:Fallback>
        </mc:AlternateContent>
      </p:grpSp>
      <p:grpSp>
        <p:nvGrpSpPr>
          <p:cNvPr id="241" name="Group 240">
            <a:extLst>
              <a:ext uri="{FF2B5EF4-FFF2-40B4-BE49-F238E27FC236}">
                <a16:creationId xmlns:a16="http://schemas.microsoft.com/office/drawing/2014/main" id="{3DF55183-F428-3348-A304-58177EAF7930}"/>
              </a:ext>
            </a:extLst>
          </p:cNvPr>
          <p:cNvGrpSpPr/>
          <p:nvPr/>
        </p:nvGrpSpPr>
        <p:grpSpPr>
          <a:xfrm>
            <a:off x="2610707" y="4635845"/>
            <a:ext cx="355320" cy="177660"/>
            <a:chOff x="1956942" y="5038127"/>
            <a:chExt cx="473760" cy="236880"/>
          </a:xfrm>
        </p:grpSpPr>
        <mc:AlternateContent xmlns:mc="http://schemas.openxmlformats.org/markup-compatibility/2006" xmlns:p14="http://schemas.microsoft.com/office/powerpoint/2010/main">
          <mc:Choice Requires="p14">
            <p:contentPart p14:bwMode="auto" r:id="rId372">
              <p14:nvContentPartPr>
                <p14:cNvPr id="236" name="Ink 235">
                  <a:extLst>
                    <a:ext uri="{FF2B5EF4-FFF2-40B4-BE49-F238E27FC236}">
                      <a16:creationId xmlns:a16="http://schemas.microsoft.com/office/drawing/2014/main" id="{4C784286-669F-464C-9E5D-D562F5B99687}"/>
                    </a:ext>
                  </a:extLst>
                </p14:cNvPr>
                <p14:cNvContentPartPr/>
                <p14:nvPr/>
              </p14:nvContentPartPr>
              <p14:xfrm>
                <a:off x="1956942" y="5194007"/>
                <a:ext cx="242640" cy="81000"/>
              </p14:xfrm>
            </p:contentPart>
          </mc:Choice>
          <mc:Fallback xmlns="">
            <p:pic>
              <p:nvPicPr>
                <p:cNvPr id="236" name="Ink 235">
                  <a:extLst>
                    <a:ext uri="{FF2B5EF4-FFF2-40B4-BE49-F238E27FC236}">
                      <a16:creationId xmlns:a16="http://schemas.microsoft.com/office/drawing/2014/main" xmlns="" xmlns:p14="http://schemas.microsoft.com/office/powerpoint/2010/main" id="{4C784286-669F-464C-9E5D-D562F5B99687}"/>
                    </a:ext>
                  </a:extLst>
                </p:cNvPr>
                <p:cNvPicPr/>
                <p:nvPr/>
              </p:nvPicPr>
              <p:blipFill>
                <a:blip r:embed="rId373"/>
                <a:stretch>
                  <a:fillRect/>
                </a:stretch>
              </p:blipFill>
              <p:spPr>
                <a:xfrm>
                  <a:off x="1948674" y="5185007"/>
                  <a:ext cx="259175"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37" name="Ink 236">
                  <a:extLst>
                    <a:ext uri="{FF2B5EF4-FFF2-40B4-BE49-F238E27FC236}">
                      <a16:creationId xmlns:a16="http://schemas.microsoft.com/office/drawing/2014/main" id="{487F7A16-538C-7744-A6EC-428DDBE08097}"/>
                    </a:ext>
                  </a:extLst>
                </p14:cNvPr>
                <p14:cNvContentPartPr/>
                <p14:nvPr/>
              </p14:nvContentPartPr>
              <p14:xfrm>
                <a:off x="2297502" y="5038127"/>
                <a:ext cx="133200" cy="127440"/>
              </p14:xfrm>
            </p:contentPart>
          </mc:Choice>
          <mc:Fallback xmlns="">
            <p:pic>
              <p:nvPicPr>
                <p:cNvPr id="237" name="Ink 236">
                  <a:extLst>
                    <a:ext uri="{FF2B5EF4-FFF2-40B4-BE49-F238E27FC236}">
                      <a16:creationId xmlns:a16="http://schemas.microsoft.com/office/drawing/2014/main" xmlns="" xmlns:p14="http://schemas.microsoft.com/office/powerpoint/2010/main" id="{487F7A16-538C-7744-A6EC-428DDBE08097}"/>
                    </a:ext>
                  </a:extLst>
                </p:cNvPr>
                <p:cNvPicPr/>
                <p:nvPr/>
              </p:nvPicPr>
              <p:blipFill>
                <a:blip r:embed="rId375"/>
                <a:stretch>
                  <a:fillRect/>
                </a:stretch>
              </p:blipFill>
              <p:spPr>
                <a:xfrm>
                  <a:off x="2288502" y="5029127"/>
                  <a:ext cx="150840" cy="145080"/>
                </a:xfrm>
                <a:prstGeom prst="rect">
                  <a:avLst/>
                </a:prstGeom>
              </p:spPr>
            </p:pic>
          </mc:Fallback>
        </mc:AlternateContent>
      </p:grpSp>
      <p:grpSp>
        <p:nvGrpSpPr>
          <p:cNvPr id="240" name="Group 239">
            <a:extLst>
              <a:ext uri="{FF2B5EF4-FFF2-40B4-BE49-F238E27FC236}">
                <a16:creationId xmlns:a16="http://schemas.microsoft.com/office/drawing/2014/main" id="{1F8C9EC5-63AB-8142-AC70-ACFD96995A2E}"/>
              </a:ext>
            </a:extLst>
          </p:cNvPr>
          <p:cNvGrpSpPr/>
          <p:nvPr/>
        </p:nvGrpSpPr>
        <p:grpSpPr>
          <a:xfrm>
            <a:off x="3143147" y="4744115"/>
            <a:ext cx="52110" cy="69660"/>
            <a:chOff x="2666862" y="5182487"/>
            <a:chExt cx="69480" cy="92880"/>
          </a:xfrm>
        </p:grpSpPr>
        <mc:AlternateContent xmlns:mc="http://schemas.openxmlformats.org/markup-compatibility/2006" xmlns:p14="http://schemas.microsoft.com/office/powerpoint/2010/main">
          <mc:Choice Requires="p14">
            <p:contentPart p14:bwMode="auto" r:id="rId376">
              <p14:nvContentPartPr>
                <p14:cNvPr id="238" name="Ink 237">
                  <a:extLst>
                    <a:ext uri="{FF2B5EF4-FFF2-40B4-BE49-F238E27FC236}">
                      <a16:creationId xmlns:a16="http://schemas.microsoft.com/office/drawing/2014/main" id="{7B8EE131-E9DC-2048-B53C-D35240244DC5}"/>
                    </a:ext>
                  </a:extLst>
                </p14:cNvPr>
                <p14:cNvContentPartPr/>
                <p14:nvPr/>
              </p14:nvContentPartPr>
              <p14:xfrm>
                <a:off x="2666862" y="5182487"/>
                <a:ext cx="52200" cy="11880"/>
              </p14:xfrm>
            </p:contentPart>
          </mc:Choice>
          <mc:Fallback xmlns="">
            <p:pic>
              <p:nvPicPr>
                <p:cNvPr id="238" name="Ink 237">
                  <a:extLst>
                    <a:ext uri="{FF2B5EF4-FFF2-40B4-BE49-F238E27FC236}">
                      <a16:creationId xmlns:a16="http://schemas.microsoft.com/office/drawing/2014/main" xmlns="" xmlns:p14="http://schemas.microsoft.com/office/powerpoint/2010/main" id="{7B8EE131-E9DC-2048-B53C-D35240244DC5}"/>
                    </a:ext>
                  </a:extLst>
                </p:cNvPr>
                <p:cNvPicPr/>
                <p:nvPr/>
              </p:nvPicPr>
              <p:blipFill>
                <a:blip r:embed="rId377"/>
                <a:stretch>
                  <a:fillRect/>
                </a:stretch>
              </p:blipFill>
              <p:spPr>
                <a:xfrm>
                  <a:off x="2657924" y="5173487"/>
                  <a:ext cx="69004"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39" name="Ink 238">
                  <a:extLst>
                    <a:ext uri="{FF2B5EF4-FFF2-40B4-BE49-F238E27FC236}">
                      <a16:creationId xmlns:a16="http://schemas.microsoft.com/office/drawing/2014/main" id="{9BC577EF-B7B4-5A47-8B73-6943A247BC56}"/>
                    </a:ext>
                  </a:extLst>
                </p14:cNvPr>
                <p14:cNvContentPartPr/>
                <p14:nvPr/>
              </p14:nvContentPartPr>
              <p14:xfrm>
                <a:off x="2678382" y="5269247"/>
                <a:ext cx="57960" cy="6120"/>
              </p14:xfrm>
            </p:contentPart>
          </mc:Choice>
          <mc:Fallback xmlns="">
            <p:pic>
              <p:nvPicPr>
                <p:cNvPr id="239" name="Ink 238">
                  <a:extLst>
                    <a:ext uri="{FF2B5EF4-FFF2-40B4-BE49-F238E27FC236}">
                      <a16:creationId xmlns:a16="http://schemas.microsoft.com/office/drawing/2014/main" xmlns="" xmlns:p14="http://schemas.microsoft.com/office/powerpoint/2010/main" id="{9BC577EF-B7B4-5A47-8B73-6943A247BC56}"/>
                    </a:ext>
                  </a:extLst>
                </p:cNvPr>
                <p:cNvPicPr/>
                <p:nvPr/>
              </p:nvPicPr>
              <p:blipFill>
                <a:blip r:embed="rId379"/>
                <a:stretch>
                  <a:fillRect/>
                </a:stretch>
              </p:blipFill>
              <p:spPr>
                <a:xfrm>
                  <a:off x="2669080" y="5259887"/>
                  <a:ext cx="75491" cy="24480"/>
                </a:xfrm>
                <a:prstGeom prst="rect">
                  <a:avLst/>
                </a:prstGeom>
              </p:spPr>
            </p:pic>
          </mc:Fallback>
        </mc:AlternateContent>
      </p:grpSp>
      <p:grpSp>
        <p:nvGrpSpPr>
          <p:cNvPr id="244" name="Group 243">
            <a:extLst>
              <a:ext uri="{FF2B5EF4-FFF2-40B4-BE49-F238E27FC236}">
                <a16:creationId xmlns:a16="http://schemas.microsoft.com/office/drawing/2014/main" id="{3AA87DFF-421E-F445-B89F-435EC63B230B}"/>
              </a:ext>
            </a:extLst>
          </p:cNvPr>
          <p:cNvGrpSpPr/>
          <p:nvPr/>
        </p:nvGrpSpPr>
        <p:grpSpPr>
          <a:xfrm>
            <a:off x="3467957" y="4713875"/>
            <a:ext cx="99900" cy="151740"/>
            <a:chOff x="3099942" y="5142167"/>
            <a:chExt cx="133200" cy="202320"/>
          </a:xfrm>
        </p:grpSpPr>
        <mc:AlternateContent xmlns:mc="http://schemas.openxmlformats.org/markup-compatibility/2006" xmlns:p14="http://schemas.microsoft.com/office/powerpoint/2010/main">
          <mc:Choice Requires="p14">
            <p:contentPart p14:bwMode="auto" r:id="rId380">
              <p14:nvContentPartPr>
                <p14:cNvPr id="242" name="Ink 241">
                  <a:extLst>
                    <a:ext uri="{FF2B5EF4-FFF2-40B4-BE49-F238E27FC236}">
                      <a16:creationId xmlns:a16="http://schemas.microsoft.com/office/drawing/2014/main" id="{F8CBE70F-DD38-494E-899B-2C804F93E495}"/>
                    </a:ext>
                  </a:extLst>
                </p14:cNvPr>
                <p14:cNvContentPartPr/>
                <p14:nvPr/>
              </p14:nvContentPartPr>
              <p14:xfrm>
                <a:off x="3099942" y="5153687"/>
                <a:ext cx="17640" cy="190800"/>
              </p14:xfrm>
            </p:contentPart>
          </mc:Choice>
          <mc:Fallback xmlns="">
            <p:pic>
              <p:nvPicPr>
                <p:cNvPr id="242" name="Ink 241">
                  <a:extLst>
                    <a:ext uri="{FF2B5EF4-FFF2-40B4-BE49-F238E27FC236}">
                      <a16:creationId xmlns:a16="http://schemas.microsoft.com/office/drawing/2014/main" xmlns="" xmlns:p14="http://schemas.microsoft.com/office/powerpoint/2010/main" id="{F8CBE70F-DD38-494E-899B-2C804F93E495}"/>
                    </a:ext>
                  </a:extLst>
                </p:cNvPr>
                <p:cNvPicPr/>
                <p:nvPr/>
              </p:nvPicPr>
              <p:blipFill>
                <a:blip r:embed="rId381"/>
                <a:stretch>
                  <a:fillRect/>
                </a:stretch>
              </p:blipFill>
              <p:spPr>
                <a:xfrm>
                  <a:off x="3091662" y="5144687"/>
                  <a:ext cx="356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43" name="Ink 242">
                  <a:extLst>
                    <a:ext uri="{FF2B5EF4-FFF2-40B4-BE49-F238E27FC236}">
                      <a16:creationId xmlns:a16="http://schemas.microsoft.com/office/drawing/2014/main" id="{50B2B499-EFF4-7040-8A60-A7B65E70BBCA}"/>
                    </a:ext>
                  </a:extLst>
                </p14:cNvPr>
                <p14:cNvContentPartPr/>
                <p14:nvPr/>
              </p14:nvContentPartPr>
              <p14:xfrm>
                <a:off x="3099942" y="5142167"/>
                <a:ext cx="133200" cy="104400"/>
              </p14:xfrm>
            </p:contentPart>
          </mc:Choice>
          <mc:Fallback xmlns="">
            <p:pic>
              <p:nvPicPr>
                <p:cNvPr id="243" name="Ink 242">
                  <a:extLst>
                    <a:ext uri="{FF2B5EF4-FFF2-40B4-BE49-F238E27FC236}">
                      <a16:creationId xmlns:a16="http://schemas.microsoft.com/office/drawing/2014/main" xmlns="" xmlns:p14="http://schemas.microsoft.com/office/powerpoint/2010/main" id="{50B2B499-EFF4-7040-8A60-A7B65E70BBCA}"/>
                    </a:ext>
                  </a:extLst>
                </p:cNvPr>
                <p:cNvPicPr/>
                <p:nvPr/>
              </p:nvPicPr>
              <p:blipFill>
                <a:blip r:embed="rId383"/>
                <a:stretch>
                  <a:fillRect/>
                </a:stretch>
              </p:blipFill>
              <p:spPr>
                <a:xfrm>
                  <a:off x="3091302" y="5133167"/>
                  <a:ext cx="150840" cy="122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4">
            <p14:nvContentPartPr>
              <p14:cNvPr id="247" name="Ink 246">
                <a:extLst>
                  <a:ext uri="{FF2B5EF4-FFF2-40B4-BE49-F238E27FC236}">
                    <a16:creationId xmlns:a16="http://schemas.microsoft.com/office/drawing/2014/main" id="{482585C2-6B5D-AC45-B112-3CEC99E6916B}"/>
                  </a:ext>
                </a:extLst>
              </p14:cNvPr>
              <p14:cNvContentPartPr/>
              <p14:nvPr/>
            </p14:nvContentPartPr>
            <p14:xfrm>
              <a:off x="3679907" y="4783265"/>
              <a:ext cx="147420" cy="8910"/>
            </p14:xfrm>
          </p:contentPart>
        </mc:Choice>
        <mc:Fallback xmlns="">
          <p:pic>
            <p:nvPicPr>
              <p:cNvPr id="247" name="Ink 246">
                <a:extLst>
                  <a:ext uri="{FF2B5EF4-FFF2-40B4-BE49-F238E27FC236}">
                    <a16:creationId xmlns:a16="http://schemas.microsoft.com/office/drawing/2014/main" id="{482585C2-6B5D-AC45-B112-3CEC99E6916B}"/>
                  </a:ext>
                </a:extLst>
              </p:cNvPr>
              <p:cNvPicPr/>
              <p:nvPr/>
            </p:nvPicPr>
            <p:blipFill>
              <a:blip r:embed="rId385"/>
              <a:stretch>
                <a:fillRect/>
              </a:stretch>
            </p:blipFill>
            <p:spPr>
              <a:xfrm>
                <a:off x="3664446" y="4767940"/>
                <a:ext cx="177623" cy="39204"/>
              </a:xfrm>
              <a:prstGeom prst="rect">
                <a:avLst/>
              </a:prstGeom>
            </p:spPr>
          </p:pic>
        </mc:Fallback>
      </mc:AlternateContent>
      <p:grpSp>
        <p:nvGrpSpPr>
          <p:cNvPr id="269" name="Group 268">
            <a:extLst>
              <a:ext uri="{FF2B5EF4-FFF2-40B4-BE49-F238E27FC236}">
                <a16:creationId xmlns:a16="http://schemas.microsoft.com/office/drawing/2014/main" id="{C809C868-E3DD-584F-85CD-1B10ED7F0FC5}"/>
              </a:ext>
            </a:extLst>
          </p:cNvPr>
          <p:cNvGrpSpPr/>
          <p:nvPr/>
        </p:nvGrpSpPr>
        <p:grpSpPr>
          <a:xfrm>
            <a:off x="3952607" y="4640165"/>
            <a:ext cx="212760" cy="229230"/>
            <a:chOff x="3746142" y="5043887"/>
            <a:chExt cx="283680" cy="305640"/>
          </a:xfrm>
        </p:grpSpPr>
        <mc:AlternateContent xmlns:mc="http://schemas.openxmlformats.org/markup-compatibility/2006" xmlns:p14="http://schemas.microsoft.com/office/powerpoint/2010/main">
          <mc:Choice Requires="p14">
            <p:contentPart p14:bwMode="auto" r:id="rId386">
              <p14:nvContentPartPr>
                <p14:cNvPr id="248" name="Ink 247">
                  <a:extLst>
                    <a:ext uri="{FF2B5EF4-FFF2-40B4-BE49-F238E27FC236}">
                      <a16:creationId xmlns:a16="http://schemas.microsoft.com/office/drawing/2014/main" id="{94F83054-983E-AE4F-874D-A4403EE9D343}"/>
                    </a:ext>
                  </a:extLst>
                </p14:cNvPr>
                <p14:cNvContentPartPr/>
                <p14:nvPr/>
              </p14:nvContentPartPr>
              <p14:xfrm>
                <a:off x="3746142" y="5170967"/>
                <a:ext cx="17640" cy="178560"/>
              </p14:xfrm>
            </p:contentPart>
          </mc:Choice>
          <mc:Fallback xmlns="">
            <p:pic>
              <p:nvPicPr>
                <p:cNvPr id="248" name="Ink 247">
                  <a:extLst>
                    <a:ext uri="{FF2B5EF4-FFF2-40B4-BE49-F238E27FC236}">
                      <a16:creationId xmlns:a16="http://schemas.microsoft.com/office/drawing/2014/main" xmlns="" xmlns:p14="http://schemas.microsoft.com/office/powerpoint/2010/main" id="{94F83054-983E-AE4F-874D-A4403EE9D343}"/>
                    </a:ext>
                  </a:extLst>
                </p:cNvPr>
                <p:cNvPicPr/>
                <p:nvPr/>
              </p:nvPicPr>
              <p:blipFill>
                <a:blip r:embed="rId387"/>
                <a:stretch>
                  <a:fillRect/>
                </a:stretch>
              </p:blipFill>
              <p:spPr>
                <a:xfrm>
                  <a:off x="3737862" y="5162327"/>
                  <a:ext cx="342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49" name="Ink 248">
                  <a:extLst>
                    <a:ext uri="{FF2B5EF4-FFF2-40B4-BE49-F238E27FC236}">
                      <a16:creationId xmlns:a16="http://schemas.microsoft.com/office/drawing/2014/main" id="{E4D72BAD-D924-344E-85B1-30310C9BDBB0}"/>
                    </a:ext>
                  </a:extLst>
                </p14:cNvPr>
                <p14:cNvContentPartPr/>
                <p14:nvPr/>
              </p14:nvContentPartPr>
              <p14:xfrm>
                <a:off x="3746862" y="5136407"/>
                <a:ext cx="126720" cy="81000"/>
              </p14:xfrm>
            </p:contentPart>
          </mc:Choice>
          <mc:Fallback xmlns="">
            <p:pic>
              <p:nvPicPr>
                <p:cNvPr id="249" name="Ink 248">
                  <a:extLst>
                    <a:ext uri="{FF2B5EF4-FFF2-40B4-BE49-F238E27FC236}">
                      <a16:creationId xmlns:a16="http://schemas.microsoft.com/office/drawing/2014/main" xmlns="" xmlns:p14="http://schemas.microsoft.com/office/powerpoint/2010/main" id="{E4D72BAD-D924-344E-85B1-30310C9BDBB0}"/>
                    </a:ext>
                  </a:extLst>
                </p:cNvPr>
                <p:cNvPicPr/>
                <p:nvPr/>
              </p:nvPicPr>
              <p:blipFill>
                <a:blip r:embed="rId389"/>
                <a:stretch>
                  <a:fillRect/>
                </a:stretch>
              </p:blipFill>
              <p:spPr>
                <a:xfrm>
                  <a:off x="3738942" y="5127088"/>
                  <a:ext cx="144000" cy="99996"/>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50" name="Ink 249">
                  <a:extLst>
                    <a:ext uri="{FF2B5EF4-FFF2-40B4-BE49-F238E27FC236}">
                      <a16:creationId xmlns:a16="http://schemas.microsoft.com/office/drawing/2014/main" id="{A7945135-DF61-524B-B02E-CCAF799347AE}"/>
                    </a:ext>
                  </a:extLst>
                </p14:cNvPr>
                <p14:cNvContentPartPr/>
                <p14:nvPr/>
              </p14:nvContentPartPr>
              <p14:xfrm>
                <a:off x="3913902" y="5043887"/>
                <a:ext cx="115920" cy="132480"/>
              </p14:xfrm>
            </p:contentPart>
          </mc:Choice>
          <mc:Fallback xmlns="">
            <p:pic>
              <p:nvPicPr>
                <p:cNvPr id="250" name="Ink 249">
                  <a:extLst>
                    <a:ext uri="{FF2B5EF4-FFF2-40B4-BE49-F238E27FC236}">
                      <a16:creationId xmlns:a16="http://schemas.microsoft.com/office/drawing/2014/main" xmlns="" xmlns:p14="http://schemas.microsoft.com/office/powerpoint/2010/main" id="{A7945135-DF61-524B-B02E-CCAF799347AE}"/>
                    </a:ext>
                  </a:extLst>
                </p:cNvPr>
                <p:cNvPicPr/>
                <p:nvPr/>
              </p:nvPicPr>
              <p:blipFill>
                <a:blip r:embed="rId391"/>
                <a:stretch>
                  <a:fillRect/>
                </a:stretch>
              </p:blipFill>
              <p:spPr>
                <a:xfrm>
                  <a:off x="3904542" y="5034167"/>
                  <a:ext cx="134280" cy="151200"/>
                </a:xfrm>
                <a:prstGeom prst="rect">
                  <a:avLst/>
                </a:prstGeom>
              </p:spPr>
            </p:pic>
          </mc:Fallback>
        </mc:AlternateContent>
      </p:grpSp>
      <p:grpSp>
        <p:nvGrpSpPr>
          <p:cNvPr id="268" name="Group 267">
            <a:extLst>
              <a:ext uri="{FF2B5EF4-FFF2-40B4-BE49-F238E27FC236}">
                <a16:creationId xmlns:a16="http://schemas.microsoft.com/office/drawing/2014/main" id="{8EFC1016-CF6C-E54F-98AA-C8CF4E150D6C}"/>
              </a:ext>
            </a:extLst>
          </p:cNvPr>
          <p:cNvGrpSpPr/>
          <p:nvPr/>
        </p:nvGrpSpPr>
        <p:grpSpPr>
          <a:xfrm>
            <a:off x="4351127" y="4722515"/>
            <a:ext cx="43470" cy="56430"/>
            <a:chOff x="4277502" y="5153687"/>
            <a:chExt cx="57960" cy="75240"/>
          </a:xfrm>
        </p:grpSpPr>
        <mc:AlternateContent xmlns:mc="http://schemas.openxmlformats.org/markup-compatibility/2006" xmlns:p14="http://schemas.microsoft.com/office/powerpoint/2010/main">
          <mc:Choice Requires="p14">
            <p:contentPart p14:bwMode="auto" r:id="rId392">
              <p14:nvContentPartPr>
                <p14:cNvPr id="251" name="Ink 250">
                  <a:extLst>
                    <a:ext uri="{FF2B5EF4-FFF2-40B4-BE49-F238E27FC236}">
                      <a16:creationId xmlns:a16="http://schemas.microsoft.com/office/drawing/2014/main" id="{FC66D979-6E91-8A4D-B35B-657E55B3F249}"/>
                    </a:ext>
                  </a:extLst>
                </p14:cNvPr>
                <p14:cNvContentPartPr/>
                <p14:nvPr/>
              </p14:nvContentPartPr>
              <p14:xfrm>
                <a:off x="4277502" y="5153687"/>
                <a:ext cx="46440" cy="11880"/>
              </p14:xfrm>
            </p:contentPart>
          </mc:Choice>
          <mc:Fallback xmlns="">
            <p:pic>
              <p:nvPicPr>
                <p:cNvPr id="251" name="Ink 250">
                  <a:extLst>
                    <a:ext uri="{FF2B5EF4-FFF2-40B4-BE49-F238E27FC236}">
                      <a16:creationId xmlns:a16="http://schemas.microsoft.com/office/drawing/2014/main" xmlns="" xmlns:p14="http://schemas.microsoft.com/office/powerpoint/2010/main" id="{FC66D979-6E91-8A4D-B35B-657E55B3F249}"/>
                    </a:ext>
                  </a:extLst>
                </p:cNvPr>
                <p:cNvPicPr/>
                <p:nvPr/>
              </p:nvPicPr>
              <p:blipFill>
                <a:blip r:embed="rId393"/>
                <a:stretch>
                  <a:fillRect/>
                </a:stretch>
              </p:blipFill>
              <p:spPr>
                <a:xfrm>
                  <a:off x="4268214" y="5144327"/>
                  <a:ext cx="63944"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52" name="Ink 251">
                  <a:extLst>
                    <a:ext uri="{FF2B5EF4-FFF2-40B4-BE49-F238E27FC236}">
                      <a16:creationId xmlns:a16="http://schemas.microsoft.com/office/drawing/2014/main" id="{8BA807EE-582A-B74B-83C9-B20DF25DD1E9}"/>
                    </a:ext>
                  </a:extLst>
                </p14:cNvPr>
                <p14:cNvContentPartPr/>
                <p14:nvPr/>
              </p14:nvContentPartPr>
              <p14:xfrm>
                <a:off x="4289022" y="5217047"/>
                <a:ext cx="46440" cy="11880"/>
              </p14:xfrm>
            </p:contentPart>
          </mc:Choice>
          <mc:Fallback xmlns="">
            <p:pic>
              <p:nvPicPr>
                <p:cNvPr id="252" name="Ink 251">
                  <a:extLst>
                    <a:ext uri="{FF2B5EF4-FFF2-40B4-BE49-F238E27FC236}">
                      <a16:creationId xmlns:a16="http://schemas.microsoft.com/office/drawing/2014/main" xmlns="" xmlns:p14="http://schemas.microsoft.com/office/powerpoint/2010/main" id="{8BA807EE-582A-B74B-83C9-B20DF25DD1E9}"/>
                    </a:ext>
                  </a:extLst>
                </p:cNvPr>
                <p:cNvPicPr/>
                <p:nvPr/>
              </p:nvPicPr>
              <p:blipFill>
                <a:blip r:embed="rId395"/>
                <a:stretch>
                  <a:fillRect/>
                </a:stretch>
              </p:blipFill>
              <p:spPr>
                <a:xfrm>
                  <a:off x="4280091" y="5208047"/>
                  <a:ext cx="63587" cy="29160"/>
                </a:xfrm>
                <a:prstGeom prst="rect">
                  <a:avLst/>
                </a:prstGeom>
              </p:spPr>
            </p:pic>
          </mc:Fallback>
        </mc:AlternateContent>
      </p:grpSp>
      <p:grpSp>
        <p:nvGrpSpPr>
          <p:cNvPr id="267" name="Group 266">
            <a:extLst>
              <a:ext uri="{FF2B5EF4-FFF2-40B4-BE49-F238E27FC236}">
                <a16:creationId xmlns:a16="http://schemas.microsoft.com/office/drawing/2014/main" id="{CFA681C8-025B-D04C-86D0-04A0FADE7DA2}"/>
              </a:ext>
            </a:extLst>
          </p:cNvPr>
          <p:cNvGrpSpPr/>
          <p:nvPr/>
        </p:nvGrpSpPr>
        <p:grpSpPr>
          <a:xfrm>
            <a:off x="4571987" y="4584005"/>
            <a:ext cx="918000" cy="272970"/>
            <a:chOff x="4571982" y="4969007"/>
            <a:chExt cx="1224000" cy="363960"/>
          </a:xfrm>
        </p:grpSpPr>
        <mc:AlternateContent xmlns:mc="http://schemas.openxmlformats.org/markup-compatibility/2006" xmlns:p14="http://schemas.microsoft.com/office/powerpoint/2010/main">
          <mc:Choice Requires="p14">
            <p:contentPart p14:bwMode="auto" r:id="rId396">
              <p14:nvContentPartPr>
                <p14:cNvPr id="253" name="Ink 252">
                  <a:extLst>
                    <a:ext uri="{FF2B5EF4-FFF2-40B4-BE49-F238E27FC236}">
                      <a16:creationId xmlns:a16="http://schemas.microsoft.com/office/drawing/2014/main" id="{01B69E10-8719-A241-A04D-EA3854A9744D}"/>
                    </a:ext>
                  </a:extLst>
                </p14:cNvPr>
                <p14:cNvContentPartPr/>
                <p14:nvPr/>
              </p14:nvContentPartPr>
              <p14:xfrm>
                <a:off x="4600782" y="5130647"/>
                <a:ext cx="11880" cy="150480"/>
              </p14:xfrm>
            </p:contentPart>
          </mc:Choice>
          <mc:Fallback xmlns="">
            <p:pic>
              <p:nvPicPr>
                <p:cNvPr id="253" name="Ink 252">
                  <a:extLst>
                    <a:ext uri="{FF2B5EF4-FFF2-40B4-BE49-F238E27FC236}">
                      <a16:creationId xmlns:a16="http://schemas.microsoft.com/office/drawing/2014/main" xmlns="" xmlns:p14="http://schemas.microsoft.com/office/powerpoint/2010/main" id="{01B69E10-8719-A241-A04D-EA3854A9744D}"/>
                    </a:ext>
                  </a:extLst>
                </p:cNvPr>
                <p:cNvPicPr/>
                <p:nvPr/>
              </p:nvPicPr>
              <p:blipFill>
                <a:blip r:embed="rId397"/>
                <a:stretch>
                  <a:fillRect/>
                </a:stretch>
              </p:blipFill>
              <p:spPr>
                <a:xfrm>
                  <a:off x="4592862" y="5121287"/>
                  <a:ext cx="2952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54" name="Ink 253">
                  <a:extLst>
                    <a:ext uri="{FF2B5EF4-FFF2-40B4-BE49-F238E27FC236}">
                      <a16:creationId xmlns:a16="http://schemas.microsoft.com/office/drawing/2014/main" id="{5B4E3491-E246-D846-B047-739CCA9AC24D}"/>
                    </a:ext>
                  </a:extLst>
                </p14:cNvPr>
                <p14:cNvContentPartPr/>
                <p14:nvPr/>
              </p14:nvContentPartPr>
              <p14:xfrm>
                <a:off x="4571982" y="5096087"/>
                <a:ext cx="167760" cy="92880"/>
              </p14:xfrm>
            </p:contentPart>
          </mc:Choice>
          <mc:Fallback xmlns="">
            <p:pic>
              <p:nvPicPr>
                <p:cNvPr id="254" name="Ink 253">
                  <a:extLst>
                    <a:ext uri="{FF2B5EF4-FFF2-40B4-BE49-F238E27FC236}">
                      <a16:creationId xmlns:a16="http://schemas.microsoft.com/office/drawing/2014/main" xmlns="" xmlns:p14="http://schemas.microsoft.com/office/powerpoint/2010/main" id="{5B4E3491-E246-D846-B047-739CCA9AC24D}"/>
                    </a:ext>
                  </a:extLst>
                </p:cNvPr>
                <p:cNvPicPr/>
                <p:nvPr/>
              </p:nvPicPr>
              <p:blipFill>
                <a:blip r:embed="rId399"/>
                <a:stretch>
                  <a:fillRect/>
                </a:stretch>
              </p:blipFill>
              <p:spPr>
                <a:xfrm>
                  <a:off x="4563702" y="5087087"/>
                  <a:ext cx="18468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55" name="Ink 254">
                  <a:extLst>
                    <a:ext uri="{FF2B5EF4-FFF2-40B4-BE49-F238E27FC236}">
                      <a16:creationId xmlns:a16="http://schemas.microsoft.com/office/drawing/2014/main" id="{4E28DBEB-F58C-FB40-AD18-A70301DC9AF1}"/>
                    </a:ext>
                  </a:extLst>
                </p14:cNvPr>
                <p14:cNvContentPartPr/>
                <p14:nvPr/>
              </p14:nvContentPartPr>
              <p14:xfrm>
                <a:off x="4860342" y="4997807"/>
                <a:ext cx="173520" cy="335160"/>
              </p14:xfrm>
            </p:contentPart>
          </mc:Choice>
          <mc:Fallback xmlns="">
            <p:pic>
              <p:nvPicPr>
                <p:cNvPr id="255" name="Ink 254">
                  <a:extLst>
                    <a:ext uri="{FF2B5EF4-FFF2-40B4-BE49-F238E27FC236}">
                      <a16:creationId xmlns:a16="http://schemas.microsoft.com/office/drawing/2014/main" xmlns="" xmlns:p14="http://schemas.microsoft.com/office/powerpoint/2010/main" id="{4E28DBEB-F58C-FB40-AD18-A70301DC9AF1}"/>
                    </a:ext>
                  </a:extLst>
                </p:cNvPr>
                <p:cNvPicPr/>
                <p:nvPr/>
              </p:nvPicPr>
              <p:blipFill>
                <a:blip r:embed="rId401"/>
                <a:stretch>
                  <a:fillRect/>
                </a:stretch>
              </p:blipFill>
              <p:spPr>
                <a:xfrm>
                  <a:off x="4850622" y="4988447"/>
                  <a:ext cx="19188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56" name="Ink 255">
                  <a:extLst>
                    <a:ext uri="{FF2B5EF4-FFF2-40B4-BE49-F238E27FC236}">
                      <a16:creationId xmlns:a16="http://schemas.microsoft.com/office/drawing/2014/main" id="{1C0E9FFB-5BD6-7845-BED6-470C4DACA0DD}"/>
                    </a:ext>
                  </a:extLst>
                </p14:cNvPr>
                <p14:cNvContentPartPr/>
                <p14:nvPr/>
              </p14:nvContentPartPr>
              <p14:xfrm>
                <a:off x="5056902" y="5124887"/>
                <a:ext cx="23400" cy="110160"/>
              </p14:xfrm>
            </p:contentPart>
          </mc:Choice>
          <mc:Fallback xmlns="">
            <p:pic>
              <p:nvPicPr>
                <p:cNvPr id="256" name="Ink 255">
                  <a:extLst>
                    <a:ext uri="{FF2B5EF4-FFF2-40B4-BE49-F238E27FC236}">
                      <a16:creationId xmlns:a16="http://schemas.microsoft.com/office/drawing/2014/main" xmlns="" xmlns:p14="http://schemas.microsoft.com/office/powerpoint/2010/main" id="{1C0E9FFB-5BD6-7845-BED6-470C4DACA0DD}"/>
                    </a:ext>
                  </a:extLst>
                </p:cNvPr>
                <p:cNvPicPr/>
                <p:nvPr/>
              </p:nvPicPr>
              <p:blipFill>
                <a:blip r:embed="rId403"/>
                <a:stretch>
                  <a:fillRect/>
                </a:stretch>
              </p:blipFill>
              <p:spPr>
                <a:xfrm>
                  <a:off x="5047902" y="5116607"/>
                  <a:ext cx="406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57" name="Ink 256">
                  <a:extLst>
                    <a:ext uri="{FF2B5EF4-FFF2-40B4-BE49-F238E27FC236}">
                      <a16:creationId xmlns:a16="http://schemas.microsoft.com/office/drawing/2014/main" id="{834A9613-D060-6D46-9942-17D908B176D9}"/>
                    </a:ext>
                  </a:extLst>
                </p14:cNvPr>
                <p14:cNvContentPartPr/>
                <p14:nvPr/>
              </p14:nvContentPartPr>
              <p14:xfrm>
                <a:off x="5177862" y="5170967"/>
                <a:ext cx="127440" cy="6120"/>
              </p14:xfrm>
            </p:contentPart>
          </mc:Choice>
          <mc:Fallback xmlns="">
            <p:pic>
              <p:nvPicPr>
                <p:cNvPr id="257" name="Ink 256">
                  <a:extLst>
                    <a:ext uri="{FF2B5EF4-FFF2-40B4-BE49-F238E27FC236}">
                      <a16:creationId xmlns:a16="http://schemas.microsoft.com/office/drawing/2014/main" xmlns="" xmlns:p14="http://schemas.microsoft.com/office/powerpoint/2010/main" id="{834A9613-D060-6D46-9942-17D908B176D9}"/>
                    </a:ext>
                  </a:extLst>
                </p:cNvPr>
                <p:cNvPicPr/>
                <p:nvPr/>
              </p:nvPicPr>
              <p:blipFill>
                <a:blip r:embed="rId405"/>
                <a:stretch>
                  <a:fillRect/>
                </a:stretch>
              </p:blipFill>
              <p:spPr>
                <a:xfrm>
                  <a:off x="5168862" y="5161967"/>
                  <a:ext cx="1443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58" name="Ink 257">
                  <a:extLst>
                    <a:ext uri="{FF2B5EF4-FFF2-40B4-BE49-F238E27FC236}">
                      <a16:creationId xmlns:a16="http://schemas.microsoft.com/office/drawing/2014/main" id="{8EF33B80-25FE-7A4E-A905-66301E8AD095}"/>
                    </a:ext>
                  </a:extLst>
                </p14:cNvPr>
                <p14:cNvContentPartPr/>
                <p14:nvPr/>
              </p14:nvContentPartPr>
              <p14:xfrm>
                <a:off x="5443542" y="5079167"/>
                <a:ext cx="92880" cy="178200"/>
              </p14:xfrm>
            </p:contentPart>
          </mc:Choice>
          <mc:Fallback xmlns="">
            <p:pic>
              <p:nvPicPr>
                <p:cNvPr id="258" name="Ink 257">
                  <a:extLst>
                    <a:ext uri="{FF2B5EF4-FFF2-40B4-BE49-F238E27FC236}">
                      <a16:creationId xmlns:a16="http://schemas.microsoft.com/office/drawing/2014/main" xmlns="" xmlns:p14="http://schemas.microsoft.com/office/powerpoint/2010/main" id="{8EF33B80-25FE-7A4E-A905-66301E8AD095}"/>
                    </a:ext>
                  </a:extLst>
                </p:cNvPr>
                <p:cNvPicPr/>
                <p:nvPr/>
              </p:nvPicPr>
              <p:blipFill>
                <a:blip r:embed="rId407"/>
                <a:stretch>
                  <a:fillRect/>
                </a:stretch>
              </p:blipFill>
              <p:spPr>
                <a:xfrm>
                  <a:off x="5434902" y="5070149"/>
                  <a:ext cx="110160" cy="195154"/>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59" name="Ink 258">
                  <a:extLst>
                    <a:ext uri="{FF2B5EF4-FFF2-40B4-BE49-F238E27FC236}">
                      <a16:creationId xmlns:a16="http://schemas.microsoft.com/office/drawing/2014/main" id="{5DEB54D8-8233-A940-8763-DEA67B766464}"/>
                    </a:ext>
                  </a:extLst>
                </p14:cNvPr>
                <p14:cNvContentPartPr/>
                <p14:nvPr/>
              </p14:nvContentPartPr>
              <p14:xfrm>
                <a:off x="5622462" y="4969007"/>
                <a:ext cx="173520" cy="323640"/>
              </p14:xfrm>
            </p:contentPart>
          </mc:Choice>
          <mc:Fallback xmlns="">
            <p:pic>
              <p:nvPicPr>
                <p:cNvPr id="259" name="Ink 258">
                  <a:extLst>
                    <a:ext uri="{FF2B5EF4-FFF2-40B4-BE49-F238E27FC236}">
                      <a16:creationId xmlns:a16="http://schemas.microsoft.com/office/drawing/2014/main" xmlns="" xmlns:p14="http://schemas.microsoft.com/office/powerpoint/2010/main" id="{5DEB54D8-8233-A940-8763-DEA67B766464}"/>
                    </a:ext>
                  </a:extLst>
                </p:cNvPr>
                <p:cNvPicPr/>
                <p:nvPr/>
              </p:nvPicPr>
              <p:blipFill>
                <a:blip r:embed="rId409"/>
                <a:stretch>
                  <a:fillRect/>
                </a:stretch>
              </p:blipFill>
              <p:spPr>
                <a:xfrm>
                  <a:off x="5613481" y="4960367"/>
                  <a:ext cx="192201" cy="340920"/>
                </a:xfrm>
                <a:prstGeom prst="rect">
                  <a:avLst/>
                </a:prstGeom>
              </p:spPr>
            </p:pic>
          </mc:Fallback>
        </mc:AlternateContent>
      </p:grpSp>
      <p:grpSp>
        <p:nvGrpSpPr>
          <p:cNvPr id="266" name="Group 265">
            <a:extLst>
              <a:ext uri="{FF2B5EF4-FFF2-40B4-BE49-F238E27FC236}">
                <a16:creationId xmlns:a16="http://schemas.microsoft.com/office/drawing/2014/main" id="{5B4404E4-2C2C-DE44-8A20-C2091BAEAD05}"/>
              </a:ext>
            </a:extLst>
          </p:cNvPr>
          <p:cNvGrpSpPr/>
          <p:nvPr/>
        </p:nvGrpSpPr>
        <p:grpSpPr>
          <a:xfrm>
            <a:off x="5646047" y="4692275"/>
            <a:ext cx="55890" cy="47790"/>
            <a:chOff x="6004062" y="5113367"/>
            <a:chExt cx="74520" cy="63720"/>
          </a:xfrm>
        </p:grpSpPr>
        <mc:AlternateContent xmlns:mc="http://schemas.openxmlformats.org/markup-compatibility/2006" xmlns:p14="http://schemas.microsoft.com/office/powerpoint/2010/main">
          <mc:Choice Requires="p14">
            <p:contentPart p14:bwMode="auto" r:id="rId410">
              <p14:nvContentPartPr>
                <p14:cNvPr id="260" name="Ink 259">
                  <a:extLst>
                    <a:ext uri="{FF2B5EF4-FFF2-40B4-BE49-F238E27FC236}">
                      <a16:creationId xmlns:a16="http://schemas.microsoft.com/office/drawing/2014/main" id="{5CED78AD-9A33-B04B-8D09-11C8B9321166}"/>
                    </a:ext>
                  </a:extLst>
                </p14:cNvPr>
                <p14:cNvContentPartPr/>
                <p14:nvPr/>
              </p14:nvContentPartPr>
              <p14:xfrm>
                <a:off x="6009102" y="5113367"/>
                <a:ext cx="69480" cy="11880"/>
              </p14:xfrm>
            </p:contentPart>
          </mc:Choice>
          <mc:Fallback xmlns="">
            <p:pic>
              <p:nvPicPr>
                <p:cNvPr id="260" name="Ink 259">
                  <a:extLst>
                    <a:ext uri="{FF2B5EF4-FFF2-40B4-BE49-F238E27FC236}">
                      <a16:creationId xmlns:a16="http://schemas.microsoft.com/office/drawing/2014/main" xmlns="" xmlns:p14="http://schemas.microsoft.com/office/powerpoint/2010/main" id="{5CED78AD-9A33-B04B-8D09-11C8B9321166}"/>
                    </a:ext>
                  </a:extLst>
                </p:cNvPr>
                <p:cNvPicPr/>
                <p:nvPr/>
              </p:nvPicPr>
              <p:blipFill>
                <a:blip r:embed="rId411"/>
                <a:stretch>
                  <a:fillRect/>
                </a:stretch>
              </p:blipFill>
              <p:spPr>
                <a:xfrm>
                  <a:off x="6000462" y="5104727"/>
                  <a:ext cx="860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61" name="Ink 260">
                  <a:extLst>
                    <a:ext uri="{FF2B5EF4-FFF2-40B4-BE49-F238E27FC236}">
                      <a16:creationId xmlns:a16="http://schemas.microsoft.com/office/drawing/2014/main" id="{A9FACF65-0C93-6442-867A-781B4175202B}"/>
                    </a:ext>
                  </a:extLst>
                </p14:cNvPr>
                <p14:cNvContentPartPr/>
                <p14:nvPr/>
              </p14:nvContentPartPr>
              <p14:xfrm>
                <a:off x="6004062" y="5153687"/>
                <a:ext cx="69120" cy="23400"/>
              </p14:xfrm>
            </p:contentPart>
          </mc:Choice>
          <mc:Fallback xmlns="">
            <p:pic>
              <p:nvPicPr>
                <p:cNvPr id="261" name="Ink 260">
                  <a:extLst>
                    <a:ext uri="{FF2B5EF4-FFF2-40B4-BE49-F238E27FC236}">
                      <a16:creationId xmlns:a16="http://schemas.microsoft.com/office/drawing/2014/main" xmlns="" xmlns:p14="http://schemas.microsoft.com/office/powerpoint/2010/main" id="{A9FACF65-0C93-6442-867A-781B4175202B}"/>
                    </a:ext>
                  </a:extLst>
                </p:cNvPr>
                <p:cNvPicPr/>
                <p:nvPr/>
              </p:nvPicPr>
              <p:blipFill>
                <a:blip r:embed="rId413"/>
                <a:stretch>
                  <a:fillRect/>
                </a:stretch>
              </p:blipFill>
              <p:spPr>
                <a:xfrm>
                  <a:off x="5996101" y="5144327"/>
                  <a:ext cx="85405" cy="41040"/>
                </a:xfrm>
                <a:prstGeom prst="rect">
                  <a:avLst/>
                </a:prstGeom>
              </p:spPr>
            </p:pic>
          </mc:Fallback>
        </mc:AlternateContent>
      </p:grpSp>
      <p:grpSp>
        <p:nvGrpSpPr>
          <p:cNvPr id="265" name="Group 264">
            <a:extLst>
              <a:ext uri="{FF2B5EF4-FFF2-40B4-BE49-F238E27FC236}">
                <a16:creationId xmlns:a16="http://schemas.microsoft.com/office/drawing/2014/main" id="{52C185BE-93B4-7940-B6FC-3C6F34E6B36A}"/>
              </a:ext>
            </a:extLst>
          </p:cNvPr>
          <p:cNvGrpSpPr/>
          <p:nvPr/>
        </p:nvGrpSpPr>
        <p:grpSpPr>
          <a:xfrm>
            <a:off x="5961677" y="4627205"/>
            <a:ext cx="294570" cy="164700"/>
            <a:chOff x="6424902" y="5026607"/>
            <a:chExt cx="392760" cy="219600"/>
          </a:xfrm>
        </p:grpSpPr>
        <mc:AlternateContent xmlns:mc="http://schemas.openxmlformats.org/markup-compatibility/2006" xmlns:p14="http://schemas.microsoft.com/office/powerpoint/2010/main">
          <mc:Choice Requires="p14">
            <p:contentPart p14:bwMode="auto" r:id="rId414">
              <p14:nvContentPartPr>
                <p14:cNvPr id="262" name="Ink 261">
                  <a:extLst>
                    <a:ext uri="{FF2B5EF4-FFF2-40B4-BE49-F238E27FC236}">
                      <a16:creationId xmlns:a16="http://schemas.microsoft.com/office/drawing/2014/main" id="{9B77AA7E-1DD6-0F47-8DFA-1CA1F5A879C1}"/>
                    </a:ext>
                  </a:extLst>
                </p14:cNvPr>
                <p14:cNvContentPartPr/>
                <p14:nvPr/>
              </p14:nvContentPartPr>
              <p14:xfrm>
                <a:off x="6424902" y="5026607"/>
                <a:ext cx="29160" cy="202320"/>
              </p14:xfrm>
            </p:contentPart>
          </mc:Choice>
          <mc:Fallback xmlns="">
            <p:pic>
              <p:nvPicPr>
                <p:cNvPr id="262" name="Ink 261">
                  <a:extLst>
                    <a:ext uri="{FF2B5EF4-FFF2-40B4-BE49-F238E27FC236}">
                      <a16:creationId xmlns:a16="http://schemas.microsoft.com/office/drawing/2014/main" xmlns="" xmlns:p14="http://schemas.microsoft.com/office/powerpoint/2010/main" id="{9B77AA7E-1DD6-0F47-8DFA-1CA1F5A879C1}"/>
                    </a:ext>
                  </a:extLst>
                </p:cNvPr>
                <p:cNvPicPr/>
                <p:nvPr/>
              </p:nvPicPr>
              <p:blipFill>
                <a:blip r:embed="rId415"/>
                <a:stretch>
                  <a:fillRect/>
                </a:stretch>
              </p:blipFill>
              <p:spPr>
                <a:xfrm>
                  <a:off x="6415656" y="5017247"/>
                  <a:ext cx="4694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3" name="Ink 262">
                  <a:extLst>
                    <a:ext uri="{FF2B5EF4-FFF2-40B4-BE49-F238E27FC236}">
                      <a16:creationId xmlns:a16="http://schemas.microsoft.com/office/drawing/2014/main" id="{C29D76C2-A175-2741-ADFD-D66F0E8B52E1}"/>
                    </a:ext>
                  </a:extLst>
                </p14:cNvPr>
                <p14:cNvContentPartPr/>
                <p14:nvPr/>
              </p14:nvContentPartPr>
              <p14:xfrm>
                <a:off x="6442182" y="5026607"/>
                <a:ext cx="121680" cy="87120"/>
              </p14:xfrm>
            </p:contentPart>
          </mc:Choice>
          <mc:Fallback xmlns="">
            <p:pic>
              <p:nvPicPr>
                <p:cNvPr id="263" name="Ink 262">
                  <a:extLst>
                    <a:ext uri="{FF2B5EF4-FFF2-40B4-BE49-F238E27FC236}">
                      <a16:creationId xmlns:a16="http://schemas.microsoft.com/office/drawing/2014/main" xmlns="" xmlns:p14="http://schemas.microsoft.com/office/powerpoint/2010/main" id="{C29D76C2-A175-2741-ADFD-D66F0E8B52E1}"/>
                    </a:ext>
                  </a:extLst>
                </p:cNvPr>
                <p:cNvPicPr/>
                <p:nvPr/>
              </p:nvPicPr>
              <p:blipFill>
                <a:blip r:embed="rId417"/>
                <a:stretch>
                  <a:fillRect/>
                </a:stretch>
              </p:blipFill>
              <p:spPr>
                <a:xfrm>
                  <a:off x="6432794" y="5017208"/>
                  <a:ext cx="140456" cy="106279"/>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64" name="Ink 263">
                  <a:extLst>
                    <a:ext uri="{FF2B5EF4-FFF2-40B4-BE49-F238E27FC236}">
                      <a16:creationId xmlns:a16="http://schemas.microsoft.com/office/drawing/2014/main" id="{0500C452-AEC4-6941-A001-F63AAB187B83}"/>
                    </a:ext>
                  </a:extLst>
                </p14:cNvPr>
                <p14:cNvContentPartPr/>
                <p14:nvPr/>
              </p14:nvContentPartPr>
              <p14:xfrm>
                <a:off x="6644142" y="5043887"/>
                <a:ext cx="173520" cy="202320"/>
              </p14:xfrm>
            </p:contentPart>
          </mc:Choice>
          <mc:Fallback xmlns="">
            <p:pic>
              <p:nvPicPr>
                <p:cNvPr id="264" name="Ink 263">
                  <a:extLst>
                    <a:ext uri="{FF2B5EF4-FFF2-40B4-BE49-F238E27FC236}">
                      <a16:creationId xmlns:a16="http://schemas.microsoft.com/office/drawing/2014/main" xmlns="" xmlns:p14="http://schemas.microsoft.com/office/powerpoint/2010/main" id="{0500C452-AEC4-6941-A001-F63AAB187B83}"/>
                    </a:ext>
                  </a:extLst>
                </p:cNvPr>
                <p:cNvPicPr/>
                <p:nvPr/>
              </p:nvPicPr>
              <p:blipFill>
                <a:blip r:embed="rId419"/>
                <a:stretch>
                  <a:fillRect/>
                </a:stretch>
              </p:blipFill>
              <p:spPr>
                <a:xfrm>
                  <a:off x="6634782" y="5034527"/>
                  <a:ext cx="192240" cy="220680"/>
                </a:xfrm>
                <a:prstGeom prst="rect">
                  <a:avLst/>
                </a:prstGeom>
              </p:spPr>
            </p:pic>
          </mc:Fallback>
        </mc:AlternateContent>
      </p:grpSp>
      <p:grpSp>
        <p:nvGrpSpPr>
          <p:cNvPr id="279" name="Group 278">
            <a:extLst>
              <a:ext uri="{FF2B5EF4-FFF2-40B4-BE49-F238E27FC236}">
                <a16:creationId xmlns:a16="http://schemas.microsoft.com/office/drawing/2014/main" id="{81B609B0-228D-6642-9F35-6E0FBC8AEA9A}"/>
              </a:ext>
            </a:extLst>
          </p:cNvPr>
          <p:cNvGrpSpPr/>
          <p:nvPr/>
        </p:nvGrpSpPr>
        <p:grpSpPr>
          <a:xfrm>
            <a:off x="2156027" y="5125085"/>
            <a:ext cx="983070" cy="156060"/>
            <a:chOff x="1350702" y="5690447"/>
            <a:chExt cx="1310760" cy="208080"/>
          </a:xfrm>
        </p:grpSpPr>
        <mc:AlternateContent xmlns:mc="http://schemas.openxmlformats.org/markup-compatibility/2006" xmlns:p14="http://schemas.microsoft.com/office/powerpoint/2010/main">
          <mc:Choice Requires="p14">
            <p:contentPart p14:bwMode="auto" r:id="rId420">
              <p14:nvContentPartPr>
                <p14:cNvPr id="270" name="Ink 269">
                  <a:extLst>
                    <a:ext uri="{FF2B5EF4-FFF2-40B4-BE49-F238E27FC236}">
                      <a16:creationId xmlns:a16="http://schemas.microsoft.com/office/drawing/2014/main" id="{A54B3207-6BC0-F944-BBA6-5DD05518F915}"/>
                    </a:ext>
                  </a:extLst>
                </p14:cNvPr>
                <p14:cNvContentPartPr/>
                <p14:nvPr/>
              </p14:nvContentPartPr>
              <p14:xfrm>
                <a:off x="1350702" y="5713487"/>
                <a:ext cx="11880" cy="115920"/>
              </p14:xfrm>
            </p:contentPart>
          </mc:Choice>
          <mc:Fallback xmlns="">
            <p:pic>
              <p:nvPicPr>
                <p:cNvPr id="270" name="Ink 269">
                  <a:extLst>
                    <a:ext uri="{FF2B5EF4-FFF2-40B4-BE49-F238E27FC236}">
                      <a16:creationId xmlns:a16="http://schemas.microsoft.com/office/drawing/2014/main" xmlns="" xmlns:p14="http://schemas.microsoft.com/office/powerpoint/2010/main" id="{A54B3207-6BC0-F944-BBA6-5DD05518F915}"/>
                    </a:ext>
                  </a:extLst>
                </p:cNvPr>
                <p:cNvPicPr/>
                <p:nvPr/>
              </p:nvPicPr>
              <p:blipFill>
                <a:blip r:embed="rId421"/>
                <a:stretch>
                  <a:fillRect/>
                </a:stretch>
              </p:blipFill>
              <p:spPr>
                <a:xfrm>
                  <a:off x="1340982" y="5704487"/>
                  <a:ext cx="2952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71" name="Ink 270">
                  <a:extLst>
                    <a:ext uri="{FF2B5EF4-FFF2-40B4-BE49-F238E27FC236}">
                      <a16:creationId xmlns:a16="http://schemas.microsoft.com/office/drawing/2014/main" id="{03C45C55-2687-594E-9692-939A4EF9EA41}"/>
                    </a:ext>
                  </a:extLst>
                </p14:cNvPr>
                <p14:cNvContentPartPr/>
                <p14:nvPr/>
              </p14:nvContentPartPr>
              <p14:xfrm>
                <a:off x="1373742" y="5690447"/>
                <a:ext cx="231120" cy="133200"/>
              </p14:xfrm>
            </p:contentPart>
          </mc:Choice>
          <mc:Fallback xmlns="">
            <p:pic>
              <p:nvPicPr>
                <p:cNvPr id="271" name="Ink 270">
                  <a:extLst>
                    <a:ext uri="{FF2B5EF4-FFF2-40B4-BE49-F238E27FC236}">
                      <a16:creationId xmlns:a16="http://schemas.microsoft.com/office/drawing/2014/main" xmlns="" xmlns:p14="http://schemas.microsoft.com/office/powerpoint/2010/main" id="{03C45C55-2687-594E-9692-939A4EF9EA41}"/>
                    </a:ext>
                  </a:extLst>
                </p:cNvPr>
                <p:cNvPicPr/>
                <p:nvPr/>
              </p:nvPicPr>
              <p:blipFill>
                <a:blip r:embed="rId423"/>
                <a:stretch>
                  <a:fillRect/>
                </a:stretch>
              </p:blipFill>
              <p:spPr>
                <a:xfrm>
                  <a:off x="1364397" y="5681087"/>
                  <a:ext cx="249092"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72" name="Ink 271">
                  <a:extLst>
                    <a:ext uri="{FF2B5EF4-FFF2-40B4-BE49-F238E27FC236}">
                      <a16:creationId xmlns:a16="http://schemas.microsoft.com/office/drawing/2014/main" id="{ED0ABB5A-E19B-F74C-96D3-AD890C1677E1}"/>
                    </a:ext>
                  </a:extLst>
                </p14:cNvPr>
                <p14:cNvContentPartPr/>
                <p14:nvPr/>
              </p14:nvContentPartPr>
              <p14:xfrm>
                <a:off x="1679742" y="5719607"/>
                <a:ext cx="121680" cy="104400"/>
              </p14:xfrm>
            </p:contentPart>
          </mc:Choice>
          <mc:Fallback xmlns="">
            <p:pic>
              <p:nvPicPr>
                <p:cNvPr id="272" name="Ink 271">
                  <a:extLst>
                    <a:ext uri="{FF2B5EF4-FFF2-40B4-BE49-F238E27FC236}">
                      <a16:creationId xmlns:a16="http://schemas.microsoft.com/office/drawing/2014/main" xmlns="" xmlns:p14="http://schemas.microsoft.com/office/powerpoint/2010/main" id="{ED0ABB5A-E19B-F74C-96D3-AD890C1677E1}"/>
                    </a:ext>
                  </a:extLst>
                </p:cNvPr>
                <p:cNvPicPr/>
                <p:nvPr/>
              </p:nvPicPr>
              <p:blipFill>
                <a:blip r:embed="rId425"/>
                <a:stretch>
                  <a:fillRect/>
                </a:stretch>
              </p:blipFill>
              <p:spPr>
                <a:xfrm>
                  <a:off x="1670742" y="5710967"/>
                  <a:ext cx="13896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73" name="Ink 272">
                  <a:extLst>
                    <a:ext uri="{FF2B5EF4-FFF2-40B4-BE49-F238E27FC236}">
                      <a16:creationId xmlns:a16="http://schemas.microsoft.com/office/drawing/2014/main" id="{C1786916-F7B4-1E45-9008-E88869913631}"/>
                    </a:ext>
                  </a:extLst>
                </p14:cNvPr>
                <p14:cNvContentPartPr/>
                <p14:nvPr/>
              </p14:nvContentPartPr>
              <p14:xfrm>
                <a:off x="1852902" y="5742647"/>
                <a:ext cx="138960" cy="75240"/>
              </p14:xfrm>
            </p:contentPart>
          </mc:Choice>
          <mc:Fallback xmlns="">
            <p:pic>
              <p:nvPicPr>
                <p:cNvPr id="273" name="Ink 272">
                  <a:extLst>
                    <a:ext uri="{FF2B5EF4-FFF2-40B4-BE49-F238E27FC236}">
                      <a16:creationId xmlns:a16="http://schemas.microsoft.com/office/drawing/2014/main" xmlns="" xmlns:p14="http://schemas.microsoft.com/office/powerpoint/2010/main" id="{C1786916-F7B4-1E45-9008-E88869913631}"/>
                    </a:ext>
                  </a:extLst>
                </p:cNvPr>
                <p:cNvPicPr/>
                <p:nvPr/>
              </p:nvPicPr>
              <p:blipFill>
                <a:blip r:embed="rId427"/>
                <a:stretch>
                  <a:fillRect/>
                </a:stretch>
              </p:blipFill>
              <p:spPr>
                <a:xfrm>
                  <a:off x="1843902" y="5733332"/>
                  <a:ext cx="156240" cy="93513"/>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74" name="Ink 273">
                  <a:extLst>
                    <a:ext uri="{FF2B5EF4-FFF2-40B4-BE49-F238E27FC236}">
                      <a16:creationId xmlns:a16="http://schemas.microsoft.com/office/drawing/2014/main" id="{2D7371C9-C753-3340-9C1C-51A6F20D81E2}"/>
                    </a:ext>
                  </a:extLst>
                </p14:cNvPr>
                <p14:cNvContentPartPr/>
                <p14:nvPr/>
              </p14:nvContentPartPr>
              <p14:xfrm>
                <a:off x="2026062" y="5742647"/>
                <a:ext cx="121680" cy="87120"/>
              </p14:xfrm>
            </p:contentPart>
          </mc:Choice>
          <mc:Fallback xmlns="">
            <p:pic>
              <p:nvPicPr>
                <p:cNvPr id="274" name="Ink 273">
                  <a:extLst>
                    <a:ext uri="{FF2B5EF4-FFF2-40B4-BE49-F238E27FC236}">
                      <a16:creationId xmlns:a16="http://schemas.microsoft.com/office/drawing/2014/main" xmlns="" xmlns:p14="http://schemas.microsoft.com/office/powerpoint/2010/main" id="{2D7371C9-C753-3340-9C1C-51A6F20D81E2}"/>
                    </a:ext>
                  </a:extLst>
                </p:cNvPr>
                <p:cNvPicPr/>
                <p:nvPr/>
              </p:nvPicPr>
              <p:blipFill>
                <a:blip r:embed="rId429"/>
                <a:stretch>
                  <a:fillRect/>
                </a:stretch>
              </p:blipFill>
              <p:spPr>
                <a:xfrm>
                  <a:off x="2016702" y="5733287"/>
                  <a:ext cx="14076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75" name="Ink 274">
                  <a:extLst>
                    <a:ext uri="{FF2B5EF4-FFF2-40B4-BE49-F238E27FC236}">
                      <a16:creationId xmlns:a16="http://schemas.microsoft.com/office/drawing/2014/main" id="{5EE68044-42F1-134E-B412-5BE5E266AE47}"/>
                    </a:ext>
                  </a:extLst>
                </p14:cNvPr>
                <p14:cNvContentPartPr/>
                <p14:nvPr/>
              </p14:nvContentPartPr>
              <p14:xfrm>
                <a:off x="2303262" y="5736887"/>
                <a:ext cx="52200" cy="11880"/>
              </p14:xfrm>
            </p:contentPart>
          </mc:Choice>
          <mc:Fallback xmlns="">
            <p:pic>
              <p:nvPicPr>
                <p:cNvPr id="275" name="Ink 274">
                  <a:extLst>
                    <a:ext uri="{FF2B5EF4-FFF2-40B4-BE49-F238E27FC236}">
                      <a16:creationId xmlns:a16="http://schemas.microsoft.com/office/drawing/2014/main" xmlns="" xmlns:p14="http://schemas.microsoft.com/office/powerpoint/2010/main" id="{5EE68044-42F1-134E-B412-5BE5E266AE47}"/>
                    </a:ext>
                  </a:extLst>
                </p:cNvPr>
                <p:cNvPicPr/>
                <p:nvPr/>
              </p:nvPicPr>
              <p:blipFill>
                <a:blip r:embed="rId431"/>
                <a:stretch>
                  <a:fillRect/>
                </a:stretch>
              </p:blipFill>
              <p:spPr>
                <a:xfrm>
                  <a:off x="2294622" y="5728607"/>
                  <a:ext cx="691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76" name="Ink 275">
                  <a:extLst>
                    <a:ext uri="{FF2B5EF4-FFF2-40B4-BE49-F238E27FC236}">
                      <a16:creationId xmlns:a16="http://schemas.microsoft.com/office/drawing/2014/main" id="{1D79CEF5-BF77-2347-ACAD-0A00AA906D14}"/>
                    </a:ext>
                  </a:extLst>
                </p14:cNvPr>
                <p14:cNvContentPartPr/>
                <p14:nvPr/>
              </p14:nvContentPartPr>
              <p14:xfrm>
                <a:off x="2297502" y="5788727"/>
                <a:ext cx="57960" cy="6120"/>
              </p14:xfrm>
            </p:contentPart>
          </mc:Choice>
          <mc:Fallback xmlns="">
            <p:pic>
              <p:nvPicPr>
                <p:cNvPr id="276" name="Ink 275">
                  <a:extLst>
                    <a:ext uri="{FF2B5EF4-FFF2-40B4-BE49-F238E27FC236}">
                      <a16:creationId xmlns:a16="http://schemas.microsoft.com/office/drawing/2014/main" xmlns="" xmlns:p14="http://schemas.microsoft.com/office/powerpoint/2010/main" id="{1D79CEF5-BF77-2347-ACAD-0A00AA906D14}"/>
                    </a:ext>
                  </a:extLst>
                </p:cNvPr>
                <p:cNvPicPr/>
                <p:nvPr/>
              </p:nvPicPr>
              <p:blipFill>
                <a:blip r:embed="rId433"/>
                <a:stretch>
                  <a:fillRect/>
                </a:stretch>
              </p:blipFill>
              <p:spPr>
                <a:xfrm>
                  <a:off x="2288502" y="5779727"/>
                  <a:ext cx="752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77" name="Ink 276">
                  <a:extLst>
                    <a:ext uri="{FF2B5EF4-FFF2-40B4-BE49-F238E27FC236}">
                      <a16:creationId xmlns:a16="http://schemas.microsoft.com/office/drawing/2014/main" id="{3787392C-AF42-DF4B-84E0-F4FDE6C76A21}"/>
                    </a:ext>
                  </a:extLst>
                </p14:cNvPr>
                <p14:cNvContentPartPr/>
                <p14:nvPr/>
              </p14:nvContentPartPr>
              <p14:xfrm>
                <a:off x="2505222" y="5701967"/>
                <a:ext cx="29160" cy="196560"/>
              </p14:xfrm>
            </p:contentPart>
          </mc:Choice>
          <mc:Fallback xmlns="">
            <p:pic>
              <p:nvPicPr>
                <p:cNvPr id="277" name="Ink 276">
                  <a:extLst>
                    <a:ext uri="{FF2B5EF4-FFF2-40B4-BE49-F238E27FC236}">
                      <a16:creationId xmlns:a16="http://schemas.microsoft.com/office/drawing/2014/main" xmlns="" xmlns:p14="http://schemas.microsoft.com/office/powerpoint/2010/main" id="{3787392C-AF42-DF4B-84E0-F4FDE6C76A21}"/>
                    </a:ext>
                  </a:extLst>
                </p:cNvPr>
                <p:cNvPicPr/>
                <p:nvPr/>
              </p:nvPicPr>
              <p:blipFill>
                <a:blip r:embed="rId435"/>
                <a:stretch>
                  <a:fillRect/>
                </a:stretch>
              </p:blipFill>
              <p:spPr>
                <a:xfrm>
                  <a:off x="2497043" y="5692607"/>
                  <a:ext cx="46585"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78" name="Ink 277">
                  <a:extLst>
                    <a:ext uri="{FF2B5EF4-FFF2-40B4-BE49-F238E27FC236}">
                      <a16:creationId xmlns:a16="http://schemas.microsoft.com/office/drawing/2014/main" id="{2E471045-8596-AC4E-B615-0D5F4DFEA10A}"/>
                    </a:ext>
                  </a:extLst>
                </p14:cNvPr>
                <p14:cNvContentPartPr/>
                <p14:nvPr/>
              </p14:nvContentPartPr>
              <p14:xfrm>
                <a:off x="2493702" y="5701967"/>
                <a:ext cx="167760" cy="92880"/>
              </p14:xfrm>
            </p:contentPart>
          </mc:Choice>
          <mc:Fallback xmlns="">
            <p:pic>
              <p:nvPicPr>
                <p:cNvPr id="278" name="Ink 277">
                  <a:extLst>
                    <a:ext uri="{FF2B5EF4-FFF2-40B4-BE49-F238E27FC236}">
                      <a16:creationId xmlns:a16="http://schemas.microsoft.com/office/drawing/2014/main" xmlns="" xmlns:p14="http://schemas.microsoft.com/office/powerpoint/2010/main" id="{2E471045-8596-AC4E-B615-0D5F4DFEA10A}"/>
                    </a:ext>
                  </a:extLst>
                </p:cNvPr>
                <p:cNvPicPr/>
                <p:nvPr/>
              </p:nvPicPr>
              <p:blipFill>
                <a:blip r:embed="rId437"/>
                <a:stretch>
                  <a:fillRect/>
                </a:stretch>
              </p:blipFill>
              <p:spPr>
                <a:xfrm>
                  <a:off x="2484702" y="5692932"/>
                  <a:ext cx="185400" cy="111311"/>
                </a:xfrm>
                <a:prstGeom prst="rect">
                  <a:avLst/>
                </a:prstGeom>
              </p:spPr>
            </p:pic>
          </mc:Fallback>
        </mc:AlternateContent>
      </p:grpSp>
      <p:grpSp>
        <p:nvGrpSpPr>
          <p:cNvPr id="294" name="Group 293">
            <a:extLst>
              <a:ext uri="{FF2B5EF4-FFF2-40B4-BE49-F238E27FC236}">
                <a16:creationId xmlns:a16="http://schemas.microsoft.com/office/drawing/2014/main" id="{3002A783-197C-544F-96BC-BAA9D11FD138}"/>
              </a:ext>
            </a:extLst>
          </p:cNvPr>
          <p:cNvGrpSpPr/>
          <p:nvPr/>
        </p:nvGrpSpPr>
        <p:grpSpPr>
          <a:xfrm>
            <a:off x="2203547" y="5454215"/>
            <a:ext cx="1013310" cy="147690"/>
            <a:chOff x="1414062" y="6129287"/>
            <a:chExt cx="1351080" cy="196920"/>
          </a:xfrm>
        </p:grpSpPr>
        <mc:AlternateContent xmlns:mc="http://schemas.openxmlformats.org/markup-compatibility/2006" xmlns:p14="http://schemas.microsoft.com/office/powerpoint/2010/main">
          <mc:Choice Requires="p14">
            <p:contentPart p14:bwMode="auto" r:id="rId438">
              <p14:nvContentPartPr>
                <p14:cNvPr id="280" name="Ink 279">
                  <a:extLst>
                    <a:ext uri="{FF2B5EF4-FFF2-40B4-BE49-F238E27FC236}">
                      <a16:creationId xmlns:a16="http://schemas.microsoft.com/office/drawing/2014/main" id="{B8CD8513-A995-C54D-A6AC-2604051645C6}"/>
                    </a:ext>
                  </a:extLst>
                </p14:cNvPr>
                <p14:cNvContentPartPr/>
                <p14:nvPr/>
              </p14:nvContentPartPr>
              <p14:xfrm>
                <a:off x="1414062" y="6175367"/>
                <a:ext cx="179280" cy="150480"/>
              </p14:xfrm>
            </p:contentPart>
          </mc:Choice>
          <mc:Fallback xmlns="">
            <p:pic>
              <p:nvPicPr>
                <p:cNvPr id="280" name="Ink 279">
                  <a:extLst>
                    <a:ext uri="{FF2B5EF4-FFF2-40B4-BE49-F238E27FC236}">
                      <a16:creationId xmlns:a16="http://schemas.microsoft.com/office/drawing/2014/main" xmlns="" xmlns:p14="http://schemas.microsoft.com/office/powerpoint/2010/main" id="{B8CD8513-A995-C54D-A6AC-2604051645C6}"/>
                    </a:ext>
                  </a:extLst>
                </p:cNvPr>
                <p:cNvPicPr/>
                <p:nvPr/>
              </p:nvPicPr>
              <p:blipFill>
                <a:blip r:embed="rId439"/>
                <a:stretch>
                  <a:fillRect/>
                </a:stretch>
              </p:blipFill>
              <p:spPr>
                <a:xfrm>
                  <a:off x="1405422" y="6166727"/>
                  <a:ext cx="1958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81" name="Ink 280">
                  <a:extLst>
                    <a:ext uri="{FF2B5EF4-FFF2-40B4-BE49-F238E27FC236}">
                      <a16:creationId xmlns:a16="http://schemas.microsoft.com/office/drawing/2014/main" id="{F745D132-426A-1A42-A58F-C15C6F740BE1}"/>
                    </a:ext>
                  </a:extLst>
                </p14:cNvPr>
                <p14:cNvContentPartPr/>
                <p14:nvPr/>
              </p14:nvContentPartPr>
              <p14:xfrm>
                <a:off x="1639422" y="6210287"/>
                <a:ext cx="127440" cy="115920"/>
              </p14:xfrm>
            </p:contentPart>
          </mc:Choice>
          <mc:Fallback xmlns="">
            <p:pic>
              <p:nvPicPr>
                <p:cNvPr id="281" name="Ink 280">
                  <a:extLst>
                    <a:ext uri="{FF2B5EF4-FFF2-40B4-BE49-F238E27FC236}">
                      <a16:creationId xmlns:a16="http://schemas.microsoft.com/office/drawing/2014/main" xmlns="" xmlns:p14="http://schemas.microsoft.com/office/powerpoint/2010/main" id="{F745D132-426A-1A42-A58F-C15C6F740BE1}"/>
                    </a:ext>
                  </a:extLst>
                </p:cNvPr>
                <p:cNvPicPr/>
                <p:nvPr/>
              </p:nvPicPr>
              <p:blipFill>
                <a:blip r:embed="rId441"/>
                <a:stretch>
                  <a:fillRect/>
                </a:stretch>
              </p:blipFill>
              <p:spPr>
                <a:xfrm>
                  <a:off x="1630422" y="6200927"/>
                  <a:ext cx="14472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82" name="Ink 281">
                  <a:extLst>
                    <a:ext uri="{FF2B5EF4-FFF2-40B4-BE49-F238E27FC236}">
                      <a16:creationId xmlns:a16="http://schemas.microsoft.com/office/drawing/2014/main" id="{5294A654-BA1E-AE4E-952C-F7D683009E50}"/>
                    </a:ext>
                  </a:extLst>
                </p14:cNvPr>
                <p14:cNvContentPartPr/>
                <p14:nvPr/>
              </p14:nvContentPartPr>
              <p14:xfrm>
                <a:off x="1806822" y="6204527"/>
                <a:ext cx="294840" cy="115920"/>
              </p14:xfrm>
            </p:contentPart>
          </mc:Choice>
          <mc:Fallback xmlns="">
            <p:pic>
              <p:nvPicPr>
                <p:cNvPr id="282" name="Ink 281">
                  <a:extLst>
                    <a:ext uri="{FF2B5EF4-FFF2-40B4-BE49-F238E27FC236}">
                      <a16:creationId xmlns:a16="http://schemas.microsoft.com/office/drawing/2014/main" xmlns="" xmlns:p14="http://schemas.microsoft.com/office/powerpoint/2010/main" id="{5294A654-BA1E-AE4E-952C-F7D683009E50}"/>
                    </a:ext>
                  </a:extLst>
                </p:cNvPr>
                <p:cNvPicPr/>
                <p:nvPr/>
              </p:nvPicPr>
              <p:blipFill>
                <a:blip r:embed="rId443"/>
                <a:stretch>
                  <a:fillRect/>
                </a:stretch>
              </p:blipFill>
              <p:spPr>
                <a:xfrm>
                  <a:off x="1798182" y="6195167"/>
                  <a:ext cx="3117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83" name="Ink 282">
                  <a:extLst>
                    <a:ext uri="{FF2B5EF4-FFF2-40B4-BE49-F238E27FC236}">
                      <a16:creationId xmlns:a16="http://schemas.microsoft.com/office/drawing/2014/main" id="{25E938B8-433C-EC4D-A648-5A5C6BCE5B2C}"/>
                    </a:ext>
                  </a:extLst>
                </p14:cNvPr>
                <p14:cNvContentPartPr/>
                <p14:nvPr/>
              </p14:nvContentPartPr>
              <p14:xfrm>
                <a:off x="2077902" y="6129287"/>
                <a:ext cx="11880" cy="11880"/>
              </p14:xfrm>
            </p:contentPart>
          </mc:Choice>
          <mc:Fallback xmlns="">
            <p:pic>
              <p:nvPicPr>
                <p:cNvPr id="283" name="Ink 282">
                  <a:extLst>
                    <a:ext uri="{FF2B5EF4-FFF2-40B4-BE49-F238E27FC236}">
                      <a16:creationId xmlns:a16="http://schemas.microsoft.com/office/drawing/2014/main" xmlns="" xmlns:p14="http://schemas.microsoft.com/office/powerpoint/2010/main" id="{25E938B8-433C-EC4D-A648-5A5C6BCE5B2C}"/>
                    </a:ext>
                  </a:extLst>
                </p:cNvPr>
                <p:cNvPicPr/>
                <p:nvPr/>
              </p:nvPicPr>
              <p:blipFill>
                <a:blip r:embed="rId445"/>
                <a:stretch>
                  <a:fillRect/>
                </a:stretch>
              </p:blipFill>
              <p:spPr>
                <a:xfrm>
                  <a:off x="2069622" y="6119927"/>
                  <a:ext cx="295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84" name="Ink 283">
                  <a:extLst>
                    <a:ext uri="{FF2B5EF4-FFF2-40B4-BE49-F238E27FC236}">
                      <a16:creationId xmlns:a16="http://schemas.microsoft.com/office/drawing/2014/main" id="{1A952693-781B-5B44-AF1D-5AECA0A6E44C}"/>
                    </a:ext>
                  </a:extLst>
                </p14:cNvPr>
                <p14:cNvContentPartPr/>
                <p14:nvPr/>
              </p14:nvContentPartPr>
              <p14:xfrm>
                <a:off x="2135862" y="6210287"/>
                <a:ext cx="358200" cy="92880"/>
              </p14:xfrm>
            </p:contentPart>
          </mc:Choice>
          <mc:Fallback xmlns="">
            <p:pic>
              <p:nvPicPr>
                <p:cNvPr id="284" name="Ink 283">
                  <a:extLst>
                    <a:ext uri="{FF2B5EF4-FFF2-40B4-BE49-F238E27FC236}">
                      <a16:creationId xmlns:a16="http://schemas.microsoft.com/office/drawing/2014/main" xmlns="" xmlns:p14="http://schemas.microsoft.com/office/powerpoint/2010/main" id="{1A952693-781B-5B44-AF1D-5AECA0A6E44C}"/>
                    </a:ext>
                  </a:extLst>
                </p:cNvPr>
                <p:cNvPicPr/>
                <p:nvPr/>
              </p:nvPicPr>
              <p:blipFill>
                <a:blip r:embed="rId447"/>
                <a:stretch>
                  <a:fillRect/>
                </a:stretch>
              </p:blipFill>
              <p:spPr>
                <a:xfrm>
                  <a:off x="2126862" y="6200207"/>
                  <a:ext cx="375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85" name="Ink 284">
                  <a:extLst>
                    <a:ext uri="{FF2B5EF4-FFF2-40B4-BE49-F238E27FC236}">
                      <a16:creationId xmlns:a16="http://schemas.microsoft.com/office/drawing/2014/main" id="{A6AB18FC-9534-BA49-81E6-0B4BE7347031}"/>
                    </a:ext>
                  </a:extLst>
                </p14:cNvPr>
                <p14:cNvContentPartPr/>
                <p14:nvPr/>
              </p14:nvContentPartPr>
              <p14:xfrm>
                <a:off x="2562822" y="6175367"/>
                <a:ext cx="202320" cy="133200"/>
              </p14:xfrm>
            </p:contentPart>
          </mc:Choice>
          <mc:Fallback xmlns="">
            <p:pic>
              <p:nvPicPr>
                <p:cNvPr id="285" name="Ink 284">
                  <a:extLst>
                    <a:ext uri="{FF2B5EF4-FFF2-40B4-BE49-F238E27FC236}">
                      <a16:creationId xmlns:a16="http://schemas.microsoft.com/office/drawing/2014/main" xmlns="" xmlns:p14="http://schemas.microsoft.com/office/powerpoint/2010/main" id="{A6AB18FC-9534-BA49-81E6-0B4BE7347031}"/>
                    </a:ext>
                  </a:extLst>
                </p:cNvPr>
                <p:cNvPicPr/>
                <p:nvPr/>
              </p:nvPicPr>
              <p:blipFill>
                <a:blip r:embed="rId449"/>
                <a:stretch>
                  <a:fillRect/>
                </a:stretch>
              </p:blipFill>
              <p:spPr>
                <a:xfrm>
                  <a:off x="2553462" y="6166007"/>
                  <a:ext cx="221760" cy="151920"/>
                </a:xfrm>
                <a:prstGeom prst="rect">
                  <a:avLst/>
                </a:prstGeom>
              </p:spPr>
            </p:pic>
          </mc:Fallback>
        </mc:AlternateContent>
      </p:grpSp>
      <p:grpSp>
        <p:nvGrpSpPr>
          <p:cNvPr id="293" name="Group 292">
            <a:extLst>
              <a:ext uri="{FF2B5EF4-FFF2-40B4-BE49-F238E27FC236}">
                <a16:creationId xmlns:a16="http://schemas.microsoft.com/office/drawing/2014/main" id="{D7D9F733-6B8A-D04C-83B7-ADB483BA950F}"/>
              </a:ext>
            </a:extLst>
          </p:cNvPr>
          <p:cNvGrpSpPr/>
          <p:nvPr/>
        </p:nvGrpSpPr>
        <p:grpSpPr>
          <a:xfrm>
            <a:off x="3389927" y="5501735"/>
            <a:ext cx="52110" cy="39420"/>
            <a:chOff x="2995902" y="6192647"/>
            <a:chExt cx="69480" cy="52560"/>
          </a:xfrm>
        </p:grpSpPr>
        <mc:AlternateContent xmlns:mc="http://schemas.openxmlformats.org/markup-compatibility/2006" xmlns:p14="http://schemas.microsoft.com/office/powerpoint/2010/main">
          <mc:Choice Requires="p14">
            <p:contentPart p14:bwMode="auto" r:id="rId450">
              <p14:nvContentPartPr>
                <p14:cNvPr id="286" name="Ink 285">
                  <a:extLst>
                    <a:ext uri="{FF2B5EF4-FFF2-40B4-BE49-F238E27FC236}">
                      <a16:creationId xmlns:a16="http://schemas.microsoft.com/office/drawing/2014/main" id="{B33E6B33-101C-B648-B494-3553FE7FBA42}"/>
                    </a:ext>
                  </a:extLst>
                </p14:cNvPr>
                <p14:cNvContentPartPr/>
                <p14:nvPr/>
              </p14:nvContentPartPr>
              <p14:xfrm>
                <a:off x="2995902" y="6192647"/>
                <a:ext cx="63720" cy="11880"/>
              </p14:xfrm>
            </p:contentPart>
          </mc:Choice>
          <mc:Fallback xmlns="">
            <p:pic>
              <p:nvPicPr>
                <p:cNvPr id="286" name="Ink 285">
                  <a:extLst>
                    <a:ext uri="{FF2B5EF4-FFF2-40B4-BE49-F238E27FC236}">
                      <a16:creationId xmlns:a16="http://schemas.microsoft.com/office/drawing/2014/main" xmlns="" xmlns:p14="http://schemas.microsoft.com/office/powerpoint/2010/main" id="{B33E6B33-101C-B648-B494-3553FE7FBA42}"/>
                    </a:ext>
                  </a:extLst>
                </p:cNvPr>
                <p:cNvPicPr/>
                <p:nvPr/>
              </p:nvPicPr>
              <p:blipFill>
                <a:blip r:embed="rId451"/>
                <a:stretch>
                  <a:fillRect/>
                </a:stretch>
              </p:blipFill>
              <p:spPr>
                <a:xfrm>
                  <a:off x="2986953" y="6183647"/>
                  <a:ext cx="80545"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87" name="Ink 286">
                  <a:extLst>
                    <a:ext uri="{FF2B5EF4-FFF2-40B4-BE49-F238E27FC236}">
                      <a16:creationId xmlns:a16="http://schemas.microsoft.com/office/drawing/2014/main" id="{A2066076-8233-8543-B15A-FF33C3E87FB9}"/>
                    </a:ext>
                  </a:extLst>
                </p14:cNvPr>
                <p14:cNvContentPartPr/>
                <p14:nvPr/>
              </p14:nvContentPartPr>
              <p14:xfrm>
                <a:off x="3018942" y="6233327"/>
                <a:ext cx="46440" cy="11880"/>
              </p14:xfrm>
            </p:contentPart>
          </mc:Choice>
          <mc:Fallback xmlns="">
            <p:pic>
              <p:nvPicPr>
                <p:cNvPr id="287" name="Ink 286">
                  <a:extLst>
                    <a:ext uri="{FF2B5EF4-FFF2-40B4-BE49-F238E27FC236}">
                      <a16:creationId xmlns:a16="http://schemas.microsoft.com/office/drawing/2014/main" xmlns="" xmlns:p14="http://schemas.microsoft.com/office/powerpoint/2010/main" id="{A2066076-8233-8543-B15A-FF33C3E87FB9}"/>
                    </a:ext>
                  </a:extLst>
                </p:cNvPr>
                <p:cNvPicPr/>
                <p:nvPr/>
              </p:nvPicPr>
              <p:blipFill>
                <a:blip r:embed="rId453"/>
                <a:stretch>
                  <a:fillRect/>
                </a:stretch>
              </p:blipFill>
              <p:spPr>
                <a:xfrm>
                  <a:off x="3010302" y="6224687"/>
                  <a:ext cx="63000" cy="28800"/>
                </a:xfrm>
                <a:prstGeom prst="rect">
                  <a:avLst/>
                </a:prstGeom>
              </p:spPr>
            </p:pic>
          </mc:Fallback>
        </mc:AlternateContent>
      </p:grpSp>
      <p:grpSp>
        <p:nvGrpSpPr>
          <p:cNvPr id="292" name="Group 291">
            <a:extLst>
              <a:ext uri="{FF2B5EF4-FFF2-40B4-BE49-F238E27FC236}">
                <a16:creationId xmlns:a16="http://schemas.microsoft.com/office/drawing/2014/main" id="{D5F8D4DC-CD0C-7B4B-A8A8-7F76DD8A4AF5}"/>
              </a:ext>
            </a:extLst>
          </p:cNvPr>
          <p:cNvGrpSpPr/>
          <p:nvPr/>
        </p:nvGrpSpPr>
        <p:grpSpPr>
          <a:xfrm>
            <a:off x="3623747" y="5419655"/>
            <a:ext cx="247050" cy="177660"/>
            <a:chOff x="3307662" y="6083207"/>
            <a:chExt cx="329400" cy="236880"/>
          </a:xfrm>
        </p:grpSpPr>
        <mc:AlternateContent xmlns:mc="http://schemas.openxmlformats.org/markup-compatibility/2006" xmlns:p14="http://schemas.microsoft.com/office/powerpoint/2010/main">
          <mc:Choice Requires="p14">
            <p:contentPart p14:bwMode="auto" r:id="rId454">
              <p14:nvContentPartPr>
                <p14:cNvPr id="288" name="Ink 287">
                  <a:extLst>
                    <a:ext uri="{FF2B5EF4-FFF2-40B4-BE49-F238E27FC236}">
                      <a16:creationId xmlns:a16="http://schemas.microsoft.com/office/drawing/2014/main" id="{68C27C7B-F16B-5B44-8DFC-5867E87D8801}"/>
                    </a:ext>
                  </a:extLst>
                </p14:cNvPr>
                <p14:cNvContentPartPr/>
                <p14:nvPr/>
              </p14:nvContentPartPr>
              <p14:xfrm>
                <a:off x="3313422" y="6117767"/>
                <a:ext cx="29160" cy="190800"/>
              </p14:xfrm>
            </p:contentPart>
          </mc:Choice>
          <mc:Fallback xmlns="">
            <p:pic>
              <p:nvPicPr>
                <p:cNvPr id="288" name="Ink 287">
                  <a:extLst>
                    <a:ext uri="{FF2B5EF4-FFF2-40B4-BE49-F238E27FC236}">
                      <a16:creationId xmlns:a16="http://schemas.microsoft.com/office/drawing/2014/main" xmlns="" xmlns:p14="http://schemas.microsoft.com/office/powerpoint/2010/main" id="{68C27C7B-F16B-5B44-8DFC-5867E87D8801}"/>
                    </a:ext>
                  </a:extLst>
                </p:cNvPr>
                <p:cNvPicPr/>
                <p:nvPr/>
              </p:nvPicPr>
              <p:blipFill>
                <a:blip r:embed="rId455"/>
                <a:stretch>
                  <a:fillRect/>
                </a:stretch>
              </p:blipFill>
              <p:spPr>
                <a:xfrm>
                  <a:off x="3305243" y="6108784"/>
                  <a:ext cx="46585" cy="208047"/>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89" name="Ink 288">
                  <a:extLst>
                    <a:ext uri="{FF2B5EF4-FFF2-40B4-BE49-F238E27FC236}">
                      <a16:creationId xmlns:a16="http://schemas.microsoft.com/office/drawing/2014/main" id="{C4E7686E-6B5C-5C4B-9490-05D59D317E72}"/>
                    </a:ext>
                  </a:extLst>
                </p14:cNvPr>
                <p14:cNvContentPartPr/>
                <p14:nvPr/>
              </p14:nvContentPartPr>
              <p14:xfrm>
                <a:off x="3307662" y="6083207"/>
                <a:ext cx="115920" cy="104400"/>
              </p14:xfrm>
            </p:contentPart>
          </mc:Choice>
          <mc:Fallback xmlns="">
            <p:pic>
              <p:nvPicPr>
                <p:cNvPr id="289" name="Ink 288">
                  <a:extLst>
                    <a:ext uri="{FF2B5EF4-FFF2-40B4-BE49-F238E27FC236}">
                      <a16:creationId xmlns:a16="http://schemas.microsoft.com/office/drawing/2014/main" xmlns="" xmlns:p14="http://schemas.microsoft.com/office/powerpoint/2010/main" id="{C4E7686E-6B5C-5C4B-9490-05D59D317E72}"/>
                    </a:ext>
                  </a:extLst>
                </p:cNvPr>
                <p:cNvPicPr/>
                <p:nvPr/>
              </p:nvPicPr>
              <p:blipFill>
                <a:blip r:embed="rId457"/>
                <a:stretch>
                  <a:fillRect/>
                </a:stretch>
              </p:blipFill>
              <p:spPr>
                <a:xfrm>
                  <a:off x="3299022" y="6073847"/>
                  <a:ext cx="13320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90" name="Ink 289">
                  <a:extLst>
                    <a:ext uri="{FF2B5EF4-FFF2-40B4-BE49-F238E27FC236}">
                      <a16:creationId xmlns:a16="http://schemas.microsoft.com/office/drawing/2014/main" id="{7C846E94-4709-1243-ABE2-CF42309C3152}"/>
                    </a:ext>
                  </a:extLst>
                </p14:cNvPr>
                <p14:cNvContentPartPr/>
                <p14:nvPr/>
              </p14:nvContentPartPr>
              <p14:xfrm>
                <a:off x="3463542" y="6112007"/>
                <a:ext cx="110160" cy="87120"/>
              </p14:xfrm>
            </p:contentPart>
          </mc:Choice>
          <mc:Fallback xmlns="">
            <p:pic>
              <p:nvPicPr>
                <p:cNvPr id="290" name="Ink 289">
                  <a:extLst>
                    <a:ext uri="{FF2B5EF4-FFF2-40B4-BE49-F238E27FC236}">
                      <a16:creationId xmlns:a16="http://schemas.microsoft.com/office/drawing/2014/main" xmlns="" xmlns:p14="http://schemas.microsoft.com/office/powerpoint/2010/main" id="{7C846E94-4709-1243-ABE2-CF42309C3152}"/>
                    </a:ext>
                  </a:extLst>
                </p:cNvPr>
                <p:cNvPicPr/>
                <p:nvPr/>
              </p:nvPicPr>
              <p:blipFill>
                <a:blip r:embed="rId459"/>
                <a:stretch>
                  <a:fillRect/>
                </a:stretch>
              </p:blipFill>
              <p:spPr>
                <a:xfrm>
                  <a:off x="3454182" y="6102647"/>
                  <a:ext cx="1281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91" name="Ink 290">
                  <a:extLst>
                    <a:ext uri="{FF2B5EF4-FFF2-40B4-BE49-F238E27FC236}">
                      <a16:creationId xmlns:a16="http://schemas.microsoft.com/office/drawing/2014/main" id="{74D86318-D66E-EA47-A3EF-EA342279A5E4}"/>
                    </a:ext>
                  </a:extLst>
                </p14:cNvPr>
                <p14:cNvContentPartPr/>
                <p14:nvPr/>
              </p14:nvContentPartPr>
              <p14:xfrm>
                <a:off x="3532662" y="6135047"/>
                <a:ext cx="104400" cy="185040"/>
              </p14:xfrm>
            </p:contentPart>
          </mc:Choice>
          <mc:Fallback xmlns="">
            <p:pic>
              <p:nvPicPr>
                <p:cNvPr id="291" name="Ink 290">
                  <a:extLst>
                    <a:ext uri="{FF2B5EF4-FFF2-40B4-BE49-F238E27FC236}">
                      <a16:creationId xmlns:a16="http://schemas.microsoft.com/office/drawing/2014/main" xmlns="" xmlns:p14="http://schemas.microsoft.com/office/powerpoint/2010/main" id="{74D86318-D66E-EA47-A3EF-EA342279A5E4}"/>
                    </a:ext>
                  </a:extLst>
                </p:cNvPr>
                <p:cNvPicPr/>
                <p:nvPr/>
              </p:nvPicPr>
              <p:blipFill>
                <a:blip r:embed="rId461"/>
                <a:stretch>
                  <a:fillRect/>
                </a:stretch>
              </p:blipFill>
              <p:spPr>
                <a:xfrm>
                  <a:off x="3523631" y="6127127"/>
                  <a:ext cx="123907" cy="201600"/>
                </a:xfrm>
                <a:prstGeom prst="rect">
                  <a:avLst/>
                </a:prstGeom>
              </p:spPr>
            </p:pic>
          </mc:Fallback>
        </mc:AlternateContent>
      </p:grpSp>
    </p:spTree>
    <p:extLst>
      <p:ext uri="{BB962C8B-B14F-4D97-AF65-F5344CB8AC3E}">
        <p14:creationId xmlns:p14="http://schemas.microsoft.com/office/powerpoint/2010/main" val="39925273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12849" y="216941"/>
            <a:ext cx="5943600" cy="857250"/>
          </a:xfrm>
          <a:prstGeom prst="rect">
            <a:avLst/>
          </a:prstGeom>
        </p:spPr>
        <p:txBody>
          <a:bodyPr>
            <a:normAutofit/>
          </a:bodyPr>
          <a:lstStyle/>
          <a:p>
            <a:r>
              <a:rPr lang="en-US" sz="3200" b="1" dirty="0">
                <a:latin typeface="+mn-lt"/>
                <a:cs typeface="Arial"/>
              </a:rPr>
              <a:t>Normal Distribution</a:t>
            </a:r>
          </a:p>
        </p:txBody>
      </p:sp>
      <p:pic>
        <p:nvPicPr>
          <p:cNvPr id="6" name="Picture 2" descr="BinomialGaussian"/>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4674393" y="4331591"/>
            <a:ext cx="4164807" cy="1614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2" descr="normal_curv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295400"/>
            <a:ext cx="4191000" cy="2625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Box 8"/>
          <p:cNvSpPr txBox="1"/>
          <p:nvPr/>
        </p:nvSpPr>
        <p:spPr>
          <a:xfrm>
            <a:off x="474251" y="1935287"/>
            <a:ext cx="2972541" cy="3208571"/>
          </a:xfrm>
          <a:prstGeom prst="rect">
            <a:avLst/>
          </a:prstGeom>
          <a:noFill/>
        </p:spPr>
        <p:txBody>
          <a:bodyPr wrap="square" rtlCol="0">
            <a:spAutoFit/>
          </a:bodyPr>
          <a:lstStyle/>
          <a:p>
            <a:r>
              <a:rPr lang="en-US" sz="1350" dirty="0">
                <a:solidFill>
                  <a:prstClr val="black"/>
                </a:solidFill>
              </a:rPr>
              <a:t>Change in Mean determines the shift in the distribution </a:t>
            </a:r>
          </a:p>
          <a:p>
            <a:r>
              <a:rPr lang="en-US" sz="1350" dirty="0">
                <a:solidFill>
                  <a:prstClr val="black"/>
                </a:solidFill>
              </a:rPr>
              <a:t>Change in the deviation determines the spread of the data points</a:t>
            </a: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pPr>
              <a:buFont typeface="Monotype Sorts" panose="05000000000000000000" pitchFamily="2" charset="2"/>
              <a:buNone/>
            </a:pPr>
            <a:r>
              <a:rPr lang="en-US" altLang="en-US" sz="1350" i="1" dirty="0">
                <a:solidFill>
                  <a:prstClr val="black">
                    <a:lumMod val="95000"/>
                    <a:lumOff val="5000"/>
                  </a:prstClr>
                </a:solidFill>
                <a:latin typeface="Symbol" panose="05050102010706020507" pitchFamily="18" charset="2"/>
              </a:rPr>
              <a:t></a:t>
            </a:r>
            <a:r>
              <a:rPr lang="en-US" altLang="en-US" sz="1350" dirty="0">
                <a:solidFill>
                  <a:prstClr val="black">
                    <a:lumMod val="95000"/>
                    <a:lumOff val="5000"/>
                  </a:prstClr>
                </a:solidFill>
              </a:rPr>
              <a:t>  =  mean</a:t>
            </a:r>
          </a:p>
          <a:p>
            <a:pPr>
              <a:buFont typeface="Monotype Sorts" panose="05000000000000000000" pitchFamily="2" charset="2"/>
              <a:buNone/>
            </a:pPr>
            <a:r>
              <a:rPr lang="en-US" altLang="en-US" sz="1350" i="1" dirty="0">
                <a:solidFill>
                  <a:prstClr val="black">
                    <a:lumMod val="95000"/>
                    <a:lumOff val="5000"/>
                  </a:prstClr>
                </a:solidFill>
                <a:latin typeface="Symbol" panose="05050102010706020507" pitchFamily="18" charset="2"/>
              </a:rPr>
              <a:t></a:t>
            </a:r>
            <a:r>
              <a:rPr lang="en-US" altLang="en-US" sz="1350" dirty="0">
                <a:solidFill>
                  <a:prstClr val="black">
                    <a:lumMod val="95000"/>
                    <a:lumOff val="5000"/>
                  </a:prstClr>
                </a:solidFill>
              </a:rPr>
              <a:t>  =  standard deviation</a:t>
            </a:r>
          </a:p>
          <a:p>
            <a:pPr>
              <a:buFont typeface="Monotype Sorts" panose="05000000000000000000" pitchFamily="2" charset="2"/>
              <a:buNone/>
            </a:pPr>
            <a:r>
              <a:rPr lang="en-US" altLang="en-US" sz="1350" i="1" dirty="0">
                <a:solidFill>
                  <a:prstClr val="black">
                    <a:lumMod val="95000"/>
                    <a:lumOff val="5000"/>
                  </a:prstClr>
                </a:solidFill>
                <a:latin typeface="Symbol" panose="05050102010706020507" pitchFamily="18" charset="2"/>
              </a:rPr>
              <a:t></a:t>
            </a:r>
            <a:r>
              <a:rPr lang="en-US" altLang="en-US" sz="1350" dirty="0">
                <a:solidFill>
                  <a:prstClr val="black">
                    <a:lumMod val="95000"/>
                    <a:lumOff val="5000"/>
                  </a:prstClr>
                </a:solidFill>
              </a:rPr>
              <a:t>  =  3.14159</a:t>
            </a:r>
          </a:p>
          <a:p>
            <a:pPr>
              <a:buFont typeface="Monotype Sorts" panose="05000000000000000000" pitchFamily="2" charset="2"/>
              <a:buNone/>
            </a:pPr>
            <a:r>
              <a:rPr lang="en-US" altLang="en-US" sz="1350" i="1" dirty="0">
                <a:solidFill>
                  <a:prstClr val="black">
                    <a:lumMod val="95000"/>
                    <a:lumOff val="5000"/>
                  </a:prstClr>
                </a:solidFill>
              </a:rPr>
              <a:t>e</a:t>
            </a:r>
            <a:r>
              <a:rPr lang="en-US" altLang="en-US" sz="1350" dirty="0">
                <a:solidFill>
                  <a:prstClr val="black">
                    <a:lumMod val="95000"/>
                    <a:lumOff val="5000"/>
                  </a:prstClr>
                </a:solidFill>
              </a:rPr>
              <a:t> =  2.71828</a:t>
            </a:r>
          </a:p>
          <a:p>
            <a:pPr>
              <a:buFont typeface="Monotype Sorts" panose="05000000000000000000" pitchFamily="2" charset="2"/>
              <a:buNone/>
            </a:pPr>
            <a:endParaRPr lang="en-US" altLang="en-US" sz="1350" dirty="0">
              <a:solidFill>
                <a:prstClr val="black">
                  <a:lumMod val="95000"/>
                  <a:lumOff val="5000"/>
                </a:prstClr>
              </a:solidFill>
            </a:endParaRPr>
          </a:p>
          <a:p>
            <a:pPr>
              <a:buFont typeface="Monotype Sorts" panose="05000000000000000000" pitchFamily="2" charset="2"/>
              <a:buNone/>
            </a:pPr>
            <a:endParaRPr lang="en-US" altLang="en-US" sz="1350" dirty="0">
              <a:solidFill>
                <a:prstClr val="black">
                  <a:lumMod val="95000"/>
                  <a:lumOff val="5000"/>
                </a:prstClr>
              </a:solidFill>
            </a:endParaRPr>
          </a:p>
          <a:p>
            <a:endParaRPr lang="en-IN" sz="1350" dirty="0">
              <a:solidFill>
                <a:prstClr val="black"/>
              </a:solidFill>
            </a:endParaRPr>
          </a:p>
        </p:txBody>
      </p:sp>
      <p:graphicFrame>
        <p:nvGraphicFramePr>
          <p:cNvPr id="11" name="Object 10"/>
          <p:cNvGraphicFramePr>
            <a:graphicFrameLocks noChangeAspect="1"/>
          </p:cNvGraphicFramePr>
          <p:nvPr/>
        </p:nvGraphicFramePr>
        <p:xfrm>
          <a:off x="1371601" y="2876027"/>
          <a:ext cx="2235398" cy="549485"/>
        </p:xfrm>
        <a:graphic>
          <a:graphicData uri="http://schemas.openxmlformats.org/presentationml/2006/ole">
            <mc:AlternateContent xmlns:mc="http://schemas.openxmlformats.org/markup-compatibility/2006">
              <mc:Choice xmlns:v="urn:schemas-microsoft-com:vml" Requires="v">
                <p:oleObj spid="_x0000_s6145" name="Equation" r:id="rId6" imgW="1663560" imgH="495000" progId="Equation.3">
                  <p:embed/>
                </p:oleObj>
              </mc:Choice>
              <mc:Fallback>
                <p:oleObj name="Equation" r:id="rId6" imgW="1663560" imgH="495000" progId="Equation.3">
                  <p:embed/>
                  <p:pic>
                    <p:nvPicPr>
                      <p:cNvPr id="11" name="Object 10"/>
                      <p:cNvPicPr>
                        <a:picLocks noChangeAspect="1" noChangeArrowheads="1"/>
                      </p:cNvPicPr>
                      <p:nvPr/>
                    </p:nvPicPr>
                    <p:blipFill>
                      <a:blip r:embed="rId7"/>
                      <a:srcRect/>
                      <a:stretch>
                        <a:fillRect/>
                      </a:stretch>
                    </p:blipFill>
                    <p:spPr bwMode="auto">
                      <a:xfrm>
                        <a:off x="1371601" y="2876027"/>
                        <a:ext cx="2235398" cy="549485"/>
                      </a:xfrm>
                      <a:prstGeom prst="rect">
                        <a:avLst/>
                      </a:prstGeom>
                      <a:noFill/>
                      <a:ln>
                        <a:noFill/>
                      </a:ln>
                    </p:spPr>
                  </p:pic>
                </p:oleObj>
              </mc:Fallback>
            </mc:AlternateContent>
          </a:graphicData>
        </a:graphic>
      </p:graphicFrame>
      <p:sp>
        <p:nvSpPr>
          <p:cNvPr id="7" name="Text Box 9"/>
          <p:cNvSpPr txBox="1">
            <a:spLocks noChangeArrowheads="1"/>
          </p:cNvSpPr>
          <p:nvPr/>
        </p:nvSpPr>
        <p:spPr bwMode="auto">
          <a:xfrm>
            <a:off x="474250" y="4777979"/>
            <a:ext cx="3564349" cy="923330"/>
          </a:xfrm>
          <a:prstGeom prst="rect">
            <a:avLst/>
          </a:prstGeom>
          <a:solidFill>
            <a:srgbClr val="FFFFFF"/>
          </a:solidFill>
          <a:ln w="9525">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dirty="0">
                <a:solidFill>
                  <a:srgbClr val="0000FF"/>
                </a:solidFill>
              </a:rPr>
              <a:t>This is a bell shaped curve with different centers and spreads depending on </a:t>
            </a:r>
            <a:r>
              <a:rPr lang="en-US" dirty="0">
                <a:solidFill>
                  <a:srgbClr val="0000FF"/>
                </a:solidFill>
                <a:sym typeface="Symbol" charset="0"/>
              </a:rPr>
              <a:t> and </a:t>
            </a:r>
            <a:endParaRPr lang="en-US" dirty="0">
              <a:solidFill>
                <a:srgbClr val="0000FF"/>
              </a:solidFill>
            </a:endParaRPr>
          </a:p>
        </p:txBody>
      </p:sp>
    </p:spTree>
    <p:extLst>
      <p:ext uri="{BB962C8B-B14F-4D97-AF65-F5344CB8AC3E}">
        <p14:creationId xmlns:p14="http://schemas.microsoft.com/office/powerpoint/2010/main" val="21408392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
          <p:cNvSpPr>
            <a:spLocks noChangeShapeType="1"/>
          </p:cNvSpPr>
          <p:nvPr/>
        </p:nvSpPr>
        <p:spPr bwMode="auto">
          <a:xfrm flipV="1">
            <a:off x="3543300" y="3486150"/>
            <a:ext cx="571500" cy="0"/>
          </a:xfrm>
          <a:prstGeom prst="line">
            <a:avLst/>
          </a:prstGeom>
          <a:noFill/>
          <a:ln w="12700">
            <a:solidFill>
              <a:srgbClr val="000000"/>
            </a:solidFill>
            <a:round/>
            <a:headEnd type="stealth" w="med" len="me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5" name="Freeform 4"/>
          <p:cNvSpPr>
            <a:spLocks/>
          </p:cNvSpPr>
          <p:nvPr/>
        </p:nvSpPr>
        <p:spPr bwMode="auto">
          <a:xfrm>
            <a:off x="1714500" y="2514600"/>
            <a:ext cx="3771900" cy="1828800"/>
          </a:xfrm>
          <a:custGeom>
            <a:avLst/>
            <a:gdLst>
              <a:gd name="T0" fmla="*/ 0 w 1893"/>
              <a:gd name="T1" fmla="*/ 0 h 765"/>
              <a:gd name="T2" fmla="*/ 0 w 1893"/>
              <a:gd name="T3" fmla="*/ 764 h 765"/>
              <a:gd name="T4" fmla="*/ 1892 w 1893"/>
              <a:gd name="T5" fmla="*/ 764 h 765"/>
            </a:gdLst>
            <a:ahLst/>
            <a:cxnLst>
              <a:cxn ang="0">
                <a:pos x="T0" y="T1"/>
              </a:cxn>
              <a:cxn ang="0">
                <a:pos x="T2" y="T3"/>
              </a:cxn>
              <a:cxn ang="0">
                <a:pos x="T4" y="T5"/>
              </a:cxn>
            </a:cxnLst>
            <a:rect l="0" t="0" r="r" b="b"/>
            <a:pathLst>
              <a:path w="1893" h="765">
                <a:moveTo>
                  <a:pt x="0" y="0"/>
                </a:moveTo>
                <a:lnTo>
                  <a:pt x="0" y="764"/>
                </a:lnTo>
                <a:lnTo>
                  <a:pt x="1892" y="764"/>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350">
              <a:solidFill>
                <a:srgbClr val="000000"/>
              </a:solidFill>
            </a:endParaRPr>
          </a:p>
        </p:txBody>
      </p:sp>
      <p:sp>
        <p:nvSpPr>
          <p:cNvPr id="6" name="Line 5"/>
          <p:cNvSpPr>
            <a:spLocks noChangeShapeType="1"/>
          </p:cNvSpPr>
          <p:nvPr/>
        </p:nvSpPr>
        <p:spPr bwMode="auto">
          <a:xfrm>
            <a:off x="2518174" y="2690813"/>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7" name="Line 6"/>
          <p:cNvSpPr>
            <a:spLocks noChangeShapeType="1"/>
          </p:cNvSpPr>
          <p:nvPr/>
        </p:nvSpPr>
        <p:spPr bwMode="auto">
          <a:xfrm>
            <a:off x="2518174" y="2782491"/>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8" name="Line 7"/>
          <p:cNvSpPr>
            <a:spLocks noChangeShapeType="1"/>
          </p:cNvSpPr>
          <p:nvPr/>
        </p:nvSpPr>
        <p:spPr bwMode="auto">
          <a:xfrm>
            <a:off x="2518174" y="2872979"/>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9" name="Line 8"/>
          <p:cNvSpPr>
            <a:spLocks noChangeShapeType="1"/>
          </p:cNvSpPr>
          <p:nvPr/>
        </p:nvSpPr>
        <p:spPr bwMode="auto">
          <a:xfrm>
            <a:off x="2518174" y="2964656"/>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0" name="Line 9"/>
          <p:cNvSpPr>
            <a:spLocks noChangeShapeType="1"/>
          </p:cNvSpPr>
          <p:nvPr/>
        </p:nvSpPr>
        <p:spPr bwMode="auto">
          <a:xfrm>
            <a:off x="2518174" y="3055144"/>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1" name="Line 10"/>
          <p:cNvSpPr>
            <a:spLocks noChangeShapeType="1"/>
          </p:cNvSpPr>
          <p:nvPr/>
        </p:nvSpPr>
        <p:spPr bwMode="auto">
          <a:xfrm>
            <a:off x="2518174" y="3146822"/>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2" name="Line 11"/>
          <p:cNvSpPr>
            <a:spLocks noChangeShapeType="1"/>
          </p:cNvSpPr>
          <p:nvPr/>
        </p:nvSpPr>
        <p:spPr bwMode="auto">
          <a:xfrm>
            <a:off x="2518174" y="3237310"/>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3" name="Line 12"/>
          <p:cNvSpPr>
            <a:spLocks noChangeShapeType="1"/>
          </p:cNvSpPr>
          <p:nvPr/>
        </p:nvSpPr>
        <p:spPr bwMode="auto">
          <a:xfrm>
            <a:off x="2518174" y="3328988"/>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4" name="Line 13"/>
          <p:cNvSpPr>
            <a:spLocks noChangeShapeType="1"/>
          </p:cNvSpPr>
          <p:nvPr/>
        </p:nvSpPr>
        <p:spPr bwMode="auto">
          <a:xfrm>
            <a:off x="2518174" y="3419475"/>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5" name="Line 14"/>
          <p:cNvSpPr>
            <a:spLocks noChangeShapeType="1"/>
          </p:cNvSpPr>
          <p:nvPr/>
        </p:nvSpPr>
        <p:spPr bwMode="auto">
          <a:xfrm>
            <a:off x="2518174" y="3509963"/>
            <a:ext cx="1190" cy="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6" name="Line 15"/>
          <p:cNvSpPr>
            <a:spLocks noChangeShapeType="1"/>
          </p:cNvSpPr>
          <p:nvPr/>
        </p:nvSpPr>
        <p:spPr bwMode="auto">
          <a:xfrm>
            <a:off x="4781550"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7" name="Line 16"/>
          <p:cNvSpPr>
            <a:spLocks noChangeShapeType="1"/>
          </p:cNvSpPr>
          <p:nvPr/>
        </p:nvSpPr>
        <p:spPr bwMode="auto">
          <a:xfrm>
            <a:off x="4556522"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8" name="Line 17"/>
          <p:cNvSpPr>
            <a:spLocks noChangeShapeType="1"/>
          </p:cNvSpPr>
          <p:nvPr/>
        </p:nvSpPr>
        <p:spPr bwMode="auto">
          <a:xfrm>
            <a:off x="4330304"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19" name="Line 18"/>
          <p:cNvSpPr>
            <a:spLocks noChangeShapeType="1"/>
          </p:cNvSpPr>
          <p:nvPr/>
        </p:nvSpPr>
        <p:spPr bwMode="auto">
          <a:xfrm>
            <a:off x="4105275"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0" name="Line 19"/>
          <p:cNvSpPr>
            <a:spLocks noChangeShapeType="1"/>
          </p:cNvSpPr>
          <p:nvPr/>
        </p:nvSpPr>
        <p:spPr bwMode="auto">
          <a:xfrm>
            <a:off x="3880247"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1" name="Line 20"/>
          <p:cNvSpPr>
            <a:spLocks noChangeShapeType="1"/>
          </p:cNvSpPr>
          <p:nvPr/>
        </p:nvSpPr>
        <p:spPr bwMode="auto">
          <a:xfrm>
            <a:off x="3655219"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2" name="Line 21"/>
          <p:cNvSpPr>
            <a:spLocks noChangeShapeType="1"/>
          </p:cNvSpPr>
          <p:nvPr/>
        </p:nvSpPr>
        <p:spPr bwMode="auto">
          <a:xfrm>
            <a:off x="3430191"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3" name="Line 22"/>
          <p:cNvSpPr>
            <a:spLocks noChangeShapeType="1"/>
          </p:cNvSpPr>
          <p:nvPr/>
        </p:nvSpPr>
        <p:spPr bwMode="auto">
          <a:xfrm>
            <a:off x="3205163"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4" name="Line 23"/>
          <p:cNvSpPr>
            <a:spLocks noChangeShapeType="1"/>
          </p:cNvSpPr>
          <p:nvPr/>
        </p:nvSpPr>
        <p:spPr bwMode="auto">
          <a:xfrm>
            <a:off x="2978944"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5" name="Line 24"/>
          <p:cNvSpPr>
            <a:spLocks noChangeShapeType="1"/>
          </p:cNvSpPr>
          <p:nvPr/>
        </p:nvSpPr>
        <p:spPr bwMode="auto">
          <a:xfrm>
            <a:off x="2753916" y="3606405"/>
            <a:ext cx="0" cy="1190"/>
          </a:xfrm>
          <a:prstGeom prst="line">
            <a:avLst/>
          </a:prstGeom>
          <a:noFill/>
          <a:ln w="127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7" name="Rectangle 26"/>
          <p:cNvSpPr>
            <a:spLocks noChangeArrowheads="1"/>
          </p:cNvSpPr>
          <p:nvPr/>
        </p:nvSpPr>
        <p:spPr bwMode="auto">
          <a:xfrm>
            <a:off x="3586162" y="3583783"/>
            <a:ext cx="138113" cy="690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28" name="Rectangle 27"/>
          <p:cNvSpPr>
            <a:spLocks noChangeArrowheads="1"/>
          </p:cNvSpPr>
          <p:nvPr/>
        </p:nvSpPr>
        <p:spPr bwMode="auto">
          <a:xfrm>
            <a:off x="5600700" y="4343401"/>
            <a:ext cx="290944" cy="34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67865" tIns="33338" rIns="67865" bIns="33338">
            <a:spAutoFit/>
          </a:bodyPr>
          <a:lstStyle/>
          <a:p>
            <a:r>
              <a:rPr lang="en-US" b="1">
                <a:solidFill>
                  <a:srgbClr val="339933"/>
                </a:solidFill>
                <a:latin typeface="Arial" charset="0"/>
              </a:rPr>
              <a:t>X</a:t>
            </a:r>
          </a:p>
        </p:txBody>
      </p:sp>
      <p:sp>
        <p:nvSpPr>
          <p:cNvPr id="29" name="Rectangle 28"/>
          <p:cNvSpPr>
            <a:spLocks noChangeArrowheads="1"/>
          </p:cNvSpPr>
          <p:nvPr/>
        </p:nvSpPr>
        <p:spPr bwMode="auto">
          <a:xfrm>
            <a:off x="1314450" y="2057401"/>
            <a:ext cx="521776" cy="34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67865" tIns="33338" rIns="67865" bIns="33338">
            <a:spAutoFit/>
          </a:bodyPr>
          <a:lstStyle/>
          <a:p>
            <a:r>
              <a:rPr lang="en-US" b="1">
                <a:solidFill>
                  <a:srgbClr val="339933"/>
                </a:solidFill>
                <a:latin typeface="Arial" charset="0"/>
              </a:rPr>
              <a:t>f(X)</a:t>
            </a:r>
          </a:p>
        </p:txBody>
      </p:sp>
      <p:sp>
        <p:nvSpPr>
          <p:cNvPr id="30" name="Rectangle 29"/>
          <p:cNvSpPr>
            <a:spLocks noChangeArrowheads="1"/>
          </p:cNvSpPr>
          <p:nvPr/>
        </p:nvSpPr>
        <p:spPr bwMode="auto">
          <a:xfrm>
            <a:off x="3429001" y="4343401"/>
            <a:ext cx="359569" cy="34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67865" tIns="33338" rIns="67865" bIns="33338">
            <a:spAutoFit/>
          </a:bodyPr>
          <a:lstStyle/>
          <a:p>
            <a:pPr>
              <a:spcBef>
                <a:spcPct val="50000"/>
              </a:spcBef>
            </a:pPr>
            <a:r>
              <a:rPr lang="el-GR" dirty="0">
                <a:solidFill>
                  <a:srgbClr val="000000"/>
                </a:solidFill>
                <a:latin typeface="Symbol" charset="0"/>
                <a:cs typeface="Arial" charset="0"/>
              </a:rPr>
              <a:t>μ</a:t>
            </a:r>
          </a:p>
        </p:txBody>
      </p:sp>
      <p:sp>
        <p:nvSpPr>
          <p:cNvPr id="31" name="Rectangle 30"/>
          <p:cNvSpPr>
            <a:spLocks noChangeArrowheads="1"/>
          </p:cNvSpPr>
          <p:nvPr/>
        </p:nvSpPr>
        <p:spPr bwMode="auto">
          <a:xfrm>
            <a:off x="3714751" y="3429001"/>
            <a:ext cx="359569" cy="344326"/>
          </a:xfrm>
          <a:prstGeom prst="rect">
            <a:avLst/>
          </a:prstGeom>
          <a:noFill/>
          <a:ln w="12700">
            <a:noFill/>
            <a:miter lim="800000"/>
            <a:headEnd/>
            <a:tailEnd/>
          </a:ln>
          <a:effectLst/>
        </p:spPr>
        <p:txBody>
          <a:bodyPr lIns="67865" tIns="33338" rIns="67865" bIns="33338">
            <a:spAutoFit/>
          </a:bodyPr>
          <a:lstStyle/>
          <a:p>
            <a:pPr>
              <a:spcBef>
                <a:spcPct val="50000"/>
              </a:spcBef>
            </a:pPr>
            <a:r>
              <a:rPr lang="el-GR" dirty="0">
                <a:solidFill>
                  <a:srgbClr val="000000"/>
                </a:solidFill>
                <a:latin typeface="Symbol" charset="0"/>
                <a:cs typeface="Arial" charset="0"/>
              </a:rPr>
              <a:t>σ</a:t>
            </a:r>
          </a:p>
        </p:txBody>
      </p:sp>
      <p:sp>
        <p:nvSpPr>
          <p:cNvPr id="32" name="Freeform 31"/>
          <p:cNvSpPr>
            <a:spLocks/>
          </p:cNvSpPr>
          <p:nvPr/>
        </p:nvSpPr>
        <p:spPr bwMode="auto">
          <a:xfrm>
            <a:off x="3543300" y="2857500"/>
            <a:ext cx="1828800" cy="1428750"/>
          </a:xfrm>
          <a:custGeom>
            <a:avLst/>
            <a:gdLst>
              <a:gd name="T0" fmla="*/ 900 w 901"/>
              <a:gd name="T1" fmla="*/ 720 h 721"/>
              <a:gd name="T2" fmla="*/ 805 w 901"/>
              <a:gd name="T3" fmla="*/ 712 h 721"/>
              <a:gd name="T4" fmla="*/ 758 w 901"/>
              <a:gd name="T5" fmla="*/ 704 h 721"/>
              <a:gd name="T6" fmla="*/ 711 w 901"/>
              <a:gd name="T7" fmla="*/ 691 h 721"/>
              <a:gd name="T8" fmla="*/ 663 w 901"/>
              <a:gd name="T9" fmla="*/ 675 h 721"/>
              <a:gd name="T10" fmla="*/ 615 w 901"/>
              <a:gd name="T11" fmla="*/ 653 h 721"/>
              <a:gd name="T12" fmla="*/ 568 w 901"/>
              <a:gd name="T13" fmla="*/ 623 h 721"/>
              <a:gd name="T14" fmla="*/ 473 w 901"/>
              <a:gd name="T15" fmla="*/ 540 h 721"/>
              <a:gd name="T16" fmla="*/ 378 w 901"/>
              <a:gd name="T17" fmla="*/ 422 h 721"/>
              <a:gd name="T18" fmla="*/ 284 w 901"/>
              <a:gd name="T19" fmla="*/ 281 h 721"/>
              <a:gd name="T20" fmla="*/ 236 w 901"/>
              <a:gd name="T21" fmla="*/ 209 h 721"/>
              <a:gd name="T22" fmla="*/ 189 w 901"/>
              <a:gd name="T23" fmla="*/ 142 h 721"/>
              <a:gd name="T24" fmla="*/ 142 w 901"/>
              <a:gd name="T25" fmla="*/ 83 h 721"/>
              <a:gd name="T26" fmla="*/ 94 w 901"/>
              <a:gd name="T27" fmla="*/ 38 h 721"/>
              <a:gd name="T28" fmla="*/ 47 w 901"/>
              <a:gd name="T29" fmla="*/ 9 h 721"/>
              <a:gd name="T30" fmla="*/ 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33" name="Freeform 32"/>
          <p:cNvSpPr>
            <a:spLocks/>
          </p:cNvSpPr>
          <p:nvPr/>
        </p:nvSpPr>
        <p:spPr bwMode="auto">
          <a:xfrm>
            <a:off x="1771650" y="2857500"/>
            <a:ext cx="1758554" cy="1428750"/>
          </a:xfrm>
          <a:custGeom>
            <a:avLst/>
            <a:gdLst>
              <a:gd name="T0" fmla="*/ 0 w 901"/>
              <a:gd name="T1" fmla="*/ 720 h 721"/>
              <a:gd name="T2" fmla="*/ 95 w 901"/>
              <a:gd name="T3" fmla="*/ 712 h 721"/>
              <a:gd name="T4" fmla="*/ 142 w 901"/>
              <a:gd name="T5" fmla="*/ 704 h 721"/>
              <a:gd name="T6" fmla="*/ 189 w 901"/>
              <a:gd name="T7" fmla="*/ 691 h 721"/>
              <a:gd name="T8" fmla="*/ 237 w 901"/>
              <a:gd name="T9" fmla="*/ 675 h 721"/>
              <a:gd name="T10" fmla="*/ 284 w 901"/>
              <a:gd name="T11" fmla="*/ 653 h 721"/>
              <a:gd name="T12" fmla="*/ 331 w 901"/>
              <a:gd name="T13" fmla="*/ 623 h 721"/>
              <a:gd name="T14" fmla="*/ 426 w 901"/>
              <a:gd name="T15" fmla="*/ 540 h 721"/>
              <a:gd name="T16" fmla="*/ 521 w 901"/>
              <a:gd name="T17" fmla="*/ 422 h 721"/>
              <a:gd name="T18" fmla="*/ 616 w 901"/>
              <a:gd name="T19" fmla="*/ 281 h 721"/>
              <a:gd name="T20" fmla="*/ 663 w 901"/>
              <a:gd name="T21" fmla="*/ 209 h 721"/>
              <a:gd name="T22" fmla="*/ 710 w 901"/>
              <a:gd name="T23" fmla="*/ 142 h 721"/>
              <a:gd name="T24" fmla="*/ 757 w 901"/>
              <a:gd name="T25" fmla="*/ 83 h 721"/>
              <a:gd name="T26" fmla="*/ 805 w 901"/>
              <a:gd name="T27" fmla="*/ 38 h 721"/>
              <a:gd name="T28" fmla="*/ 852 w 901"/>
              <a:gd name="T29" fmla="*/ 9 h 721"/>
              <a:gd name="T30" fmla="*/ 90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350">
              <a:solidFill>
                <a:prstClr val="black"/>
              </a:solidFill>
            </a:endParaRPr>
          </a:p>
        </p:txBody>
      </p:sp>
      <p:sp>
        <p:nvSpPr>
          <p:cNvPr id="34" name="Line 33"/>
          <p:cNvSpPr>
            <a:spLocks noChangeShapeType="1"/>
          </p:cNvSpPr>
          <p:nvPr/>
        </p:nvSpPr>
        <p:spPr bwMode="auto">
          <a:xfrm>
            <a:off x="3543300" y="2914650"/>
            <a:ext cx="0" cy="1428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sp>
        <p:nvSpPr>
          <p:cNvPr id="35" name="Text Box 34"/>
          <p:cNvSpPr txBox="1">
            <a:spLocks noChangeArrowheads="1"/>
          </p:cNvSpPr>
          <p:nvPr/>
        </p:nvSpPr>
        <p:spPr bwMode="auto">
          <a:xfrm>
            <a:off x="2457450" y="2114551"/>
            <a:ext cx="28575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solidFill>
                  <a:prstClr val="black"/>
                </a:solidFill>
              </a:rPr>
              <a:t>Changing</a:t>
            </a:r>
            <a:r>
              <a:rPr lang="en-US" dirty="0">
                <a:solidFill>
                  <a:prstClr val="black"/>
                </a:solidFill>
                <a:sym typeface="Arial" charset="0"/>
              </a:rPr>
              <a:t> </a:t>
            </a:r>
            <a:r>
              <a:rPr lang="el-GR" dirty="0">
                <a:solidFill>
                  <a:prstClr val="black"/>
                </a:solidFill>
                <a:cs typeface="Arial" charset="0"/>
              </a:rPr>
              <a:t>μ</a:t>
            </a:r>
            <a:r>
              <a:rPr lang="en-US" b="1" dirty="0">
                <a:solidFill>
                  <a:prstClr val="black"/>
                </a:solidFill>
              </a:rPr>
              <a:t> </a:t>
            </a:r>
            <a:r>
              <a:rPr lang="en-US" dirty="0">
                <a:solidFill>
                  <a:prstClr val="black"/>
                </a:solidFill>
              </a:rPr>
              <a:t>shifts the distribution left or right.</a:t>
            </a:r>
          </a:p>
        </p:txBody>
      </p:sp>
      <p:sp>
        <p:nvSpPr>
          <p:cNvPr id="36" name="Text Box 35"/>
          <p:cNvSpPr txBox="1">
            <a:spLocks noChangeArrowheads="1"/>
          </p:cNvSpPr>
          <p:nvPr/>
        </p:nvSpPr>
        <p:spPr bwMode="auto">
          <a:xfrm>
            <a:off x="4286250" y="3028951"/>
            <a:ext cx="257175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solidFill>
                  <a:srgbClr val="000000"/>
                </a:solidFill>
              </a:rPr>
              <a:t>Changing </a:t>
            </a:r>
            <a:r>
              <a:rPr lang="el-GR" dirty="0">
                <a:solidFill>
                  <a:srgbClr val="000000"/>
                </a:solidFill>
                <a:cs typeface="Arial" charset="0"/>
              </a:rPr>
              <a:t>σ</a:t>
            </a:r>
            <a:r>
              <a:rPr lang="en-US" dirty="0">
                <a:solidFill>
                  <a:srgbClr val="000000"/>
                </a:solidFill>
              </a:rPr>
              <a:t> increases or decreases the spread.</a:t>
            </a:r>
          </a:p>
        </p:txBody>
      </p:sp>
      <p:sp>
        <p:nvSpPr>
          <p:cNvPr id="37" name="Title 1"/>
          <p:cNvSpPr>
            <a:spLocks noGrp="1"/>
          </p:cNvSpPr>
          <p:nvPr>
            <p:ph sz="quarter" idx="10"/>
          </p:nvPr>
        </p:nvSpPr>
        <p:spPr/>
        <p:txBody>
          <a:bodyPr>
            <a:normAutofit/>
          </a:bodyPr>
          <a:lstStyle/>
          <a:p>
            <a:pPr algn="ctr"/>
            <a:r>
              <a:rPr lang="en-US" sz="3200" dirty="0">
                <a:latin typeface="+mn-lt"/>
                <a:cs typeface="Arial"/>
              </a:rPr>
              <a:t>Normal Distribution</a:t>
            </a:r>
          </a:p>
        </p:txBody>
      </p:sp>
      <p:sp>
        <p:nvSpPr>
          <p:cNvPr id="2" name="TextBox 1"/>
          <p:cNvSpPr txBox="1"/>
          <p:nvPr/>
        </p:nvSpPr>
        <p:spPr>
          <a:xfrm>
            <a:off x="914400" y="4514850"/>
            <a:ext cx="7467600" cy="1338828"/>
          </a:xfrm>
          <a:prstGeom prst="rect">
            <a:avLst/>
          </a:prstGeom>
          <a:noFill/>
        </p:spPr>
        <p:txBody>
          <a:bodyPr wrap="square" rtlCol="0">
            <a:spAutoFit/>
          </a:bodyPr>
          <a:lstStyle/>
          <a:p>
            <a:r>
              <a:rPr lang="en-US" sz="1350" b="1" dirty="0">
                <a:solidFill>
                  <a:prstClr val="black"/>
                </a:solidFill>
                <a:latin typeface="Arial"/>
                <a:cs typeface="Arial"/>
              </a:rPr>
              <a:t>Properties: </a:t>
            </a:r>
          </a:p>
          <a:p>
            <a:r>
              <a:rPr lang="en-US" sz="1350" dirty="0">
                <a:solidFill>
                  <a:prstClr val="black"/>
                </a:solidFill>
                <a:latin typeface="Arial"/>
                <a:cs typeface="Arial"/>
              </a:rPr>
              <a:t>1. Normal curve is bell shaped and symmetric about the mean</a:t>
            </a:r>
          </a:p>
          <a:p>
            <a:r>
              <a:rPr lang="en-US" sz="1350" dirty="0">
                <a:solidFill>
                  <a:prstClr val="black"/>
                </a:solidFill>
                <a:latin typeface="Arial"/>
                <a:cs typeface="Arial"/>
              </a:rPr>
              <a:t>2. Mean = Mode = Median</a:t>
            </a:r>
          </a:p>
          <a:p>
            <a:r>
              <a:rPr lang="en-US" sz="1350" dirty="0">
                <a:solidFill>
                  <a:prstClr val="black"/>
                </a:solidFill>
                <a:latin typeface="Arial"/>
                <a:cs typeface="Arial"/>
              </a:rPr>
              <a:t>3. Total area under normal curve is equal to 1</a:t>
            </a:r>
          </a:p>
          <a:p>
            <a:r>
              <a:rPr lang="en-US" sz="1350" dirty="0">
                <a:solidFill>
                  <a:prstClr val="black"/>
                </a:solidFill>
                <a:latin typeface="Arial"/>
                <a:cs typeface="Arial"/>
              </a:rPr>
              <a:t>4. Normal curve approaches but never touches the x axis as it extends farther and farther away from the mean </a:t>
            </a:r>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531FC484-E24A-4A11-BE9D-2B3950D395CF}"/>
                  </a:ext>
                </a:extLst>
              </p14:cNvPr>
              <p14:cNvContentPartPr/>
              <p14:nvPr/>
            </p14:nvContentPartPr>
            <p14:xfrm>
              <a:off x="1452600" y="4281390"/>
              <a:ext cx="4110210" cy="972000"/>
            </p14:xfrm>
          </p:contentPart>
        </mc:Choice>
        <mc:Fallback xmlns="">
          <p:pic>
            <p:nvPicPr>
              <p:cNvPr id="3" name="Ink 2">
                <a:extLst>
                  <a:ext uri="{FF2B5EF4-FFF2-40B4-BE49-F238E27FC236}">
                    <a16:creationId xmlns:a16="http://schemas.microsoft.com/office/drawing/2014/main" id="{531FC484-E24A-4A11-BE9D-2B3950D395CF}"/>
                  </a:ext>
                </a:extLst>
              </p:cNvPr>
              <p:cNvPicPr/>
              <p:nvPr/>
            </p:nvPicPr>
            <p:blipFill>
              <a:blip r:embed="rId4"/>
              <a:stretch>
                <a:fillRect/>
              </a:stretch>
            </p:blipFill>
            <p:spPr>
              <a:xfrm>
                <a:off x="1443241" y="4272030"/>
                <a:ext cx="4128569" cy="990720"/>
              </a:xfrm>
              <a:prstGeom prst="rect">
                <a:avLst/>
              </a:prstGeom>
            </p:spPr>
          </p:pic>
        </mc:Fallback>
      </mc:AlternateContent>
    </p:spTree>
    <p:extLst>
      <p:ext uri="{BB962C8B-B14F-4D97-AF65-F5344CB8AC3E}">
        <p14:creationId xmlns:p14="http://schemas.microsoft.com/office/powerpoint/2010/main" val="38228600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1600200" y="2114550"/>
            <a:ext cx="5829300" cy="3086100"/>
          </a:xfrm>
          <a:prstGeom prst="rect">
            <a:avLst/>
          </a:prstGeom>
        </p:spPr>
        <p:txBody>
          <a:bodyPr vert="horz" lIns="68580" tIns="34290" rIns="68580" bIns="34290" rtlCol="0">
            <a:normAutofit/>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n-ea"/>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charset="0"/>
              <a:buNone/>
            </a:pPr>
            <a:r>
              <a:rPr lang="en-US" sz="1800" dirty="0">
                <a:solidFill>
                  <a:prstClr val="black"/>
                </a:solidFill>
              </a:rPr>
              <a:t>E(X)=</a:t>
            </a:r>
            <a:r>
              <a:rPr lang="en-US" sz="1800" dirty="0">
                <a:solidFill>
                  <a:prstClr val="black"/>
                </a:solidFill>
                <a:sym typeface="Symbol" charset="0"/>
              </a:rPr>
              <a:t></a:t>
            </a:r>
            <a:r>
              <a:rPr lang="en-US" sz="1800" dirty="0">
                <a:solidFill>
                  <a:prstClr val="black"/>
                </a:solidFill>
              </a:rPr>
              <a:t> =                                                                                </a:t>
            </a:r>
          </a:p>
          <a:p>
            <a:pPr>
              <a:buFont typeface="Wingdings" charset="0"/>
              <a:buNone/>
            </a:pPr>
            <a:endParaRPr lang="en-US" sz="1800" dirty="0">
              <a:solidFill>
                <a:prstClr val="black"/>
              </a:solidFill>
            </a:endParaRPr>
          </a:p>
          <a:p>
            <a:pPr>
              <a:buFont typeface="Wingdings" charset="0"/>
              <a:buNone/>
            </a:pPr>
            <a:endParaRPr lang="en-US" sz="1800" dirty="0">
              <a:solidFill>
                <a:prstClr val="black"/>
              </a:solidFill>
            </a:endParaRPr>
          </a:p>
          <a:p>
            <a:pPr>
              <a:buFont typeface="Wingdings" charset="0"/>
              <a:buNone/>
            </a:pPr>
            <a:r>
              <a:rPr lang="en-US" sz="1800" dirty="0" err="1">
                <a:solidFill>
                  <a:prstClr val="black"/>
                </a:solidFill>
              </a:rPr>
              <a:t>Var</a:t>
            </a:r>
            <a:r>
              <a:rPr lang="en-US" sz="1800" dirty="0">
                <a:solidFill>
                  <a:prstClr val="black"/>
                </a:solidFill>
              </a:rPr>
              <a:t>(X)=</a:t>
            </a:r>
            <a:r>
              <a:rPr lang="en-US" sz="1800" dirty="0">
                <a:solidFill>
                  <a:prstClr val="black"/>
                </a:solidFill>
                <a:sym typeface="Symbol" charset="0"/>
              </a:rPr>
              <a:t></a:t>
            </a:r>
            <a:r>
              <a:rPr lang="en-US" sz="1800" baseline="30000" dirty="0">
                <a:solidFill>
                  <a:prstClr val="black"/>
                </a:solidFill>
              </a:rPr>
              <a:t>2  </a:t>
            </a:r>
            <a:r>
              <a:rPr lang="en-US" sz="1800" dirty="0">
                <a:solidFill>
                  <a:prstClr val="black"/>
                </a:solidFill>
              </a:rPr>
              <a:t>=	                                                                         </a:t>
            </a:r>
          </a:p>
          <a:p>
            <a:pPr>
              <a:buFont typeface="Wingdings" charset="0"/>
              <a:buNone/>
            </a:pPr>
            <a:endParaRPr lang="en-US" sz="1800" dirty="0">
              <a:solidFill>
                <a:prstClr val="black"/>
              </a:solidFill>
            </a:endParaRPr>
          </a:p>
          <a:p>
            <a:pPr>
              <a:buFont typeface="Wingdings" charset="0"/>
              <a:buNone/>
            </a:pPr>
            <a:endParaRPr lang="en-US" sz="1800" dirty="0">
              <a:solidFill>
                <a:prstClr val="black"/>
              </a:solidFill>
            </a:endParaRPr>
          </a:p>
          <a:p>
            <a:pPr>
              <a:buFont typeface="Wingdings" charset="0"/>
              <a:buNone/>
            </a:pPr>
            <a:r>
              <a:rPr lang="en-US" sz="1800" dirty="0">
                <a:solidFill>
                  <a:prstClr val="black"/>
                </a:solidFill>
              </a:rPr>
              <a:t>Standard Deviation(X)=</a:t>
            </a:r>
            <a:r>
              <a:rPr lang="en-US" sz="1800" dirty="0">
                <a:solidFill>
                  <a:prstClr val="black"/>
                </a:solidFill>
                <a:sym typeface="Symbol" charset="0"/>
              </a:rPr>
              <a:t></a:t>
            </a:r>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0350" y="2057400"/>
            <a:ext cx="1885950" cy="657225"/>
          </a:xfrm>
          <a:prstGeom prst="rect">
            <a:avLst/>
          </a:prstGeom>
          <a:solidFill>
            <a:schemeClr val="accent1"/>
          </a:solidFill>
          <a:ln w="9525">
            <a:solidFill>
              <a:schemeClr val="tx1"/>
            </a:solidFill>
            <a:miter lim="800000"/>
            <a:headEnd/>
            <a:tailEnd/>
          </a:ln>
        </p:spPr>
      </p:pic>
      <p:grpSp>
        <p:nvGrpSpPr>
          <p:cNvPr id="7" name="Group 10"/>
          <p:cNvGrpSpPr>
            <a:grpSpLocks/>
          </p:cNvGrpSpPr>
          <p:nvPr/>
        </p:nvGrpSpPr>
        <p:grpSpPr bwMode="auto">
          <a:xfrm>
            <a:off x="3086100" y="3028950"/>
            <a:ext cx="3371850" cy="742950"/>
            <a:chOff x="2304" y="2208"/>
            <a:chExt cx="3072" cy="809"/>
          </a:xfrm>
        </p:grpSpPr>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 y="2208"/>
              <a:ext cx="3072" cy="809"/>
            </a:xfrm>
            <a:prstGeom prst="rect">
              <a:avLst/>
            </a:prstGeom>
            <a:solidFill>
              <a:schemeClr val="accent1"/>
            </a:solidFill>
            <a:ln w="9525">
              <a:solidFill>
                <a:schemeClr val="tx1"/>
              </a:solidFill>
              <a:miter lim="800000"/>
              <a:headEnd/>
              <a:tailEnd/>
            </a:ln>
          </p:spPr>
        </p:pic>
        <p:sp>
          <p:nvSpPr>
            <p:cNvPr id="9" name="Rectangle 9"/>
            <p:cNvSpPr>
              <a:spLocks noChangeArrowheads="1"/>
            </p:cNvSpPr>
            <p:nvPr/>
          </p:nvSpPr>
          <p:spPr bwMode="auto">
            <a:xfrm>
              <a:off x="2304" y="2448"/>
              <a:ext cx="144" cy="336"/>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350">
                <a:solidFill>
                  <a:prstClr val="black"/>
                </a:solidFill>
              </a:endParaRPr>
            </a:p>
          </p:txBody>
        </p:sp>
      </p:grpSp>
      <p:sp>
        <p:nvSpPr>
          <p:cNvPr id="10" name="Title 1"/>
          <p:cNvSpPr>
            <a:spLocks noGrp="1"/>
          </p:cNvSpPr>
          <p:nvPr>
            <p:ph sz="quarter" idx="10"/>
          </p:nvPr>
        </p:nvSpPr>
        <p:spPr/>
        <p:txBody>
          <a:bodyPr>
            <a:normAutofit/>
          </a:bodyPr>
          <a:lstStyle/>
          <a:p>
            <a:pPr algn="ctr"/>
            <a:r>
              <a:rPr lang="en-US" sz="3600" dirty="0">
                <a:latin typeface="+mn-lt"/>
                <a:cs typeface="Arial"/>
              </a:rPr>
              <a:t>Normal Distribution</a:t>
            </a:r>
          </a:p>
        </p:txBody>
      </p:sp>
      <p:sp>
        <p:nvSpPr>
          <p:cNvPr id="11" name="Rectangle 13"/>
          <p:cNvSpPr>
            <a:spLocks noChangeArrowheads="1"/>
          </p:cNvSpPr>
          <p:nvPr/>
        </p:nvSpPr>
        <p:spPr bwMode="auto">
          <a:xfrm>
            <a:off x="381000" y="4514851"/>
            <a:ext cx="8001000" cy="1249701"/>
          </a:xfrm>
          <a:prstGeom prst="rect">
            <a:avLst/>
          </a:prstGeom>
          <a:noFill/>
          <a:ln>
            <a:noFill/>
          </a:ln>
          <a:effectLst/>
          <a:extLst>
            <a:ext uri="{909E8E84-426E-40dd-AFC4-6F175D3DCCD1}">
              <a14:hiddenFill xmlns:a14="http://schemas.microsoft.com/office/drawing/2010/main" xmlns="">
                <a:solidFill>
                  <a:srgbClr val="0000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bIns="0">
            <a:spAutoFit/>
          </a:bodyPr>
          <a:lstStyle/>
          <a:p>
            <a:pPr algn="just">
              <a:lnSpc>
                <a:spcPct val="150000"/>
              </a:lnSpc>
            </a:pPr>
            <a:r>
              <a:rPr lang="en-US" dirty="0">
                <a:solidFill>
                  <a:prstClr val="black"/>
                </a:solidFill>
                <a:cs typeface="Arial"/>
              </a:rPr>
              <a:t>No matter what </a:t>
            </a:r>
            <a:r>
              <a:rPr lang="en-US" dirty="0">
                <a:solidFill>
                  <a:prstClr val="black"/>
                </a:solidFill>
                <a:cs typeface="Arial"/>
                <a:sym typeface="Symbol" charset="0"/>
              </a:rPr>
              <a:t></a:t>
            </a:r>
            <a:r>
              <a:rPr lang="en-US" dirty="0">
                <a:solidFill>
                  <a:prstClr val="black"/>
                </a:solidFill>
                <a:cs typeface="Arial"/>
              </a:rPr>
              <a:t> and </a:t>
            </a:r>
            <a:r>
              <a:rPr lang="en-US" dirty="0">
                <a:solidFill>
                  <a:prstClr val="black"/>
                </a:solidFill>
                <a:cs typeface="Arial"/>
                <a:sym typeface="Symbol" charset="0"/>
              </a:rPr>
              <a:t></a:t>
            </a:r>
            <a:r>
              <a:rPr lang="en-US" dirty="0">
                <a:solidFill>
                  <a:prstClr val="black"/>
                </a:solidFill>
                <a:cs typeface="Arial"/>
              </a:rPr>
              <a:t> are, the area between </a:t>
            </a:r>
            <a:r>
              <a:rPr lang="en-US" dirty="0">
                <a:solidFill>
                  <a:prstClr val="black"/>
                </a:solidFill>
                <a:cs typeface="Arial"/>
                <a:sym typeface="Symbol" charset="0"/>
              </a:rPr>
              <a:t></a:t>
            </a:r>
            <a:r>
              <a:rPr lang="en-US" dirty="0">
                <a:solidFill>
                  <a:prstClr val="black"/>
                </a:solidFill>
                <a:cs typeface="Arial"/>
              </a:rPr>
              <a:t>-</a:t>
            </a:r>
            <a:r>
              <a:rPr lang="en-US" dirty="0">
                <a:solidFill>
                  <a:prstClr val="black"/>
                </a:solidFill>
                <a:cs typeface="Arial"/>
                <a:sym typeface="Symbol" charset="0"/>
              </a:rPr>
              <a:t></a:t>
            </a:r>
            <a:r>
              <a:rPr lang="en-US" dirty="0">
                <a:solidFill>
                  <a:prstClr val="black"/>
                </a:solidFill>
                <a:cs typeface="Arial"/>
              </a:rPr>
              <a:t> and </a:t>
            </a:r>
            <a:r>
              <a:rPr lang="en-US" dirty="0">
                <a:solidFill>
                  <a:prstClr val="black"/>
                </a:solidFill>
                <a:cs typeface="Arial"/>
                <a:sym typeface="Symbol" charset="0"/>
              </a:rPr>
              <a:t></a:t>
            </a:r>
            <a:r>
              <a:rPr lang="en-US" dirty="0">
                <a:solidFill>
                  <a:prstClr val="black"/>
                </a:solidFill>
                <a:cs typeface="Arial"/>
              </a:rPr>
              <a:t>+</a:t>
            </a:r>
            <a:r>
              <a:rPr lang="en-US" dirty="0">
                <a:solidFill>
                  <a:prstClr val="black"/>
                </a:solidFill>
                <a:cs typeface="Arial"/>
                <a:sym typeface="Symbol" charset="0"/>
              </a:rPr>
              <a:t></a:t>
            </a:r>
            <a:r>
              <a:rPr lang="en-US" dirty="0">
                <a:solidFill>
                  <a:prstClr val="black"/>
                </a:solidFill>
                <a:cs typeface="Arial"/>
              </a:rPr>
              <a:t> is about 68%; the area between </a:t>
            </a:r>
            <a:r>
              <a:rPr lang="en-US" dirty="0">
                <a:solidFill>
                  <a:prstClr val="black"/>
                </a:solidFill>
                <a:cs typeface="Arial"/>
                <a:sym typeface="Symbol" charset="0"/>
              </a:rPr>
              <a:t></a:t>
            </a:r>
            <a:r>
              <a:rPr lang="en-US" dirty="0">
                <a:solidFill>
                  <a:prstClr val="black"/>
                </a:solidFill>
                <a:cs typeface="Arial"/>
              </a:rPr>
              <a:t>-2</a:t>
            </a:r>
            <a:r>
              <a:rPr lang="en-US" dirty="0">
                <a:solidFill>
                  <a:prstClr val="black"/>
                </a:solidFill>
                <a:cs typeface="Arial"/>
                <a:sym typeface="Symbol" charset="0"/>
              </a:rPr>
              <a:t></a:t>
            </a:r>
            <a:r>
              <a:rPr lang="en-US" dirty="0">
                <a:solidFill>
                  <a:prstClr val="black"/>
                </a:solidFill>
                <a:cs typeface="Arial"/>
              </a:rPr>
              <a:t> and </a:t>
            </a:r>
            <a:r>
              <a:rPr lang="en-US" dirty="0">
                <a:solidFill>
                  <a:prstClr val="black"/>
                </a:solidFill>
                <a:cs typeface="Arial"/>
                <a:sym typeface="Symbol" charset="0"/>
              </a:rPr>
              <a:t></a:t>
            </a:r>
            <a:r>
              <a:rPr lang="en-US" dirty="0">
                <a:solidFill>
                  <a:prstClr val="black"/>
                </a:solidFill>
                <a:cs typeface="Arial"/>
              </a:rPr>
              <a:t>+2</a:t>
            </a:r>
            <a:r>
              <a:rPr lang="en-US" dirty="0">
                <a:solidFill>
                  <a:prstClr val="black"/>
                </a:solidFill>
                <a:cs typeface="Arial"/>
                <a:sym typeface="Symbol" charset="0"/>
              </a:rPr>
              <a:t></a:t>
            </a:r>
            <a:r>
              <a:rPr lang="en-US" dirty="0">
                <a:solidFill>
                  <a:prstClr val="black"/>
                </a:solidFill>
                <a:cs typeface="Arial"/>
              </a:rPr>
              <a:t> is about 95%; and the area between </a:t>
            </a:r>
            <a:r>
              <a:rPr lang="en-US" dirty="0">
                <a:solidFill>
                  <a:prstClr val="black"/>
                </a:solidFill>
                <a:cs typeface="Arial"/>
                <a:sym typeface="Symbol" charset="0"/>
              </a:rPr>
              <a:t></a:t>
            </a:r>
            <a:r>
              <a:rPr lang="en-US" dirty="0">
                <a:solidFill>
                  <a:prstClr val="black"/>
                </a:solidFill>
                <a:cs typeface="Arial"/>
              </a:rPr>
              <a:t>-3</a:t>
            </a:r>
            <a:r>
              <a:rPr lang="en-US" dirty="0">
                <a:solidFill>
                  <a:prstClr val="black"/>
                </a:solidFill>
                <a:cs typeface="Arial"/>
                <a:sym typeface="Symbol" charset="0"/>
              </a:rPr>
              <a:t></a:t>
            </a:r>
            <a:r>
              <a:rPr lang="en-US" dirty="0">
                <a:solidFill>
                  <a:prstClr val="black"/>
                </a:solidFill>
                <a:cs typeface="Arial"/>
              </a:rPr>
              <a:t> and </a:t>
            </a:r>
            <a:r>
              <a:rPr lang="en-US" dirty="0">
                <a:solidFill>
                  <a:prstClr val="black"/>
                </a:solidFill>
                <a:cs typeface="Arial"/>
                <a:sym typeface="Symbol" charset="0"/>
              </a:rPr>
              <a:t></a:t>
            </a:r>
            <a:r>
              <a:rPr lang="en-US" dirty="0">
                <a:solidFill>
                  <a:prstClr val="black"/>
                </a:solidFill>
                <a:cs typeface="Arial"/>
              </a:rPr>
              <a:t>+3</a:t>
            </a:r>
            <a:r>
              <a:rPr lang="en-US" dirty="0">
                <a:solidFill>
                  <a:prstClr val="black"/>
                </a:solidFill>
                <a:cs typeface="Arial"/>
                <a:sym typeface="Symbol" charset="0"/>
              </a:rPr>
              <a:t></a:t>
            </a:r>
            <a:r>
              <a:rPr lang="en-US" dirty="0">
                <a:solidFill>
                  <a:prstClr val="black"/>
                </a:solidFill>
                <a:cs typeface="Arial"/>
              </a:rPr>
              <a:t> is about 99.7%.  Almost all values fall within 3 standard deviations. </a:t>
            </a:r>
          </a:p>
        </p:txBody>
      </p:sp>
    </p:spTree>
    <p:extLst>
      <p:ext uri="{BB962C8B-B14F-4D97-AF65-F5344CB8AC3E}">
        <p14:creationId xmlns:p14="http://schemas.microsoft.com/office/powerpoint/2010/main" val="21256007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sz="quarter" idx="10"/>
          </p:nvPr>
        </p:nvSpPr>
        <p:spPr>
          <a:xfrm>
            <a:off x="609600" y="380238"/>
            <a:ext cx="5429250" cy="857250"/>
          </a:xfrm>
          <a:noFill/>
        </p:spPr>
        <p:txBody>
          <a:bodyPr vert="horz" wrap="square" lIns="69056" tIns="34529" rIns="69056" bIns="34529" numCol="1" rtlCol="0" anchor="ctr" anchorCtr="0" compatLnSpc="1">
            <a:prstTxWarp prst="textNoShape">
              <a:avLst/>
            </a:prstTxWarp>
            <a:normAutofit fontScale="97500"/>
          </a:bodyPr>
          <a:lstStyle/>
          <a:p>
            <a:pPr eaLnBrk="1" hangingPunct="1"/>
            <a:r>
              <a:rPr lang="en-US" sz="2100" dirty="0">
                <a:latin typeface="Arial" charset="0"/>
              </a:rPr>
              <a:t>68-95-99.7 Rule for Normal Distributions</a:t>
            </a:r>
          </a:p>
        </p:txBody>
      </p:sp>
      <p:sp>
        <p:nvSpPr>
          <p:cNvPr id="5" name="Rectangle 3"/>
          <p:cNvSpPr txBox="1">
            <a:spLocks noChangeArrowheads="1"/>
          </p:cNvSpPr>
          <p:nvPr/>
        </p:nvSpPr>
        <p:spPr>
          <a:xfrm>
            <a:off x="1485900" y="1907382"/>
            <a:ext cx="6172200" cy="1235869"/>
          </a:xfrm>
          <a:prstGeom prst="rect">
            <a:avLst/>
          </a:prstGeom>
          <a:noFill/>
        </p:spPr>
        <p:txBody>
          <a:bodyPr vert="horz" lIns="69056" tIns="34529" rIns="69056" bIns="34529" rtlCol="0">
            <a:normAutofit/>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n-ea"/>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b="1" dirty="0">
                <a:solidFill>
                  <a:prstClr val="black"/>
                </a:solidFill>
                <a:latin typeface="Arial" charset="0"/>
              </a:rPr>
              <a:t>68%</a:t>
            </a:r>
            <a:r>
              <a:rPr lang="en-US" sz="1800" dirty="0">
                <a:solidFill>
                  <a:prstClr val="black"/>
                </a:solidFill>
                <a:latin typeface="Arial" charset="0"/>
              </a:rPr>
              <a:t> of the AUC(Area under curve) within </a:t>
            </a:r>
            <a:r>
              <a:rPr lang="en-US" sz="1800" dirty="0">
                <a:solidFill>
                  <a:prstClr val="black"/>
                </a:solidFill>
                <a:latin typeface="Arial" charset="0"/>
                <a:cs typeface="Arial" charset="0"/>
              </a:rPr>
              <a:t>±</a:t>
            </a:r>
            <a:r>
              <a:rPr lang="en-US" sz="1800" dirty="0">
                <a:solidFill>
                  <a:prstClr val="black"/>
                </a:solidFill>
                <a:latin typeface="Arial" charset="0"/>
              </a:rPr>
              <a:t>1</a:t>
            </a:r>
            <a:r>
              <a:rPr lang="el-GR" sz="1800" dirty="0">
                <a:solidFill>
                  <a:prstClr val="black"/>
                </a:solidFill>
                <a:latin typeface="Arial" charset="0"/>
                <a:cs typeface="Arial" charset="0"/>
              </a:rPr>
              <a:t>σ</a:t>
            </a:r>
            <a:r>
              <a:rPr lang="en-US" sz="1800" dirty="0">
                <a:solidFill>
                  <a:prstClr val="black"/>
                </a:solidFill>
                <a:latin typeface="Arial" charset="0"/>
                <a:cs typeface="Arial" charset="0"/>
              </a:rPr>
              <a:t> of </a:t>
            </a:r>
            <a:r>
              <a:rPr lang="el-GR" sz="1800" dirty="0">
                <a:solidFill>
                  <a:prstClr val="black"/>
                </a:solidFill>
                <a:latin typeface="Arial" charset="0"/>
                <a:cs typeface="Arial" charset="0"/>
              </a:rPr>
              <a:t>μ</a:t>
            </a:r>
          </a:p>
          <a:p>
            <a:r>
              <a:rPr lang="en-US" sz="1800" b="1" dirty="0">
                <a:solidFill>
                  <a:prstClr val="black"/>
                </a:solidFill>
                <a:latin typeface="Arial" charset="0"/>
              </a:rPr>
              <a:t>95%</a:t>
            </a:r>
            <a:r>
              <a:rPr lang="en-US" sz="1800" dirty="0">
                <a:solidFill>
                  <a:prstClr val="black"/>
                </a:solidFill>
                <a:latin typeface="Arial" charset="0"/>
              </a:rPr>
              <a:t> of the AUC within </a:t>
            </a:r>
            <a:r>
              <a:rPr lang="en-US" sz="1800" dirty="0">
                <a:solidFill>
                  <a:prstClr val="black"/>
                </a:solidFill>
                <a:latin typeface="Arial" charset="0"/>
                <a:cs typeface="Arial" charset="0"/>
              </a:rPr>
              <a:t>±2</a:t>
            </a:r>
            <a:r>
              <a:rPr lang="el-GR" sz="1800" dirty="0">
                <a:solidFill>
                  <a:prstClr val="black"/>
                </a:solidFill>
                <a:latin typeface="Arial" charset="0"/>
                <a:cs typeface="Arial" charset="0"/>
              </a:rPr>
              <a:t>σ</a:t>
            </a:r>
            <a:r>
              <a:rPr lang="en-US" sz="1800" dirty="0">
                <a:solidFill>
                  <a:prstClr val="black"/>
                </a:solidFill>
                <a:latin typeface="Arial" charset="0"/>
                <a:cs typeface="Arial" charset="0"/>
              </a:rPr>
              <a:t> of </a:t>
            </a:r>
            <a:r>
              <a:rPr lang="el-GR" sz="1800" dirty="0">
                <a:solidFill>
                  <a:prstClr val="black"/>
                </a:solidFill>
                <a:latin typeface="Arial" charset="0"/>
                <a:cs typeface="Arial" charset="0"/>
              </a:rPr>
              <a:t>μ</a:t>
            </a:r>
            <a:endParaRPr lang="en-US" sz="1800" dirty="0">
              <a:solidFill>
                <a:prstClr val="black"/>
              </a:solidFill>
              <a:latin typeface="Arial" charset="0"/>
            </a:endParaRPr>
          </a:p>
          <a:p>
            <a:r>
              <a:rPr lang="en-US" sz="1800" b="1" dirty="0">
                <a:solidFill>
                  <a:prstClr val="black"/>
                </a:solidFill>
                <a:latin typeface="Arial" charset="0"/>
              </a:rPr>
              <a:t>99.7%</a:t>
            </a:r>
            <a:r>
              <a:rPr lang="en-US" sz="1800" dirty="0">
                <a:solidFill>
                  <a:prstClr val="black"/>
                </a:solidFill>
                <a:latin typeface="Arial" charset="0"/>
              </a:rPr>
              <a:t> of the AUC within </a:t>
            </a:r>
            <a:r>
              <a:rPr lang="en-US" sz="1800" dirty="0">
                <a:solidFill>
                  <a:prstClr val="black"/>
                </a:solidFill>
                <a:latin typeface="Arial" charset="0"/>
                <a:cs typeface="Arial" charset="0"/>
              </a:rPr>
              <a:t>±3</a:t>
            </a:r>
            <a:r>
              <a:rPr lang="el-GR" sz="1800" dirty="0">
                <a:solidFill>
                  <a:prstClr val="black"/>
                </a:solidFill>
                <a:latin typeface="Arial" charset="0"/>
                <a:cs typeface="Arial" charset="0"/>
              </a:rPr>
              <a:t>σ</a:t>
            </a:r>
            <a:r>
              <a:rPr lang="en-US" sz="1800" dirty="0">
                <a:solidFill>
                  <a:prstClr val="black"/>
                </a:solidFill>
                <a:latin typeface="Arial" charset="0"/>
                <a:cs typeface="Arial" charset="0"/>
              </a:rPr>
              <a:t> of </a:t>
            </a:r>
            <a:r>
              <a:rPr lang="el-GR" sz="1800" dirty="0">
                <a:solidFill>
                  <a:prstClr val="black"/>
                </a:solidFill>
                <a:latin typeface="Arial" charset="0"/>
                <a:cs typeface="Arial" charset="0"/>
              </a:rPr>
              <a:t>μ</a:t>
            </a:r>
            <a:endParaRPr lang="en-US" sz="1800" dirty="0">
              <a:solidFill>
                <a:prstClr val="black"/>
              </a:solidFill>
              <a:latin typeface="Arial" charset="0"/>
              <a:cs typeface="Arial" charset="0"/>
            </a:endParaRPr>
          </a:p>
        </p:txBody>
      </p:sp>
      <p:pic>
        <p:nvPicPr>
          <p:cNvPr id="6" name="Picture 8"/>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550320" y="3056336"/>
            <a:ext cx="3799285" cy="2544365"/>
          </a:xfrm>
          <a:prstGeom prst="rect">
            <a:avLst/>
          </a:prstGeom>
          <a:noFill/>
        </p:spPr>
      </p:pic>
    </p:spTree>
    <p:extLst>
      <p:ext uri="{BB962C8B-B14F-4D97-AF65-F5344CB8AC3E}">
        <p14:creationId xmlns:p14="http://schemas.microsoft.com/office/powerpoint/2010/main" val="32541452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685800" y="4914900"/>
            <a:ext cx="7924800" cy="971550"/>
          </a:xfrm>
          <a:prstGeom prst="rect">
            <a:avLst/>
          </a:prstGeom>
        </p:spPr>
        <p:txBody>
          <a:bodyPr vert="horz" lIns="68580" tIns="34290" rIns="68580" bIns="34290" rtlCol="0">
            <a:normAutofit fontScale="77500" lnSpcReduction="20000"/>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n-ea"/>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70000"/>
              </a:lnSpc>
              <a:spcBef>
                <a:spcPts val="0"/>
              </a:spcBef>
              <a:buFont typeface="Wingdings" charset="0"/>
              <a:buNone/>
            </a:pPr>
            <a:r>
              <a:rPr lang="en-US" sz="1800" dirty="0">
                <a:solidFill>
                  <a:prstClr val="black"/>
                </a:solidFill>
                <a:latin typeface="Times New Roman" charset="0"/>
                <a:cs typeface="Times New Roman" charset="0"/>
              </a:rPr>
              <a:t> 	</a:t>
            </a:r>
            <a:r>
              <a:rPr lang="en-US" dirty="0">
                <a:solidFill>
                  <a:prstClr val="black"/>
                </a:solidFill>
                <a:latin typeface="+mn-lt"/>
                <a:cs typeface="Times New Roman" charset="0"/>
              </a:rPr>
              <a:t>All normal distributions can be converted into the standard normal curve by subtracting the mean and dividing by the standard deviation</a:t>
            </a:r>
          </a:p>
          <a:p>
            <a:endParaRPr lang="en-US" sz="1800" dirty="0">
              <a:solidFill>
                <a:prstClr val="black"/>
              </a:solidFill>
              <a:latin typeface="Times New Roman" charset="0"/>
              <a:cs typeface="Times New Roman" charset="0"/>
            </a:endParaRPr>
          </a:p>
          <a:p>
            <a:endParaRPr lang="en-US" sz="1800" dirty="0">
              <a:solidFill>
                <a:prstClr val="black"/>
              </a:solidFill>
              <a:latin typeface="Times New Roman" charset="0"/>
            </a:endParaRPr>
          </a:p>
        </p:txBody>
      </p:sp>
      <p:grpSp>
        <p:nvGrpSpPr>
          <p:cNvPr id="7" name="Group 5"/>
          <p:cNvGrpSpPr>
            <a:grpSpLocks/>
          </p:cNvGrpSpPr>
          <p:nvPr/>
        </p:nvGrpSpPr>
        <p:grpSpPr bwMode="auto">
          <a:xfrm>
            <a:off x="3657600" y="4286250"/>
            <a:ext cx="1771650" cy="914400"/>
            <a:chOff x="2160" y="1776"/>
            <a:chExt cx="1488" cy="768"/>
          </a:xfrm>
          <a:noFill/>
        </p:grpSpPr>
        <p:sp>
          <p:nvSpPr>
            <p:cNvPr id="8" name="Rectangle 6"/>
            <p:cNvSpPr>
              <a:spLocks noChangeArrowheads="1"/>
            </p:cNvSpPr>
            <p:nvPr/>
          </p:nvSpPr>
          <p:spPr bwMode="auto">
            <a:xfrm>
              <a:off x="2160" y="1776"/>
              <a:ext cx="1488" cy="768"/>
            </a:xfrm>
            <a:prstGeom prst="rect">
              <a:avLst/>
            </a:prstGeom>
            <a:grpFill/>
            <a:ln w="9525">
              <a:no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bIns="0" anchor="ctr"/>
            <a:lstStyle/>
            <a:p>
              <a:endParaRPr lang="en-US" sz="1350">
                <a:solidFill>
                  <a:prstClr val="black"/>
                </a:solidFill>
              </a:endParaRPr>
            </a:p>
          </p:txBody>
        </p:sp>
        <p:graphicFrame>
          <p:nvGraphicFramePr>
            <p:cNvPr id="9" name="Object 7"/>
            <p:cNvGraphicFramePr>
              <a:graphicFrameLocks noChangeAspect="1"/>
            </p:cNvGraphicFramePr>
            <p:nvPr/>
          </p:nvGraphicFramePr>
          <p:xfrm>
            <a:off x="2352" y="1854"/>
            <a:ext cx="927" cy="537"/>
          </p:xfrm>
          <a:graphic>
            <a:graphicData uri="http://schemas.openxmlformats.org/presentationml/2006/ole">
              <mc:AlternateContent xmlns:mc="http://schemas.openxmlformats.org/markup-compatibility/2006">
                <mc:Choice xmlns:v="urn:schemas-microsoft-com:vml" Requires="v">
                  <p:oleObj spid="_x0000_s7169" r:id="rId3" imgW="647700" imgH="368300" progId="Equation.3">
                    <p:embed/>
                  </p:oleObj>
                </mc:Choice>
                <mc:Fallback>
                  <p:oleObj r:id="rId3" imgW="647700" imgH="368300" progId="Equation.3">
                    <p:embed/>
                    <p:pic>
                      <p:nvPicPr>
                        <p:cNvPr id="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854"/>
                          <a:ext cx="927" cy="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0" name="Title 1"/>
          <p:cNvSpPr>
            <a:spLocks noGrp="1"/>
          </p:cNvSpPr>
          <p:nvPr>
            <p:ph sz="quarter" idx="10"/>
          </p:nvPr>
        </p:nvSpPr>
        <p:spPr/>
        <p:txBody>
          <a:bodyPr>
            <a:normAutofit/>
          </a:bodyPr>
          <a:lstStyle/>
          <a:p>
            <a:pPr algn="ctr"/>
            <a:r>
              <a:rPr lang="en-US" sz="3600" dirty="0">
                <a:latin typeface="+mn-lt"/>
                <a:cs typeface="Arial"/>
              </a:rPr>
              <a:t>Standard Normal Distribution</a:t>
            </a:r>
          </a:p>
        </p:txBody>
      </p:sp>
      <p:sp>
        <p:nvSpPr>
          <p:cNvPr id="11" name="Text Box 22"/>
          <p:cNvSpPr txBox="1">
            <a:spLocks noChangeArrowheads="1"/>
          </p:cNvSpPr>
          <p:nvPr/>
        </p:nvSpPr>
        <p:spPr bwMode="auto">
          <a:xfrm>
            <a:off x="457200" y="1447800"/>
            <a:ext cx="80010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2000" dirty="0">
                <a:solidFill>
                  <a:prstClr val="black"/>
                </a:solidFill>
                <a:latin typeface="+mn-lt"/>
              </a:rPr>
              <a:t>The </a:t>
            </a:r>
            <a:r>
              <a:rPr lang="en-US" sz="2000" b="1" dirty="0">
                <a:solidFill>
                  <a:srgbClr val="800080"/>
                </a:solidFill>
                <a:latin typeface="+mn-lt"/>
              </a:rPr>
              <a:t>standard normal distribution</a:t>
            </a:r>
            <a:r>
              <a:rPr lang="en-US" sz="2000" dirty="0">
                <a:solidFill>
                  <a:prstClr val="black"/>
                </a:solidFill>
                <a:latin typeface="+mn-lt"/>
              </a:rPr>
              <a:t> is a normal distribution with a mean of 0 and a standard deviation of 1.</a:t>
            </a:r>
          </a:p>
        </p:txBody>
      </p:sp>
      <p:sp>
        <p:nvSpPr>
          <p:cNvPr id="12" name="Freeform 2"/>
          <p:cNvSpPr>
            <a:spLocks/>
          </p:cNvSpPr>
          <p:nvPr/>
        </p:nvSpPr>
        <p:spPr bwMode="auto">
          <a:xfrm>
            <a:off x="1657351" y="2343151"/>
            <a:ext cx="5360194" cy="1856185"/>
          </a:xfrm>
          <a:custGeom>
            <a:avLst/>
            <a:gdLst>
              <a:gd name="T0" fmla="*/ 0 w 4502"/>
              <a:gd name="T1" fmla="*/ 1559 h 1559"/>
              <a:gd name="T2" fmla="*/ 93 w 4502"/>
              <a:gd name="T3" fmla="*/ 1548 h 1559"/>
              <a:gd name="T4" fmla="*/ 175 w 4502"/>
              <a:gd name="T5" fmla="*/ 1542 h 1559"/>
              <a:gd name="T6" fmla="*/ 536 w 4502"/>
              <a:gd name="T7" fmla="*/ 1508 h 1559"/>
              <a:gd name="T8" fmla="*/ 798 w 4502"/>
              <a:gd name="T9" fmla="*/ 1435 h 1559"/>
              <a:gd name="T10" fmla="*/ 1089 w 4502"/>
              <a:gd name="T11" fmla="*/ 1301 h 1559"/>
              <a:gd name="T12" fmla="*/ 1261 w 4502"/>
              <a:gd name="T13" fmla="*/ 1186 h 1559"/>
              <a:gd name="T14" fmla="*/ 1383 w 4502"/>
              <a:gd name="T15" fmla="*/ 1073 h 1559"/>
              <a:gd name="T16" fmla="*/ 1456 w 4502"/>
              <a:gd name="T17" fmla="*/ 986 h 1559"/>
              <a:gd name="T18" fmla="*/ 1575 w 4502"/>
              <a:gd name="T19" fmla="*/ 818 h 1559"/>
              <a:gd name="T20" fmla="*/ 1648 w 4502"/>
              <a:gd name="T21" fmla="*/ 694 h 1559"/>
              <a:gd name="T22" fmla="*/ 1718 w 4502"/>
              <a:gd name="T23" fmla="*/ 559 h 1559"/>
              <a:gd name="T24" fmla="*/ 1788 w 4502"/>
              <a:gd name="T25" fmla="*/ 425 h 1559"/>
              <a:gd name="T26" fmla="*/ 1875 w 4502"/>
              <a:gd name="T27" fmla="*/ 273 h 1559"/>
              <a:gd name="T28" fmla="*/ 1993 w 4502"/>
              <a:gd name="T29" fmla="*/ 117 h 1559"/>
              <a:gd name="T30" fmla="*/ 2125 w 4502"/>
              <a:gd name="T31" fmla="*/ 27 h 1559"/>
              <a:gd name="T32" fmla="*/ 2245 w 4502"/>
              <a:gd name="T33" fmla="*/ 3 h 1559"/>
              <a:gd name="T34" fmla="*/ 2371 w 4502"/>
              <a:gd name="T35" fmla="*/ 15 h 1559"/>
              <a:gd name="T36" fmla="*/ 2515 w 4502"/>
              <a:gd name="T37" fmla="*/ 93 h 1559"/>
              <a:gd name="T38" fmla="*/ 2644 w 4502"/>
              <a:gd name="T39" fmla="*/ 279 h 1559"/>
              <a:gd name="T40" fmla="*/ 2784 w 4502"/>
              <a:gd name="T41" fmla="*/ 543 h 1559"/>
              <a:gd name="T42" fmla="*/ 2854 w 4502"/>
              <a:gd name="T43" fmla="*/ 689 h 1559"/>
              <a:gd name="T44" fmla="*/ 2976 w 4502"/>
              <a:gd name="T45" fmla="*/ 896 h 1559"/>
              <a:gd name="T46" fmla="*/ 3081 w 4502"/>
              <a:gd name="T47" fmla="*/ 1037 h 1559"/>
              <a:gd name="T48" fmla="*/ 3157 w 4502"/>
              <a:gd name="T49" fmla="*/ 1118 h 1559"/>
              <a:gd name="T50" fmla="*/ 3244 w 4502"/>
              <a:gd name="T51" fmla="*/ 1194 h 1559"/>
              <a:gd name="T52" fmla="*/ 3398 w 4502"/>
              <a:gd name="T53" fmla="*/ 1301 h 1559"/>
              <a:gd name="T54" fmla="*/ 3535 w 4502"/>
              <a:gd name="T55" fmla="*/ 1368 h 1559"/>
              <a:gd name="T56" fmla="*/ 3675 w 4502"/>
              <a:gd name="T57" fmla="*/ 1424 h 1559"/>
              <a:gd name="T58" fmla="*/ 3815 w 4502"/>
              <a:gd name="T59" fmla="*/ 1464 h 1559"/>
              <a:gd name="T60" fmla="*/ 4051 w 4502"/>
              <a:gd name="T61" fmla="*/ 1521 h 1559"/>
              <a:gd name="T62" fmla="*/ 4304 w 4502"/>
              <a:gd name="T63" fmla="*/ 1542 h 1559"/>
              <a:gd name="T64" fmla="*/ 4502 w 4502"/>
              <a:gd name="T65" fmla="*/ 1553 h 1559"/>
              <a:gd name="T66" fmla="*/ 0 w 4502"/>
              <a:gd name="T67" fmla="*/ 1559 h 1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502" h="1559">
                <a:moveTo>
                  <a:pt x="0" y="1559"/>
                </a:moveTo>
                <a:lnTo>
                  <a:pt x="93" y="1548"/>
                </a:lnTo>
                <a:lnTo>
                  <a:pt x="175" y="1542"/>
                </a:lnTo>
                <a:cubicBezTo>
                  <a:pt x="249" y="1535"/>
                  <a:pt x="432" y="1526"/>
                  <a:pt x="536" y="1508"/>
                </a:cubicBezTo>
                <a:cubicBezTo>
                  <a:pt x="640" y="1490"/>
                  <a:pt x="706" y="1469"/>
                  <a:pt x="798" y="1435"/>
                </a:cubicBezTo>
                <a:cubicBezTo>
                  <a:pt x="890" y="1401"/>
                  <a:pt x="1012" y="1342"/>
                  <a:pt x="1089" y="1301"/>
                </a:cubicBezTo>
                <a:cubicBezTo>
                  <a:pt x="1166" y="1260"/>
                  <a:pt x="1212" y="1224"/>
                  <a:pt x="1261" y="1186"/>
                </a:cubicBezTo>
                <a:cubicBezTo>
                  <a:pt x="1310" y="1148"/>
                  <a:pt x="1351" y="1106"/>
                  <a:pt x="1383" y="1073"/>
                </a:cubicBezTo>
                <a:cubicBezTo>
                  <a:pt x="1415" y="1040"/>
                  <a:pt x="1424" y="1028"/>
                  <a:pt x="1456" y="986"/>
                </a:cubicBezTo>
                <a:lnTo>
                  <a:pt x="1575" y="818"/>
                </a:lnTo>
                <a:lnTo>
                  <a:pt x="1648" y="694"/>
                </a:lnTo>
                <a:lnTo>
                  <a:pt x="1718" y="559"/>
                </a:lnTo>
                <a:lnTo>
                  <a:pt x="1788" y="425"/>
                </a:lnTo>
                <a:lnTo>
                  <a:pt x="1875" y="273"/>
                </a:lnTo>
                <a:cubicBezTo>
                  <a:pt x="1909" y="222"/>
                  <a:pt x="1951" y="158"/>
                  <a:pt x="1993" y="117"/>
                </a:cubicBezTo>
                <a:cubicBezTo>
                  <a:pt x="2035" y="76"/>
                  <a:pt x="2083" y="46"/>
                  <a:pt x="2125" y="27"/>
                </a:cubicBezTo>
                <a:cubicBezTo>
                  <a:pt x="2167" y="8"/>
                  <a:pt x="2204" y="5"/>
                  <a:pt x="2245" y="3"/>
                </a:cubicBezTo>
                <a:cubicBezTo>
                  <a:pt x="2286" y="1"/>
                  <a:pt x="2326" y="0"/>
                  <a:pt x="2371" y="15"/>
                </a:cubicBezTo>
                <a:cubicBezTo>
                  <a:pt x="2416" y="30"/>
                  <a:pt x="2470" y="49"/>
                  <a:pt x="2515" y="93"/>
                </a:cubicBezTo>
                <a:cubicBezTo>
                  <a:pt x="2560" y="137"/>
                  <a:pt x="2599" y="204"/>
                  <a:pt x="2644" y="279"/>
                </a:cubicBezTo>
                <a:cubicBezTo>
                  <a:pt x="2689" y="354"/>
                  <a:pt x="2749" y="475"/>
                  <a:pt x="2784" y="543"/>
                </a:cubicBezTo>
                <a:cubicBezTo>
                  <a:pt x="2819" y="611"/>
                  <a:pt x="2822" y="630"/>
                  <a:pt x="2854" y="689"/>
                </a:cubicBezTo>
                <a:cubicBezTo>
                  <a:pt x="2886" y="748"/>
                  <a:pt x="2938" y="838"/>
                  <a:pt x="2976" y="896"/>
                </a:cubicBezTo>
                <a:lnTo>
                  <a:pt x="3081" y="1037"/>
                </a:lnTo>
                <a:cubicBezTo>
                  <a:pt x="3111" y="1074"/>
                  <a:pt x="3130" y="1092"/>
                  <a:pt x="3157" y="1118"/>
                </a:cubicBezTo>
                <a:cubicBezTo>
                  <a:pt x="3184" y="1144"/>
                  <a:pt x="3204" y="1164"/>
                  <a:pt x="3244" y="1194"/>
                </a:cubicBezTo>
                <a:cubicBezTo>
                  <a:pt x="3284" y="1224"/>
                  <a:pt x="3349" y="1272"/>
                  <a:pt x="3398" y="1301"/>
                </a:cubicBezTo>
                <a:lnTo>
                  <a:pt x="3535" y="1368"/>
                </a:lnTo>
                <a:lnTo>
                  <a:pt x="3675" y="1424"/>
                </a:lnTo>
                <a:lnTo>
                  <a:pt x="3815" y="1464"/>
                </a:lnTo>
                <a:cubicBezTo>
                  <a:pt x="3878" y="1480"/>
                  <a:pt x="3970" y="1508"/>
                  <a:pt x="4051" y="1521"/>
                </a:cubicBezTo>
                <a:cubicBezTo>
                  <a:pt x="4132" y="1534"/>
                  <a:pt x="4229" y="1537"/>
                  <a:pt x="4304" y="1542"/>
                </a:cubicBezTo>
                <a:lnTo>
                  <a:pt x="4502" y="1553"/>
                </a:lnTo>
                <a:lnTo>
                  <a:pt x="0" y="1559"/>
                </a:lnTo>
                <a:close/>
              </a:path>
            </a:pathLst>
          </a:custGeom>
          <a:solidFill>
            <a:schemeClr val="accent2">
              <a:alpha val="60001"/>
            </a:schemeClr>
          </a:solidFill>
          <a:ln w="222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grpSp>
        <p:nvGrpSpPr>
          <p:cNvPr id="13" name="Group 3"/>
          <p:cNvGrpSpPr>
            <a:grpSpLocks/>
          </p:cNvGrpSpPr>
          <p:nvPr/>
        </p:nvGrpSpPr>
        <p:grpSpPr bwMode="auto">
          <a:xfrm>
            <a:off x="1502570" y="3309938"/>
            <a:ext cx="6041231" cy="1229915"/>
            <a:chOff x="192" y="2197"/>
            <a:chExt cx="5074" cy="1033"/>
          </a:xfrm>
        </p:grpSpPr>
        <p:sp>
          <p:nvSpPr>
            <p:cNvPr id="14" name="Line 4"/>
            <p:cNvSpPr>
              <a:spLocks noChangeShapeType="1"/>
            </p:cNvSpPr>
            <p:nvPr/>
          </p:nvSpPr>
          <p:spPr bwMode="auto">
            <a:xfrm>
              <a:off x="192" y="2941"/>
              <a:ext cx="4803" cy="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15" name="Rectangle 5"/>
            <p:cNvSpPr>
              <a:spLocks noChangeArrowheads="1"/>
            </p:cNvSpPr>
            <p:nvPr/>
          </p:nvSpPr>
          <p:spPr bwMode="auto">
            <a:xfrm>
              <a:off x="309" y="2978"/>
              <a:ext cx="30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3</a:t>
              </a:r>
              <a:endParaRPr lang="en-US" sz="1350">
                <a:solidFill>
                  <a:prstClr val="black"/>
                </a:solidFill>
              </a:endParaRPr>
            </a:p>
          </p:txBody>
        </p:sp>
        <p:sp>
          <p:nvSpPr>
            <p:cNvPr id="16" name="Rectangle 6"/>
            <p:cNvSpPr>
              <a:spLocks noChangeArrowheads="1"/>
            </p:cNvSpPr>
            <p:nvPr/>
          </p:nvSpPr>
          <p:spPr bwMode="auto">
            <a:xfrm>
              <a:off x="3206" y="2975"/>
              <a:ext cx="22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rPr>
                <a:t>1</a:t>
              </a:r>
            </a:p>
          </p:txBody>
        </p:sp>
        <p:sp>
          <p:nvSpPr>
            <p:cNvPr id="17" name="Line 7"/>
            <p:cNvSpPr>
              <a:spLocks noChangeShapeType="1"/>
            </p:cNvSpPr>
            <p:nvPr/>
          </p:nvSpPr>
          <p:spPr bwMode="auto">
            <a:xfrm>
              <a:off x="1876" y="2886"/>
              <a:ext cx="0" cy="14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18" name="Line 8"/>
            <p:cNvSpPr>
              <a:spLocks noChangeShapeType="1"/>
            </p:cNvSpPr>
            <p:nvPr/>
          </p:nvSpPr>
          <p:spPr bwMode="auto">
            <a:xfrm>
              <a:off x="1168" y="2886"/>
              <a:ext cx="0" cy="14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19" name="Line 9"/>
            <p:cNvSpPr>
              <a:spLocks noChangeShapeType="1"/>
            </p:cNvSpPr>
            <p:nvPr/>
          </p:nvSpPr>
          <p:spPr bwMode="auto">
            <a:xfrm>
              <a:off x="3293" y="2886"/>
              <a:ext cx="0" cy="14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0" name="Line 10"/>
            <p:cNvSpPr>
              <a:spLocks noChangeShapeType="1"/>
            </p:cNvSpPr>
            <p:nvPr/>
          </p:nvSpPr>
          <p:spPr bwMode="auto">
            <a:xfrm>
              <a:off x="4001" y="2886"/>
              <a:ext cx="0" cy="14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1" name="Line 11"/>
            <p:cNvSpPr>
              <a:spLocks noChangeShapeType="1"/>
            </p:cNvSpPr>
            <p:nvPr/>
          </p:nvSpPr>
          <p:spPr bwMode="auto">
            <a:xfrm>
              <a:off x="460" y="2906"/>
              <a:ext cx="0" cy="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2" name="Line 12"/>
            <p:cNvSpPr>
              <a:spLocks noChangeShapeType="1"/>
            </p:cNvSpPr>
            <p:nvPr/>
          </p:nvSpPr>
          <p:spPr bwMode="auto">
            <a:xfrm>
              <a:off x="2585" y="2886"/>
              <a:ext cx="0" cy="14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3" name="Line 13"/>
            <p:cNvSpPr>
              <a:spLocks noChangeShapeType="1"/>
            </p:cNvSpPr>
            <p:nvPr/>
          </p:nvSpPr>
          <p:spPr bwMode="auto">
            <a:xfrm>
              <a:off x="4710" y="2906"/>
              <a:ext cx="0" cy="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350">
                <a:solidFill>
                  <a:prstClr val="black"/>
                </a:solidFill>
              </a:endParaRPr>
            </a:p>
          </p:txBody>
        </p:sp>
        <p:sp>
          <p:nvSpPr>
            <p:cNvPr id="24" name="Rectangle 14"/>
            <p:cNvSpPr>
              <a:spLocks noChangeArrowheads="1"/>
            </p:cNvSpPr>
            <p:nvPr/>
          </p:nvSpPr>
          <p:spPr bwMode="auto">
            <a:xfrm>
              <a:off x="1008" y="2978"/>
              <a:ext cx="30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2</a:t>
              </a:r>
              <a:endParaRPr lang="en-US" sz="1350">
                <a:solidFill>
                  <a:prstClr val="black"/>
                </a:solidFill>
              </a:endParaRPr>
            </a:p>
          </p:txBody>
        </p:sp>
        <p:sp>
          <p:nvSpPr>
            <p:cNvPr id="25" name="Rectangle 15"/>
            <p:cNvSpPr>
              <a:spLocks noChangeArrowheads="1"/>
            </p:cNvSpPr>
            <p:nvPr/>
          </p:nvSpPr>
          <p:spPr bwMode="auto">
            <a:xfrm>
              <a:off x="1728" y="2978"/>
              <a:ext cx="30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a:t>
              </a:r>
              <a:r>
                <a:rPr lang="en-US" sz="1350">
                  <a:solidFill>
                    <a:prstClr val="black"/>
                  </a:solidFill>
                </a:rPr>
                <a:t>1</a:t>
              </a:r>
            </a:p>
          </p:txBody>
        </p:sp>
        <p:sp>
          <p:nvSpPr>
            <p:cNvPr id="26" name="Rectangle 16"/>
            <p:cNvSpPr>
              <a:spLocks noChangeArrowheads="1"/>
            </p:cNvSpPr>
            <p:nvPr/>
          </p:nvSpPr>
          <p:spPr bwMode="auto">
            <a:xfrm>
              <a:off x="2495" y="2975"/>
              <a:ext cx="22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rPr>
                <a:t>0</a:t>
              </a:r>
            </a:p>
          </p:txBody>
        </p:sp>
        <p:sp>
          <p:nvSpPr>
            <p:cNvPr id="27" name="Rectangle 17"/>
            <p:cNvSpPr>
              <a:spLocks noChangeArrowheads="1"/>
            </p:cNvSpPr>
            <p:nvPr/>
          </p:nvSpPr>
          <p:spPr bwMode="auto">
            <a:xfrm>
              <a:off x="3906" y="2975"/>
              <a:ext cx="22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2</a:t>
              </a:r>
              <a:endParaRPr lang="en-US" sz="1350">
                <a:solidFill>
                  <a:prstClr val="black"/>
                </a:solidFill>
              </a:endParaRPr>
            </a:p>
          </p:txBody>
        </p:sp>
        <p:sp>
          <p:nvSpPr>
            <p:cNvPr id="28" name="Rectangle 18"/>
            <p:cNvSpPr>
              <a:spLocks noChangeArrowheads="1"/>
            </p:cNvSpPr>
            <p:nvPr/>
          </p:nvSpPr>
          <p:spPr bwMode="auto">
            <a:xfrm>
              <a:off x="4612" y="2975"/>
              <a:ext cx="22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a:solidFill>
                    <a:prstClr val="black"/>
                  </a:solidFill>
                  <a:sym typeface="Symbol" charset="0"/>
                </a:rPr>
                <a:t>3</a:t>
              </a:r>
              <a:endParaRPr lang="en-US" sz="1350">
                <a:solidFill>
                  <a:prstClr val="black"/>
                </a:solidFill>
              </a:endParaRPr>
            </a:p>
          </p:txBody>
        </p:sp>
        <p:sp>
          <p:nvSpPr>
            <p:cNvPr id="29" name="Rectangle 19"/>
            <p:cNvSpPr>
              <a:spLocks noChangeArrowheads="1"/>
            </p:cNvSpPr>
            <p:nvPr/>
          </p:nvSpPr>
          <p:spPr bwMode="auto">
            <a:xfrm>
              <a:off x="2160" y="2197"/>
              <a:ext cx="187"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b="1">
                  <a:solidFill>
                    <a:prstClr val="black"/>
                  </a:solidFill>
                </a:rPr>
                <a:t> </a:t>
              </a:r>
            </a:p>
          </p:txBody>
        </p:sp>
        <p:sp>
          <p:nvSpPr>
            <p:cNvPr id="30" name="Text Box 20"/>
            <p:cNvSpPr txBox="1">
              <a:spLocks noChangeArrowheads="1"/>
            </p:cNvSpPr>
            <p:nvPr/>
          </p:nvSpPr>
          <p:spPr bwMode="auto">
            <a:xfrm>
              <a:off x="4978" y="2763"/>
              <a:ext cx="28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sz="1350" i="1">
                  <a:solidFill>
                    <a:prstClr val="black"/>
                  </a:solidFill>
                </a:rPr>
                <a:t>z</a:t>
              </a:r>
            </a:p>
          </p:txBody>
        </p:sp>
      </p:grpSp>
      <p:graphicFrame>
        <p:nvGraphicFramePr>
          <p:cNvPr id="2" name="Object 1"/>
          <p:cNvGraphicFramePr>
            <a:graphicFrameLocks noChangeAspect="1"/>
          </p:cNvGraphicFramePr>
          <p:nvPr/>
        </p:nvGraphicFramePr>
        <p:xfrm>
          <a:off x="5107656" y="2343150"/>
          <a:ext cx="2836194" cy="695325"/>
        </p:xfrm>
        <a:graphic>
          <a:graphicData uri="http://schemas.openxmlformats.org/presentationml/2006/ole">
            <mc:AlternateContent xmlns:mc="http://schemas.openxmlformats.org/markup-compatibility/2006">
              <mc:Choice xmlns:v="urn:schemas-microsoft-com:vml" Requires="v">
                <p:oleObj spid="_x0000_s7170" name="Equation" r:id="rId5" imgW="1968500" imgH="482600" progId="Equation.3">
                  <p:embed/>
                </p:oleObj>
              </mc:Choice>
              <mc:Fallback>
                <p:oleObj name="Equation" r:id="rId5" imgW="1968500" imgH="482600" progId="Equation.3">
                  <p:embed/>
                  <p:pic>
                    <p:nvPicPr>
                      <p:cNvPr id="2" name="Object 1"/>
                      <p:cNvPicPr/>
                      <p:nvPr/>
                    </p:nvPicPr>
                    <p:blipFill>
                      <a:blip r:embed="rId6"/>
                      <a:stretch>
                        <a:fillRect/>
                      </a:stretch>
                    </p:blipFill>
                    <p:spPr>
                      <a:xfrm>
                        <a:off x="5107656" y="2343150"/>
                        <a:ext cx="2836194" cy="695325"/>
                      </a:xfrm>
                      <a:prstGeom prst="rect">
                        <a:avLst/>
                      </a:prstGeom>
                    </p:spPr>
                  </p:pic>
                </p:oleObj>
              </mc:Fallback>
            </mc:AlternateContent>
          </a:graphicData>
        </a:graphic>
      </p:graphicFrame>
    </p:spTree>
    <p:extLst>
      <p:ext uri="{BB962C8B-B14F-4D97-AF65-F5344CB8AC3E}">
        <p14:creationId xmlns:p14="http://schemas.microsoft.com/office/powerpoint/2010/main" val="26718275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normal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638944" cy="571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045AE221-EC40-4A66-887E-AAC3A8582A76}"/>
                  </a:ext>
                </a:extLst>
              </p14:cNvPr>
              <p14:cNvContentPartPr/>
              <p14:nvPr/>
            </p14:nvContentPartPr>
            <p14:xfrm>
              <a:off x="5262570" y="2167020"/>
              <a:ext cx="443070" cy="109620"/>
            </p14:xfrm>
          </p:contentPart>
        </mc:Choice>
        <mc:Fallback xmlns="">
          <p:pic>
            <p:nvPicPr>
              <p:cNvPr id="5" name="Ink 4">
                <a:extLst>
                  <a:ext uri="{FF2B5EF4-FFF2-40B4-BE49-F238E27FC236}">
                    <a16:creationId xmlns:a16="http://schemas.microsoft.com/office/drawing/2014/main" id="{045AE221-EC40-4A66-887E-AAC3A8582A76}"/>
                  </a:ext>
                </a:extLst>
              </p:cNvPr>
              <p:cNvPicPr/>
              <p:nvPr/>
            </p:nvPicPr>
            <p:blipFill>
              <a:blip r:embed="rId6"/>
              <a:stretch>
                <a:fillRect/>
              </a:stretch>
            </p:blipFill>
            <p:spPr>
              <a:xfrm>
                <a:off x="5246733" y="2103764"/>
                <a:ext cx="474384" cy="236132"/>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537A886B-6C5B-40F8-9EC8-946B44F0447C}"/>
                  </a:ext>
                </a:extLst>
              </p14:cNvPr>
              <p14:cNvContentPartPr/>
              <p14:nvPr/>
            </p14:nvContentPartPr>
            <p14:xfrm>
              <a:off x="747630" y="4276800"/>
              <a:ext cx="9990" cy="270"/>
            </p14:xfrm>
          </p:contentPart>
        </mc:Choice>
        <mc:Fallback xmlns="">
          <p:pic>
            <p:nvPicPr>
              <p:cNvPr id="7" name="Ink 6">
                <a:extLst>
                  <a:ext uri="{FF2B5EF4-FFF2-40B4-BE49-F238E27FC236}">
                    <a16:creationId xmlns:a16="http://schemas.microsoft.com/office/drawing/2014/main" id="{537A886B-6C5B-40F8-9EC8-946B44F0447C}"/>
                  </a:ext>
                </a:extLst>
              </p:cNvPr>
              <p:cNvPicPr/>
              <p:nvPr/>
            </p:nvPicPr>
            <p:blipFill>
              <a:blip r:embed="rId10"/>
              <a:stretch>
                <a:fillRect/>
              </a:stretch>
            </p:blipFill>
            <p:spPr>
              <a:xfrm>
                <a:off x="731931" y="4229280"/>
                <a:ext cx="41030" cy="9531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0534F61F-9796-4BD8-91FC-C3AAE0389354}"/>
                  </a:ext>
                </a:extLst>
              </p14:cNvPr>
              <p14:cNvContentPartPr/>
              <p14:nvPr/>
            </p14:nvContentPartPr>
            <p14:xfrm>
              <a:off x="933390" y="4253040"/>
              <a:ext cx="270" cy="270"/>
            </p14:xfrm>
          </p:contentPart>
        </mc:Choice>
        <mc:Fallback xmlns="">
          <p:pic>
            <p:nvPicPr>
              <p:cNvPr id="8" name="Ink 7">
                <a:extLst>
                  <a:ext uri="{FF2B5EF4-FFF2-40B4-BE49-F238E27FC236}">
                    <a16:creationId xmlns:a16="http://schemas.microsoft.com/office/drawing/2014/main" id="{0534F61F-9796-4BD8-91FC-C3AAE0389354}"/>
                  </a:ext>
                </a:extLst>
              </p:cNvPr>
              <p:cNvPicPr/>
              <p:nvPr/>
            </p:nvPicPr>
            <p:blipFill>
              <a:blip r:embed="rId12"/>
              <a:stretch>
                <a:fillRect/>
              </a:stretch>
            </p:blipFill>
            <p:spPr>
              <a:xfrm>
                <a:off x="921510" y="4205520"/>
                <a:ext cx="23760" cy="9531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AC645C6B-FD38-473E-A36C-EAB24210A359}"/>
                  </a:ext>
                </a:extLst>
              </p14:cNvPr>
              <p14:cNvContentPartPr/>
              <p14:nvPr/>
            </p14:nvContentPartPr>
            <p14:xfrm>
              <a:off x="5033880" y="4138560"/>
              <a:ext cx="71820" cy="281340"/>
            </p14:xfrm>
          </p:contentPart>
        </mc:Choice>
        <mc:Fallback xmlns="">
          <p:pic>
            <p:nvPicPr>
              <p:cNvPr id="11" name="Ink 10">
                <a:extLst>
                  <a:ext uri="{FF2B5EF4-FFF2-40B4-BE49-F238E27FC236}">
                    <a16:creationId xmlns:a16="http://schemas.microsoft.com/office/drawing/2014/main" id="{AC645C6B-FD38-473E-A36C-EAB24210A359}"/>
                  </a:ext>
                </a:extLst>
              </p:cNvPr>
              <p:cNvPicPr/>
              <p:nvPr/>
            </p:nvPicPr>
            <p:blipFill>
              <a:blip r:embed="rId17"/>
              <a:stretch>
                <a:fillRect/>
              </a:stretch>
            </p:blipFill>
            <p:spPr>
              <a:xfrm>
                <a:off x="5018080" y="4075241"/>
                <a:ext cx="103062" cy="407979"/>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3A61D4A4-67BE-45E1-A130-19BC78BFF14B}"/>
                  </a:ext>
                </a:extLst>
              </p14:cNvPr>
              <p14:cNvContentPartPr/>
              <p14:nvPr/>
            </p14:nvContentPartPr>
            <p14:xfrm>
              <a:off x="666630" y="3462210"/>
              <a:ext cx="267030" cy="28890"/>
            </p14:xfrm>
          </p:contentPart>
        </mc:Choice>
        <mc:Fallback xmlns="">
          <p:pic>
            <p:nvPicPr>
              <p:cNvPr id="13" name="Ink 12">
                <a:extLst>
                  <a:ext uri="{FF2B5EF4-FFF2-40B4-BE49-F238E27FC236}">
                    <a16:creationId xmlns:a16="http://schemas.microsoft.com/office/drawing/2014/main" id="{3A61D4A4-67BE-45E1-A130-19BC78BFF14B}"/>
                  </a:ext>
                </a:extLst>
              </p:cNvPr>
              <p:cNvPicPr/>
              <p:nvPr/>
            </p:nvPicPr>
            <p:blipFill>
              <a:blip r:embed="rId21"/>
              <a:stretch>
                <a:fillRect/>
              </a:stretch>
            </p:blipFill>
            <p:spPr>
              <a:xfrm>
                <a:off x="650795" y="3399437"/>
                <a:ext cx="298339" cy="154080"/>
              </a:xfrm>
              <a:prstGeom prst="rect">
                <a:avLst/>
              </a:prstGeom>
            </p:spPr>
          </p:pic>
        </mc:Fallback>
      </mc:AlternateContent>
    </p:spTree>
    <p:extLst>
      <p:ext uri="{BB962C8B-B14F-4D97-AF65-F5344CB8AC3E}">
        <p14:creationId xmlns:p14="http://schemas.microsoft.com/office/powerpoint/2010/main" val="2109302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828801"/>
            <a:ext cx="8229600" cy="3394472"/>
          </a:xfrm>
        </p:spPr>
        <p:txBody>
          <a:bodyPr>
            <a:normAutofit/>
          </a:bodyPr>
          <a:lstStyle/>
          <a:p>
            <a:pPr>
              <a:lnSpc>
                <a:spcPct val="150000"/>
              </a:lnSpc>
              <a:spcBef>
                <a:spcPts val="0"/>
              </a:spcBef>
            </a:pPr>
            <a:r>
              <a:rPr lang="en-US" sz="2000" dirty="0">
                <a:latin typeface="+mn-lt"/>
              </a:rPr>
              <a:t>If a random variable has the standard normal distribution, find the probability that it will take on a value</a:t>
            </a:r>
          </a:p>
          <a:p>
            <a:pPr>
              <a:lnSpc>
                <a:spcPct val="150000"/>
              </a:lnSpc>
              <a:spcBef>
                <a:spcPts val="0"/>
              </a:spcBef>
            </a:pPr>
            <a:r>
              <a:rPr lang="en-US" sz="2000" dirty="0">
                <a:latin typeface="+mn-lt"/>
              </a:rPr>
              <a:t>a)less than 1.75 = P(Z &lt; 1.75) = F(1.75) = 0.9599</a:t>
            </a:r>
          </a:p>
          <a:p>
            <a:pPr>
              <a:lnSpc>
                <a:spcPct val="150000"/>
              </a:lnSpc>
              <a:spcBef>
                <a:spcPts val="0"/>
              </a:spcBef>
            </a:pPr>
            <a:r>
              <a:rPr lang="en-US" sz="2000" dirty="0">
                <a:latin typeface="+mn-lt"/>
              </a:rPr>
              <a:t>b)less than -1.25 = P(Z &lt; -1.25) = F(-1.25) = 1 </a:t>
            </a:r>
            <a:r>
              <a:rPr lang="mr-IN" sz="2000" dirty="0">
                <a:latin typeface="+mn-lt"/>
              </a:rPr>
              <a:t>–</a:t>
            </a:r>
            <a:r>
              <a:rPr lang="en-US" sz="2000" dirty="0">
                <a:latin typeface="+mn-lt"/>
              </a:rPr>
              <a:t>F(1.25) = 0.1056</a:t>
            </a:r>
          </a:p>
          <a:p>
            <a:pPr>
              <a:lnSpc>
                <a:spcPct val="150000"/>
              </a:lnSpc>
              <a:spcBef>
                <a:spcPts val="0"/>
              </a:spcBef>
            </a:pPr>
            <a:r>
              <a:rPr lang="en-US" sz="2000" dirty="0">
                <a:latin typeface="+mn-lt"/>
              </a:rPr>
              <a:t>c)greater than 2.06 = P(Z &gt;2.06) = 1 </a:t>
            </a:r>
            <a:r>
              <a:rPr lang="mr-IN" sz="2000" dirty="0">
                <a:latin typeface="+mn-lt"/>
              </a:rPr>
              <a:t>–</a:t>
            </a:r>
            <a:r>
              <a:rPr lang="en-US" sz="2000" dirty="0">
                <a:latin typeface="+mn-lt"/>
              </a:rPr>
              <a:t> F(2.06) = 0.0197</a:t>
            </a:r>
          </a:p>
          <a:p>
            <a:pPr>
              <a:lnSpc>
                <a:spcPct val="150000"/>
              </a:lnSpc>
              <a:spcBef>
                <a:spcPts val="0"/>
              </a:spcBef>
            </a:pPr>
            <a:r>
              <a:rPr lang="en-US" sz="2000" dirty="0">
                <a:latin typeface="+mn-lt"/>
              </a:rPr>
              <a:t>d)greater than -1.82 = P(Z &gt; -1.82) = 1- F(-1.82) =1-0.0344=0.9656</a:t>
            </a:r>
          </a:p>
          <a:p>
            <a:pPr>
              <a:lnSpc>
                <a:spcPct val="150000"/>
              </a:lnSpc>
              <a:spcBef>
                <a:spcPts val="0"/>
              </a:spcBef>
            </a:pPr>
            <a:r>
              <a:rPr lang="en-US" sz="2000" dirty="0">
                <a:latin typeface="+mn-lt"/>
              </a:rPr>
              <a:t>P(Z &gt; -1.82) = 1 </a:t>
            </a:r>
            <a:r>
              <a:rPr lang="mr-IN" sz="2000" dirty="0">
                <a:latin typeface="+mn-lt"/>
              </a:rPr>
              <a:t>–</a:t>
            </a:r>
            <a:r>
              <a:rPr lang="en-US" sz="2000" dirty="0">
                <a:latin typeface="+mn-lt"/>
              </a:rPr>
              <a:t>F(-1.82) = 1 </a:t>
            </a:r>
            <a:r>
              <a:rPr lang="mr-IN" sz="2000" dirty="0">
                <a:latin typeface="+mn-lt"/>
              </a:rPr>
              <a:t>–</a:t>
            </a:r>
            <a:r>
              <a:rPr lang="en-US" sz="2000" dirty="0">
                <a:latin typeface="+mn-lt"/>
              </a:rPr>
              <a:t>(1 </a:t>
            </a:r>
            <a:r>
              <a:rPr lang="mr-IN" sz="2000" dirty="0">
                <a:latin typeface="+mn-lt"/>
              </a:rPr>
              <a:t>–</a:t>
            </a:r>
            <a:r>
              <a:rPr lang="en-US" sz="2000" dirty="0">
                <a:latin typeface="+mn-lt"/>
              </a:rPr>
              <a:t> F(1.82) = F(1.82) = 0.9656</a:t>
            </a:r>
          </a:p>
        </p:txBody>
      </p:sp>
      <p:sp>
        <p:nvSpPr>
          <p:cNvPr id="3" name="Content Placeholder 2"/>
          <p:cNvSpPr>
            <a:spLocks noGrp="1"/>
          </p:cNvSpPr>
          <p:nvPr>
            <p:ph sz="quarter" idx="10"/>
          </p:nvPr>
        </p:nvSpPr>
        <p:spPr/>
        <p:txBody>
          <a:bodyPr>
            <a:normAutofit/>
          </a:bodyPr>
          <a:lstStyle/>
          <a:p>
            <a:pPr algn="ctr"/>
            <a:r>
              <a:rPr lang="en-US" sz="3600" dirty="0">
                <a:latin typeface="+mn-lt"/>
              </a:rPr>
              <a:t>Problem</a:t>
            </a:r>
          </a:p>
        </p:txBody>
      </p:sp>
    </p:spTree>
    <p:extLst>
      <p:ext uri="{BB962C8B-B14F-4D97-AF65-F5344CB8AC3E}">
        <p14:creationId xmlns:p14="http://schemas.microsoft.com/office/powerpoint/2010/main" val="8961204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Text Box 2"/>
          <p:cNvSpPr txBox="1">
            <a:spLocks noChangeArrowheads="1"/>
          </p:cNvSpPr>
          <p:nvPr/>
        </p:nvSpPr>
        <p:spPr bwMode="auto">
          <a:xfrm>
            <a:off x="609600" y="1447800"/>
            <a:ext cx="80010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1800" b="1" dirty="0">
                <a:latin typeface="Century" charset="0"/>
              </a:rPr>
              <a:t>Example</a:t>
            </a:r>
            <a:r>
              <a:rPr lang="en-US" sz="1800" dirty="0">
                <a:latin typeface="Times New Roman" charset="0"/>
              </a:rPr>
              <a:t>:</a:t>
            </a:r>
          </a:p>
          <a:p>
            <a:r>
              <a:rPr lang="en-US" sz="1800" dirty="0">
                <a:latin typeface="Century" charset="0"/>
              </a:rPr>
              <a:t>The average on a statistics test was 78 with a standard deviation of 8.  If the test scores are normally distributed, find the probability that a student receives a test score less than 90.</a:t>
            </a:r>
            <a:endParaRPr lang="en-US" sz="1800" dirty="0">
              <a:latin typeface="Century" charset="0"/>
              <a:sym typeface="Symbol" charset="0"/>
            </a:endParaRPr>
          </a:p>
        </p:txBody>
      </p:sp>
      <p:sp>
        <p:nvSpPr>
          <p:cNvPr id="709635" name="Rectangle 3"/>
          <p:cNvSpPr>
            <a:spLocks noGrp="1" noChangeArrowheads="1"/>
          </p:cNvSpPr>
          <p:nvPr>
            <p:ph type="title" idx="4294967295"/>
          </p:nvPr>
        </p:nvSpPr>
        <p:spPr>
          <a:xfrm>
            <a:off x="152400" y="685800"/>
            <a:ext cx="6859587" cy="488950"/>
          </a:xfrm>
          <a:noFill/>
          <a:ln/>
          <a:extLs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ormAutofit fontScale="90000"/>
          </a:bodyPr>
          <a:lstStyle/>
          <a:p>
            <a:r>
              <a:rPr lang="en-US" sz="3000" dirty="0"/>
              <a:t>Probability and Normal Distributions</a:t>
            </a:r>
          </a:p>
        </p:txBody>
      </p:sp>
      <p:sp>
        <p:nvSpPr>
          <p:cNvPr id="709636" name="Rectangle 4"/>
          <p:cNvSpPr>
            <a:spLocks noChangeArrowheads="1"/>
          </p:cNvSpPr>
          <p:nvPr/>
        </p:nvSpPr>
        <p:spPr bwMode="auto">
          <a:xfrm>
            <a:off x="1672829" y="5139928"/>
            <a:ext cx="2331087"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a:t>P</a:t>
            </a:r>
            <a:r>
              <a:rPr lang="en-US" sz="1350"/>
              <a:t>(</a:t>
            </a:r>
            <a:r>
              <a:rPr lang="en-US" sz="1350" i="1"/>
              <a:t>x</a:t>
            </a:r>
            <a:r>
              <a:rPr lang="en-US" sz="1350"/>
              <a:t> &lt; 90) = </a:t>
            </a:r>
            <a:r>
              <a:rPr lang="en-US" sz="1350" i="1"/>
              <a:t>P</a:t>
            </a:r>
            <a:r>
              <a:rPr lang="en-US" sz="1350"/>
              <a:t>(</a:t>
            </a:r>
            <a:r>
              <a:rPr lang="en-US" sz="1350" i="1"/>
              <a:t>z</a:t>
            </a:r>
            <a:r>
              <a:rPr lang="en-US" sz="1350"/>
              <a:t> &lt; 1.5) = 0.9332  </a:t>
            </a:r>
          </a:p>
        </p:txBody>
      </p:sp>
      <p:graphicFrame>
        <p:nvGraphicFramePr>
          <p:cNvPr id="709651" name="Object 19"/>
          <p:cNvGraphicFramePr>
            <a:graphicFrameLocks noChangeAspect="1"/>
          </p:cNvGraphicFramePr>
          <p:nvPr/>
        </p:nvGraphicFramePr>
        <p:xfrm>
          <a:off x="4832749" y="3134916"/>
          <a:ext cx="1593056" cy="446484"/>
        </p:xfrm>
        <a:graphic>
          <a:graphicData uri="http://schemas.openxmlformats.org/presentationml/2006/ole">
            <mc:AlternateContent xmlns:mc="http://schemas.openxmlformats.org/markup-compatibility/2006">
              <mc:Choice xmlns:v="urn:schemas-microsoft-com:vml" Requires="v">
                <p:oleObj spid="_x0000_s8193" name="Equation" r:id="rId4" imgW="1269720" imgH="355320" progId="Equation.DSMT4">
                  <p:embed/>
                </p:oleObj>
              </mc:Choice>
              <mc:Fallback>
                <p:oleObj name="Equation" r:id="rId4" imgW="1269720" imgH="355320" progId="Equation.DSMT4">
                  <p:embed/>
                  <p:pic>
                    <p:nvPicPr>
                      <p:cNvPr id="709651"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749" y="3134916"/>
                        <a:ext cx="1593056" cy="44648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09652" name="Object 20"/>
          <p:cNvGraphicFramePr>
            <a:graphicFrameLocks noChangeAspect="1"/>
          </p:cNvGraphicFramePr>
          <p:nvPr/>
        </p:nvGraphicFramePr>
        <p:xfrm>
          <a:off x="5629275" y="3573066"/>
          <a:ext cx="463154" cy="223838"/>
        </p:xfrm>
        <a:graphic>
          <a:graphicData uri="http://schemas.openxmlformats.org/presentationml/2006/ole">
            <mc:AlternateContent xmlns:mc="http://schemas.openxmlformats.org/markup-compatibility/2006">
              <mc:Choice xmlns:v="urn:schemas-microsoft-com:vml" Requires="v">
                <p:oleObj spid="_x0000_s8194" name="Equation" r:id="rId6" imgW="368280" imgH="177480" progId="Equation.3">
                  <p:embed/>
                </p:oleObj>
              </mc:Choice>
              <mc:Fallback>
                <p:oleObj name="Equation" r:id="rId6" imgW="368280" imgH="177480" progId="Equation.3">
                  <p:embed/>
                  <p:pic>
                    <p:nvPicPr>
                      <p:cNvPr id="709652"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9275" y="3573066"/>
                        <a:ext cx="463154" cy="223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09653" name="Rectangle 21"/>
          <p:cNvSpPr>
            <a:spLocks noChangeArrowheads="1"/>
          </p:cNvSpPr>
          <p:nvPr/>
        </p:nvSpPr>
        <p:spPr bwMode="auto">
          <a:xfrm>
            <a:off x="5530453" y="4019551"/>
            <a:ext cx="2441972" cy="7848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lang="en-US" sz="1500" dirty="0"/>
              <a:t>The probability that a student receives a test score less than 90 is </a:t>
            </a:r>
            <a:r>
              <a:rPr lang="en-US" sz="1500" dirty="0">
                <a:solidFill>
                  <a:srgbClr val="FF0000"/>
                </a:solidFill>
              </a:rPr>
              <a:t>0.9332.</a:t>
            </a:r>
          </a:p>
        </p:txBody>
      </p:sp>
      <p:grpSp>
        <p:nvGrpSpPr>
          <p:cNvPr id="709654" name="Group 22"/>
          <p:cNvGrpSpPr>
            <a:grpSpLocks/>
          </p:cNvGrpSpPr>
          <p:nvPr/>
        </p:nvGrpSpPr>
        <p:grpSpPr bwMode="auto">
          <a:xfrm>
            <a:off x="2228851" y="4643439"/>
            <a:ext cx="3209925" cy="488156"/>
            <a:chOff x="912" y="3180"/>
            <a:chExt cx="2696" cy="410"/>
          </a:xfrm>
        </p:grpSpPr>
        <p:sp>
          <p:nvSpPr>
            <p:cNvPr id="709655" name="Text Box 23"/>
            <p:cNvSpPr txBox="1">
              <a:spLocks noChangeArrowheads="1"/>
            </p:cNvSpPr>
            <p:nvPr/>
          </p:nvSpPr>
          <p:spPr bwMode="auto">
            <a:xfrm>
              <a:off x="1945" y="3331"/>
              <a:ext cx="414"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0</a:t>
              </a:r>
            </a:p>
          </p:txBody>
        </p:sp>
        <p:grpSp>
          <p:nvGrpSpPr>
            <p:cNvPr id="709656" name="Group 24"/>
            <p:cNvGrpSpPr>
              <a:grpSpLocks/>
            </p:cNvGrpSpPr>
            <p:nvPr/>
          </p:nvGrpSpPr>
          <p:grpSpPr bwMode="auto">
            <a:xfrm>
              <a:off x="912" y="3180"/>
              <a:ext cx="2696" cy="252"/>
              <a:chOff x="912" y="3180"/>
              <a:chExt cx="2696" cy="252"/>
            </a:xfrm>
          </p:grpSpPr>
          <p:grpSp>
            <p:nvGrpSpPr>
              <p:cNvPr id="709657" name="Group 25"/>
              <p:cNvGrpSpPr>
                <a:grpSpLocks/>
              </p:cNvGrpSpPr>
              <p:nvPr/>
            </p:nvGrpSpPr>
            <p:grpSpPr bwMode="auto">
              <a:xfrm>
                <a:off x="912" y="3247"/>
                <a:ext cx="2496" cy="90"/>
                <a:chOff x="912" y="3247"/>
                <a:chExt cx="2496" cy="90"/>
              </a:xfrm>
            </p:grpSpPr>
            <p:sp>
              <p:nvSpPr>
                <p:cNvPr id="709658" name="Freeform 26"/>
                <p:cNvSpPr>
                  <a:spLocks/>
                </p:cNvSpPr>
                <p:nvPr/>
              </p:nvSpPr>
              <p:spPr bwMode="auto">
                <a:xfrm>
                  <a:off x="912" y="3292"/>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59" name="Line 27"/>
                <p:cNvSpPr>
                  <a:spLocks noChangeShapeType="1"/>
                </p:cNvSpPr>
                <p:nvPr/>
              </p:nvSpPr>
              <p:spPr bwMode="auto">
                <a:xfrm>
                  <a:off x="2596" y="3247"/>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60" name="Line 28"/>
                <p:cNvSpPr>
                  <a:spLocks noChangeShapeType="1"/>
                </p:cNvSpPr>
                <p:nvPr/>
              </p:nvSpPr>
              <p:spPr bwMode="auto">
                <a:xfrm>
                  <a:off x="2160" y="3247"/>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p:nvSpPr>
              <p:cNvPr id="709661" name="Rectangle 29"/>
              <p:cNvSpPr>
                <a:spLocks noChangeArrowheads="1"/>
              </p:cNvSpPr>
              <p:nvPr/>
            </p:nvSpPr>
            <p:spPr bwMode="auto">
              <a:xfrm>
                <a:off x="3395" y="3180"/>
                <a:ext cx="21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350" i="1"/>
                  <a:t>z</a:t>
                </a:r>
              </a:p>
            </p:txBody>
          </p:sp>
        </p:grpSp>
        <p:sp>
          <p:nvSpPr>
            <p:cNvPr id="709662" name="Text Box 30"/>
            <p:cNvSpPr txBox="1">
              <a:spLocks noChangeArrowheads="1"/>
            </p:cNvSpPr>
            <p:nvPr/>
          </p:nvSpPr>
          <p:spPr bwMode="auto">
            <a:xfrm>
              <a:off x="2501" y="3338"/>
              <a:ext cx="222"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endParaRPr lang="en-US" sz="1350"/>
            </a:p>
          </p:txBody>
        </p:sp>
      </p:grpSp>
      <p:sp useBgFill="1">
        <p:nvSpPr>
          <p:cNvPr id="709663" name="Text Box 31"/>
          <p:cNvSpPr txBox="1">
            <a:spLocks noChangeArrowheads="1"/>
          </p:cNvSpPr>
          <p:nvPr/>
        </p:nvSpPr>
        <p:spPr bwMode="auto">
          <a:xfrm>
            <a:off x="4057651" y="4847035"/>
            <a:ext cx="407484" cy="300082"/>
          </a:xfrm>
          <a:prstGeom prst="rect">
            <a:avLst/>
          </a:prstGeom>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b="1">
                <a:solidFill>
                  <a:schemeClr val="folHlink"/>
                </a:solidFill>
                <a:cs typeface="Times New Roman" charset="0"/>
              </a:rPr>
              <a:t>1.5</a:t>
            </a:r>
          </a:p>
        </p:txBody>
      </p:sp>
      <p:grpSp>
        <p:nvGrpSpPr>
          <p:cNvPr id="709664" name="Group 32"/>
          <p:cNvGrpSpPr>
            <a:grpSpLocks/>
          </p:cNvGrpSpPr>
          <p:nvPr/>
        </p:nvGrpSpPr>
        <p:grpSpPr bwMode="auto">
          <a:xfrm>
            <a:off x="2171700" y="3026568"/>
            <a:ext cx="3253979" cy="1749029"/>
            <a:chOff x="864" y="1822"/>
            <a:chExt cx="2733" cy="1469"/>
          </a:xfrm>
        </p:grpSpPr>
        <p:sp>
          <p:nvSpPr>
            <p:cNvPr id="709638" name="Line 6"/>
            <p:cNvSpPr>
              <a:spLocks noChangeShapeType="1"/>
            </p:cNvSpPr>
            <p:nvPr/>
          </p:nvSpPr>
          <p:spPr bwMode="auto">
            <a:xfrm>
              <a:off x="2155" y="2784"/>
              <a:ext cx="0" cy="58"/>
            </a:xfrm>
            <a:prstGeom prst="line">
              <a:avLst/>
            </a:prstGeom>
            <a:noFill/>
            <a:ln>
              <a:noFill/>
            </a:ln>
            <a:effectLst/>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39" name="Text Box 7"/>
            <p:cNvSpPr txBox="1">
              <a:spLocks noChangeArrowheads="1"/>
            </p:cNvSpPr>
            <p:nvPr/>
          </p:nvSpPr>
          <p:spPr bwMode="auto">
            <a:xfrm>
              <a:off x="2495" y="3039"/>
              <a:ext cx="30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t>90</a:t>
              </a:r>
            </a:p>
          </p:txBody>
        </p:sp>
        <p:sp>
          <p:nvSpPr>
            <p:cNvPr id="709640" name="Line 8"/>
            <p:cNvSpPr>
              <a:spLocks noChangeShapeType="1"/>
            </p:cNvSpPr>
            <p:nvPr/>
          </p:nvSpPr>
          <p:spPr bwMode="auto">
            <a:xfrm>
              <a:off x="2595" y="2978"/>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41" name="Freeform 9"/>
            <p:cNvSpPr>
              <a:spLocks/>
            </p:cNvSpPr>
            <p:nvPr/>
          </p:nvSpPr>
          <p:spPr bwMode="auto">
            <a:xfrm>
              <a:off x="907" y="3014"/>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42" name="Freeform 10"/>
            <p:cNvSpPr>
              <a:spLocks/>
            </p:cNvSpPr>
            <p:nvPr/>
          </p:nvSpPr>
          <p:spPr bwMode="auto">
            <a:xfrm>
              <a:off x="983" y="2017"/>
              <a:ext cx="2372" cy="994"/>
            </a:xfrm>
            <a:custGeom>
              <a:avLst/>
              <a:gdLst>
                <a:gd name="T0" fmla="*/ 0 w 2996"/>
                <a:gd name="T1" fmla="*/ 1213 h 1213"/>
                <a:gd name="T2" fmla="*/ 325 w 2996"/>
                <a:gd name="T3" fmla="*/ 1159 h 1213"/>
                <a:gd name="T4" fmla="*/ 616 w 2996"/>
                <a:gd name="T5" fmla="*/ 1057 h 1213"/>
                <a:gd name="T6" fmla="*/ 895 w 2996"/>
                <a:gd name="T7" fmla="*/ 820 h 1213"/>
                <a:gd name="T8" fmla="*/ 1048 w 2996"/>
                <a:gd name="T9" fmla="*/ 583 h 1213"/>
                <a:gd name="T10" fmla="*/ 1162 w 2996"/>
                <a:gd name="T11" fmla="*/ 322 h 1213"/>
                <a:gd name="T12" fmla="*/ 1237 w 2996"/>
                <a:gd name="T13" fmla="*/ 163 h 1213"/>
                <a:gd name="T14" fmla="*/ 1336 w 2996"/>
                <a:gd name="T15" fmla="*/ 49 h 1213"/>
                <a:gd name="T16" fmla="*/ 1480 w 2996"/>
                <a:gd name="T17" fmla="*/ 1 h 1213"/>
                <a:gd name="T18" fmla="*/ 1615 w 2996"/>
                <a:gd name="T19" fmla="*/ 43 h 1213"/>
                <a:gd name="T20" fmla="*/ 1720 w 2996"/>
                <a:gd name="T21" fmla="*/ 154 h 1213"/>
                <a:gd name="T22" fmla="*/ 1825 w 2996"/>
                <a:gd name="T23" fmla="*/ 412 h 1213"/>
                <a:gd name="T24" fmla="*/ 1885 w 2996"/>
                <a:gd name="T25" fmla="*/ 550 h 1213"/>
                <a:gd name="T26" fmla="*/ 2014 w 2996"/>
                <a:gd name="T27" fmla="*/ 787 h 1213"/>
                <a:gd name="T28" fmla="*/ 2176 w 2996"/>
                <a:gd name="T29" fmla="*/ 969 h 1213"/>
                <a:gd name="T30" fmla="*/ 2398 w 2996"/>
                <a:gd name="T31" fmla="*/ 1093 h 1213"/>
                <a:gd name="T32" fmla="*/ 2584 w 2996"/>
                <a:gd name="T33" fmla="*/ 1153 h 1213"/>
                <a:gd name="T34" fmla="*/ 2996 w 2996"/>
                <a:gd name="T35" fmla="*/ 1205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09643" name="Line 11"/>
            <p:cNvSpPr>
              <a:spLocks noChangeShapeType="1"/>
            </p:cNvSpPr>
            <p:nvPr/>
          </p:nvSpPr>
          <p:spPr bwMode="auto">
            <a:xfrm>
              <a:off x="2155" y="2018"/>
              <a:ext cx="0" cy="98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09644" name="Text Box 12"/>
            <p:cNvSpPr txBox="1">
              <a:spLocks noChangeArrowheads="1"/>
            </p:cNvSpPr>
            <p:nvPr/>
          </p:nvSpPr>
          <p:spPr bwMode="auto">
            <a:xfrm>
              <a:off x="1940" y="3039"/>
              <a:ext cx="48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78</a:t>
              </a:r>
            </a:p>
          </p:txBody>
        </p:sp>
        <p:sp>
          <p:nvSpPr>
            <p:cNvPr id="709645" name="Line 13"/>
            <p:cNvSpPr>
              <a:spLocks noChangeShapeType="1"/>
            </p:cNvSpPr>
            <p:nvPr/>
          </p:nvSpPr>
          <p:spPr bwMode="auto">
            <a:xfrm>
              <a:off x="2155" y="2978"/>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09646" name="Rectangle 14"/>
            <p:cNvSpPr>
              <a:spLocks noChangeArrowheads="1"/>
            </p:cNvSpPr>
            <p:nvPr/>
          </p:nvSpPr>
          <p:spPr bwMode="auto">
            <a:xfrm>
              <a:off x="864" y="2339"/>
              <a:ext cx="66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a:t>P</a:t>
              </a:r>
              <a:r>
                <a:rPr lang="en-US" sz="1350"/>
                <a:t>(</a:t>
              </a:r>
              <a:r>
                <a:rPr lang="en-US" sz="1350" i="1"/>
                <a:t>x</a:t>
              </a:r>
              <a:r>
                <a:rPr lang="en-US" sz="1350"/>
                <a:t> &lt; 90)</a:t>
              </a:r>
            </a:p>
          </p:txBody>
        </p:sp>
        <p:sp>
          <p:nvSpPr>
            <p:cNvPr id="709648" name="Rectangle 16"/>
            <p:cNvSpPr>
              <a:spLocks noChangeArrowheads="1"/>
            </p:cNvSpPr>
            <p:nvPr/>
          </p:nvSpPr>
          <p:spPr bwMode="auto">
            <a:xfrm>
              <a:off x="1387" y="1822"/>
              <a:ext cx="562" cy="4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l-GR" sz="1500">
                  <a:solidFill>
                    <a:schemeClr val="folHlink"/>
                  </a:solidFill>
                  <a:cs typeface="Times New Roman" charset="0"/>
                </a:rPr>
                <a:t>μ</a:t>
              </a:r>
              <a:r>
                <a:rPr lang="en-US" sz="1500">
                  <a:solidFill>
                    <a:schemeClr val="folHlink"/>
                  </a:solidFill>
                  <a:cs typeface="Times New Roman" charset="0"/>
                </a:rPr>
                <a:t> = 78</a:t>
              </a:r>
            </a:p>
            <a:p>
              <a:pPr>
                <a:spcBef>
                  <a:spcPct val="0"/>
                </a:spcBef>
              </a:pPr>
              <a:r>
                <a:rPr lang="el-GR" sz="1500">
                  <a:solidFill>
                    <a:schemeClr val="folHlink"/>
                  </a:solidFill>
                  <a:cs typeface="Times New Roman" charset="0"/>
                </a:rPr>
                <a:t>σ</a:t>
              </a:r>
              <a:r>
                <a:rPr lang="en-US" sz="1500">
                  <a:solidFill>
                    <a:schemeClr val="folHlink"/>
                  </a:solidFill>
                </a:rPr>
                <a:t> = 8</a:t>
              </a:r>
            </a:p>
          </p:txBody>
        </p:sp>
        <p:sp>
          <p:nvSpPr>
            <p:cNvPr id="709649" name="Rectangle 17"/>
            <p:cNvSpPr>
              <a:spLocks noChangeArrowheads="1"/>
            </p:cNvSpPr>
            <p:nvPr/>
          </p:nvSpPr>
          <p:spPr bwMode="auto">
            <a:xfrm>
              <a:off x="3379" y="2887"/>
              <a:ext cx="21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350" i="1"/>
                <a:t>x</a:t>
              </a:r>
            </a:p>
          </p:txBody>
        </p:sp>
        <p:sp>
          <p:nvSpPr>
            <p:cNvPr id="709650" name="Freeform 18"/>
            <p:cNvSpPr>
              <a:spLocks/>
            </p:cNvSpPr>
            <p:nvPr/>
          </p:nvSpPr>
          <p:spPr bwMode="auto">
            <a:xfrm>
              <a:off x="974" y="2018"/>
              <a:ext cx="1622" cy="996"/>
            </a:xfrm>
            <a:custGeom>
              <a:avLst/>
              <a:gdLst>
                <a:gd name="T0" fmla="*/ 0 w 1622"/>
                <a:gd name="T1" fmla="*/ 996 h 996"/>
                <a:gd name="T2" fmla="*/ 267 w 1622"/>
                <a:gd name="T3" fmla="*/ 949 h 996"/>
                <a:gd name="T4" fmla="*/ 497 w 1622"/>
                <a:gd name="T5" fmla="*/ 866 h 996"/>
                <a:gd name="T6" fmla="*/ 718 w 1622"/>
                <a:gd name="T7" fmla="*/ 672 h 996"/>
                <a:gd name="T8" fmla="*/ 839 w 1622"/>
                <a:gd name="T9" fmla="*/ 478 h 996"/>
                <a:gd name="T10" fmla="*/ 929 w 1622"/>
                <a:gd name="T11" fmla="*/ 264 h 996"/>
                <a:gd name="T12" fmla="*/ 989 w 1622"/>
                <a:gd name="T13" fmla="*/ 134 h 996"/>
                <a:gd name="T14" fmla="*/ 1067 w 1622"/>
                <a:gd name="T15" fmla="*/ 40 h 996"/>
                <a:gd name="T16" fmla="*/ 1181 w 1622"/>
                <a:gd name="T17" fmla="*/ 1 h 996"/>
                <a:gd name="T18" fmla="*/ 1288 w 1622"/>
                <a:gd name="T19" fmla="*/ 35 h 996"/>
                <a:gd name="T20" fmla="*/ 1371 w 1622"/>
                <a:gd name="T21" fmla="*/ 126 h 996"/>
                <a:gd name="T22" fmla="*/ 1454 w 1622"/>
                <a:gd name="T23" fmla="*/ 337 h 996"/>
                <a:gd name="T24" fmla="*/ 1618 w 1622"/>
                <a:gd name="T25" fmla="*/ 670 h 996"/>
                <a:gd name="T26" fmla="*/ 1622 w 1622"/>
                <a:gd name="T27" fmla="*/ 990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22" h="996">
                  <a:moveTo>
                    <a:pt x="0" y="996"/>
                  </a:moveTo>
                  <a:cubicBezTo>
                    <a:pt x="44" y="989"/>
                    <a:pt x="184" y="971"/>
                    <a:pt x="267" y="949"/>
                  </a:cubicBezTo>
                  <a:cubicBezTo>
                    <a:pt x="349" y="930"/>
                    <a:pt x="426" y="912"/>
                    <a:pt x="497" y="866"/>
                  </a:cubicBezTo>
                  <a:cubicBezTo>
                    <a:pt x="572" y="820"/>
                    <a:pt x="661" y="736"/>
                    <a:pt x="718" y="672"/>
                  </a:cubicBezTo>
                  <a:cubicBezTo>
                    <a:pt x="775" y="607"/>
                    <a:pt x="804" y="546"/>
                    <a:pt x="839" y="478"/>
                  </a:cubicBezTo>
                  <a:cubicBezTo>
                    <a:pt x="874" y="410"/>
                    <a:pt x="904" y="321"/>
                    <a:pt x="929" y="264"/>
                  </a:cubicBezTo>
                  <a:cubicBezTo>
                    <a:pt x="955" y="206"/>
                    <a:pt x="966" y="170"/>
                    <a:pt x="989" y="134"/>
                  </a:cubicBezTo>
                  <a:cubicBezTo>
                    <a:pt x="1012" y="97"/>
                    <a:pt x="1035" y="62"/>
                    <a:pt x="1067" y="40"/>
                  </a:cubicBezTo>
                  <a:cubicBezTo>
                    <a:pt x="1099" y="18"/>
                    <a:pt x="1145" y="2"/>
                    <a:pt x="1181" y="1"/>
                  </a:cubicBezTo>
                  <a:cubicBezTo>
                    <a:pt x="1217" y="0"/>
                    <a:pt x="1256" y="15"/>
                    <a:pt x="1288" y="35"/>
                  </a:cubicBezTo>
                  <a:cubicBezTo>
                    <a:pt x="1319" y="56"/>
                    <a:pt x="1343" y="76"/>
                    <a:pt x="1371" y="126"/>
                  </a:cubicBezTo>
                  <a:cubicBezTo>
                    <a:pt x="1399" y="176"/>
                    <a:pt x="1433" y="283"/>
                    <a:pt x="1454" y="337"/>
                  </a:cubicBezTo>
                  <a:lnTo>
                    <a:pt x="1618" y="670"/>
                  </a:lnTo>
                  <a:lnTo>
                    <a:pt x="1622" y="990"/>
                  </a:lnTo>
                </a:path>
              </a:pathLst>
            </a:custGeom>
            <a:solidFill>
              <a:schemeClr val="accent2">
                <a:alpha val="80000"/>
              </a:schemeClr>
            </a:solidFill>
            <a:ln>
              <a:noFill/>
            </a:ln>
            <a:effectLst/>
            <a:extLst>
              <a:ext uri="{91240B29-F687-4f45-9708-019B960494DF}">
                <a14:hiddenLine xmlns="" xmlns:a14="http://schemas.microsoft.com/office/drawing/2010/main" w="12700" cmpd="sng">
                  <a:solidFill>
                    <a:schemeClr val="accent2"/>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09647" name="Line 15"/>
            <p:cNvSpPr>
              <a:spLocks noChangeShapeType="1"/>
            </p:cNvSpPr>
            <p:nvPr/>
          </p:nvSpPr>
          <p:spPr bwMode="auto">
            <a:xfrm>
              <a:off x="1536" y="2485"/>
              <a:ext cx="288" cy="144"/>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grpSp>
    </p:spTree>
    <p:extLst>
      <p:ext uri="{BB962C8B-B14F-4D97-AF65-F5344CB8AC3E}">
        <p14:creationId xmlns:p14="http://schemas.microsoft.com/office/powerpoint/2010/main" val="27974061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Text Box 2"/>
          <p:cNvSpPr txBox="1">
            <a:spLocks noChangeArrowheads="1"/>
          </p:cNvSpPr>
          <p:nvPr/>
        </p:nvSpPr>
        <p:spPr bwMode="auto">
          <a:xfrm>
            <a:off x="533400" y="1447800"/>
            <a:ext cx="81534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1800" b="1" dirty="0">
                <a:latin typeface="Century" charset="0"/>
              </a:rPr>
              <a:t>Example</a:t>
            </a:r>
            <a:r>
              <a:rPr lang="en-US" sz="1800" dirty="0">
                <a:latin typeface="Times New Roman" charset="0"/>
              </a:rPr>
              <a:t>:</a:t>
            </a:r>
          </a:p>
          <a:p>
            <a:r>
              <a:rPr lang="en-US" sz="1800" dirty="0">
                <a:latin typeface="Century" charset="0"/>
              </a:rPr>
              <a:t>The average on a statistics test was 78 with a standard deviation of 8.  If the test scores are normally distributed, find the probability that a student receives a test score greater than 85.</a:t>
            </a:r>
            <a:endParaRPr lang="en-US" sz="1800" dirty="0">
              <a:latin typeface="Century" charset="0"/>
              <a:sym typeface="Symbol" charset="0"/>
            </a:endParaRPr>
          </a:p>
        </p:txBody>
      </p:sp>
      <p:sp>
        <p:nvSpPr>
          <p:cNvPr id="711683" name="Rectangle 3"/>
          <p:cNvSpPr>
            <a:spLocks noGrp="1" noChangeArrowheads="1"/>
          </p:cNvSpPr>
          <p:nvPr>
            <p:ph type="title" idx="4294967295"/>
          </p:nvPr>
        </p:nvSpPr>
        <p:spPr>
          <a:xfrm>
            <a:off x="76200" y="609600"/>
            <a:ext cx="6859587" cy="488950"/>
          </a:xfrm>
          <a:noFill/>
          <a:ln/>
          <a:extLs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ormAutofit fontScale="90000"/>
          </a:bodyPr>
          <a:lstStyle/>
          <a:p>
            <a:r>
              <a:rPr lang="en-US" sz="3000" b="1" dirty="0"/>
              <a:t>Probability and Normal Distributions</a:t>
            </a:r>
          </a:p>
        </p:txBody>
      </p:sp>
      <p:sp>
        <p:nvSpPr>
          <p:cNvPr id="711684" name="Rectangle 4"/>
          <p:cNvSpPr>
            <a:spLocks noChangeArrowheads="1"/>
          </p:cNvSpPr>
          <p:nvPr/>
        </p:nvSpPr>
        <p:spPr bwMode="auto">
          <a:xfrm>
            <a:off x="1371601" y="5139928"/>
            <a:ext cx="4408579"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a:t>P</a:t>
            </a:r>
            <a:r>
              <a:rPr lang="en-US" sz="1350"/>
              <a:t>(</a:t>
            </a:r>
            <a:r>
              <a:rPr lang="en-US" sz="1350" i="1"/>
              <a:t>x</a:t>
            </a:r>
            <a:r>
              <a:rPr lang="en-US" sz="1350"/>
              <a:t> &gt; 85) = </a:t>
            </a:r>
            <a:r>
              <a:rPr lang="en-US" sz="1350" i="1"/>
              <a:t>P</a:t>
            </a:r>
            <a:r>
              <a:rPr lang="en-US" sz="1350"/>
              <a:t>(</a:t>
            </a:r>
            <a:r>
              <a:rPr lang="en-US" sz="1350" i="1"/>
              <a:t>z</a:t>
            </a:r>
            <a:r>
              <a:rPr lang="en-US" sz="1350"/>
              <a:t> &gt; 0.88) = 1 </a:t>
            </a:r>
            <a:r>
              <a:rPr lang="en-US" sz="1350">
                <a:sym typeface="Symbol" charset="0"/>
              </a:rPr>
              <a:t></a:t>
            </a:r>
            <a:r>
              <a:rPr lang="en-US" sz="1350"/>
              <a:t> </a:t>
            </a:r>
            <a:r>
              <a:rPr lang="en-US" sz="1350" i="1"/>
              <a:t>P</a:t>
            </a:r>
            <a:r>
              <a:rPr lang="en-US" sz="1350"/>
              <a:t>(</a:t>
            </a:r>
            <a:r>
              <a:rPr lang="en-US" sz="1350" i="1"/>
              <a:t>z</a:t>
            </a:r>
            <a:r>
              <a:rPr lang="en-US" sz="1350"/>
              <a:t> &lt; 0.88) = 1 </a:t>
            </a:r>
            <a:r>
              <a:rPr lang="en-US" sz="1350">
                <a:sym typeface="Symbol" charset="0"/>
              </a:rPr>
              <a:t></a:t>
            </a:r>
            <a:r>
              <a:rPr lang="en-US" sz="1350"/>
              <a:t> 0.8106 = </a:t>
            </a:r>
            <a:r>
              <a:rPr lang="en-US" sz="1350">
                <a:sym typeface="Symbol" charset="0"/>
              </a:rPr>
              <a:t>0.1894</a:t>
            </a:r>
          </a:p>
        </p:txBody>
      </p:sp>
      <p:graphicFrame>
        <p:nvGraphicFramePr>
          <p:cNvPr id="711685" name="Object 5"/>
          <p:cNvGraphicFramePr>
            <a:graphicFrameLocks noChangeAspect="1"/>
          </p:cNvGraphicFramePr>
          <p:nvPr/>
        </p:nvGraphicFramePr>
        <p:xfrm>
          <a:off x="4832749" y="3134916"/>
          <a:ext cx="1593056" cy="446484"/>
        </p:xfrm>
        <a:graphic>
          <a:graphicData uri="http://schemas.openxmlformats.org/presentationml/2006/ole">
            <mc:AlternateContent xmlns:mc="http://schemas.openxmlformats.org/markup-compatibility/2006">
              <mc:Choice xmlns:v="urn:schemas-microsoft-com:vml" Requires="v">
                <p:oleObj spid="_x0000_s9217" name="Equation" r:id="rId4" imgW="1269720" imgH="355320" progId="Equation.3">
                  <p:embed/>
                </p:oleObj>
              </mc:Choice>
              <mc:Fallback>
                <p:oleObj name="Equation" r:id="rId4" imgW="1269720" imgH="355320" progId="Equation.3">
                  <p:embed/>
                  <p:pic>
                    <p:nvPicPr>
                      <p:cNvPr id="7116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749" y="3134916"/>
                        <a:ext cx="1593056" cy="44648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1686" name="Object 6"/>
          <p:cNvGraphicFramePr>
            <a:graphicFrameLocks noChangeAspect="1"/>
          </p:cNvGraphicFramePr>
          <p:nvPr/>
        </p:nvGraphicFramePr>
        <p:xfrm>
          <a:off x="5605462" y="3573066"/>
          <a:ext cx="1262063" cy="223838"/>
        </p:xfrm>
        <a:graphic>
          <a:graphicData uri="http://schemas.openxmlformats.org/presentationml/2006/ole">
            <mc:AlternateContent xmlns:mc="http://schemas.openxmlformats.org/markup-compatibility/2006">
              <mc:Choice xmlns:v="urn:schemas-microsoft-com:vml" Requires="v">
                <p:oleObj spid="_x0000_s9218" name="Equation" r:id="rId6" imgW="1002960" imgH="177480" progId="Equation.3">
                  <p:embed/>
                </p:oleObj>
              </mc:Choice>
              <mc:Fallback>
                <p:oleObj name="Equation" r:id="rId6" imgW="1002960" imgH="177480" progId="Equation.3">
                  <p:embed/>
                  <p:pic>
                    <p:nvPicPr>
                      <p:cNvPr id="71168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462" y="3573066"/>
                        <a:ext cx="1262063" cy="223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1687" name="Rectangle 7"/>
          <p:cNvSpPr>
            <a:spLocks noChangeArrowheads="1"/>
          </p:cNvSpPr>
          <p:nvPr/>
        </p:nvSpPr>
        <p:spPr bwMode="auto">
          <a:xfrm>
            <a:off x="5530453" y="4019551"/>
            <a:ext cx="2441972" cy="7848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lang="en-US" sz="1500"/>
              <a:t>The probability that a student receives a test score greater than 85 is 0.1894.</a:t>
            </a:r>
          </a:p>
        </p:txBody>
      </p:sp>
      <p:grpSp>
        <p:nvGrpSpPr>
          <p:cNvPr id="711688" name="Group 8"/>
          <p:cNvGrpSpPr>
            <a:grpSpLocks/>
          </p:cNvGrpSpPr>
          <p:nvPr/>
        </p:nvGrpSpPr>
        <p:grpSpPr bwMode="auto">
          <a:xfrm>
            <a:off x="1927623" y="4643439"/>
            <a:ext cx="3209925" cy="488156"/>
            <a:chOff x="912" y="3180"/>
            <a:chExt cx="2696" cy="410"/>
          </a:xfrm>
        </p:grpSpPr>
        <p:sp>
          <p:nvSpPr>
            <p:cNvPr id="711689" name="Text Box 9"/>
            <p:cNvSpPr txBox="1">
              <a:spLocks noChangeArrowheads="1"/>
            </p:cNvSpPr>
            <p:nvPr/>
          </p:nvSpPr>
          <p:spPr bwMode="auto">
            <a:xfrm>
              <a:off x="1945" y="3331"/>
              <a:ext cx="414"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0</a:t>
              </a:r>
            </a:p>
          </p:txBody>
        </p:sp>
        <p:grpSp>
          <p:nvGrpSpPr>
            <p:cNvPr id="711690" name="Group 10"/>
            <p:cNvGrpSpPr>
              <a:grpSpLocks/>
            </p:cNvGrpSpPr>
            <p:nvPr/>
          </p:nvGrpSpPr>
          <p:grpSpPr bwMode="auto">
            <a:xfrm>
              <a:off x="912" y="3180"/>
              <a:ext cx="2696" cy="252"/>
              <a:chOff x="912" y="3180"/>
              <a:chExt cx="2696" cy="252"/>
            </a:xfrm>
          </p:grpSpPr>
          <p:grpSp>
            <p:nvGrpSpPr>
              <p:cNvPr id="711691" name="Group 11"/>
              <p:cNvGrpSpPr>
                <a:grpSpLocks/>
              </p:cNvGrpSpPr>
              <p:nvPr/>
            </p:nvGrpSpPr>
            <p:grpSpPr bwMode="auto">
              <a:xfrm>
                <a:off x="912" y="3247"/>
                <a:ext cx="2496" cy="90"/>
                <a:chOff x="912" y="3247"/>
                <a:chExt cx="2496" cy="90"/>
              </a:xfrm>
            </p:grpSpPr>
            <p:sp>
              <p:nvSpPr>
                <p:cNvPr id="711692" name="Freeform 12"/>
                <p:cNvSpPr>
                  <a:spLocks/>
                </p:cNvSpPr>
                <p:nvPr/>
              </p:nvSpPr>
              <p:spPr bwMode="auto">
                <a:xfrm>
                  <a:off x="912" y="3292"/>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693" name="Line 13"/>
                <p:cNvSpPr>
                  <a:spLocks noChangeShapeType="1"/>
                </p:cNvSpPr>
                <p:nvPr/>
              </p:nvSpPr>
              <p:spPr bwMode="auto">
                <a:xfrm>
                  <a:off x="2425" y="3247"/>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694" name="Line 14"/>
                <p:cNvSpPr>
                  <a:spLocks noChangeShapeType="1"/>
                </p:cNvSpPr>
                <p:nvPr/>
              </p:nvSpPr>
              <p:spPr bwMode="auto">
                <a:xfrm>
                  <a:off x="2160" y="3247"/>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p:nvSpPr>
              <p:cNvPr id="711695" name="Rectangle 15"/>
              <p:cNvSpPr>
                <a:spLocks noChangeArrowheads="1"/>
              </p:cNvSpPr>
              <p:nvPr/>
            </p:nvSpPr>
            <p:spPr bwMode="auto">
              <a:xfrm>
                <a:off x="3395" y="3180"/>
                <a:ext cx="21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350" i="1"/>
                  <a:t>z</a:t>
                </a:r>
              </a:p>
            </p:txBody>
          </p:sp>
        </p:grpSp>
        <p:sp>
          <p:nvSpPr>
            <p:cNvPr id="711696" name="Text Box 16"/>
            <p:cNvSpPr txBox="1">
              <a:spLocks noChangeArrowheads="1"/>
            </p:cNvSpPr>
            <p:nvPr/>
          </p:nvSpPr>
          <p:spPr bwMode="auto">
            <a:xfrm>
              <a:off x="2330" y="3338"/>
              <a:ext cx="222"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endParaRPr lang="en-US" sz="1350"/>
            </a:p>
          </p:txBody>
        </p:sp>
      </p:grpSp>
      <p:sp useBgFill="1">
        <p:nvSpPr>
          <p:cNvPr id="711697" name="Text Box 17"/>
          <p:cNvSpPr txBox="1">
            <a:spLocks noChangeArrowheads="1"/>
          </p:cNvSpPr>
          <p:nvPr/>
        </p:nvSpPr>
        <p:spPr bwMode="auto">
          <a:xfrm>
            <a:off x="3552826" y="4818460"/>
            <a:ext cx="495649" cy="300082"/>
          </a:xfrm>
          <a:prstGeom prst="rect">
            <a:avLst/>
          </a:prstGeom>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b="1">
                <a:solidFill>
                  <a:schemeClr val="folHlink"/>
                </a:solidFill>
                <a:cs typeface="Times New Roman" charset="0"/>
              </a:rPr>
              <a:t>0.88</a:t>
            </a:r>
          </a:p>
        </p:txBody>
      </p:sp>
      <p:grpSp>
        <p:nvGrpSpPr>
          <p:cNvPr id="711698" name="Group 18"/>
          <p:cNvGrpSpPr>
            <a:grpSpLocks/>
          </p:cNvGrpSpPr>
          <p:nvPr/>
        </p:nvGrpSpPr>
        <p:grpSpPr bwMode="auto">
          <a:xfrm>
            <a:off x="1870473" y="3198018"/>
            <a:ext cx="3253979" cy="1577579"/>
            <a:chOff x="611" y="1966"/>
            <a:chExt cx="2733" cy="1325"/>
          </a:xfrm>
        </p:grpSpPr>
        <p:grpSp>
          <p:nvGrpSpPr>
            <p:cNvPr id="711699" name="Group 19"/>
            <p:cNvGrpSpPr>
              <a:grpSpLocks/>
            </p:cNvGrpSpPr>
            <p:nvPr/>
          </p:nvGrpSpPr>
          <p:grpSpPr bwMode="auto">
            <a:xfrm>
              <a:off x="611" y="1966"/>
              <a:ext cx="2733" cy="1325"/>
              <a:chOff x="611" y="1966"/>
              <a:chExt cx="2733" cy="1325"/>
            </a:xfrm>
          </p:grpSpPr>
          <p:sp>
            <p:nvSpPr>
              <p:cNvPr id="711700" name="Line 20"/>
              <p:cNvSpPr>
                <a:spLocks noChangeShapeType="1"/>
              </p:cNvSpPr>
              <p:nvPr/>
            </p:nvSpPr>
            <p:spPr bwMode="auto">
              <a:xfrm>
                <a:off x="1902" y="2784"/>
                <a:ext cx="0" cy="58"/>
              </a:xfrm>
              <a:prstGeom prst="line">
                <a:avLst/>
              </a:prstGeom>
              <a:noFill/>
              <a:ln>
                <a:noFill/>
              </a:ln>
              <a:effectLst/>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1" name="Text Box 21"/>
              <p:cNvSpPr txBox="1">
                <a:spLocks noChangeArrowheads="1"/>
              </p:cNvSpPr>
              <p:nvPr/>
            </p:nvSpPr>
            <p:spPr bwMode="auto">
              <a:xfrm>
                <a:off x="2035" y="3039"/>
                <a:ext cx="30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t>85</a:t>
                </a:r>
              </a:p>
            </p:txBody>
          </p:sp>
          <p:sp>
            <p:nvSpPr>
              <p:cNvPr id="711702" name="Line 22"/>
              <p:cNvSpPr>
                <a:spLocks noChangeShapeType="1"/>
              </p:cNvSpPr>
              <p:nvPr/>
            </p:nvSpPr>
            <p:spPr bwMode="auto">
              <a:xfrm>
                <a:off x="2168" y="2976"/>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3" name="Line 23"/>
              <p:cNvSpPr>
                <a:spLocks noChangeShapeType="1"/>
              </p:cNvSpPr>
              <p:nvPr/>
            </p:nvSpPr>
            <p:spPr bwMode="auto">
              <a:xfrm flipV="1">
                <a:off x="2168" y="2333"/>
                <a:ext cx="0" cy="66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04" name="Freeform 24"/>
              <p:cNvSpPr>
                <a:spLocks/>
              </p:cNvSpPr>
              <p:nvPr/>
            </p:nvSpPr>
            <p:spPr bwMode="auto">
              <a:xfrm>
                <a:off x="654" y="3014"/>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5" name="Freeform 25"/>
              <p:cNvSpPr>
                <a:spLocks/>
              </p:cNvSpPr>
              <p:nvPr/>
            </p:nvSpPr>
            <p:spPr bwMode="auto">
              <a:xfrm>
                <a:off x="730" y="2017"/>
                <a:ext cx="2372" cy="994"/>
              </a:xfrm>
              <a:custGeom>
                <a:avLst/>
                <a:gdLst>
                  <a:gd name="T0" fmla="*/ 0 w 2996"/>
                  <a:gd name="T1" fmla="*/ 1213 h 1213"/>
                  <a:gd name="T2" fmla="*/ 325 w 2996"/>
                  <a:gd name="T3" fmla="*/ 1159 h 1213"/>
                  <a:gd name="T4" fmla="*/ 616 w 2996"/>
                  <a:gd name="T5" fmla="*/ 1057 h 1213"/>
                  <a:gd name="T6" fmla="*/ 895 w 2996"/>
                  <a:gd name="T7" fmla="*/ 820 h 1213"/>
                  <a:gd name="T8" fmla="*/ 1048 w 2996"/>
                  <a:gd name="T9" fmla="*/ 583 h 1213"/>
                  <a:gd name="T10" fmla="*/ 1162 w 2996"/>
                  <a:gd name="T11" fmla="*/ 322 h 1213"/>
                  <a:gd name="T12" fmla="*/ 1237 w 2996"/>
                  <a:gd name="T13" fmla="*/ 163 h 1213"/>
                  <a:gd name="T14" fmla="*/ 1336 w 2996"/>
                  <a:gd name="T15" fmla="*/ 49 h 1213"/>
                  <a:gd name="T16" fmla="*/ 1480 w 2996"/>
                  <a:gd name="T17" fmla="*/ 1 h 1213"/>
                  <a:gd name="T18" fmla="*/ 1615 w 2996"/>
                  <a:gd name="T19" fmla="*/ 43 h 1213"/>
                  <a:gd name="T20" fmla="*/ 1720 w 2996"/>
                  <a:gd name="T21" fmla="*/ 154 h 1213"/>
                  <a:gd name="T22" fmla="*/ 1825 w 2996"/>
                  <a:gd name="T23" fmla="*/ 412 h 1213"/>
                  <a:gd name="T24" fmla="*/ 1885 w 2996"/>
                  <a:gd name="T25" fmla="*/ 550 h 1213"/>
                  <a:gd name="T26" fmla="*/ 2014 w 2996"/>
                  <a:gd name="T27" fmla="*/ 787 h 1213"/>
                  <a:gd name="T28" fmla="*/ 2176 w 2996"/>
                  <a:gd name="T29" fmla="*/ 969 h 1213"/>
                  <a:gd name="T30" fmla="*/ 2398 w 2996"/>
                  <a:gd name="T31" fmla="*/ 1093 h 1213"/>
                  <a:gd name="T32" fmla="*/ 2584 w 2996"/>
                  <a:gd name="T33" fmla="*/ 1153 h 1213"/>
                  <a:gd name="T34" fmla="*/ 2996 w 2996"/>
                  <a:gd name="T35" fmla="*/ 1205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06" name="Line 26"/>
              <p:cNvSpPr>
                <a:spLocks noChangeShapeType="1"/>
              </p:cNvSpPr>
              <p:nvPr/>
            </p:nvSpPr>
            <p:spPr bwMode="auto">
              <a:xfrm>
                <a:off x="1902" y="2018"/>
                <a:ext cx="0" cy="98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07" name="Text Box 27"/>
              <p:cNvSpPr txBox="1">
                <a:spLocks noChangeArrowheads="1"/>
              </p:cNvSpPr>
              <p:nvPr/>
            </p:nvSpPr>
            <p:spPr bwMode="auto">
              <a:xfrm>
                <a:off x="1647" y="3039"/>
                <a:ext cx="48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78</a:t>
                </a:r>
              </a:p>
            </p:txBody>
          </p:sp>
          <p:sp>
            <p:nvSpPr>
              <p:cNvPr id="711708" name="Line 28"/>
              <p:cNvSpPr>
                <a:spLocks noChangeShapeType="1"/>
              </p:cNvSpPr>
              <p:nvPr/>
            </p:nvSpPr>
            <p:spPr bwMode="auto">
              <a:xfrm>
                <a:off x="1902" y="2978"/>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1709" name="Rectangle 29"/>
              <p:cNvSpPr>
                <a:spLocks noChangeArrowheads="1"/>
              </p:cNvSpPr>
              <p:nvPr/>
            </p:nvSpPr>
            <p:spPr bwMode="auto">
              <a:xfrm>
                <a:off x="2387" y="2398"/>
                <a:ext cx="66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a:t>P</a:t>
                </a:r>
                <a:r>
                  <a:rPr lang="en-US" sz="1350"/>
                  <a:t>(</a:t>
                </a:r>
                <a:r>
                  <a:rPr lang="en-US" sz="1350" i="1"/>
                  <a:t>x</a:t>
                </a:r>
                <a:r>
                  <a:rPr lang="en-US" sz="1350"/>
                  <a:t> &gt; 85)</a:t>
                </a:r>
              </a:p>
            </p:txBody>
          </p:sp>
          <p:sp>
            <p:nvSpPr>
              <p:cNvPr id="711710" name="Line 30"/>
              <p:cNvSpPr>
                <a:spLocks noChangeShapeType="1"/>
              </p:cNvSpPr>
              <p:nvPr/>
            </p:nvSpPr>
            <p:spPr bwMode="auto">
              <a:xfrm flipH="1">
                <a:off x="2483" y="2640"/>
                <a:ext cx="192" cy="19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1711" name="Rectangle 31"/>
              <p:cNvSpPr>
                <a:spLocks noChangeArrowheads="1"/>
              </p:cNvSpPr>
              <p:nvPr/>
            </p:nvSpPr>
            <p:spPr bwMode="auto">
              <a:xfrm>
                <a:off x="611" y="1966"/>
                <a:ext cx="562" cy="4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l-GR" sz="1500">
                    <a:solidFill>
                      <a:schemeClr val="folHlink"/>
                    </a:solidFill>
                    <a:cs typeface="Times New Roman" charset="0"/>
                  </a:rPr>
                  <a:t>μ</a:t>
                </a:r>
                <a:r>
                  <a:rPr lang="en-US" sz="1500">
                    <a:solidFill>
                      <a:schemeClr val="folHlink"/>
                    </a:solidFill>
                    <a:cs typeface="Times New Roman" charset="0"/>
                  </a:rPr>
                  <a:t> = 78</a:t>
                </a:r>
              </a:p>
              <a:p>
                <a:pPr>
                  <a:spcBef>
                    <a:spcPct val="0"/>
                  </a:spcBef>
                </a:pPr>
                <a:r>
                  <a:rPr lang="el-GR" sz="1500">
                    <a:solidFill>
                      <a:schemeClr val="folHlink"/>
                    </a:solidFill>
                    <a:cs typeface="Times New Roman" charset="0"/>
                  </a:rPr>
                  <a:t>σ</a:t>
                </a:r>
                <a:r>
                  <a:rPr lang="en-US" sz="1500">
                    <a:solidFill>
                      <a:schemeClr val="folHlink"/>
                    </a:solidFill>
                  </a:rPr>
                  <a:t> = 8</a:t>
                </a:r>
              </a:p>
            </p:txBody>
          </p:sp>
          <p:sp>
            <p:nvSpPr>
              <p:cNvPr id="711712" name="Rectangle 32"/>
              <p:cNvSpPr>
                <a:spLocks noChangeArrowheads="1"/>
              </p:cNvSpPr>
              <p:nvPr/>
            </p:nvSpPr>
            <p:spPr bwMode="auto">
              <a:xfrm>
                <a:off x="3126" y="2887"/>
                <a:ext cx="21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350" i="1"/>
                  <a:t>x</a:t>
                </a:r>
              </a:p>
            </p:txBody>
          </p:sp>
        </p:grpSp>
        <p:sp>
          <p:nvSpPr>
            <p:cNvPr id="711713" name="Freeform 33"/>
            <p:cNvSpPr>
              <a:spLocks/>
            </p:cNvSpPr>
            <p:nvPr/>
          </p:nvSpPr>
          <p:spPr bwMode="auto">
            <a:xfrm>
              <a:off x="2157" y="2348"/>
              <a:ext cx="914" cy="660"/>
            </a:xfrm>
            <a:custGeom>
              <a:avLst/>
              <a:gdLst>
                <a:gd name="T0" fmla="*/ 14 w 914"/>
                <a:gd name="T1" fmla="*/ 656 h 660"/>
                <a:gd name="T2" fmla="*/ 14 w 914"/>
                <a:gd name="T3" fmla="*/ 0 h 660"/>
                <a:gd name="T4" fmla="*/ 98 w 914"/>
                <a:gd name="T5" fmla="*/ 200 h 660"/>
                <a:gd name="T6" fmla="*/ 218 w 914"/>
                <a:gd name="T7" fmla="*/ 373 h 660"/>
                <a:gd name="T8" fmla="*/ 358 w 914"/>
                <a:gd name="T9" fmla="*/ 512 h 660"/>
                <a:gd name="T10" fmla="*/ 594 w 914"/>
                <a:gd name="T11" fmla="*/ 616 h 660"/>
                <a:gd name="T12" fmla="*/ 914 w 914"/>
                <a:gd name="T13" fmla="*/ 660 h 660"/>
              </a:gdLst>
              <a:ahLst/>
              <a:cxnLst>
                <a:cxn ang="0">
                  <a:pos x="T0" y="T1"/>
                </a:cxn>
                <a:cxn ang="0">
                  <a:pos x="T2" y="T3"/>
                </a:cxn>
                <a:cxn ang="0">
                  <a:pos x="T4" y="T5"/>
                </a:cxn>
                <a:cxn ang="0">
                  <a:pos x="T6" y="T7"/>
                </a:cxn>
                <a:cxn ang="0">
                  <a:pos x="T8" y="T9"/>
                </a:cxn>
                <a:cxn ang="0">
                  <a:pos x="T10" y="T11"/>
                </a:cxn>
                <a:cxn ang="0">
                  <a:pos x="T12" y="T13"/>
                </a:cxn>
              </a:cxnLst>
              <a:rect l="0" t="0" r="r" b="b"/>
              <a:pathLst>
                <a:path w="914" h="660">
                  <a:moveTo>
                    <a:pt x="14" y="656"/>
                  </a:moveTo>
                  <a:cubicBezTo>
                    <a:pt x="14" y="547"/>
                    <a:pt x="0" y="76"/>
                    <a:pt x="14" y="0"/>
                  </a:cubicBezTo>
                  <a:lnTo>
                    <a:pt x="98" y="200"/>
                  </a:lnTo>
                  <a:cubicBezTo>
                    <a:pt x="132" y="262"/>
                    <a:pt x="175" y="321"/>
                    <a:pt x="218" y="373"/>
                  </a:cubicBezTo>
                  <a:cubicBezTo>
                    <a:pt x="261" y="425"/>
                    <a:pt x="295" y="472"/>
                    <a:pt x="358" y="512"/>
                  </a:cubicBezTo>
                  <a:lnTo>
                    <a:pt x="594" y="616"/>
                  </a:lnTo>
                  <a:lnTo>
                    <a:pt x="914" y="660"/>
                  </a:lnTo>
                </a:path>
              </a:pathLst>
            </a:custGeom>
            <a:solidFill>
              <a:schemeClr val="accent2">
                <a:alpha val="80000"/>
              </a:schemeClr>
            </a:solidFill>
            <a:ln>
              <a:noFill/>
            </a:ln>
            <a:effectLst/>
            <a:extLst>
              <a:ext uri="{91240B29-F687-4f45-9708-019B960494DF}">
                <a14:hiddenLine xmlns="" xmlns:a14="http://schemas.microsoft.com/office/drawing/2010/main" w="12700" cmpd="sng">
                  <a:solidFill>
                    <a:schemeClr val="accent2"/>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grpSp>
    </p:spTree>
    <p:extLst>
      <p:ext uri="{BB962C8B-B14F-4D97-AF65-F5344CB8AC3E}">
        <p14:creationId xmlns:p14="http://schemas.microsoft.com/office/powerpoint/2010/main" val="5681999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Text Box 2"/>
          <p:cNvSpPr txBox="1">
            <a:spLocks noChangeArrowheads="1"/>
          </p:cNvSpPr>
          <p:nvPr/>
        </p:nvSpPr>
        <p:spPr bwMode="auto">
          <a:xfrm>
            <a:off x="304800" y="1295400"/>
            <a:ext cx="80010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sz="2400">
                <a:solidFill>
                  <a:schemeClr val="tx1"/>
                </a:solidFill>
                <a:latin typeface="Arial Narrow" charset="0"/>
                <a:ea typeface="ＭＳ Ｐゴシック" charset="0"/>
              </a:defRPr>
            </a:lvl1pPr>
            <a:lvl2pPr marL="974725" indent="-457200">
              <a:spcBef>
                <a:spcPct val="0"/>
              </a:spcBef>
              <a:defRPr sz="2400">
                <a:solidFill>
                  <a:schemeClr val="tx1"/>
                </a:solidFill>
                <a:latin typeface="Arial Narrow" charset="0"/>
                <a:ea typeface="ＭＳ Ｐゴシック" charset="0"/>
              </a:defRPr>
            </a:lvl2pPr>
            <a:lvl3pPr marL="1546225" indent="-457200">
              <a:spcBef>
                <a:spcPct val="0"/>
              </a:spcBef>
              <a:defRPr sz="2400">
                <a:solidFill>
                  <a:schemeClr val="tx1"/>
                </a:solidFill>
                <a:latin typeface="Arial Narrow" charset="0"/>
                <a:ea typeface="ＭＳ Ｐゴシック" charset="0"/>
              </a:defRPr>
            </a:lvl3pPr>
            <a:lvl4pPr marL="2117725" indent="-457200">
              <a:spcBef>
                <a:spcPct val="0"/>
              </a:spcBef>
              <a:defRPr sz="2400">
                <a:solidFill>
                  <a:schemeClr val="tx1"/>
                </a:solidFill>
                <a:latin typeface="Arial Narrow" charset="0"/>
                <a:ea typeface="ＭＳ Ｐゴシック" charset="0"/>
              </a:defRPr>
            </a:lvl4pPr>
            <a:lvl5pPr marL="2689225" indent="-457200">
              <a:spcBef>
                <a:spcPct val="0"/>
              </a:spcBef>
              <a:defRPr sz="2400">
                <a:solidFill>
                  <a:schemeClr val="tx1"/>
                </a:solidFill>
                <a:latin typeface="Arial Narrow" charset="0"/>
                <a:ea typeface="ＭＳ Ｐゴシック" charset="0"/>
              </a:defRPr>
            </a:lvl5pPr>
            <a:lvl6pPr marL="3146425" indent="-457200" fontAlgn="base">
              <a:spcBef>
                <a:spcPct val="0"/>
              </a:spcBef>
              <a:spcAft>
                <a:spcPct val="0"/>
              </a:spcAft>
              <a:defRPr sz="2400">
                <a:solidFill>
                  <a:schemeClr val="tx1"/>
                </a:solidFill>
                <a:latin typeface="Arial Narrow" charset="0"/>
                <a:ea typeface="ＭＳ Ｐゴシック" charset="0"/>
              </a:defRPr>
            </a:lvl6pPr>
            <a:lvl7pPr marL="3603625" indent="-457200" fontAlgn="base">
              <a:spcBef>
                <a:spcPct val="0"/>
              </a:spcBef>
              <a:spcAft>
                <a:spcPct val="0"/>
              </a:spcAft>
              <a:defRPr sz="2400">
                <a:solidFill>
                  <a:schemeClr val="tx1"/>
                </a:solidFill>
                <a:latin typeface="Arial Narrow" charset="0"/>
                <a:ea typeface="ＭＳ Ｐゴシック" charset="0"/>
              </a:defRPr>
            </a:lvl7pPr>
            <a:lvl8pPr marL="4060825" indent="-457200" fontAlgn="base">
              <a:spcBef>
                <a:spcPct val="0"/>
              </a:spcBef>
              <a:spcAft>
                <a:spcPct val="0"/>
              </a:spcAft>
              <a:defRPr sz="2400">
                <a:solidFill>
                  <a:schemeClr val="tx1"/>
                </a:solidFill>
                <a:latin typeface="Arial Narrow" charset="0"/>
                <a:ea typeface="ＭＳ Ｐゴシック" charset="0"/>
              </a:defRPr>
            </a:lvl8pPr>
            <a:lvl9pPr marL="4518025" indent="-457200" fontAlgn="base">
              <a:spcBef>
                <a:spcPct val="0"/>
              </a:spcBef>
              <a:spcAft>
                <a:spcPct val="0"/>
              </a:spcAft>
              <a:defRPr sz="2400">
                <a:solidFill>
                  <a:schemeClr val="tx1"/>
                </a:solidFill>
                <a:latin typeface="Arial Narrow" charset="0"/>
                <a:ea typeface="ＭＳ Ｐゴシック" charset="0"/>
              </a:defRPr>
            </a:lvl9pPr>
          </a:lstStyle>
          <a:p>
            <a:r>
              <a:rPr lang="en-US" sz="1800" b="1" dirty="0">
                <a:latin typeface="Century" charset="0"/>
              </a:rPr>
              <a:t>Example</a:t>
            </a:r>
            <a:r>
              <a:rPr lang="en-US" sz="1800" dirty="0">
                <a:latin typeface="Times New Roman" charset="0"/>
              </a:rPr>
              <a:t>:</a:t>
            </a:r>
          </a:p>
          <a:p>
            <a:pPr algn="just"/>
            <a:r>
              <a:rPr lang="en-US" sz="1800" dirty="0">
                <a:latin typeface="Century" charset="0"/>
              </a:rPr>
              <a:t>The average on a statistics test was 78 with a standard deviation of 8.  If the test scores are normally distributed, find the probability that a student receives a test score between 60 and 80.</a:t>
            </a:r>
            <a:endParaRPr lang="en-US" sz="1800" dirty="0">
              <a:latin typeface="Century" charset="0"/>
              <a:sym typeface="Symbol" charset="0"/>
            </a:endParaRPr>
          </a:p>
        </p:txBody>
      </p:sp>
      <p:sp>
        <p:nvSpPr>
          <p:cNvPr id="713731" name="Rectangle 3"/>
          <p:cNvSpPr>
            <a:spLocks noGrp="1" noChangeArrowheads="1"/>
          </p:cNvSpPr>
          <p:nvPr>
            <p:ph type="title" idx="4294967295"/>
          </p:nvPr>
        </p:nvSpPr>
        <p:spPr>
          <a:xfrm>
            <a:off x="152400" y="685800"/>
            <a:ext cx="6859587" cy="488950"/>
          </a:xfrm>
          <a:noFill/>
          <a:ln/>
          <a:extLs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ormAutofit fontScale="90000"/>
          </a:bodyPr>
          <a:lstStyle/>
          <a:p>
            <a:r>
              <a:rPr lang="en-US" sz="3000" b="1" dirty="0"/>
              <a:t>Probability and Normal Distributions</a:t>
            </a:r>
          </a:p>
        </p:txBody>
      </p:sp>
      <p:sp>
        <p:nvSpPr>
          <p:cNvPr id="713732" name="Rectangle 4"/>
          <p:cNvSpPr>
            <a:spLocks noChangeArrowheads="1"/>
          </p:cNvSpPr>
          <p:nvPr/>
        </p:nvSpPr>
        <p:spPr bwMode="auto">
          <a:xfrm>
            <a:off x="1257301" y="5176838"/>
            <a:ext cx="4523995"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500" i="1" dirty="0"/>
              <a:t>P</a:t>
            </a:r>
            <a:r>
              <a:rPr lang="en-US" sz="1500" dirty="0"/>
              <a:t>(60 &lt; </a:t>
            </a:r>
            <a:r>
              <a:rPr lang="en-US" sz="1500" i="1" dirty="0"/>
              <a:t>x</a:t>
            </a:r>
            <a:r>
              <a:rPr lang="en-US" sz="1500" dirty="0"/>
              <a:t> &lt; 80) = </a:t>
            </a:r>
            <a:r>
              <a:rPr lang="en-US" sz="1500" i="1" dirty="0"/>
              <a:t>P</a:t>
            </a:r>
            <a:r>
              <a:rPr lang="en-US" sz="1500" dirty="0"/>
              <a:t>(</a:t>
            </a:r>
            <a:r>
              <a:rPr lang="en-US" sz="1500" dirty="0">
                <a:sym typeface="Symbol" charset="0"/>
              </a:rPr>
              <a:t></a:t>
            </a:r>
            <a:r>
              <a:rPr lang="en-US" sz="1500" dirty="0"/>
              <a:t>2.25 &lt; </a:t>
            </a:r>
            <a:r>
              <a:rPr lang="en-US" sz="1500" i="1" dirty="0"/>
              <a:t>z &lt;</a:t>
            </a:r>
            <a:r>
              <a:rPr lang="en-US" sz="1500" dirty="0"/>
              <a:t> 0.25) = </a:t>
            </a:r>
            <a:r>
              <a:rPr lang="en-US" sz="1500" i="1" dirty="0"/>
              <a:t>F(</a:t>
            </a:r>
            <a:r>
              <a:rPr lang="en-US" sz="1500" dirty="0"/>
              <a:t>0.25) </a:t>
            </a:r>
            <a:r>
              <a:rPr lang="en-US" sz="1500" dirty="0">
                <a:sym typeface="Symbol" charset="0"/>
              </a:rPr>
              <a:t> </a:t>
            </a:r>
            <a:r>
              <a:rPr lang="en-US" sz="1500" i="1" dirty="0">
                <a:sym typeface="Symbol" charset="0"/>
              </a:rPr>
              <a:t>F</a:t>
            </a:r>
            <a:r>
              <a:rPr lang="en-US" sz="1500" dirty="0"/>
              <a:t>(</a:t>
            </a:r>
            <a:r>
              <a:rPr lang="en-US" sz="1500" i="1" dirty="0"/>
              <a:t> </a:t>
            </a:r>
            <a:r>
              <a:rPr lang="en-US" sz="1500" dirty="0">
                <a:sym typeface="Symbol" charset="0"/>
              </a:rPr>
              <a:t></a:t>
            </a:r>
            <a:r>
              <a:rPr lang="en-US" sz="1500" dirty="0"/>
              <a:t>2.25) </a:t>
            </a:r>
          </a:p>
        </p:txBody>
      </p:sp>
      <p:graphicFrame>
        <p:nvGraphicFramePr>
          <p:cNvPr id="713733" name="Object 5"/>
          <p:cNvGraphicFramePr>
            <a:graphicFrameLocks noChangeAspect="1"/>
          </p:cNvGraphicFramePr>
          <p:nvPr/>
        </p:nvGraphicFramePr>
        <p:xfrm>
          <a:off x="4407695" y="2881314"/>
          <a:ext cx="1675210" cy="446485"/>
        </p:xfrm>
        <a:graphic>
          <a:graphicData uri="http://schemas.openxmlformats.org/presentationml/2006/ole">
            <mc:AlternateContent xmlns:mc="http://schemas.openxmlformats.org/markup-compatibility/2006">
              <mc:Choice xmlns:v="urn:schemas-microsoft-com:vml" Requires="v">
                <p:oleObj spid="_x0000_s10241" name="Equation" r:id="rId4" imgW="1333440" imgH="355320" progId="Equation.DSMT4">
                  <p:embed/>
                </p:oleObj>
              </mc:Choice>
              <mc:Fallback>
                <p:oleObj name="Equation" r:id="rId4" imgW="1333440" imgH="355320" progId="Equation.DSMT4">
                  <p:embed/>
                  <p:pic>
                    <p:nvPicPr>
                      <p:cNvPr id="7137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7695" y="2881314"/>
                        <a:ext cx="1675210" cy="4464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34" name="Object 6"/>
          <p:cNvGraphicFramePr>
            <a:graphicFrameLocks noChangeAspect="1"/>
          </p:cNvGraphicFramePr>
          <p:nvPr/>
        </p:nvGraphicFramePr>
        <p:xfrm>
          <a:off x="6196014" y="2971800"/>
          <a:ext cx="654844" cy="223838"/>
        </p:xfrm>
        <a:graphic>
          <a:graphicData uri="http://schemas.openxmlformats.org/presentationml/2006/ole">
            <mc:AlternateContent xmlns:mc="http://schemas.openxmlformats.org/markup-compatibility/2006">
              <mc:Choice xmlns:v="urn:schemas-microsoft-com:vml" Requires="v">
                <p:oleObj spid="_x0000_s10242" name="Equation" r:id="rId6" imgW="520560" imgH="177480" progId="Equation.DSMT4">
                  <p:embed/>
                </p:oleObj>
              </mc:Choice>
              <mc:Fallback>
                <p:oleObj name="Equation" r:id="rId6" imgW="520560" imgH="177480" progId="Equation.DSMT4">
                  <p:embed/>
                  <p:pic>
                    <p:nvPicPr>
                      <p:cNvPr id="71373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6014" y="2971800"/>
                        <a:ext cx="654844" cy="223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35" name="Rectangle 7"/>
          <p:cNvSpPr>
            <a:spLocks noChangeArrowheads="1"/>
          </p:cNvSpPr>
          <p:nvPr/>
        </p:nvSpPr>
        <p:spPr bwMode="auto">
          <a:xfrm>
            <a:off x="5530453" y="4019551"/>
            <a:ext cx="2441972"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lang="en-US" sz="1500"/>
              <a:t>The probability that a student receives a test score between 60 and 80 is 0.5865.</a:t>
            </a:r>
          </a:p>
        </p:txBody>
      </p:sp>
      <p:graphicFrame>
        <p:nvGraphicFramePr>
          <p:cNvPr id="713736" name="Object 8"/>
          <p:cNvGraphicFramePr>
            <a:graphicFrameLocks noChangeAspect="1"/>
          </p:cNvGraphicFramePr>
          <p:nvPr/>
        </p:nvGraphicFramePr>
        <p:xfrm>
          <a:off x="4410075" y="3314701"/>
          <a:ext cx="1671638" cy="446485"/>
        </p:xfrm>
        <a:graphic>
          <a:graphicData uri="http://schemas.openxmlformats.org/presentationml/2006/ole">
            <mc:AlternateContent xmlns:mc="http://schemas.openxmlformats.org/markup-compatibility/2006">
              <mc:Choice xmlns:v="urn:schemas-microsoft-com:vml" Requires="v">
                <p:oleObj spid="_x0000_s10243" name="Equation" r:id="rId8" imgW="1333440" imgH="355320" progId="Equation.DSMT4">
                  <p:embed/>
                </p:oleObj>
              </mc:Choice>
              <mc:Fallback>
                <p:oleObj name="Equation" r:id="rId8" imgW="1333440" imgH="355320" progId="Equation.DSMT4">
                  <p:embed/>
                  <p:pic>
                    <p:nvPicPr>
                      <p:cNvPr id="7137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0075" y="3314701"/>
                        <a:ext cx="1671638" cy="4464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37" name="Object 9"/>
          <p:cNvGraphicFramePr>
            <a:graphicFrameLocks noChangeAspect="1"/>
          </p:cNvGraphicFramePr>
          <p:nvPr/>
        </p:nvGraphicFramePr>
        <p:xfrm>
          <a:off x="6228160" y="3405187"/>
          <a:ext cx="590550" cy="223838"/>
        </p:xfrm>
        <a:graphic>
          <a:graphicData uri="http://schemas.openxmlformats.org/presentationml/2006/ole">
            <mc:AlternateContent xmlns:mc="http://schemas.openxmlformats.org/markup-compatibility/2006">
              <mc:Choice xmlns:v="urn:schemas-microsoft-com:vml" Requires="v">
                <p:oleObj spid="_x0000_s10244" name="Equation" r:id="rId10" imgW="469800" imgH="177480" progId="Equation.3">
                  <p:embed/>
                </p:oleObj>
              </mc:Choice>
              <mc:Fallback>
                <p:oleObj name="Equation" r:id="rId10" imgW="469800" imgH="177480" progId="Equation.3">
                  <p:embed/>
                  <p:pic>
                    <p:nvPicPr>
                      <p:cNvPr id="71373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8160" y="3405187"/>
                        <a:ext cx="590550" cy="223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713738" name="Group 10"/>
          <p:cNvGrpSpPr>
            <a:grpSpLocks/>
          </p:cNvGrpSpPr>
          <p:nvPr/>
        </p:nvGrpSpPr>
        <p:grpSpPr bwMode="auto">
          <a:xfrm>
            <a:off x="1927623" y="4643447"/>
            <a:ext cx="3209925" cy="488157"/>
            <a:chOff x="659" y="3180"/>
            <a:chExt cx="2696" cy="410"/>
          </a:xfrm>
        </p:grpSpPr>
        <p:grpSp>
          <p:nvGrpSpPr>
            <p:cNvPr id="713739" name="Group 11"/>
            <p:cNvGrpSpPr>
              <a:grpSpLocks/>
            </p:cNvGrpSpPr>
            <p:nvPr/>
          </p:nvGrpSpPr>
          <p:grpSpPr bwMode="auto">
            <a:xfrm>
              <a:off x="659" y="3180"/>
              <a:ext cx="2696" cy="410"/>
              <a:chOff x="659" y="3180"/>
              <a:chExt cx="2696" cy="410"/>
            </a:xfrm>
          </p:grpSpPr>
          <p:grpSp>
            <p:nvGrpSpPr>
              <p:cNvPr id="713740" name="Group 12"/>
              <p:cNvGrpSpPr>
                <a:grpSpLocks/>
              </p:cNvGrpSpPr>
              <p:nvPr/>
            </p:nvGrpSpPr>
            <p:grpSpPr bwMode="auto">
              <a:xfrm>
                <a:off x="659" y="3180"/>
                <a:ext cx="2696" cy="410"/>
                <a:chOff x="659" y="3180"/>
                <a:chExt cx="2696" cy="410"/>
              </a:xfrm>
            </p:grpSpPr>
            <p:sp>
              <p:nvSpPr>
                <p:cNvPr id="713741" name="Text Box 13"/>
                <p:cNvSpPr txBox="1">
                  <a:spLocks noChangeArrowheads="1"/>
                </p:cNvSpPr>
                <p:nvPr/>
              </p:nvSpPr>
              <p:spPr bwMode="auto">
                <a:xfrm>
                  <a:off x="1592" y="3337"/>
                  <a:ext cx="414"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0</a:t>
                  </a:r>
                </a:p>
              </p:txBody>
            </p:sp>
            <p:grpSp>
              <p:nvGrpSpPr>
                <p:cNvPr id="713742" name="Group 14"/>
                <p:cNvGrpSpPr>
                  <a:grpSpLocks/>
                </p:cNvGrpSpPr>
                <p:nvPr/>
              </p:nvGrpSpPr>
              <p:grpSpPr bwMode="auto">
                <a:xfrm>
                  <a:off x="659" y="3180"/>
                  <a:ext cx="2696" cy="252"/>
                  <a:chOff x="659" y="3180"/>
                  <a:chExt cx="2696" cy="252"/>
                </a:xfrm>
              </p:grpSpPr>
              <p:grpSp>
                <p:nvGrpSpPr>
                  <p:cNvPr id="713743" name="Group 15"/>
                  <p:cNvGrpSpPr>
                    <a:grpSpLocks/>
                  </p:cNvGrpSpPr>
                  <p:nvPr/>
                </p:nvGrpSpPr>
                <p:grpSpPr bwMode="auto">
                  <a:xfrm>
                    <a:off x="659" y="3247"/>
                    <a:ext cx="2496" cy="90"/>
                    <a:chOff x="659" y="3247"/>
                    <a:chExt cx="2496" cy="90"/>
                  </a:xfrm>
                </p:grpSpPr>
                <p:sp>
                  <p:nvSpPr>
                    <p:cNvPr id="713744" name="Freeform 16"/>
                    <p:cNvSpPr>
                      <a:spLocks/>
                    </p:cNvSpPr>
                    <p:nvPr/>
                  </p:nvSpPr>
                  <p:spPr bwMode="auto">
                    <a:xfrm>
                      <a:off x="659" y="3292"/>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45" name="Line 17"/>
                    <p:cNvSpPr>
                      <a:spLocks noChangeShapeType="1"/>
                    </p:cNvSpPr>
                    <p:nvPr/>
                  </p:nvSpPr>
                  <p:spPr bwMode="auto">
                    <a:xfrm>
                      <a:off x="2040" y="3247"/>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46" name="Line 18"/>
                    <p:cNvSpPr>
                      <a:spLocks noChangeShapeType="1"/>
                    </p:cNvSpPr>
                    <p:nvPr/>
                  </p:nvSpPr>
                  <p:spPr bwMode="auto">
                    <a:xfrm>
                      <a:off x="1907" y="3247"/>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p:nvSpPr>
                  <p:cNvPr id="713747" name="Rectangle 19"/>
                  <p:cNvSpPr>
                    <a:spLocks noChangeArrowheads="1"/>
                  </p:cNvSpPr>
                  <p:nvPr/>
                </p:nvSpPr>
                <p:spPr bwMode="auto">
                  <a:xfrm>
                    <a:off x="3142" y="3180"/>
                    <a:ext cx="21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350" i="1"/>
                      <a:t>z</a:t>
                    </a:r>
                  </a:p>
                </p:txBody>
              </p:sp>
            </p:grpSp>
            <p:sp>
              <p:nvSpPr>
                <p:cNvPr id="713748" name="Text Box 20"/>
                <p:cNvSpPr txBox="1">
                  <a:spLocks noChangeArrowheads="1"/>
                </p:cNvSpPr>
                <p:nvPr/>
              </p:nvSpPr>
              <p:spPr bwMode="auto">
                <a:xfrm>
                  <a:off x="1977" y="3338"/>
                  <a:ext cx="222"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endParaRPr lang="en-US" sz="1350"/>
                </a:p>
              </p:txBody>
            </p:sp>
          </p:grpSp>
          <p:sp>
            <p:nvSpPr>
              <p:cNvPr id="713749" name="Rectangle 21"/>
              <p:cNvSpPr>
                <a:spLocks noChangeArrowheads="1"/>
              </p:cNvSpPr>
              <p:nvPr/>
            </p:nvSpPr>
            <p:spPr bwMode="auto">
              <a:xfrm>
                <a:off x="1304" y="3338"/>
                <a:ext cx="222"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cs typeface="Times New Roman" charset="0"/>
                  </a:rPr>
                  <a:t>?</a:t>
                </a:r>
              </a:p>
            </p:txBody>
          </p:sp>
        </p:grpSp>
        <p:sp>
          <p:nvSpPr>
            <p:cNvPr id="713750" name="Line 22"/>
            <p:cNvSpPr>
              <a:spLocks noChangeShapeType="1"/>
            </p:cNvSpPr>
            <p:nvPr/>
          </p:nvSpPr>
          <p:spPr bwMode="auto">
            <a:xfrm>
              <a:off x="1392" y="3256"/>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grpSp>
      <p:sp useBgFill="1">
        <p:nvSpPr>
          <p:cNvPr id="713751" name="Text Box 23"/>
          <p:cNvSpPr txBox="1">
            <a:spLocks noChangeArrowheads="1"/>
          </p:cNvSpPr>
          <p:nvPr/>
        </p:nvSpPr>
        <p:spPr bwMode="auto">
          <a:xfrm>
            <a:off x="3405188" y="4818460"/>
            <a:ext cx="492443" cy="300082"/>
          </a:xfrm>
          <a:prstGeom prst="rect">
            <a:avLst/>
          </a:prstGeom>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solidFill>
                  <a:schemeClr val="folHlink"/>
                </a:solidFill>
                <a:cs typeface="Times New Roman" charset="0"/>
              </a:rPr>
              <a:t>0.25</a:t>
            </a:r>
          </a:p>
        </p:txBody>
      </p:sp>
      <p:sp useBgFill="1">
        <p:nvSpPr>
          <p:cNvPr id="713752" name="Text Box 24"/>
          <p:cNvSpPr txBox="1">
            <a:spLocks noChangeArrowheads="1"/>
          </p:cNvSpPr>
          <p:nvPr/>
        </p:nvSpPr>
        <p:spPr bwMode="auto">
          <a:xfrm>
            <a:off x="2530079" y="4826794"/>
            <a:ext cx="587020" cy="300082"/>
          </a:xfrm>
          <a:prstGeom prst="rect">
            <a:avLst/>
          </a:prstGeom>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solidFill>
                  <a:schemeClr val="folHlink"/>
                </a:solidFill>
                <a:cs typeface="Times New Roman" charset="0"/>
                <a:sym typeface="Symbol" charset="0"/>
              </a:rPr>
              <a:t></a:t>
            </a:r>
            <a:r>
              <a:rPr lang="en-US" sz="1350">
                <a:solidFill>
                  <a:schemeClr val="folHlink"/>
                </a:solidFill>
                <a:cs typeface="Times New Roman" charset="0"/>
              </a:rPr>
              <a:t>2.25</a:t>
            </a:r>
          </a:p>
        </p:txBody>
      </p:sp>
      <p:sp>
        <p:nvSpPr>
          <p:cNvPr id="713753" name="Rectangle 25"/>
          <p:cNvSpPr>
            <a:spLocks noChangeArrowheads="1"/>
          </p:cNvSpPr>
          <p:nvPr/>
        </p:nvSpPr>
        <p:spPr bwMode="auto">
          <a:xfrm>
            <a:off x="5459698" y="5200650"/>
            <a:ext cx="2353529"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500" dirty="0"/>
              <a:t>=  0.5987 </a:t>
            </a:r>
            <a:r>
              <a:rPr lang="en-US" sz="1500" dirty="0">
                <a:sym typeface="Symbol" charset="0"/>
              </a:rPr>
              <a:t></a:t>
            </a:r>
            <a:r>
              <a:rPr lang="en-US" sz="1500" dirty="0"/>
              <a:t> 0.0122 = </a:t>
            </a:r>
            <a:r>
              <a:rPr lang="en-US" sz="1500" dirty="0">
                <a:sym typeface="Symbol" charset="0"/>
              </a:rPr>
              <a:t>0.5865</a:t>
            </a:r>
          </a:p>
        </p:txBody>
      </p:sp>
      <p:grpSp>
        <p:nvGrpSpPr>
          <p:cNvPr id="713754" name="Group 26"/>
          <p:cNvGrpSpPr>
            <a:grpSpLocks/>
          </p:cNvGrpSpPr>
          <p:nvPr/>
        </p:nvGrpSpPr>
        <p:grpSpPr bwMode="auto">
          <a:xfrm>
            <a:off x="1485901" y="3258742"/>
            <a:ext cx="3638550" cy="1516856"/>
            <a:chOff x="288" y="2017"/>
            <a:chExt cx="3056" cy="1274"/>
          </a:xfrm>
        </p:grpSpPr>
        <p:sp>
          <p:nvSpPr>
            <p:cNvPr id="713755" name="Text Box 27"/>
            <p:cNvSpPr txBox="1">
              <a:spLocks noChangeArrowheads="1"/>
            </p:cNvSpPr>
            <p:nvPr/>
          </p:nvSpPr>
          <p:spPr bwMode="auto">
            <a:xfrm>
              <a:off x="1281" y="3039"/>
              <a:ext cx="30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t>60</a:t>
              </a:r>
            </a:p>
          </p:txBody>
        </p:sp>
        <p:grpSp>
          <p:nvGrpSpPr>
            <p:cNvPr id="713756" name="Group 28"/>
            <p:cNvGrpSpPr>
              <a:grpSpLocks/>
            </p:cNvGrpSpPr>
            <p:nvPr/>
          </p:nvGrpSpPr>
          <p:grpSpPr bwMode="auto">
            <a:xfrm>
              <a:off x="288" y="2017"/>
              <a:ext cx="3056" cy="1274"/>
              <a:chOff x="288" y="2017"/>
              <a:chExt cx="3056" cy="1274"/>
            </a:xfrm>
          </p:grpSpPr>
          <p:sp>
            <p:nvSpPr>
              <p:cNvPr id="713757" name="Line 29"/>
              <p:cNvSpPr>
                <a:spLocks noChangeShapeType="1"/>
              </p:cNvSpPr>
              <p:nvPr/>
            </p:nvSpPr>
            <p:spPr bwMode="auto">
              <a:xfrm flipV="1">
                <a:off x="1392" y="2736"/>
                <a:ext cx="0" cy="33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grpSp>
            <p:nvGrpSpPr>
              <p:cNvPr id="713758" name="Group 30"/>
              <p:cNvGrpSpPr>
                <a:grpSpLocks/>
              </p:cNvGrpSpPr>
              <p:nvPr/>
            </p:nvGrpSpPr>
            <p:grpSpPr bwMode="auto">
              <a:xfrm>
                <a:off x="288" y="2017"/>
                <a:ext cx="3056" cy="1274"/>
                <a:chOff x="288" y="2017"/>
                <a:chExt cx="3056" cy="1274"/>
              </a:xfrm>
            </p:grpSpPr>
            <p:sp>
              <p:nvSpPr>
                <p:cNvPr id="713759" name="Freeform 31"/>
                <p:cNvSpPr>
                  <a:spLocks/>
                </p:cNvSpPr>
                <p:nvPr/>
              </p:nvSpPr>
              <p:spPr bwMode="auto">
                <a:xfrm>
                  <a:off x="1392" y="2020"/>
                  <a:ext cx="649" cy="984"/>
                </a:xfrm>
                <a:custGeom>
                  <a:avLst/>
                  <a:gdLst>
                    <a:gd name="T0" fmla="*/ 640 w 649"/>
                    <a:gd name="T1" fmla="*/ 984 h 984"/>
                    <a:gd name="T2" fmla="*/ 636 w 649"/>
                    <a:gd name="T3" fmla="*/ 40 h 984"/>
                    <a:gd name="T4" fmla="*/ 564 w 649"/>
                    <a:gd name="T5" fmla="*/ 0 h 984"/>
                    <a:gd name="T6" fmla="*/ 450 w 649"/>
                    <a:gd name="T7" fmla="*/ 5 h 984"/>
                    <a:gd name="T8" fmla="*/ 324 w 649"/>
                    <a:gd name="T9" fmla="*/ 104 h 984"/>
                    <a:gd name="T10" fmla="*/ 244 w 649"/>
                    <a:gd name="T11" fmla="*/ 292 h 984"/>
                    <a:gd name="T12" fmla="*/ 136 w 649"/>
                    <a:gd name="T13" fmla="*/ 532 h 984"/>
                    <a:gd name="T14" fmla="*/ 56 w 649"/>
                    <a:gd name="T15" fmla="*/ 660 h 984"/>
                    <a:gd name="T16" fmla="*/ 0 w 649"/>
                    <a:gd name="T17" fmla="*/ 720 h 984"/>
                    <a:gd name="T18" fmla="*/ 0 w 649"/>
                    <a:gd name="T19" fmla="*/ 984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9" h="984">
                      <a:moveTo>
                        <a:pt x="640" y="984"/>
                      </a:moveTo>
                      <a:cubicBezTo>
                        <a:pt x="639" y="827"/>
                        <a:pt x="649" y="204"/>
                        <a:pt x="636" y="40"/>
                      </a:cubicBezTo>
                      <a:lnTo>
                        <a:pt x="564" y="0"/>
                      </a:lnTo>
                      <a:lnTo>
                        <a:pt x="450" y="5"/>
                      </a:lnTo>
                      <a:cubicBezTo>
                        <a:pt x="410" y="22"/>
                        <a:pt x="358" y="56"/>
                        <a:pt x="324" y="104"/>
                      </a:cubicBezTo>
                      <a:lnTo>
                        <a:pt x="244" y="292"/>
                      </a:lnTo>
                      <a:lnTo>
                        <a:pt x="136" y="532"/>
                      </a:lnTo>
                      <a:lnTo>
                        <a:pt x="56" y="660"/>
                      </a:lnTo>
                      <a:lnTo>
                        <a:pt x="0" y="720"/>
                      </a:lnTo>
                      <a:lnTo>
                        <a:pt x="0" y="984"/>
                      </a:lnTo>
                    </a:path>
                  </a:pathLst>
                </a:custGeom>
                <a:solidFill>
                  <a:schemeClr val="accent2">
                    <a:alpha val="80000"/>
                  </a:schemeClr>
                </a:solidFill>
                <a:ln>
                  <a:noFill/>
                </a:ln>
                <a:effectLst/>
                <a:extLst>
                  <a:ext uri="{91240B29-F687-4f45-9708-019B960494DF}">
                    <a14:hiddenLine xmlns="" xmlns:a14="http://schemas.microsoft.com/office/drawing/2010/main" w="12700" cmpd="sng">
                      <a:solidFill>
                        <a:schemeClr val="accent2"/>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grpSp>
              <p:nvGrpSpPr>
                <p:cNvPr id="713760" name="Group 32"/>
                <p:cNvGrpSpPr>
                  <a:grpSpLocks/>
                </p:cNvGrpSpPr>
                <p:nvPr/>
              </p:nvGrpSpPr>
              <p:grpSpPr bwMode="auto">
                <a:xfrm>
                  <a:off x="288" y="2017"/>
                  <a:ext cx="3056" cy="1274"/>
                  <a:chOff x="288" y="2017"/>
                  <a:chExt cx="3056" cy="1274"/>
                </a:xfrm>
              </p:grpSpPr>
              <p:sp>
                <p:nvSpPr>
                  <p:cNvPr id="713761" name="Line 33"/>
                  <p:cNvSpPr>
                    <a:spLocks noChangeShapeType="1"/>
                  </p:cNvSpPr>
                  <p:nvPr/>
                </p:nvSpPr>
                <p:spPr bwMode="auto">
                  <a:xfrm flipV="1">
                    <a:off x="2032" y="2064"/>
                    <a:ext cx="0" cy="9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3762" name="Line 34"/>
                  <p:cNvSpPr>
                    <a:spLocks noChangeShapeType="1"/>
                  </p:cNvSpPr>
                  <p:nvPr/>
                </p:nvSpPr>
                <p:spPr bwMode="auto">
                  <a:xfrm>
                    <a:off x="1902" y="2784"/>
                    <a:ext cx="0" cy="58"/>
                  </a:xfrm>
                  <a:prstGeom prst="line">
                    <a:avLst/>
                  </a:prstGeom>
                  <a:noFill/>
                  <a:ln>
                    <a:noFill/>
                  </a:ln>
                  <a:effectLst/>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63" name="Text Box 35"/>
                  <p:cNvSpPr txBox="1">
                    <a:spLocks noChangeArrowheads="1"/>
                  </p:cNvSpPr>
                  <p:nvPr/>
                </p:nvSpPr>
                <p:spPr bwMode="auto">
                  <a:xfrm>
                    <a:off x="1962" y="3039"/>
                    <a:ext cx="30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n-US" sz="1350"/>
                      <a:t>80</a:t>
                    </a:r>
                  </a:p>
                </p:txBody>
              </p:sp>
              <p:sp>
                <p:nvSpPr>
                  <p:cNvPr id="713764" name="Line 36"/>
                  <p:cNvSpPr>
                    <a:spLocks noChangeShapeType="1"/>
                  </p:cNvSpPr>
                  <p:nvPr/>
                </p:nvSpPr>
                <p:spPr bwMode="auto">
                  <a:xfrm>
                    <a:off x="2030" y="2976"/>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65" name="Freeform 37"/>
                  <p:cNvSpPr>
                    <a:spLocks/>
                  </p:cNvSpPr>
                  <p:nvPr/>
                </p:nvSpPr>
                <p:spPr bwMode="auto">
                  <a:xfrm>
                    <a:off x="654" y="3014"/>
                    <a:ext cx="2496" cy="1"/>
                  </a:xfrm>
                  <a:custGeom>
                    <a:avLst/>
                    <a:gdLst>
                      <a:gd name="T0" fmla="*/ 0 w 3152"/>
                      <a:gd name="T1" fmla="*/ 0 h 1"/>
                      <a:gd name="T2" fmla="*/ 3152 w 3152"/>
                      <a:gd name="T3" fmla="*/ 0 h 1"/>
                    </a:gdLst>
                    <a:ahLst/>
                    <a:cxnLst>
                      <a:cxn ang="0">
                        <a:pos x="T0" y="T1"/>
                      </a:cxn>
                      <a:cxn ang="0">
                        <a:pos x="T2" y="T3"/>
                      </a:cxn>
                    </a:cxnLst>
                    <a:rect l="0" t="0" r="r" b="b"/>
                    <a:pathLst>
                      <a:path w="3152" h="1">
                        <a:moveTo>
                          <a:pt x="0" y="0"/>
                        </a:moveTo>
                        <a:lnTo>
                          <a:pt x="3152" y="0"/>
                        </a:lnTo>
                      </a:path>
                    </a:pathLst>
                  </a:custGeom>
                  <a:noFill/>
                  <a:ln w="28575">
                    <a:solidFill>
                      <a:schemeClr val="tx1"/>
                    </a:solidFill>
                    <a:round/>
                    <a:headEnd type="arrow" w="med" len="med"/>
                    <a:tailEnd type="arrow"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66" name="Freeform 38"/>
                  <p:cNvSpPr>
                    <a:spLocks/>
                  </p:cNvSpPr>
                  <p:nvPr/>
                </p:nvSpPr>
                <p:spPr bwMode="auto">
                  <a:xfrm>
                    <a:off x="730" y="2017"/>
                    <a:ext cx="2372" cy="994"/>
                  </a:xfrm>
                  <a:custGeom>
                    <a:avLst/>
                    <a:gdLst>
                      <a:gd name="T0" fmla="*/ 0 w 2996"/>
                      <a:gd name="T1" fmla="*/ 1213 h 1213"/>
                      <a:gd name="T2" fmla="*/ 325 w 2996"/>
                      <a:gd name="T3" fmla="*/ 1159 h 1213"/>
                      <a:gd name="T4" fmla="*/ 616 w 2996"/>
                      <a:gd name="T5" fmla="*/ 1057 h 1213"/>
                      <a:gd name="T6" fmla="*/ 895 w 2996"/>
                      <a:gd name="T7" fmla="*/ 820 h 1213"/>
                      <a:gd name="T8" fmla="*/ 1048 w 2996"/>
                      <a:gd name="T9" fmla="*/ 583 h 1213"/>
                      <a:gd name="T10" fmla="*/ 1162 w 2996"/>
                      <a:gd name="T11" fmla="*/ 322 h 1213"/>
                      <a:gd name="T12" fmla="*/ 1237 w 2996"/>
                      <a:gd name="T13" fmla="*/ 163 h 1213"/>
                      <a:gd name="T14" fmla="*/ 1336 w 2996"/>
                      <a:gd name="T15" fmla="*/ 49 h 1213"/>
                      <a:gd name="T16" fmla="*/ 1480 w 2996"/>
                      <a:gd name="T17" fmla="*/ 1 h 1213"/>
                      <a:gd name="T18" fmla="*/ 1615 w 2996"/>
                      <a:gd name="T19" fmla="*/ 43 h 1213"/>
                      <a:gd name="T20" fmla="*/ 1720 w 2996"/>
                      <a:gd name="T21" fmla="*/ 154 h 1213"/>
                      <a:gd name="T22" fmla="*/ 1825 w 2996"/>
                      <a:gd name="T23" fmla="*/ 412 h 1213"/>
                      <a:gd name="T24" fmla="*/ 1885 w 2996"/>
                      <a:gd name="T25" fmla="*/ 550 h 1213"/>
                      <a:gd name="T26" fmla="*/ 2014 w 2996"/>
                      <a:gd name="T27" fmla="*/ 787 h 1213"/>
                      <a:gd name="T28" fmla="*/ 2176 w 2996"/>
                      <a:gd name="T29" fmla="*/ 969 h 1213"/>
                      <a:gd name="T30" fmla="*/ 2398 w 2996"/>
                      <a:gd name="T31" fmla="*/ 1093 h 1213"/>
                      <a:gd name="T32" fmla="*/ 2584 w 2996"/>
                      <a:gd name="T33" fmla="*/ 1153 h 1213"/>
                      <a:gd name="T34" fmla="*/ 2996 w 2996"/>
                      <a:gd name="T35" fmla="*/ 1205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3767" name="Line 39"/>
                  <p:cNvSpPr>
                    <a:spLocks noChangeShapeType="1"/>
                  </p:cNvSpPr>
                  <p:nvPr/>
                </p:nvSpPr>
                <p:spPr bwMode="auto">
                  <a:xfrm>
                    <a:off x="1902" y="2018"/>
                    <a:ext cx="0" cy="98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sp>
                <p:nvSpPr>
                  <p:cNvPr id="713768" name="Text Box 40"/>
                  <p:cNvSpPr txBox="1">
                    <a:spLocks noChangeArrowheads="1"/>
                  </p:cNvSpPr>
                  <p:nvPr/>
                </p:nvSpPr>
                <p:spPr bwMode="auto">
                  <a:xfrm>
                    <a:off x="1596" y="3039"/>
                    <a:ext cx="48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pPr>
                    <a:r>
                      <a:rPr lang="el-GR" sz="1350">
                        <a:cs typeface="Times New Roman" charset="0"/>
                      </a:rPr>
                      <a:t>μ</a:t>
                    </a:r>
                    <a:r>
                      <a:rPr lang="en-US" sz="1350">
                        <a:cs typeface="Times New Roman" charset="0"/>
                      </a:rPr>
                      <a:t> =</a:t>
                    </a:r>
                    <a:r>
                      <a:rPr lang="en-US" sz="1350"/>
                      <a:t>78</a:t>
                    </a:r>
                  </a:p>
                </p:txBody>
              </p:sp>
              <p:sp>
                <p:nvSpPr>
                  <p:cNvPr id="713769" name="Line 41"/>
                  <p:cNvSpPr>
                    <a:spLocks noChangeShapeType="1"/>
                  </p:cNvSpPr>
                  <p:nvPr/>
                </p:nvSpPr>
                <p:spPr bwMode="auto">
                  <a:xfrm>
                    <a:off x="1902" y="2978"/>
                    <a:ext cx="0" cy="9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350"/>
                  </a:p>
                </p:txBody>
              </p:sp>
              <p:sp>
                <p:nvSpPr>
                  <p:cNvPr id="713770" name="Rectangle 42"/>
                  <p:cNvSpPr>
                    <a:spLocks noChangeArrowheads="1"/>
                  </p:cNvSpPr>
                  <p:nvPr/>
                </p:nvSpPr>
                <p:spPr bwMode="auto">
                  <a:xfrm>
                    <a:off x="648" y="2078"/>
                    <a:ext cx="95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1350" i="1"/>
                      <a:t>P</a:t>
                    </a:r>
                    <a:r>
                      <a:rPr lang="en-US" sz="1350"/>
                      <a:t>(60 &lt; </a:t>
                    </a:r>
                    <a:r>
                      <a:rPr lang="en-US" sz="1350" i="1"/>
                      <a:t>x</a:t>
                    </a:r>
                    <a:r>
                      <a:rPr lang="en-US" sz="1350"/>
                      <a:t> &lt; 80)</a:t>
                    </a:r>
                  </a:p>
                </p:txBody>
              </p:sp>
              <p:sp>
                <p:nvSpPr>
                  <p:cNvPr id="713771" name="Rectangle 43"/>
                  <p:cNvSpPr>
                    <a:spLocks noChangeArrowheads="1"/>
                  </p:cNvSpPr>
                  <p:nvPr/>
                </p:nvSpPr>
                <p:spPr bwMode="auto">
                  <a:xfrm>
                    <a:off x="288" y="2302"/>
                    <a:ext cx="562" cy="4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l-GR" sz="1500">
                        <a:solidFill>
                          <a:schemeClr val="folHlink"/>
                        </a:solidFill>
                        <a:cs typeface="Times New Roman" charset="0"/>
                      </a:rPr>
                      <a:t>μ</a:t>
                    </a:r>
                    <a:r>
                      <a:rPr lang="en-US" sz="1500">
                        <a:solidFill>
                          <a:schemeClr val="folHlink"/>
                        </a:solidFill>
                        <a:cs typeface="Times New Roman" charset="0"/>
                      </a:rPr>
                      <a:t> = 78</a:t>
                    </a:r>
                  </a:p>
                  <a:p>
                    <a:pPr>
                      <a:spcBef>
                        <a:spcPct val="0"/>
                      </a:spcBef>
                    </a:pPr>
                    <a:r>
                      <a:rPr lang="el-GR" sz="1500">
                        <a:solidFill>
                          <a:schemeClr val="folHlink"/>
                        </a:solidFill>
                        <a:cs typeface="Times New Roman" charset="0"/>
                      </a:rPr>
                      <a:t>σ</a:t>
                    </a:r>
                    <a:r>
                      <a:rPr lang="en-US" sz="1500">
                        <a:solidFill>
                          <a:schemeClr val="folHlink"/>
                        </a:solidFill>
                      </a:rPr>
                      <a:t> = 8</a:t>
                    </a:r>
                  </a:p>
                </p:txBody>
              </p:sp>
              <p:sp>
                <p:nvSpPr>
                  <p:cNvPr id="713772" name="Rectangle 44"/>
                  <p:cNvSpPr>
                    <a:spLocks noChangeArrowheads="1"/>
                  </p:cNvSpPr>
                  <p:nvPr/>
                </p:nvSpPr>
                <p:spPr bwMode="auto">
                  <a:xfrm>
                    <a:off x="3126" y="2887"/>
                    <a:ext cx="218"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350" i="1"/>
                      <a:t>x</a:t>
                    </a:r>
                  </a:p>
                </p:txBody>
              </p:sp>
              <p:sp>
                <p:nvSpPr>
                  <p:cNvPr id="713773" name="Line 45"/>
                  <p:cNvSpPr>
                    <a:spLocks noChangeShapeType="1"/>
                  </p:cNvSpPr>
                  <p:nvPr/>
                </p:nvSpPr>
                <p:spPr bwMode="auto">
                  <a:xfrm>
                    <a:off x="1440" y="2304"/>
                    <a:ext cx="144" cy="19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350"/>
                  </a:p>
                </p:txBody>
              </p:sp>
            </p:grpSp>
          </p:grpSp>
        </p:grpSp>
      </p:grpSp>
    </p:spTree>
    <p:extLst>
      <p:ext uri="{BB962C8B-B14F-4D97-AF65-F5344CB8AC3E}">
        <p14:creationId xmlns:p14="http://schemas.microsoft.com/office/powerpoint/2010/main" val="8009291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 Diagonal Corner Rectangle 6"/>
          <p:cNvSpPr/>
          <p:nvPr/>
        </p:nvSpPr>
        <p:spPr>
          <a:xfrm>
            <a:off x="1289610" y="2226686"/>
            <a:ext cx="1512487" cy="442590"/>
          </a:xfrm>
          <a:prstGeom prst="round2DiagRect">
            <a:avLst>
              <a:gd name="adj1" fmla="val 0"/>
              <a:gd name="adj2" fmla="val 0"/>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rtlCol="0" anchor="ctr"/>
          <a:lstStyle/>
          <a:p>
            <a:pPr defTabSz="471271"/>
            <a:r>
              <a:rPr lang="en-US" sz="1754" b="1" dirty="0">
                <a:solidFill>
                  <a:srgbClr val="C00000"/>
                </a:solidFill>
                <a:latin typeface="Helvetica Neue"/>
              </a:rPr>
              <a:t>Definition</a:t>
            </a:r>
            <a:endParaRPr lang="en-AU" altLang="en-US" sz="1754" dirty="0">
              <a:solidFill>
                <a:srgbClr val="C00000"/>
              </a:solidFill>
              <a:latin typeface="Helvetica Neue"/>
              <a:cs typeface="Helvetica" panose="020B0604020202020204" pitchFamily="34" charset="0"/>
            </a:endParaRPr>
          </a:p>
        </p:txBody>
      </p:sp>
      <p:grpSp>
        <p:nvGrpSpPr>
          <p:cNvPr id="8" name="Group 7"/>
          <p:cNvGrpSpPr/>
          <p:nvPr/>
        </p:nvGrpSpPr>
        <p:grpSpPr>
          <a:xfrm rot="5400000">
            <a:off x="4982944" y="312343"/>
            <a:ext cx="1075027" cy="4961084"/>
            <a:chOff x="365910" y="3029864"/>
            <a:chExt cx="7067429" cy="629858"/>
          </a:xfrm>
          <a:effectLst>
            <a:outerShdw blurRad="101600" sx="102000" sy="102000" algn="ctr" rotWithShape="0">
              <a:prstClr val="black">
                <a:alpha val="26000"/>
              </a:prstClr>
            </a:outerShdw>
          </a:effectLst>
        </p:grpSpPr>
        <p:sp>
          <p:nvSpPr>
            <p:cNvPr id="9" name="Rectangle 8"/>
            <p:cNvSpPr/>
            <p:nvPr/>
          </p:nvSpPr>
          <p:spPr>
            <a:xfrm rot="16200000">
              <a:off x="3594679" y="-129286"/>
              <a:ext cx="629852" cy="694816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defTabSz="471271"/>
              <a:r>
                <a:rPr lang="en-US" altLang="en-US" sz="1754" b="1" dirty="0">
                  <a:solidFill>
                    <a:prstClr val="black"/>
                  </a:solidFill>
                  <a:latin typeface="Helvetica Neue"/>
                  <a:cs typeface="Arial" charset="0"/>
                </a:rPr>
                <a:t>A random variable ‘X’ is said to have </a:t>
              </a:r>
            </a:p>
            <a:p>
              <a:pPr marL="167036" indent="-167036" defTabSz="471271"/>
              <a:r>
                <a:rPr lang="en-US" altLang="en-US" sz="1754" b="1" dirty="0">
                  <a:solidFill>
                    <a:prstClr val="black"/>
                  </a:solidFill>
                  <a:latin typeface="Helvetica Neue"/>
                  <a:cs typeface="Arial" charset="0"/>
                </a:rPr>
                <a:t>Binomial distribution if its probability mass </a:t>
              </a:r>
            </a:p>
            <a:p>
              <a:pPr marL="167036" indent="-167036" defTabSz="471271"/>
              <a:r>
                <a:rPr lang="en-US" altLang="en-US" sz="1754" b="1" dirty="0">
                  <a:solidFill>
                    <a:prstClr val="black"/>
                  </a:solidFill>
                  <a:latin typeface="Helvetica Neue"/>
                  <a:cs typeface="Arial" charset="0"/>
                </a:rPr>
                <a:t>function is given by</a:t>
              </a:r>
              <a:endParaRPr lang="en-US" sz="1754" b="1" dirty="0">
                <a:solidFill>
                  <a:prstClr val="black"/>
                </a:solidFill>
                <a:latin typeface="Helvetica Neue"/>
              </a:endParaRPr>
            </a:p>
          </p:txBody>
        </p:sp>
        <p:sp>
          <p:nvSpPr>
            <p:cNvPr id="10" name="Rectangle 9"/>
            <p:cNvSpPr/>
            <p:nvPr/>
          </p:nvSpPr>
          <p:spPr>
            <a:xfrm rot="16200000" flipV="1">
              <a:off x="180987" y="3214787"/>
              <a:ext cx="629852" cy="260006"/>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11" name="Rectangle 10"/>
            <p:cNvSpPr/>
            <p:nvPr/>
          </p:nvSpPr>
          <p:spPr>
            <a:xfrm rot="16200000">
              <a:off x="7033212" y="3259589"/>
              <a:ext cx="629852" cy="170402"/>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17" name="Group 16"/>
          <p:cNvGrpSpPr/>
          <p:nvPr/>
        </p:nvGrpSpPr>
        <p:grpSpPr>
          <a:xfrm>
            <a:off x="1567822" y="2669277"/>
            <a:ext cx="1472094" cy="291734"/>
            <a:chOff x="1965255" y="2633483"/>
            <a:chExt cx="1197863" cy="1179049"/>
          </a:xfrm>
        </p:grpSpPr>
        <p:cxnSp>
          <p:nvCxnSpPr>
            <p:cNvPr id="18" name="Straight Connector 17"/>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rot="5400000">
            <a:off x="4868169" y="2392575"/>
            <a:ext cx="1469805" cy="3586547"/>
            <a:chOff x="525566" y="3029864"/>
            <a:chExt cx="7236859" cy="629856"/>
          </a:xfrm>
          <a:effectLst>
            <a:outerShdw blurRad="101600" sx="102000" sy="102000" algn="ctr" rotWithShape="0">
              <a:prstClr val="black">
                <a:alpha val="26000"/>
              </a:prstClr>
            </a:outerShdw>
          </a:effectLst>
        </p:grpSpPr>
        <p:sp>
          <p:nvSpPr>
            <p:cNvPr id="21" name="Rectangle 20"/>
            <p:cNvSpPr/>
            <p:nvPr/>
          </p:nvSpPr>
          <p:spPr>
            <a:xfrm rot="16200000">
              <a:off x="3961083" y="-129288"/>
              <a:ext cx="629852" cy="69481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7036" indent="-167036" defTabSz="471271"/>
              <a:endParaRPr lang="en-US" sz="1754" b="1" dirty="0">
                <a:solidFill>
                  <a:prstClr val="black"/>
                </a:solidFill>
                <a:latin typeface="Helvetica Neue"/>
              </a:endParaRPr>
            </a:p>
          </p:txBody>
        </p:sp>
        <p:sp>
          <p:nvSpPr>
            <p:cNvPr id="22" name="Rectangle 21"/>
            <p:cNvSpPr/>
            <p:nvPr/>
          </p:nvSpPr>
          <p:spPr>
            <a:xfrm rot="16200000" flipV="1">
              <a:off x="340644" y="3214786"/>
              <a:ext cx="629852" cy="260007"/>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sp>
          <p:nvSpPr>
            <p:cNvPr id="23" name="Rectangle 22"/>
            <p:cNvSpPr/>
            <p:nvPr/>
          </p:nvSpPr>
          <p:spPr>
            <a:xfrm rot="16200000">
              <a:off x="7317497" y="3214787"/>
              <a:ext cx="629852" cy="260005"/>
            </a:xfrm>
            <a:prstGeom prst="rect">
              <a:avLst/>
            </a:prstGeom>
            <a:solidFill>
              <a:srgbClr val="3F4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71271"/>
              <a:endParaRPr lang="en-US" sz="1754" dirty="0">
                <a:solidFill>
                  <a:prstClr val="black"/>
                </a:solidFill>
                <a:latin typeface="Helvetica Neue"/>
                <a:cs typeface="Helvetica" panose="020B0604020202020204" pitchFamily="34" charset="0"/>
              </a:endParaRPr>
            </a:p>
          </p:txBody>
        </p:sp>
      </p:grpSp>
      <p:grpSp>
        <p:nvGrpSpPr>
          <p:cNvPr id="24" name="Group 23"/>
          <p:cNvGrpSpPr/>
          <p:nvPr/>
        </p:nvGrpSpPr>
        <p:grpSpPr>
          <a:xfrm>
            <a:off x="3267747" y="3284767"/>
            <a:ext cx="511147" cy="443681"/>
            <a:chOff x="1965255" y="2633483"/>
            <a:chExt cx="1197863" cy="1179049"/>
          </a:xfrm>
        </p:grpSpPr>
        <p:cxnSp>
          <p:nvCxnSpPr>
            <p:cNvPr id="25" name="Straight Connector 24"/>
            <p:cNvCxnSpPr/>
            <p:nvPr/>
          </p:nvCxnSpPr>
          <p:spPr>
            <a:xfrm>
              <a:off x="1965255" y="2633483"/>
              <a:ext cx="0" cy="1179049"/>
            </a:xfrm>
            <a:prstGeom prst="line">
              <a:avLst/>
            </a:prstGeom>
            <a:ln w="38100">
              <a:solidFill>
                <a:schemeClr val="tx1">
                  <a:lumMod val="65000"/>
                  <a:lumOff val="35000"/>
                </a:schemeClr>
              </a:solidFill>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1965255" y="3812532"/>
              <a:ext cx="1197863"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pic>
        <p:nvPicPr>
          <p:cNvPr id="2" name="Picture 1"/>
          <p:cNvPicPr>
            <a:picLocks noChangeAspect="1"/>
          </p:cNvPicPr>
          <p:nvPr/>
        </p:nvPicPr>
        <p:blipFill>
          <a:blip r:embed="rId2"/>
          <a:stretch>
            <a:fillRect/>
          </a:stretch>
        </p:blipFill>
        <p:spPr>
          <a:xfrm>
            <a:off x="3900352" y="3563464"/>
            <a:ext cx="3405416" cy="1220197"/>
          </a:xfrm>
          <a:prstGeom prst="rect">
            <a:avLst/>
          </a:prstGeom>
        </p:spPr>
      </p:pic>
      <p:sp>
        <p:nvSpPr>
          <p:cNvPr id="4" name="Title 3">
            <a:extLst>
              <a:ext uri="{FF2B5EF4-FFF2-40B4-BE49-F238E27FC236}">
                <a16:creationId xmlns:a16="http://schemas.microsoft.com/office/drawing/2014/main" id="{E1B944B4-644C-4E27-A2ED-C6D5D137E3A6}"/>
              </a:ext>
            </a:extLst>
          </p:cNvPr>
          <p:cNvSpPr>
            <a:spLocks noGrp="1"/>
          </p:cNvSpPr>
          <p:nvPr>
            <p:ph type="title" idx="4294967295"/>
          </p:nvPr>
        </p:nvSpPr>
        <p:spPr>
          <a:xfrm>
            <a:off x="1063736" y="464601"/>
            <a:ext cx="4408021" cy="474190"/>
          </a:xfrm>
        </p:spPr>
        <p:txBody>
          <a:bodyPr>
            <a:normAutofit fontScale="90000"/>
          </a:bodyPr>
          <a:lstStyle/>
          <a:p>
            <a:pPr algn="ctr"/>
            <a:br>
              <a:rPr lang="en-US" sz="2700" b="1" dirty="0">
                <a:solidFill>
                  <a:srgbClr val="0000FF"/>
                </a:solidFill>
                <a:latin typeface="Helvetica Neue"/>
                <a:cs typeface="Helvetica" panose="020B0604020202020204" pitchFamily="34" charset="0"/>
              </a:rPr>
            </a:br>
            <a:r>
              <a:rPr lang="en-US" sz="2700" b="1" dirty="0">
                <a:latin typeface="+mn-lt"/>
                <a:cs typeface="Helvetica" panose="020B0604020202020204" pitchFamily="34" charset="0"/>
              </a:rPr>
              <a:t>Binomial Distribution</a:t>
            </a:r>
            <a:br>
              <a:rPr lang="en-US" sz="2700" b="1" dirty="0">
                <a:solidFill>
                  <a:srgbClr val="0000FF"/>
                </a:solidFill>
                <a:latin typeface="Helvetica Neue"/>
                <a:cs typeface="Helvetica" panose="020B0604020202020204" pitchFamily="34" charset="0"/>
              </a:rPr>
            </a:br>
            <a:endParaRPr lang="x-none" dirty="0"/>
          </a:p>
        </p:txBody>
      </p:sp>
    </p:spTree>
    <p:extLst>
      <p:ext uri="{BB962C8B-B14F-4D97-AF65-F5344CB8AC3E}">
        <p14:creationId xmlns:p14="http://schemas.microsoft.com/office/powerpoint/2010/main" val="80401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par>
                          <p:cTn id="14" fill="hold">
                            <p:stCondLst>
                              <p:cond delay="1500"/>
                            </p:stCondLst>
                            <p:childTnLst>
                              <p:par>
                                <p:cTn id="15" presetID="22" presetClass="entr" presetSubtype="4"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par>
                                <p:cTn id="23" presetID="22" presetClass="entr" presetSubtype="8"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par>
                                <p:cTn id="26" presetID="22" presetClass="entr" presetSubtype="4"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977629"/>
            <a:ext cx="7010400" cy="3680222"/>
          </a:xfrm>
        </p:spPr>
        <p:txBody>
          <a:bodyPr>
            <a:normAutofit/>
          </a:bodyPr>
          <a:lstStyle/>
          <a:p>
            <a:pPr>
              <a:spcBef>
                <a:spcPct val="50000"/>
              </a:spcBef>
            </a:pPr>
            <a:r>
              <a:rPr lang="en-US" altLang="zh-TW" sz="1350" dirty="0">
                <a:latin typeface="Helvetica LT Std Cond Light"/>
              </a:rPr>
              <a:t>If</a:t>
            </a:r>
            <a:r>
              <a:rPr lang="en-US" altLang="zh-TW" sz="1350" i="1" dirty="0">
                <a:latin typeface="Helvetica LT Std Cond Light"/>
              </a:rPr>
              <a:t> Z</a:t>
            </a:r>
            <a:r>
              <a:rPr lang="en-US" altLang="zh-TW" sz="1350" dirty="0">
                <a:latin typeface="Helvetica LT Std Cond Light"/>
              </a:rPr>
              <a:t> ~ N(0,1), to find constants </a:t>
            </a:r>
            <a:r>
              <a:rPr lang="en-US" altLang="zh-TW" sz="1350" i="1" dirty="0">
                <a:latin typeface="Helvetica LT Std Cond Light"/>
              </a:rPr>
              <a:t>a</a:t>
            </a:r>
            <a:r>
              <a:rPr lang="en-US" altLang="zh-TW" sz="1350" dirty="0">
                <a:latin typeface="Helvetica LT Std Cond Light"/>
              </a:rPr>
              <a:t> and </a:t>
            </a:r>
            <a:r>
              <a:rPr lang="en-US" altLang="zh-TW" sz="1350" i="1" dirty="0">
                <a:latin typeface="Helvetica LT Std Cond Light"/>
              </a:rPr>
              <a:t>b</a:t>
            </a:r>
            <a:r>
              <a:rPr lang="en-US" altLang="zh-TW" sz="1350" dirty="0">
                <a:latin typeface="Helvetica LT Std Cond Light"/>
              </a:rPr>
              <a:t> such that                                   and</a:t>
            </a:r>
          </a:p>
          <a:p>
            <a:pPr>
              <a:spcBef>
                <a:spcPct val="50000"/>
              </a:spcBef>
            </a:pPr>
            <a:endParaRPr lang="en-US" altLang="zh-TW" sz="1350" dirty="0">
              <a:latin typeface="Helvetica LT Std Cond Light"/>
            </a:endParaRPr>
          </a:p>
          <a:p>
            <a:pPr>
              <a:spcBef>
                <a:spcPct val="50000"/>
              </a:spcBef>
            </a:pPr>
            <a:r>
              <a:rPr lang="en-US" altLang="zh-TW" sz="1350" i="1" dirty="0">
                <a:latin typeface="Helvetica LT Std Cond Light"/>
              </a:rPr>
              <a:t>	a </a:t>
            </a:r>
            <a:r>
              <a:rPr lang="en-US" altLang="zh-TW" sz="1350" dirty="0">
                <a:latin typeface="Helvetica LT Std Cond Light"/>
              </a:rPr>
              <a:t>=1.37 and </a:t>
            </a:r>
            <a:r>
              <a:rPr lang="en-US" altLang="zh-TW" sz="1350" i="1" dirty="0">
                <a:latin typeface="Helvetica LT Std Cond Light"/>
              </a:rPr>
              <a:t>b </a:t>
            </a:r>
            <a:r>
              <a:rPr lang="en-US" altLang="zh-TW" sz="1350" dirty="0">
                <a:latin typeface="Helvetica LT Std Cond Light"/>
              </a:rPr>
              <a:t>=1.62</a:t>
            </a:r>
          </a:p>
          <a:p>
            <a:pPr>
              <a:spcBef>
                <a:spcPct val="50000"/>
              </a:spcBef>
            </a:pPr>
            <a:endParaRPr lang="en-US" altLang="zh-TW" sz="1350" dirty="0">
              <a:latin typeface="Helvetica LT Std Cond Light"/>
            </a:endParaRPr>
          </a:p>
          <a:p>
            <a:pPr>
              <a:spcBef>
                <a:spcPct val="50000"/>
              </a:spcBef>
            </a:pPr>
            <a:r>
              <a:rPr lang="en-US" altLang="zh-TW" sz="1350" dirty="0">
                <a:latin typeface="Helvetica LT Std Cond Light"/>
              </a:rPr>
              <a:t>If </a:t>
            </a:r>
            <a:r>
              <a:rPr lang="en-US" altLang="zh-TW" sz="1350" i="1" dirty="0">
                <a:latin typeface="Helvetica LT Std Cond Light"/>
              </a:rPr>
              <a:t>X</a:t>
            </a:r>
            <a:r>
              <a:rPr lang="en-US" altLang="zh-TW" sz="1350" dirty="0">
                <a:latin typeface="Helvetica LT Std Cond Light"/>
              </a:rPr>
              <a:t>~</a:t>
            </a:r>
            <a:r>
              <a:rPr lang="en-US" altLang="zh-TW" sz="1350" i="1" dirty="0">
                <a:latin typeface="Helvetica LT Std Cond Light"/>
              </a:rPr>
              <a:t>N</a:t>
            </a:r>
            <a:r>
              <a:rPr lang="en-US" altLang="zh-TW" sz="1350" dirty="0">
                <a:latin typeface="Helvetica LT Std Cond Light"/>
              </a:rPr>
              <a:t>(25,36),  find a constant </a:t>
            </a:r>
            <a:r>
              <a:rPr lang="en-US" altLang="zh-TW" sz="1350" i="1" dirty="0">
                <a:latin typeface="Helvetica LT Std Cond Light"/>
              </a:rPr>
              <a:t>c</a:t>
            </a:r>
            <a:r>
              <a:rPr lang="en-US" altLang="zh-TW" sz="1350" dirty="0">
                <a:latin typeface="Helvetica LT Std Cond Light"/>
              </a:rPr>
              <a:t> such that </a:t>
            </a:r>
          </a:p>
          <a:p>
            <a:pPr>
              <a:spcBef>
                <a:spcPct val="50000"/>
              </a:spcBef>
            </a:pPr>
            <a:endParaRPr lang="en-US" altLang="zh-TW" sz="1350" dirty="0">
              <a:latin typeface="Helvetica LT Std Cond Light"/>
            </a:endParaRPr>
          </a:p>
          <a:p>
            <a:pPr>
              <a:spcBef>
                <a:spcPct val="50000"/>
              </a:spcBef>
            </a:pPr>
            <a:endParaRPr lang="en-US" altLang="zh-TW" sz="1350" dirty="0">
              <a:latin typeface="Helvetica LT Std Cond Light"/>
            </a:endParaRPr>
          </a:p>
        </p:txBody>
      </p:sp>
      <p:sp>
        <p:nvSpPr>
          <p:cNvPr id="2" name="Title 1"/>
          <p:cNvSpPr>
            <a:spLocks noGrp="1"/>
          </p:cNvSpPr>
          <p:nvPr>
            <p:ph type="title" idx="4294967295"/>
          </p:nvPr>
        </p:nvSpPr>
        <p:spPr>
          <a:xfrm>
            <a:off x="685800" y="304800"/>
            <a:ext cx="5943600" cy="857250"/>
          </a:xfrm>
          <a:prstGeom prst="rect">
            <a:avLst/>
          </a:prstGeom>
        </p:spPr>
        <p:txBody>
          <a:bodyPr>
            <a:normAutofit/>
          </a:bodyPr>
          <a:lstStyle/>
          <a:p>
            <a:r>
              <a:rPr lang="en-US" sz="3600" b="1" dirty="0">
                <a:latin typeface="+mn-lt"/>
                <a:cs typeface="Arial"/>
              </a:rPr>
              <a:t>Problems</a:t>
            </a:r>
          </a:p>
        </p:txBody>
      </p:sp>
      <p:graphicFrame>
        <p:nvGraphicFramePr>
          <p:cNvPr id="10" name="Object 2"/>
          <p:cNvGraphicFramePr>
            <a:graphicFrameLocks noChangeAspect="1"/>
          </p:cNvGraphicFramePr>
          <p:nvPr/>
        </p:nvGraphicFramePr>
        <p:xfrm>
          <a:off x="5086350" y="1977629"/>
          <a:ext cx="1600200" cy="288677"/>
        </p:xfrm>
        <a:graphic>
          <a:graphicData uri="http://schemas.openxmlformats.org/presentationml/2006/ole">
            <mc:AlternateContent xmlns:mc="http://schemas.openxmlformats.org/markup-compatibility/2006">
              <mc:Choice xmlns:v="urn:schemas-microsoft-com:vml" Requires="v">
                <p:oleObj spid="_x0000_s11265" name="方程式" r:id="rId4" imgW="1168200" imgH="203040" progId="Equation.3">
                  <p:embed/>
                </p:oleObj>
              </mc:Choice>
              <mc:Fallback>
                <p:oleObj name="方程式" r:id="rId4" imgW="1168200" imgH="203040" progId="Equation.3">
                  <p:embed/>
                  <p:pic>
                    <p:nvPicPr>
                      <p:cNvPr id="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1977629"/>
                        <a:ext cx="1600200" cy="288677"/>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nvGraphicFramePr>
        <p:xfrm>
          <a:off x="1371600" y="2274471"/>
          <a:ext cx="1739309" cy="304043"/>
        </p:xfrm>
        <a:graphic>
          <a:graphicData uri="http://schemas.openxmlformats.org/presentationml/2006/ole">
            <mc:AlternateContent xmlns:mc="http://schemas.openxmlformats.org/markup-compatibility/2006">
              <mc:Choice xmlns:v="urn:schemas-microsoft-com:vml" Requires="v">
                <p:oleObj spid="_x0000_s11266" name="Equation" r:id="rId6" imgW="1155600" imgH="203040" progId="Equation.3">
                  <p:embed/>
                </p:oleObj>
              </mc:Choice>
              <mc:Fallback>
                <p:oleObj name="Equation" r:id="rId6" imgW="1155600" imgH="203040" progId="Equation.3">
                  <p:embed/>
                  <p:pic>
                    <p:nvPicPr>
                      <p:cNvPr id="11" name="Object 3"/>
                      <p:cNvPicPr>
                        <a:picLocks noChangeAspect="1" noChangeArrowheads="1"/>
                      </p:cNvPicPr>
                      <p:nvPr/>
                    </p:nvPicPr>
                    <p:blipFill>
                      <a:blip r:embed="rId7"/>
                      <a:srcRect/>
                      <a:stretch>
                        <a:fillRect/>
                      </a:stretch>
                    </p:blipFill>
                    <p:spPr bwMode="auto">
                      <a:xfrm>
                        <a:off x="1371600" y="2274471"/>
                        <a:ext cx="1739309" cy="304043"/>
                      </a:xfrm>
                      <a:prstGeom prst="rect">
                        <a:avLst/>
                      </a:prstGeom>
                      <a:noFill/>
                      <a:ln>
                        <a:noFill/>
                      </a:ln>
                      <a:effectLst/>
                    </p:spPr>
                  </p:pic>
                </p:oleObj>
              </mc:Fallback>
            </mc:AlternateContent>
          </a:graphicData>
        </a:graphic>
      </p:graphicFrame>
      <p:graphicFrame>
        <p:nvGraphicFramePr>
          <p:cNvPr id="18" name="Object 2"/>
          <p:cNvGraphicFramePr>
            <a:graphicFrameLocks noChangeAspect="1"/>
          </p:cNvGraphicFramePr>
          <p:nvPr/>
        </p:nvGraphicFramePr>
        <p:xfrm>
          <a:off x="4800601" y="3200401"/>
          <a:ext cx="1806773" cy="248372"/>
        </p:xfrm>
        <a:graphic>
          <a:graphicData uri="http://schemas.openxmlformats.org/presentationml/2006/ole">
            <mc:AlternateContent xmlns:mc="http://schemas.openxmlformats.org/markup-compatibility/2006">
              <mc:Choice xmlns:v="urn:schemas-microsoft-com:vml" Requires="v">
                <p:oleObj spid="_x0000_s11267" name="方程式" r:id="rId8" imgW="1562040" imgH="203040" progId="Equation.3">
                  <p:embed/>
                </p:oleObj>
              </mc:Choice>
              <mc:Fallback>
                <p:oleObj name="方程式" r:id="rId8" imgW="1562040" imgH="203040" progId="Equation.3">
                  <p:embed/>
                  <p:pic>
                    <p:nvPicPr>
                      <p:cNvPr id="1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1" y="3200401"/>
                        <a:ext cx="1806773" cy="248372"/>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nvGraphicFramePr>
        <p:xfrm>
          <a:off x="1600200" y="3602745"/>
          <a:ext cx="2503049" cy="857250"/>
        </p:xfrm>
        <a:graphic>
          <a:graphicData uri="http://schemas.openxmlformats.org/presentationml/2006/ole">
            <mc:AlternateContent xmlns:mc="http://schemas.openxmlformats.org/markup-compatibility/2006">
              <mc:Choice xmlns:v="urn:schemas-microsoft-com:vml" Requires="v">
                <p:oleObj spid="_x0000_s11268" name="Equation" r:id="rId10" imgW="2044440" imgH="838080" progId="Equation.3">
                  <p:embed/>
                </p:oleObj>
              </mc:Choice>
              <mc:Fallback>
                <p:oleObj name="Equation" r:id="rId10" imgW="2044440" imgH="838080" progId="Equation.3">
                  <p:embed/>
                  <p:pic>
                    <p:nvPicPr>
                      <p:cNvPr id="7" name="Object 3"/>
                      <p:cNvPicPr>
                        <a:picLocks noChangeAspect="1" noChangeArrowheads="1"/>
                      </p:cNvPicPr>
                      <p:nvPr/>
                    </p:nvPicPr>
                    <p:blipFill>
                      <a:blip r:embed="rId11"/>
                      <a:srcRect/>
                      <a:stretch>
                        <a:fillRect/>
                      </a:stretch>
                    </p:blipFill>
                    <p:spPr bwMode="auto">
                      <a:xfrm>
                        <a:off x="1600200" y="3602745"/>
                        <a:ext cx="2503049" cy="857250"/>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nvGraphicFramePr>
        <p:xfrm>
          <a:off x="4170328" y="4040596"/>
          <a:ext cx="2494196" cy="400490"/>
        </p:xfrm>
        <a:graphic>
          <a:graphicData uri="http://schemas.openxmlformats.org/presentationml/2006/ole">
            <mc:AlternateContent xmlns:mc="http://schemas.openxmlformats.org/markup-compatibility/2006">
              <mc:Choice xmlns:v="urn:schemas-microsoft-com:vml" Requires="v">
                <p:oleObj spid="_x0000_s11269" name="Equation" r:id="rId12" imgW="1866600" imgH="393480" progId="Equation.3">
                  <p:embed/>
                </p:oleObj>
              </mc:Choice>
              <mc:Fallback>
                <p:oleObj name="Equation" r:id="rId12" imgW="1866600" imgH="393480" progId="Equation.3">
                  <p:embed/>
                  <p:pic>
                    <p:nvPicPr>
                      <p:cNvPr id="8" name="Object 7"/>
                      <p:cNvPicPr>
                        <a:picLocks noChangeAspect="1" noChangeArrowheads="1"/>
                      </p:cNvPicPr>
                      <p:nvPr/>
                    </p:nvPicPr>
                    <p:blipFill>
                      <a:blip r:embed="rId13"/>
                      <a:srcRect/>
                      <a:stretch>
                        <a:fillRect/>
                      </a:stretch>
                    </p:blipFill>
                    <p:spPr bwMode="auto">
                      <a:xfrm>
                        <a:off x="4170328" y="4040596"/>
                        <a:ext cx="2494196" cy="40049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1600200" y="4441086"/>
          <a:ext cx="1394906" cy="359514"/>
        </p:xfrm>
        <a:graphic>
          <a:graphicData uri="http://schemas.openxmlformats.org/presentationml/2006/ole">
            <mc:AlternateContent xmlns:mc="http://schemas.openxmlformats.org/markup-compatibility/2006">
              <mc:Choice xmlns:v="urn:schemas-microsoft-com:vml" Requires="v">
                <p:oleObj spid="_x0000_s11270" name="Equation" r:id="rId14" imgW="1117440" imgH="393480" progId="Equation.3">
                  <p:embed/>
                </p:oleObj>
              </mc:Choice>
              <mc:Fallback>
                <p:oleObj name="Equation" r:id="rId14" imgW="1117440" imgH="393480" progId="Equation.3">
                  <p:embed/>
                  <p:pic>
                    <p:nvPicPr>
                      <p:cNvPr id="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4441086"/>
                        <a:ext cx="1394906" cy="359514"/>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2995105" y="4402337"/>
          <a:ext cx="1577882" cy="398264"/>
        </p:xfrm>
        <a:graphic>
          <a:graphicData uri="http://schemas.openxmlformats.org/presentationml/2006/ole">
            <mc:AlternateContent xmlns:mc="http://schemas.openxmlformats.org/markup-compatibility/2006">
              <mc:Choice xmlns:v="urn:schemas-microsoft-com:vml" Requires="v">
                <p:oleObj spid="_x0000_s11271" name="Equation" r:id="rId16" imgW="1143000" imgH="393480" progId="Equation.3">
                  <p:embed/>
                </p:oleObj>
              </mc:Choice>
              <mc:Fallback>
                <p:oleObj name="Equation" r:id="rId16" imgW="1143000" imgH="393480" progId="Equation.3">
                  <p:embed/>
                  <p:pic>
                    <p:nvPicPr>
                      <p:cNvPr id="12"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5105" y="4402337"/>
                        <a:ext cx="1577882" cy="3982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022931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lnSpc>
                <a:spcPct val="150000"/>
              </a:lnSpc>
              <a:spcBef>
                <a:spcPts val="0"/>
              </a:spcBef>
            </a:pPr>
            <a:r>
              <a:rPr lang="en-US" sz="2000" dirty="0">
                <a:latin typeface="+mn-lt"/>
              </a:rPr>
              <a:t>The time for oil to percolate to all parts of an engine can be treated as a random variable having a normal distribution with mean 20 seconds. Find its standard deviation if the probability is 0.25 that will take a value greater than 31.5 seconds.</a:t>
            </a:r>
          </a:p>
          <a:p>
            <a:r>
              <a:rPr lang="en-US" dirty="0"/>
              <a:t>Given : Mean μ = 20 seconds, P(X &gt; 31.5) = 0.25</a:t>
            </a:r>
          </a:p>
          <a:p>
            <a:r>
              <a:rPr lang="en-US" dirty="0" err="1"/>
              <a:t>σ</a:t>
            </a:r>
            <a:r>
              <a:rPr lang="en-US" dirty="0"/>
              <a:t> = ?</a:t>
            </a:r>
          </a:p>
          <a:p>
            <a:endParaRPr lang="en-US" dirty="0"/>
          </a:p>
        </p:txBody>
      </p:sp>
      <p:sp>
        <p:nvSpPr>
          <p:cNvPr id="4" name="Content Placeholder 2"/>
          <p:cNvSpPr>
            <a:spLocks noGrp="1"/>
          </p:cNvSpPr>
          <p:nvPr>
            <p:ph sz="quarter" idx="10"/>
          </p:nvPr>
        </p:nvSpPr>
        <p:spPr/>
        <p:txBody>
          <a:bodyPr>
            <a:normAutofit/>
          </a:bodyPr>
          <a:lstStyle/>
          <a:p>
            <a:pPr algn="ctr"/>
            <a:r>
              <a:rPr lang="en-US" sz="3200" dirty="0">
                <a:latin typeface="+mn-lt"/>
              </a:rPr>
              <a:t>Problem</a:t>
            </a:r>
          </a:p>
        </p:txBody>
      </p:sp>
      <p:graphicFrame>
        <p:nvGraphicFramePr>
          <p:cNvPr id="5" name="Object 5"/>
          <p:cNvGraphicFramePr>
            <a:graphicFrameLocks noChangeAspect="1"/>
          </p:cNvGraphicFramePr>
          <p:nvPr/>
        </p:nvGraphicFramePr>
        <p:xfrm>
          <a:off x="2114550" y="4229101"/>
          <a:ext cx="2120504" cy="1021556"/>
        </p:xfrm>
        <a:graphic>
          <a:graphicData uri="http://schemas.openxmlformats.org/presentationml/2006/ole">
            <mc:AlternateContent xmlns:mc="http://schemas.openxmlformats.org/markup-compatibility/2006">
              <mc:Choice xmlns:v="urn:schemas-microsoft-com:vml" Requires="v">
                <p:oleObj spid="_x0000_s12289" name="Equation" r:id="rId3" imgW="1689100" imgH="812800" progId="Equation.3">
                  <p:embed/>
                </p:oleObj>
              </mc:Choice>
              <mc:Fallback>
                <p:oleObj name="Equation" r:id="rId3" imgW="1689100" imgH="812800" progId="Equation.3">
                  <p:embed/>
                  <p:pic>
                    <p:nvPicPr>
                      <p:cNvPr id="5" name="Object 5"/>
                      <p:cNvPicPr>
                        <a:picLocks noChangeAspect="1" noChangeArrowheads="1"/>
                      </p:cNvPicPr>
                      <p:nvPr/>
                    </p:nvPicPr>
                    <p:blipFill>
                      <a:blip r:embed="rId4"/>
                      <a:srcRect/>
                      <a:stretch>
                        <a:fillRect/>
                      </a:stretch>
                    </p:blipFill>
                    <p:spPr bwMode="auto">
                      <a:xfrm>
                        <a:off x="2114550" y="4229101"/>
                        <a:ext cx="2120504" cy="102155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755058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905000"/>
            <a:ext cx="8001000" cy="3429000"/>
          </a:xfrm>
        </p:spPr>
        <p:txBody>
          <a:bodyPr/>
          <a:lstStyle/>
          <a:p>
            <a:pPr algn="just">
              <a:lnSpc>
                <a:spcPct val="150000"/>
              </a:lnSpc>
              <a:spcBef>
                <a:spcPts val="0"/>
              </a:spcBef>
            </a:pPr>
            <a:r>
              <a:rPr lang="en-IN" dirty="0">
                <a:latin typeface="+mn-lt"/>
              </a:rPr>
              <a:t>Monthly Salary X in a big organisation is normally distributed</a:t>
            </a:r>
          </a:p>
          <a:p>
            <a:pPr algn="just">
              <a:lnSpc>
                <a:spcPct val="150000"/>
              </a:lnSpc>
              <a:spcBef>
                <a:spcPts val="0"/>
              </a:spcBef>
            </a:pPr>
            <a:r>
              <a:rPr lang="en-IN" dirty="0">
                <a:latin typeface="+mn-lt"/>
              </a:rPr>
              <a:t> with mean </a:t>
            </a:r>
            <a:r>
              <a:rPr lang="en-IN" dirty="0" err="1">
                <a:latin typeface="+mn-lt"/>
              </a:rPr>
              <a:t>Rs</a:t>
            </a:r>
            <a:r>
              <a:rPr lang="en-IN" dirty="0">
                <a:latin typeface="+mn-lt"/>
              </a:rPr>
              <a:t> 3000 and standard deviation of Rs.250 what</a:t>
            </a:r>
          </a:p>
          <a:p>
            <a:pPr algn="just">
              <a:lnSpc>
                <a:spcPct val="150000"/>
              </a:lnSpc>
              <a:spcBef>
                <a:spcPts val="0"/>
              </a:spcBef>
            </a:pPr>
            <a:r>
              <a:rPr lang="en-IN" dirty="0">
                <a:latin typeface="+mn-lt"/>
              </a:rPr>
              <a:t> should be the minimum salary of a worker in this organisation</a:t>
            </a:r>
          </a:p>
          <a:p>
            <a:pPr algn="just">
              <a:lnSpc>
                <a:spcPct val="150000"/>
              </a:lnSpc>
              <a:spcBef>
                <a:spcPts val="0"/>
              </a:spcBef>
            </a:pPr>
            <a:r>
              <a:rPr lang="en-IN" dirty="0">
                <a:latin typeface="+mn-lt"/>
              </a:rPr>
              <a:t> so that the probability that he belongs to top 5%workers?</a:t>
            </a:r>
          </a:p>
        </p:txBody>
      </p:sp>
      <p:sp>
        <p:nvSpPr>
          <p:cNvPr id="3" name="Title 2"/>
          <p:cNvSpPr>
            <a:spLocks noGrp="1"/>
          </p:cNvSpPr>
          <p:nvPr>
            <p:ph type="title" idx="4294967295"/>
          </p:nvPr>
        </p:nvSpPr>
        <p:spPr>
          <a:xfrm>
            <a:off x="381000" y="304801"/>
            <a:ext cx="2743200" cy="1066800"/>
          </a:xfrm>
          <a:prstGeom prst="rect">
            <a:avLst/>
          </a:prstGeom>
        </p:spPr>
        <p:txBody>
          <a:bodyPr/>
          <a:lstStyle/>
          <a:p>
            <a:pPr algn="l"/>
            <a:r>
              <a:rPr lang="en-IN" dirty="0"/>
              <a:t>Ex.</a:t>
            </a:r>
          </a:p>
        </p:txBody>
      </p:sp>
    </p:spTree>
    <p:extLst>
      <p:ext uri="{BB962C8B-B14F-4D97-AF65-F5344CB8AC3E}">
        <p14:creationId xmlns:p14="http://schemas.microsoft.com/office/powerpoint/2010/main" val="33246560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0"/>
            <a:ext cx="8534400" cy="4076701"/>
          </a:xfrm>
        </p:spPr>
        <p:txBody>
          <a:bodyPr>
            <a:noAutofit/>
          </a:bodyPr>
          <a:lstStyle/>
          <a:p>
            <a:pPr>
              <a:lnSpc>
                <a:spcPct val="150000"/>
              </a:lnSpc>
              <a:spcBef>
                <a:spcPts val="0"/>
              </a:spcBef>
            </a:pPr>
            <a:r>
              <a:rPr lang="en-US" sz="2000" dirty="0">
                <a:latin typeface="+mn-lt"/>
              </a:rPr>
              <a:t>Butterfly-style valves used in heating and ventilating industries have a high flow coefficient. Flow coefficient can be modeled by a normal distribution with mean 496 </a:t>
            </a:r>
            <a:r>
              <a:rPr lang="en-US" sz="2000" dirty="0" err="1">
                <a:latin typeface="+mn-lt"/>
              </a:rPr>
              <a:t>C</a:t>
            </a:r>
            <a:r>
              <a:rPr lang="en-US" sz="2000" baseline="-25000" dirty="0" err="1">
                <a:latin typeface="+mn-lt"/>
              </a:rPr>
              <a:t>v</a:t>
            </a:r>
            <a:r>
              <a:rPr lang="en-US" sz="2000" baseline="-25000" dirty="0">
                <a:latin typeface="+mn-lt"/>
              </a:rPr>
              <a:t> </a:t>
            </a:r>
            <a:r>
              <a:rPr lang="en-US" sz="2000" dirty="0">
                <a:latin typeface="+mn-lt"/>
              </a:rPr>
              <a:t>and standard deviation 25C</a:t>
            </a:r>
            <a:r>
              <a:rPr lang="en-US" sz="2000" baseline="-25000" dirty="0">
                <a:latin typeface="+mn-lt"/>
              </a:rPr>
              <a:t>v</a:t>
            </a:r>
            <a:r>
              <a:rPr lang="en-US" sz="2000" dirty="0">
                <a:latin typeface="+mn-lt"/>
              </a:rPr>
              <a:t>. Find the probability that a valve will have a flow coefficient of </a:t>
            </a:r>
          </a:p>
          <a:p>
            <a:pPr marL="342900" indent="-342900">
              <a:lnSpc>
                <a:spcPct val="150000"/>
              </a:lnSpc>
              <a:spcBef>
                <a:spcPts val="0"/>
              </a:spcBef>
              <a:buAutoNum type="alphaLcParenR"/>
            </a:pPr>
            <a:r>
              <a:rPr lang="en-US" sz="2000" dirty="0">
                <a:latin typeface="+mn-lt"/>
              </a:rPr>
              <a:t>atleast 450C</a:t>
            </a:r>
            <a:r>
              <a:rPr lang="en-US" sz="2000" baseline="-25000" dirty="0">
                <a:latin typeface="+mn-lt"/>
              </a:rPr>
              <a:t>v</a:t>
            </a:r>
            <a:r>
              <a:rPr lang="en-US" sz="2000" dirty="0">
                <a:latin typeface="+mn-lt"/>
              </a:rPr>
              <a:t> </a:t>
            </a:r>
          </a:p>
          <a:p>
            <a:pPr marL="0" indent="0">
              <a:lnSpc>
                <a:spcPct val="150000"/>
              </a:lnSpc>
              <a:spcBef>
                <a:spcPts val="0"/>
              </a:spcBef>
            </a:pPr>
            <a:r>
              <a:rPr lang="en-US" sz="2000" dirty="0">
                <a:latin typeface="+mn-lt"/>
              </a:rPr>
              <a:t>P(X &gt; 450) = P[( 450 </a:t>
            </a:r>
            <a:r>
              <a:rPr lang="mr-IN" sz="2000" dirty="0">
                <a:latin typeface="+mn-lt"/>
              </a:rPr>
              <a:t>–</a:t>
            </a:r>
            <a:r>
              <a:rPr lang="en-US" sz="2000" dirty="0">
                <a:latin typeface="+mn-lt"/>
              </a:rPr>
              <a:t> 496) /25] = P(Z &gt; -1.84) = 1 </a:t>
            </a:r>
            <a:r>
              <a:rPr lang="mr-IN" sz="2000" dirty="0">
                <a:latin typeface="+mn-lt"/>
              </a:rPr>
              <a:t>–</a:t>
            </a:r>
            <a:r>
              <a:rPr lang="en-US" sz="2000" dirty="0">
                <a:latin typeface="+mn-lt"/>
              </a:rPr>
              <a:t> F(-1.84) = 1- 00329 = .9671</a:t>
            </a:r>
          </a:p>
          <a:p>
            <a:pPr marL="342900" indent="-342900">
              <a:lnSpc>
                <a:spcPct val="150000"/>
              </a:lnSpc>
              <a:spcBef>
                <a:spcPts val="0"/>
              </a:spcBef>
              <a:buFont typeface="+mj-lt"/>
              <a:buAutoNum type="alphaLcPeriod" startAt="2"/>
            </a:pPr>
            <a:r>
              <a:rPr lang="en-US" sz="2000" dirty="0">
                <a:latin typeface="+mn-lt"/>
              </a:rPr>
              <a:t>between 445.5 and 522C</a:t>
            </a:r>
            <a:r>
              <a:rPr lang="en-US" sz="2000" baseline="-25000" dirty="0">
                <a:latin typeface="+mn-lt"/>
              </a:rPr>
              <a:t>v</a:t>
            </a:r>
          </a:p>
          <a:p>
            <a:pPr marL="0" indent="0">
              <a:lnSpc>
                <a:spcPct val="150000"/>
              </a:lnSpc>
              <a:spcBef>
                <a:spcPts val="0"/>
              </a:spcBef>
            </a:pPr>
            <a:r>
              <a:rPr lang="en-US" sz="2000" dirty="0">
                <a:latin typeface="+mn-lt"/>
              </a:rPr>
              <a:t>P(445.5 &lt;X &lt;522) = P(-2.02 &lt;Z &lt;1.04) = F(1.04) </a:t>
            </a:r>
            <a:r>
              <a:rPr lang="mr-IN" sz="2000" dirty="0">
                <a:latin typeface="+mn-lt"/>
              </a:rPr>
              <a:t>–</a:t>
            </a:r>
            <a:r>
              <a:rPr lang="en-US" sz="2000" dirty="0">
                <a:latin typeface="+mn-lt"/>
              </a:rPr>
              <a:t> F(-2.02)= 0.8508 </a:t>
            </a:r>
            <a:r>
              <a:rPr lang="mr-IN" sz="2000" dirty="0">
                <a:latin typeface="+mn-lt"/>
              </a:rPr>
              <a:t>–</a:t>
            </a:r>
            <a:r>
              <a:rPr lang="en-US" sz="2000" dirty="0">
                <a:latin typeface="+mn-lt"/>
              </a:rPr>
              <a:t> 0.0217 = 0.8291</a:t>
            </a:r>
          </a:p>
          <a:p>
            <a:pPr marL="0" indent="0">
              <a:lnSpc>
                <a:spcPct val="150000"/>
              </a:lnSpc>
              <a:spcBef>
                <a:spcPts val="0"/>
              </a:spcBef>
            </a:pPr>
            <a:endParaRPr lang="en-US" sz="2000" dirty="0">
              <a:latin typeface="+mn-lt"/>
            </a:endParaRPr>
          </a:p>
        </p:txBody>
      </p:sp>
      <p:sp>
        <p:nvSpPr>
          <p:cNvPr id="4" name="Content Placeholder 2"/>
          <p:cNvSpPr>
            <a:spLocks noGrp="1"/>
          </p:cNvSpPr>
          <p:nvPr>
            <p:ph sz="quarter" idx="10"/>
          </p:nvPr>
        </p:nvSpPr>
        <p:spPr/>
        <p:txBody>
          <a:bodyPr>
            <a:normAutofit/>
          </a:bodyPr>
          <a:lstStyle/>
          <a:p>
            <a:pPr algn="ctr"/>
            <a:r>
              <a:rPr lang="en-US" sz="3600" dirty="0">
                <a:latin typeface="+mn-lt"/>
              </a:rPr>
              <a:t>Problem</a:t>
            </a:r>
          </a:p>
        </p:txBody>
      </p:sp>
    </p:spTree>
    <p:extLst>
      <p:ext uri="{BB962C8B-B14F-4D97-AF65-F5344CB8AC3E}">
        <p14:creationId xmlns:p14="http://schemas.microsoft.com/office/powerpoint/2010/main" val="13488165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371600"/>
                <a:ext cx="8534400" cy="4525963"/>
              </a:xfrm>
            </p:spPr>
            <p:txBody>
              <a:bodyPr>
                <a:normAutofit/>
              </a:bodyPr>
              <a:lstStyle/>
              <a:p>
                <a:pPr algn="just">
                  <a:lnSpc>
                    <a:spcPct val="150000"/>
                  </a:lnSpc>
                  <a:spcBef>
                    <a:spcPts val="0"/>
                  </a:spcBef>
                </a:pPr>
                <a:r>
                  <a:rPr lang="en-US" sz="2000" dirty="0">
                    <a:latin typeface="+mn-lt"/>
                  </a:rPr>
                  <a:t>If n tends to infinity (preferably n&gt;30) and neither p nor 1-p is so small, that is p and 1-p both are large preferably np&gt;15 and n(1-p)&gt;15 then binomial probabilities can be approximated by normal probabilities using continuity correction and taking</a:t>
                </a:r>
              </a:p>
              <a:p>
                <a:pPr>
                  <a:lnSpc>
                    <a:spcPct val="150000"/>
                  </a:lnSpc>
                  <a:spcBef>
                    <a:spcPts val="0"/>
                  </a:spcBef>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𝑍</m:t>
                      </m:r>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𝜇</m:t>
                          </m:r>
                        </m:num>
                        <m:den>
                          <m:r>
                            <a:rPr lang="en-US" sz="2000" i="1">
                              <a:latin typeface="Cambria Math" panose="02040503050406030204" pitchFamily="18" charset="0"/>
                            </a:rPr>
                            <m:t>𝜎</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𝑛𝑝</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𝑝</m:t>
                              </m:r>
                              <m:r>
                                <a:rPr lang="en-US" sz="2000" i="1">
                                  <a:latin typeface="Cambria Math" panose="02040503050406030204" pitchFamily="18" charset="0"/>
                                </a:rPr>
                                <m:t>(1−</m:t>
                              </m:r>
                              <m:r>
                                <a:rPr lang="en-US" sz="2000" i="1">
                                  <a:latin typeface="Cambria Math" panose="02040503050406030204" pitchFamily="18" charset="0"/>
                                </a:rPr>
                                <m:t>𝑝</m:t>
                              </m:r>
                              <m:r>
                                <a:rPr lang="en-US" sz="2000" i="1">
                                  <a:latin typeface="Cambria Math" panose="02040503050406030204" pitchFamily="18" charset="0"/>
                                </a:rPr>
                                <m:t>)</m:t>
                              </m:r>
                            </m:e>
                          </m:rad>
                        </m:den>
                      </m:f>
                    </m:oMath>
                  </m:oMathPara>
                </a14:m>
                <a:endParaRPr lang="en-US" sz="2000" dirty="0">
                  <a:latin typeface="+mn-lt"/>
                </a:endParaRPr>
              </a:p>
              <a:p>
                <a:pPr>
                  <a:lnSpc>
                    <a:spcPct val="150000"/>
                  </a:lnSpc>
                  <a:spcBef>
                    <a:spcPts val="0"/>
                  </a:spcBef>
                </a:pPr>
                <a:r>
                  <a:rPr lang="en-US" sz="2000" dirty="0">
                    <a:latin typeface="+mn-lt"/>
                  </a:rPr>
                  <a:t>Where X is binomial random variable approximated as normal random variable.</a:t>
                </a:r>
              </a:p>
              <a:p>
                <a:pPr>
                  <a:lnSpc>
                    <a:spcPct val="150000"/>
                  </a:lnSpc>
                  <a:spcBef>
                    <a:spcPts val="0"/>
                  </a:spcBef>
                </a:pPr>
                <a:endParaRPr lang="en-US" sz="2000" dirty="0">
                  <a:latin typeface="+mn-lt"/>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371600"/>
                <a:ext cx="8534400" cy="4525963"/>
              </a:xfrm>
              <a:blipFill rotWithShape="0">
                <a:blip r:embed="rId2"/>
                <a:stretch>
                  <a:fillRect l="-714" r="-714"/>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457200" y="0"/>
            <a:ext cx="7028166" cy="1467008"/>
          </a:xfrm>
        </p:spPr>
        <p:txBody>
          <a:bodyPr/>
          <a:lstStyle/>
          <a:p>
            <a:r>
              <a:rPr lang="en-US" sz="3200" dirty="0">
                <a:latin typeface="+mn-lt"/>
              </a:rPr>
              <a:t>Normal Approximation to Binomial Distribution:</a:t>
            </a:r>
          </a:p>
          <a:p>
            <a:endParaRPr lang="en-US" dirty="0"/>
          </a:p>
        </p:txBody>
      </p:sp>
    </p:spTree>
    <p:extLst>
      <p:ext uri="{BB962C8B-B14F-4D97-AF65-F5344CB8AC3E}">
        <p14:creationId xmlns:p14="http://schemas.microsoft.com/office/powerpoint/2010/main" val="31328872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p:txBody>
          <a:bodyPr/>
          <a:lstStyle/>
          <a:p>
            <a:pPr algn="ctr"/>
            <a:r>
              <a:rPr lang="en-IN" dirty="0">
                <a:latin typeface="+mj-lt"/>
              </a:rPr>
              <a:t>Introduction to t-distribution</a:t>
            </a:r>
          </a:p>
        </p:txBody>
      </p:sp>
      <p:pic>
        <p:nvPicPr>
          <p:cNvPr id="6" name="Content Placeholder 5">
            <a:extLst>
              <a:ext uri="{FF2B5EF4-FFF2-40B4-BE49-F238E27FC236}">
                <a16:creationId xmlns:a16="http://schemas.microsoft.com/office/drawing/2014/main" id="{E0E371FC-99B4-4486-AE76-4ECF7C249CDA}"/>
              </a:ext>
            </a:extLst>
          </p:cNvPr>
          <p:cNvPicPr>
            <a:picLocks noGrp="1" noChangeAspect="1"/>
          </p:cNvPicPr>
          <p:nvPr>
            <p:ph idx="1"/>
          </p:nvPr>
        </p:nvPicPr>
        <p:blipFill>
          <a:blip r:embed="rId2"/>
          <a:stretch>
            <a:fillRect/>
          </a:stretch>
        </p:blipFill>
        <p:spPr>
          <a:xfrm>
            <a:off x="4934219" y="3874395"/>
            <a:ext cx="4187243" cy="2590800"/>
          </a:xfrm>
          <a:prstGeom prst="rect">
            <a:avLst/>
          </a:prstGeom>
        </p:spPr>
      </p:pic>
      <p:pic>
        <p:nvPicPr>
          <p:cNvPr id="4" name="Picture 3"/>
          <p:cNvPicPr>
            <a:picLocks noChangeAspect="1"/>
          </p:cNvPicPr>
          <p:nvPr/>
        </p:nvPicPr>
        <p:blipFill>
          <a:blip r:embed="rId3"/>
          <a:stretch>
            <a:fillRect/>
          </a:stretch>
        </p:blipFill>
        <p:spPr>
          <a:xfrm>
            <a:off x="19317" y="1342536"/>
            <a:ext cx="4914901" cy="2752345"/>
          </a:xfrm>
          <a:prstGeom prst="rect">
            <a:avLst/>
          </a:prstGeom>
        </p:spPr>
      </p:pic>
      <p:pic>
        <p:nvPicPr>
          <p:cNvPr id="5" name="Picture 4"/>
          <p:cNvPicPr>
            <a:picLocks noChangeAspect="1"/>
          </p:cNvPicPr>
          <p:nvPr/>
        </p:nvPicPr>
        <p:blipFill>
          <a:blip r:embed="rId4"/>
          <a:stretch>
            <a:fillRect/>
          </a:stretch>
        </p:blipFill>
        <p:spPr>
          <a:xfrm>
            <a:off x="19317" y="4427554"/>
            <a:ext cx="4791209" cy="2037641"/>
          </a:xfrm>
          <a:prstGeom prst="rect">
            <a:avLst/>
          </a:prstGeom>
        </p:spPr>
      </p:pic>
    </p:spTree>
    <p:extLst>
      <p:ext uri="{BB962C8B-B14F-4D97-AF65-F5344CB8AC3E}">
        <p14:creationId xmlns:p14="http://schemas.microsoft.com/office/powerpoint/2010/main" val="6480837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a:xfrm>
            <a:off x="304800" y="1493839"/>
            <a:ext cx="8458200" cy="4525963"/>
          </a:xfrm>
        </p:spPr>
        <p:txBody>
          <a:bodyPr/>
          <a:lstStyle/>
          <a:p>
            <a:pPr>
              <a:lnSpc>
                <a:spcPct val="150000"/>
              </a:lnSpc>
              <a:spcBef>
                <a:spcPts val="0"/>
              </a:spcBef>
            </a:pPr>
            <a:r>
              <a:rPr lang="en-US" dirty="0"/>
              <a:t>    </a:t>
            </a:r>
            <a:r>
              <a:rPr lang="en-US" sz="2000" dirty="0">
                <a:latin typeface="+mj-lt"/>
              </a:rPr>
              <a:t>The t-distribution, also known as the </a:t>
            </a:r>
            <a:r>
              <a:rPr lang="en-US" sz="2000" b="1" dirty="0">
                <a:latin typeface="+mj-lt"/>
              </a:rPr>
              <a:t>Student's t-distribution</a:t>
            </a:r>
            <a:r>
              <a:rPr lang="en-US" sz="2000" dirty="0">
                <a:latin typeface="+mj-lt"/>
              </a:rPr>
              <a:t>, is a type of probability distribution that is similar to the normal distribution with its bell shape but has heavier tails.</a:t>
            </a:r>
          </a:p>
          <a:p>
            <a:pPr>
              <a:lnSpc>
                <a:spcPct val="150000"/>
              </a:lnSpc>
              <a:spcBef>
                <a:spcPts val="0"/>
              </a:spcBef>
            </a:pPr>
            <a:r>
              <a:rPr lang="en-US" sz="2000" dirty="0">
                <a:latin typeface="+mj-lt"/>
              </a:rPr>
              <a:t>   It is used for estimating population parameters for </a:t>
            </a:r>
            <a:r>
              <a:rPr lang="en-US" sz="2000" b="1" dirty="0">
                <a:latin typeface="+mj-lt"/>
              </a:rPr>
              <a:t>small sample sizes when we don't know the standard deviation</a:t>
            </a:r>
            <a:r>
              <a:rPr lang="en-US" sz="2000" dirty="0">
                <a:latin typeface="+mj-lt"/>
              </a:rPr>
              <a:t>.</a:t>
            </a:r>
          </a:p>
          <a:p>
            <a:endParaRPr lang="en-US" dirty="0"/>
          </a:p>
          <a:p>
            <a:endParaRPr lang="en-US" dirty="0"/>
          </a:p>
          <a:p>
            <a:endParaRPr lang="en-US" dirty="0"/>
          </a:p>
          <a:p>
            <a:endParaRPr lang="en-US" dirty="0"/>
          </a:p>
          <a:p>
            <a:endParaRPr lang="en-US" dirty="0"/>
          </a:p>
          <a:p>
            <a:r>
              <a:rPr lang="en-IN" dirty="0"/>
              <a:t>Where sample S.D. is calculated by formula</a:t>
            </a:r>
          </a:p>
          <a:p>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p:txBody>
              <a:bodyPr>
                <a:normAutofit/>
              </a:bodyPr>
              <a:lstStyle/>
              <a:p>
                <a:r>
                  <a:rPr lang="en-IN" sz="2800" dirty="0">
                    <a:solidFill>
                      <a:schemeClr val="tx1"/>
                    </a:solidFill>
                    <a:latin typeface="+mn-lt"/>
                  </a:rPr>
                  <a:t>Introduction to t-distribution (Sampling distribution of mean when </a:t>
                </a:r>
                <a14:m>
                  <m:oMath xmlns:m="http://schemas.openxmlformats.org/officeDocument/2006/math">
                    <m:r>
                      <a:rPr lang="en-IN" sz="2800" i="1" smtClean="0">
                        <a:solidFill>
                          <a:schemeClr val="tx1"/>
                        </a:solidFill>
                        <a:latin typeface="Cambria Math" panose="02040503050406030204" pitchFamily="18" charset="0"/>
                        <a:ea typeface="Cambria Math" panose="02040503050406030204" pitchFamily="18" charset="0"/>
                      </a:rPr>
                      <m:t>𝝈</m:t>
                    </m:r>
                  </m:oMath>
                </a14:m>
                <a:r>
                  <a:rPr lang="en-IN" sz="2800" dirty="0">
                    <a:solidFill>
                      <a:schemeClr val="tx1"/>
                    </a:solidFill>
                    <a:latin typeface="+mn-lt"/>
                  </a:rPr>
                  <a:t> unknown)</a:t>
                </a:r>
              </a:p>
            </p:txBody>
          </p:sp>
        </mc:Choice>
        <mc:Fallback xmlns="">
          <p:sp>
            <p:nvSpPr>
              <p:cNvPr id="3" name="Content Placeholder 2">
                <a:extLst>
                  <a:ext uri="{FF2B5EF4-FFF2-40B4-BE49-F238E27FC236}">
                    <a16:creationId xmlns="" xmlns:a16="http://schemas.microsoft.com/office/drawing/2014/main" xmlns:a14="http://schemas.microsoft.com/office/drawing/2010/main" id="{F5497268-4084-4103-BDBE-6A2F4876FF0E}"/>
                  </a:ext>
                </a:extLst>
              </p:cNvPr>
              <p:cNvSpPr>
                <a:spLocks noGrp="1" noRot="1" noChangeAspect="1" noMove="1" noResize="1" noEditPoints="1" noAdjustHandles="1" noChangeArrowheads="1" noChangeShapeType="1" noTextEdit="1"/>
              </p:cNvSpPr>
              <p:nvPr>
                <p:ph sz="quarter" idx="10"/>
              </p:nvPr>
            </p:nvSpPr>
            <p:spPr>
              <a:blipFill rotWithShape="0">
                <a:blip r:embed="rId3"/>
                <a:stretch>
                  <a:fillRect l="-1927"/>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D8D8F599-F809-4834-AA15-CE7F9014DC51}"/>
              </a:ext>
            </a:extLst>
          </p:cNvPr>
          <p:cNvPicPr>
            <a:picLocks noChangeAspect="1"/>
          </p:cNvPicPr>
          <p:nvPr/>
        </p:nvPicPr>
        <p:blipFill>
          <a:blip r:embed="rId4"/>
          <a:stretch>
            <a:fillRect/>
          </a:stretch>
        </p:blipFill>
        <p:spPr>
          <a:xfrm>
            <a:off x="609600" y="3503168"/>
            <a:ext cx="6151229" cy="1449832"/>
          </a:xfrm>
          <a:prstGeom prst="rect">
            <a:avLst/>
          </a:prstGeom>
        </p:spPr>
      </p:pic>
      <p:graphicFrame>
        <p:nvGraphicFramePr>
          <p:cNvPr id="8" name="Object 7">
            <a:extLst>
              <a:ext uri="{FF2B5EF4-FFF2-40B4-BE49-F238E27FC236}">
                <a16:creationId xmlns:a16="http://schemas.microsoft.com/office/drawing/2014/main" id="{2C6983CD-298E-47E5-A5F3-D40110B5E48C}"/>
              </a:ext>
            </a:extLst>
          </p:cNvPr>
          <p:cNvGraphicFramePr>
            <a:graphicFrameLocks noChangeAspect="1"/>
          </p:cNvGraphicFramePr>
          <p:nvPr>
            <p:extLst>
              <p:ext uri="{D42A27DB-BD31-4B8C-83A1-F6EECF244321}">
                <p14:modId xmlns:p14="http://schemas.microsoft.com/office/powerpoint/2010/main" val="3664163980"/>
              </p:ext>
            </p:extLst>
          </p:nvPr>
        </p:nvGraphicFramePr>
        <p:xfrm>
          <a:off x="1143000" y="4724400"/>
          <a:ext cx="2669893" cy="848779"/>
        </p:xfrm>
        <a:graphic>
          <a:graphicData uri="http://schemas.openxmlformats.org/presentationml/2006/ole">
            <mc:AlternateContent xmlns:mc="http://schemas.openxmlformats.org/markup-compatibility/2006">
              <mc:Choice xmlns:v="urn:schemas-microsoft-com:vml" Requires="v">
                <p:oleObj spid="_x0000_s13313" name="Equation" r:id="rId5" imgW="1358640" imgH="431640" progId="Equation.DSMT4">
                  <p:embed/>
                </p:oleObj>
              </mc:Choice>
              <mc:Fallback>
                <p:oleObj name="Equation" r:id="rId5" imgW="1358640" imgH="431640" progId="Equation.DSMT4">
                  <p:embed/>
                  <p:pic>
                    <p:nvPicPr>
                      <p:cNvPr id="8" name="Object 7">
                        <a:extLst>
                          <a:ext uri="{FF2B5EF4-FFF2-40B4-BE49-F238E27FC236}">
                            <a16:creationId xmlns:a16="http://schemas.microsoft.com/office/drawing/2014/main" id="{2C6983CD-298E-47E5-A5F3-D40110B5E4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724400"/>
                        <a:ext cx="2669893" cy="84877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1125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p:txBody>
              <a:bodyPr>
                <a:normAutofit/>
              </a:bodyPr>
              <a:lstStyle/>
              <a:p>
                <a:pPr marL="285750" indent="-285750">
                  <a:buFont typeface="Arial" panose="020B0604020202020204" pitchFamily="34" charset="0"/>
                  <a:buChar char="•"/>
                </a:pPr>
                <a:r>
                  <a:rPr lang="en-IN" sz="2800" dirty="0">
                    <a:latin typeface="+mn-lt"/>
                  </a:rPr>
                  <a:t>Chi-Square distribution pdf is given by</a:t>
                </a:r>
              </a:p>
              <a:p>
                <a:pPr marL="285750" indent="-285750">
                  <a:buFont typeface="Arial" panose="020B0604020202020204" pitchFamily="34" charset="0"/>
                  <a:buChar char="•"/>
                </a:pPr>
                <a:endParaRPr lang="en-IN" sz="2800" dirty="0"/>
              </a:p>
              <a:p>
                <a:pPr marL="285750" indent="-285750">
                  <a:buFont typeface="Arial" panose="020B0604020202020204" pitchFamily="34" charset="0"/>
                  <a:buChar char="•"/>
                </a:pPr>
                <a:endParaRPr lang="en-IN" sz="2800" dirty="0"/>
              </a:p>
              <a:p>
                <a:pPr marL="285750" indent="-285750">
                  <a:buFont typeface="Arial" panose="020B0604020202020204" pitchFamily="34" charset="0"/>
                  <a:buChar char="•"/>
                </a:pPr>
                <a:endParaRPr lang="en-IN" sz="2800" dirty="0"/>
              </a:p>
              <a:p>
                <a:pPr marL="285750" indent="-285750">
                  <a:buFont typeface="Arial" panose="020B0604020202020204" pitchFamily="34" charset="0"/>
                  <a:buChar char="•"/>
                </a:pPr>
                <a:endParaRPr lang="en-IN" sz="2800" dirty="0"/>
              </a:p>
              <a:p>
                <a:pPr marL="0" indent="0"/>
                <a:r>
                  <a:rPr lang="en-IN" sz="2800" dirty="0">
                    <a:latin typeface="+mj-lt"/>
                  </a:rPr>
                  <a:t>where </a:t>
                </a:r>
                <a14:m>
                  <m:oMath xmlns:m="http://schemas.openxmlformats.org/officeDocument/2006/math">
                    <m:r>
                      <a:rPr lang="en-IN" sz="2800" i="1">
                        <a:latin typeface="Cambria Math" panose="02040503050406030204" pitchFamily="18" charset="0"/>
                        <a:ea typeface="Cambria Math" panose="02040503050406030204" pitchFamily="18" charset="0"/>
                      </a:rPr>
                      <m:t>𝜗</m:t>
                    </m:r>
                  </m:oMath>
                </a14:m>
                <a:r>
                  <a:rPr lang="en-IN" sz="2800" dirty="0">
                    <a:latin typeface="+mj-lt"/>
                  </a:rPr>
                  <a:t> is the parameter of distribution, also known as degrees of freedom.</a:t>
                </a:r>
              </a:p>
            </p:txBody>
          </p:sp>
        </mc:Choice>
        <mc:Fallback xmlns="">
          <p:sp>
            <p:nvSpPr>
              <p:cNvPr id="2" name="Content Placeholder 1">
                <a:extLst>
                  <a:ext uri="{FF2B5EF4-FFF2-40B4-BE49-F238E27FC236}">
                    <a16:creationId xmlns="" xmlns:a16="http://schemas.microsoft.com/office/drawing/2014/main" xmlns:a14="http://schemas.microsoft.com/office/drawing/2010/main" id="{6765B551-C0EC-4CB5-995D-B5FEEFB5D2EA}"/>
                  </a:ext>
                </a:extLst>
              </p:cNvPr>
              <p:cNvSpPr>
                <a:spLocks noGrp="1" noRot="1" noChangeAspect="1" noMove="1" noResize="1" noEditPoints="1" noAdjustHandles="1" noChangeArrowheads="1" noChangeShapeType="1" noTextEdit="1"/>
              </p:cNvSpPr>
              <p:nvPr>
                <p:ph idx="1"/>
              </p:nvPr>
            </p:nvSpPr>
            <p:spPr>
              <a:blipFill rotWithShape="0">
                <a:blip r:embed="rId3"/>
                <a:stretch>
                  <a:fillRect l="-1481" t="-1211" r="-1852"/>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304800" y="457200"/>
            <a:ext cx="6858000" cy="838200"/>
          </a:xfrm>
        </p:spPr>
        <p:txBody>
          <a:bodyPr/>
          <a:lstStyle/>
          <a:p>
            <a:r>
              <a:rPr lang="en-IN" dirty="0">
                <a:latin typeface="+mj-lt"/>
              </a:rPr>
              <a:t>Introduction to Chi- Square(      ) distribution</a:t>
            </a:r>
          </a:p>
        </p:txBody>
      </p:sp>
      <p:graphicFrame>
        <p:nvGraphicFramePr>
          <p:cNvPr id="4" name="Object 3">
            <a:extLst>
              <a:ext uri="{FF2B5EF4-FFF2-40B4-BE49-F238E27FC236}">
                <a16:creationId xmlns:a16="http://schemas.microsoft.com/office/drawing/2014/main" id="{90A1C0F7-F60A-4B81-9CFD-0B82600B4F07}"/>
              </a:ext>
            </a:extLst>
          </p:cNvPr>
          <p:cNvGraphicFramePr>
            <a:graphicFrameLocks noChangeAspect="1"/>
          </p:cNvGraphicFramePr>
          <p:nvPr>
            <p:extLst>
              <p:ext uri="{D42A27DB-BD31-4B8C-83A1-F6EECF244321}">
                <p14:modId xmlns:p14="http://schemas.microsoft.com/office/powerpoint/2010/main" val="2439824684"/>
              </p:ext>
            </p:extLst>
          </p:nvPr>
        </p:nvGraphicFramePr>
        <p:xfrm>
          <a:off x="3911600" y="614107"/>
          <a:ext cx="508000" cy="495300"/>
        </p:xfrm>
        <a:graphic>
          <a:graphicData uri="http://schemas.openxmlformats.org/presentationml/2006/ole">
            <mc:AlternateContent xmlns:mc="http://schemas.openxmlformats.org/markup-compatibility/2006">
              <mc:Choice xmlns:v="urn:schemas-microsoft-com:vml" Requires="v">
                <p:oleObj spid="_x0000_s14337" name="Equation" r:id="rId4" imgW="203040" imgH="228600" progId="Equation.DSMT4">
                  <p:embed/>
                </p:oleObj>
              </mc:Choice>
              <mc:Fallback>
                <p:oleObj name="Equation" r:id="rId4" imgW="203040" imgH="228600" progId="Equation.DSMT4">
                  <p:embed/>
                  <p:pic>
                    <p:nvPicPr>
                      <p:cNvPr id="4" name="Object 3">
                        <a:extLst>
                          <a:ext uri="{FF2B5EF4-FFF2-40B4-BE49-F238E27FC236}">
                            <a16:creationId xmlns:a16="http://schemas.microsoft.com/office/drawing/2014/main" id="{90A1C0F7-F60A-4B81-9CFD-0B82600B4F07}"/>
                          </a:ext>
                        </a:extLst>
                      </p:cNvPr>
                      <p:cNvPicPr/>
                      <p:nvPr/>
                    </p:nvPicPr>
                    <p:blipFill>
                      <a:blip r:embed="rId5"/>
                      <a:stretch>
                        <a:fillRect/>
                      </a:stretch>
                    </p:blipFill>
                    <p:spPr>
                      <a:xfrm>
                        <a:off x="3911600" y="614107"/>
                        <a:ext cx="5080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EC6629-C8D8-4C63-9F17-E41BCF7FC8CA}"/>
                  </a:ext>
                </a:extLst>
              </p:cNvPr>
              <p:cNvSpPr txBox="1"/>
              <p:nvPr/>
            </p:nvSpPr>
            <p:spPr>
              <a:xfrm>
                <a:off x="914400" y="2514600"/>
                <a:ext cx="4233210" cy="12485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𝑓</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m:t>
                      </m:r>
                      <m:d>
                        <m:dPr>
                          <m:begChr m:val="{"/>
                          <m:endChr m:val=""/>
                          <m:ctrlPr>
                            <a:rPr lang="en-IN" b="0" i="1" smtClean="0">
                              <a:latin typeface="Cambria Math" panose="02040503050406030204" pitchFamily="18" charset="0"/>
                            </a:rPr>
                          </m:ctrlPr>
                        </m:dPr>
                        <m:e>
                          <m:eqArr>
                            <m:eqArrPr>
                              <m:ctrlPr>
                                <a:rPr lang="en-IN" b="0" i="1" smtClean="0">
                                  <a:latin typeface="Cambria Math" panose="02040503050406030204" pitchFamily="18" charset="0"/>
                                </a:rPr>
                              </m:ctrlPr>
                            </m:eqArrPr>
                            <m:e>
                              <m:f>
                                <m:fPr>
                                  <m:ctrlPr>
                                    <a:rPr lang="en-IN" b="0" i="1" smtClean="0">
                                      <a:latin typeface="Cambria Math" panose="02040503050406030204" pitchFamily="18" charset="0"/>
                                    </a:rPr>
                                  </m:ctrlPr>
                                </m:fPr>
                                <m:num>
                                  <m:r>
                                    <a:rPr lang="en-IN" b="0" i="1" smtClean="0">
                                      <a:latin typeface="Cambria Math" panose="02040503050406030204" pitchFamily="18" charset="0"/>
                                    </a:rPr>
                                    <m:t>1</m:t>
                                  </m:r>
                                </m:num>
                                <m:den>
                                  <m:sSup>
                                    <m:sSupPr>
                                      <m:ctrlPr>
                                        <a:rPr lang="en-IN" b="0" i="1" smtClean="0">
                                          <a:latin typeface="Cambria Math" panose="02040503050406030204" pitchFamily="18" charset="0"/>
                                        </a:rPr>
                                      </m:ctrlPr>
                                    </m:sSupPr>
                                    <m:e>
                                      <m:r>
                                        <a:rPr lang="en-IN" b="0" i="1" smtClean="0">
                                          <a:latin typeface="Cambria Math" panose="02040503050406030204" pitchFamily="18" charset="0"/>
                                        </a:rPr>
                                        <m:t>2</m:t>
                                      </m:r>
                                    </m:e>
                                    <m:sup>
                                      <m:r>
                                        <a:rPr lang="en-IN" b="0" i="1" smtClean="0">
                                          <a:latin typeface="Cambria Math" panose="02040503050406030204" pitchFamily="18" charset="0"/>
                                          <a:ea typeface="Cambria Math" panose="02040503050406030204" pitchFamily="18" charset="0"/>
                                        </a:rPr>
                                        <m:t>𝜗</m:t>
                                      </m:r>
                                      <m:r>
                                        <a:rPr lang="en-IN" b="0" i="1" smtClean="0">
                                          <a:latin typeface="Cambria Math" panose="02040503050406030204" pitchFamily="18" charset="0"/>
                                          <a:ea typeface="Cambria Math" panose="02040503050406030204" pitchFamily="18" charset="0"/>
                                        </a:rPr>
                                        <m:t>/2</m:t>
                                      </m:r>
                                    </m:sup>
                                  </m:sSup>
                                  <m:d>
                                    <m:dPr>
                                      <m:begChr m:val="⌈"/>
                                      <m:endChr m:val=""/>
                                      <m:ctrlPr>
                                        <a:rPr lang="en-IN" b="0" i="1" smtClean="0">
                                          <a:latin typeface="Cambria Math" panose="02040503050406030204" pitchFamily="18" charset="0"/>
                                        </a:rPr>
                                      </m:ctrlPr>
                                    </m:dPr>
                                    <m:e>
                                      <m:r>
                                        <a:rPr lang="en-IN" b="0" i="1" smtClean="0">
                                          <a:latin typeface="Cambria Math" panose="02040503050406030204" pitchFamily="18" charset="0"/>
                                        </a:rPr>
                                        <m:t>(</m:t>
                                      </m:r>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𝜗</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e>
                                  </m:d>
                                </m:den>
                              </m:f>
                              <m:sSup>
                                <m:sSupPr>
                                  <m:ctrlPr>
                                    <a:rPr lang="en-IN" b="0" i="1" smtClean="0">
                                      <a:latin typeface="Cambria Math" panose="02040503050406030204" pitchFamily="18" charset="0"/>
                                    </a:rPr>
                                  </m:ctrlPr>
                                </m:sSupPr>
                                <m:e>
                                  <m:r>
                                    <a:rPr lang="en-IN" b="0" i="1" smtClean="0">
                                      <a:latin typeface="Cambria Math" panose="02040503050406030204" pitchFamily="18" charset="0"/>
                                    </a:rPr>
                                    <m:t>𝑥</m:t>
                                  </m:r>
                                </m:e>
                                <m:sup>
                                  <m:f>
                                    <m:fPr>
                                      <m:ctrlPr>
                                        <a:rPr lang="en-IN" i="1">
                                          <a:latin typeface="Cambria Math" panose="02040503050406030204" pitchFamily="18" charset="0"/>
                                          <a:ea typeface="Cambria Math" panose="02040503050406030204" pitchFamily="18" charset="0"/>
                                        </a:rPr>
                                      </m:ctrlPr>
                                    </m:fPr>
                                    <m:num>
                                      <m:r>
                                        <a:rPr lang="en-IN" i="1">
                                          <a:latin typeface="Cambria Math" panose="02040503050406030204" pitchFamily="18" charset="0"/>
                                          <a:ea typeface="Cambria Math" panose="02040503050406030204" pitchFamily="18" charset="0"/>
                                        </a:rPr>
                                        <m:t>𝜗</m:t>
                                      </m:r>
                                    </m:num>
                                    <m:den>
                                      <m:r>
                                        <a:rPr lang="en-IN" i="1">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1</m:t>
                                  </m:r>
                                </m:sup>
                              </m:sSup>
                              <m:sSup>
                                <m:sSupPr>
                                  <m:ctrlPr>
                                    <a:rPr lang="en-IN" b="0" i="1" smtClean="0">
                                      <a:latin typeface="Cambria Math" panose="02040503050406030204" pitchFamily="18" charset="0"/>
                                    </a:rPr>
                                  </m:ctrlPr>
                                </m:sSupPr>
                                <m:e>
                                  <m:r>
                                    <a:rPr lang="en-IN" b="0" i="1" smtClean="0">
                                      <a:latin typeface="Cambria Math" panose="02040503050406030204" pitchFamily="18" charset="0"/>
                                    </a:rPr>
                                    <m:t>𝑒</m:t>
                                  </m:r>
                                </m:e>
                                <m:sup>
                                  <m:r>
                                    <a:rPr lang="en-IN" b="0" i="1" smtClean="0">
                                      <a:latin typeface="Cambria Math" panose="02040503050406030204" pitchFamily="18" charset="0"/>
                                    </a:rPr>
                                    <m:t>−</m:t>
                                  </m:r>
                                  <m:f>
                                    <m:fPr>
                                      <m:ctrlPr>
                                        <a:rPr lang="en-IN" i="1">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𝑥</m:t>
                                      </m:r>
                                    </m:num>
                                    <m:den>
                                      <m:r>
                                        <a:rPr lang="en-IN" i="1">
                                          <a:latin typeface="Cambria Math" panose="02040503050406030204" pitchFamily="18" charset="0"/>
                                          <a:ea typeface="Cambria Math" panose="02040503050406030204" pitchFamily="18" charset="0"/>
                                        </a:rPr>
                                        <m:t>2</m:t>
                                      </m:r>
                                    </m:den>
                                  </m:f>
                                </m:sup>
                              </m:sSup>
                              <m:r>
                                <a:rPr lang="en-IN" b="0" i="1" smtClean="0">
                                  <a:latin typeface="Cambria Math" panose="02040503050406030204" pitchFamily="18" charset="0"/>
                                </a:rPr>
                                <m:t>          </m:t>
                              </m:r>
                              <m:r>
                                <a:rPr lang="en-IN" b="0" i="1" smtClean="0">
                                  <a:latin typeface="Cambria Math" panose="02040503050406030204" pitchFamily="18" charset="0"/>
                                </a:rPr>
                                <m:t>𝑓𝑜𝑟</m:t>
                              </m:r>
                              <m:r>
                                <a:rPr lang="en-IN" b="0" i="1" smtClean="0">
                                  <a:latin typeface="Cambria Math" panose="02040503050406030204" pitchFamily="18" charset="0"/>
                                </a:rPr>
                                <m:t> </m:t>
                              </m:r>
                              <m:r>
                                <a:rPr lang="en-IN" b="0" i="1" smtClean="0">
                                  <a:latin typeface="Cambria Math" panose="02040503050406030204" pitchFamily="18" charset="0"/>
                                </a:rPr>
                                <m:t>𝑥</m:t>
                              </m:r>
                              <m:r>
                                <a:rPr lang="en-IN" b="0" i="1" smtClean="0">
                                  <a:latin typeface="Cambria Math" panose="02040503050406030204" pitchFamily="18" charset="0"/>
                                </a:rPr>
                                <m:t>&gt;0</m:t>
                              </m:r>
                            </m:e>
                            <m:e>
                              <m:r>
                                <a:rPr lang="en-IN" b="0" i="1" smtClean="0">
                                  <a:latin typeface="Cambria Math" panose="02040503050406030204" pitchFamily="18" charset="0"/>
                                </a:rPr>
                                <m:t>0                                </m:t>
                              </m:r>
                              <m:r>
                                <a:rPr lang="en-IN" b="0" i="1" smtClean="0">
                                  <a:latin typeface="Cambria Math" panose="02040503050406030204" pitchFamily="18" charset="0"/>
                                </a:rPr>
                                <m:t>𝑜𝑡h𝑒𝑟𝑤𝑖𝑠𝑒</m:t>
                              </m:r>
                            </m:e>
                          </m:eqArr>
                        </m:e>
                      </m:d>
                    </m:oMath>
                  </m:oMathPara>
                </a14:m>
                <a:endParaRPr lang="en-IN" dirty="0"/>
              </a:p>
            </p:txBody>
          </p:sp>
        </mc:Choice>
        <mc:Fallback xmlns="">
          <p:sp>
            <p:nvSpPr>
              <p:cNvPr id="6" name="TextBox 5">
                <a:extLst>
                  <a:ext uri="{FF2B5EF4-FFF2-40B4-BE49-F238E27FC236}">
                    <a16:creationId xmlns:a16="http://schemas.microsoft.com/office/drawing/2014/main" id="{69EC6629-C8D8-4C63-9F17-E41BCF7FC8CA}"/>
                  </a:ext>
                </a:extLst>
              </p:cNvPr>
              <p:cNvSpPr txBox="1">
                <a:spLocks noRot="1" noChangeAspect="1" noMove="1" noResize="1" noEditPoints="1" noAdjustHandles="1" noChangeArrowheads="1" noChangeShapeType="1" noTextEdit="1"/>
              </p:cNvSpPr>
              <p:nvPr/>
            </p:nvSpPr>
            <p:spPr>
              <a:xfrm>
                <a:off x="914400" y="2514600"/>
                <a:ext cx="4233210" cy="1248547"/>
              </a:xfrm>
              <a:prstGeom prst="rect">
                <a:avLst/>
              </a:prstGeom>
              <a:blipFill>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3138825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pic>
        <p:nvPicPr>
          <p:cNvPr id="51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667625" cy="38100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E14A4C9A-164E-418F-961C-DCB9A3141054}"/>
              </a:ext>
            </a:extLst>
          </p:cNvPr>
          <p:cNvSpPr txBox="1">
            <a:spLocks/>
          </p:cNvSpPr>
          <p:nvPr/>
        </p:nvSpPr>
        <p:spPr>
          <a:xfrm>
            <a:off x="152400" y="648969"/>
            <a:ext cx="7848600" cy="838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IN" dirty="0"/>
              <a:t>Introduction to Chi- Square(      ) distribution</a:t>
            </a:r>
          </a:p>
        </p:txBody>
      </p:sp>
      <p:graphicFrame>
        <p:nvGraphicFramePr>
          <p:cNvPr id="6" name="Object 5">
            <a:extLst>
              <a:ext uri="{FF2B5EF4-FFF2-40B4-BE49-F238E27FC236}">
                <a16:creationId xmlns:a16="http://schemas.microsoft.com/office/drawing/2014/main" id="{B613CDAA-F00D-47A0-A3AC-A6CB22DF88EA}"/>
              </a:ext>
            </a:extLst>
          </p:cNvPr>
          <p:cNvGraphicFramePr>
            <a:graphicFrameLocks noChangeAspect="1"/>
          </p:cNvGraphicFramePr>
          <p:nvPr>
            <p:extLst>
              <p:ext uri="{D42A27DB-BD31-4B8C-83A1-F6EECF244321}">
                <p14:modId xmlns:p14="http://schemas.microsoft.com/office/powerpoint/2010/main" val="1870622272"/>
              </p:ext>
            </p:extLst>
          </p:nvPr>
        </p:nvGraphicFramePr>
        <p:xfrm>
          <a:off x="5257800" y="723900"/>
          <a:ext cx="508000" cy="495300"/>
        </p:xfrm>
        <a:graphic>
          <a:graphicData uri="http://schemas.openxmlformats.org/presentationml/2006/ole">
            <mc:AlternateContent xmlns:mc="http://schemas.openxmlformats.org/markup-compatibility/2006">
              <mc:Choice xmlns:v="urn:schemas-microsoft-com:vml" Requires="v">
                <p:oleObj spid="_x0000_s15361" name="Equation" r:id="rId4" imgW="203040" imgH="228600" progId="Equation.DSMT4">
                  <p:embed/>
                </p:oleObj>
              </mc:Choice>
              <mc:Fallback>
                <p:oleObj name="Equation" r:id="rId4" imgW="203040" imgH="228600" progId="Equation.DSMT4">
                  <p:embed/>
                  <p:pic>
                    <p:nvPicPr>
                      <p:cNvPr id="6" name="Object 5">
                        <a:extLst>
                          <a:ext uri="{FF2B5EF4-FFF2-40B4-BE49-F238E27FC236}">
                            <a16:creationId xmlns:a16="http://schemas.microsoft.com/office/drawing/2014/main" id="{B613CDAA-F00D-47A0-A3AC-A6CB22DF88EA}"/>
                          </a:ext>
                        </a:extLst>
                      </p:cNvPr>
                      <p:cNvPicPr/>
                      <p:nvPr/>
                    </p:nvPicPr>
                    <p:blipFill>
                      <a:blip r:embed="rId5"/>
                      <a:stretch>
                        <a:fillRect/>
                      </a:stretch>
                    </p:blipFill>
                    <p:spPr>
                      <a:xfrm>
                        <a:off x="5257800" y="723900"/>
                        <a:ext cx="508000" cy="495300"/>
                      </a:xfrm>
                      <a:prstGeom prst="rect">
                        <a:avLst/>
                      </a:prstGeom>
                    </p:spPr>
                  </p:pic>
                </p:oleObj>
              </mc:Fallback>
            </mc:AlternateContent>
          </a:graphicData>
        </a:graphic>
      </p:graphicFrame>
    </p:spTree>
    <p:extLst>
      <p:ext uri="{BB962C8B-B14F-4D97-AF65-F5344CB8AC3E}">
        <p14:creationId xmlns:p14="http://schemas.microsoft.com/office/powerpoint/2010/main" val="359840022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a:xfrm>
                <a:off x="304800" y="1493839"/>
                <a:ext cx="8534400" cy="4525963"/>
              </a:xfrm>
            </p:spPr>
            <p:txBody>
              <a:bodyPr>
                <a:normAutofit fontScale="92500"/>
              </a:bodyPr>
              <a:lstStyle/>
              <a:p>
                <a:pPr marL="342900" indent="-342900" algn="just">
                  <a:lnSpc>
                    <a:spcPct val="150000"/>
                  </a:lnSpc>
                  <a:spcBef>
                    <a:spcPts val="0"/>
                  </a:spcBef>
                  <a:buFont typeface="Wingdings" panose="05000000000000000000" pitchFamily="2" charset="2"/>
                  <a:buChar char="v"/>
                </a:pPr>
                <a:r>
                  <a:rPr lang="en-IN" sz="2400" dirty="0">
                    <a:latin typeface="+mj-lt"/>
                  </a:rPr>
                  <a:t>Chi-Square distribution curve is not symmetrical, and hence not a normal curve.</a:t>
                </a:r>
              </a:p>
              <a:p>
                <a:pPr marL="342900" indent="-342900" algn="just">
                  <a:lnSpc>
                    <a:spcPct val="150000"/>
                  </a:lnSpc>
                  <a:spcBef>
                    <a:spcPts val="0"/>
                  </a:spcBef>
                  <a:buFont typeface="Wingdings" panose="05000000000000000000" pitchFamily="2" charset="2"/>
                  <a:buChar char="v"/>
                </a:pPr>
                <a:r>
                  <a:rPr lang="en-IN" sz="2400" dirty="0">
                    <a:latin typeface="+mj-lt"/>
                  </a:rPr>
                  <a:t> Chi-Square varies from 0 to ∞(Curve lies entirely in first quadrant).</a:t>
                </a:r>
              </a:p>
              <a:p>
                <a:pPr marL="342900" indent="-342900" algn="just">
                  <a:lnSpc>
                    <a:spcPct val="150000"/>
                  </a:lnSpc>
                  <a:spcBef>
                    <a:spcPts val="0"/>
                  </a:spcBef>
                  <a:buFont typeface="Wingdings" panose="05000000000000000000" pitchFamily="2" charset="2"/>
                  <a:buChar char="v"/>
                </a:pPr>
                <a:r>
                  <a:rPr lang="en-IN" sz="2400" dirty="0">
                    <a:latin typeface="+mj-lt"/>
                  </a:rPr>
                  <a:t>It depends only on degrees of freedom </a:t>
                </a:r>
                <a14:m>
                  <m:oMath xmlns:m="http://schemas.openxmlformats.org/officeDocument/2006/math">
                    <m:r>
                      <a:rPr lang="en-IN" sz="2400" i="1">
                        <a:latin typeface="Cambria Math" panose="02040503050406030204" pitchFamily="18" charset="0"/>
                        <a:ea typeface="Cambria Math" panose="02040503050406030204" pitchFamily="18" charset="0"/>
                      </a:rPr>
                      <m:t>𝜗</m:t>
                    </m:r>
                  </m:oMath>
                </a14:m>
                <a:r>
                  <a:rPr lang="en-IN" sz="2400" dirty="0">
                    <a:latin typeface="+mj-lt"/>
                  </a:rPr>
                  <a:t>.</a:t>
                </a:r>
              </a:p>
              <a:p>
                <a:pPr marL="342900" indent="-342900" algn="just">
                  <a:lnSpc>
                    <a:spcPct val="150000"/>
                  </a:lnSpc>
                  <a:spcBef>
                    <a:spcPts val="0"/>
                  </a:spcBef>
                  <a:buFont typeface="Wingdings" panose="05000000000000000000" pitchFamily="2" charset="2"/>
                  <a:buChar char="v"/>
                </a:pPr>
                <a:r>
                  <a:rPr lang="en-IN" sz="2400" dirty="0">
                    <a:latin typeface="+mj-lt"/>
                  </a:rPr>
                  <a:t>It is very important in estimation and hypothesis testing.</a:t>
                </a:r>
              </a:p>
              <a:p>
                <a:pPr marL="342900" indent="-342900" algn="just">
                  <a:lnSpc>
                    <a:spcPct val="150000"/>
                  </a:lnSpc>
                  <a:spcBef>
                    <a:spcPts val="0"/>
                  </a:spcBef>
                  <a:buFont typeface="Wingdings" panose="05000000000000000000" pitchFamily="2" charset="2"/>
                  <a:buChar char="v"/>
                </a:pPr>
                <a:r>
                  <a:rPr lang="en-IN" sz="2400" dirty="0">
                    <a:latin typeface="+mj-lt"/>
                  </a:rPr>
                  <a:t>It is used in sampling distributions of the sample variance, analysis of variance.</a:t>
                </a:r>
              </a:p>
              <a:p>
                <a:pPr marL="342900" indent="-342900" algn="just">
                  <a:lnSpc>
                    <a:spcPct val="150000"/>
                  </a:lnSpc>
                  <a:spcBef>
                    <a:spcPts val="0"/>
                  </a:spcBef>
                  <a:buFont typeface="Wingdings" panose="05000000000000000000" pitchFamily="2" charset="2"/>
                  <a:buChar char="v"/>
                </a:pPr>
                <a:r>
                  <a:rPr lang="en-IN" sz="2400" dirty="0">
                    <a:latin typeface="+mj-lt"/>
                  </a:rPr>
                  <a:t>It is used as a measure of goodness of fit.</a:t>
                </a:r>
              </a:p>
            </p:txBody>
          </p:sp>
        </mc:Choice>
        <mc:Fallback xmlns="">
          <p:sp>
            <p:nvSpPr>
              <p:cNvPr id="2" name="Content Placeholder 1">
                <a:extLst>
                  <a:ext uri="{FF2B5EF4-FFF2-40B4-BE49-F238E27FC236}">
                    <a16:creationId xmlns="" xmlns:a16="http://schemas.microsoft.com/office/drawing/2014/main" xmlns:a14="http://schemas.microsoft.com/office/drawing/2010/main" id="{6765B551-C0EC-4CB5-995D-B5FEEFB5D2EA}"/>
                  </a:ext>
                </a:extLst>
              </p:cNvPr>
              <p:cNvSpPr>
                <a:spLocks noGrp="1" noRot="1" noChangeAspect="1" noMove="1" noResize="1" noEditPoints="1" noAdjustHandles="1" noChangeArrowheads="1" noChangeShapeType="1" noTextEdit="1"/>
              </p:cNvSpPr>
              <p:nvPr>
                <p:ph idx="1"/>
              </p:nvPr>
            </p:nvSpPr>
            <p:spPr>
              <a:xfrm>
                <a:off x="304800" y="1493839"/>
                <a:ext cx="8534400" cy="4525963"/>
              </a:xfrm>
              <a:blipFill rotWithShape="0">
                <a:blip r:embed="rId3"/>
                <a:stretch>
                  <a:fillRect l="-786" r="-929"/>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304800" y="457200"/>
            <a:ext cx="6858000" cy="838200"/>
          </a:xfrm>
        </p:spPr>
        <p:txBody>
          <a:bodyPr/>
          <a:lstStyle/>
          <a:p>
            <a:r>
              <a:rPr lang="en-IN" dirty="0"/>
              <a:t>Introduction to Chi- Square(      ) distribution</a:t>
            </a:r>
          </a:p>
        </p:txBody>
      </p:sp>
      <p:graphicFrame>
        <p:nvGraphicFramePr>
          <p:cNvPr id="4" name="Object 3">
            <a:extLst>
              <a:ext uri="{FF2B5EF4-FFF2-40B4-BE49-F238E27FC236}">
                <a16:creationId xmlns:a16="http://schemas.microsoft.com/office/drawing/2014/main" id="{90A1C0F7-F60A-4B81-9CFD-0B82600B4F07}"/>
              </a:ext>
            </a:extLst>
          </p:cNvPr>
          <p:cNvGraphicFramePr>
            <a:graphicFrameLocks noChangeAspect="1"/>
          </p:cNvGraphicFramePr>
          <p:nvPr>
            <p:extLst>
              <p:ext uri="{D42A27DB-BD31-4B8C-83A1-F6EECF244321}">
                <p14:modId xmlns:p14="http://schemas.microsoft.com/office/powerpoint/2010/main" val="519647900"/>
              </p:ext>
            </p:extLst>
          </p:nvPr>
        </p:nvGraphicFramePr>
        <p:xfrm>
          <a:off x="4521200" y="571500"/>
          <a:ext cx="508000" cy="495300"/>
        </p:xfrm>
        <a:graphic>
          <a:graphicData uri="http://schemas.openxmlformats.org/presentationml/2006/ole">
            <mc:AlternateContent xmlns:mc="http://schemas.openxmlformats.org/markup-compatibility/2006">
              <mc:Choice xmlns:v="urn:schemas-microsoft-com:vml" Requires="v">
                <p:oleObj spid="_x0000_s16385" name="Equation" r:id="rId4" imgW="203040" imgH="228600" progId="Equation.DSMT4">
                  <p:embed/>
                </p:oleObj>
              </mc:Choice>
              <mc:Fallback>
                <p:oleObj name="Equation" r:id="rId4" imgW="203040" imgH="228600" progId="Equation.DSMT4">
                  <p:embed/>
                  <p:pic>
                    <p:nvPicPr>
                      <p:cNvPr id="4" name="Object 3">
                        <a:extLst>
                          <a:ext uri="{FF2B5EF4-FFF2-40B4-BE49-F238E27FC236}">
                            <a16:creationId xmlns:a16="http://schemas.microsoft.com/office/drawing/2014/main" id="{90A1C0F7-F60A-4B81-9CFD-0B82600B4F07}"/>
                          </a:ext>
                        </a:extLst>
                      </p:cNvPr>
                      <p:cNvPicPr/>
                      <p:nvPr/>
                    </p:nvPicPr>
                    <p:blipFill>
                      <a:blip r:embed="rId5"/>
                      <a:stretch>
                        <a:fillRect/>
                      </a:stretch>
                    </p:blipFill>
                    <p:spPr>
                      <a:xfrm>
                        <a:off x="4521200" y="571500"/>
                        <a:ext cx="508000" cy="495300"/>
                      </a:xfrm>
                      <a:prstGeom prst="rect">
                        <a:avLst/>
                      </a:prstGeom>
                    </p:spPr>
                  </p:pic>
                </p:oleObj>
              </mc:Fallback>
            </mc:AlternateContent>
          </a:graphicData>
        </a:graphic>
      </p:graphicFrame>
    </p:spTree>
    <p:extLst>
      <p:ext uri="{BB962C8B-B14F-4D97-AF65-F5344CB8AC3E}">
        <p14:creationId xmlns:p14="http://schemas.microsoft.com/office/powerpoint/2010/main" val="36840721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9562" y="1920479"/>
            <a:ext cx="8057238" cy="4251721"/>
          </a:xfrm>
        </p:spPr>
        <p:txBody>
          <a:bodyPr>
            <a:normAutofit fontScale="70000" lnSpcReduction="20000"/>
          </a:bodyPr>
          <a:lstStyle/>
          <a:p>
            <a:pPr algn="just">
              <a:buFont typeface="Wingdings" panose="05000000000000000000" pitchFamily="2" charset="2"/>
              <a:buChar char="Ø"/>
            </a:pPr>
            <a:r>
              <a:rPr lang="en-US" sz="3200" dirty="0">
                <a:latin typeface="+mn-lt"/>
              </a:rPr>
              <a:t>Binomial distribution is a discrete probability distribution.</a:t>
            </a:r>
            <a:endParaRPr lang="en-IN" sz="3200" dirty="0">
              <a:latin typeface="+mn-lt"/>
            </a:endParaRPr>
          </a:p>
          <a:p>
            <a:pPr algn="just"/>
            <a:endParaRPr lang="en-US" sz="3200" dirty="0">
              <a:latin typeface="+mn-lt"/>
            </a:endParaRPr>
          </a:p>
          <a:p>
            <a:pPr algn="just">
              <a:buFont typeface="Wingdings" panose="05000000000000000000" pitchFamily="2" charset="2"/>
              <a:buChar char="Ø"/>
            </a:pPr>
            <a:r>
              <a:rPr lang="en-US" sz="3200" dirty="0">
                <a:latin typeface="+mn-lt"/>
              </a:rPr>
              <a:t>Binomial distribution will be applied under the following experimental conditions</a:t>
            </a:r>
            <a:endParaRPr lang="en-IN" sz="3200" dirty="0">
              <a:latin typeface="+mn-lt"/>
            </a:endParaRPr>
          </a:p>
          <a:p>
            <a:pPr algn="just"/>
            <a:r>
              <a:rPr lang="en-US" sz="3200" dirty="0">
                <a:latin typeface="+mn-lt"/>
              </a:rPr>
              <a:t> </a:t>
            </a:r>
            <a:endParaRPr lang="en-IN" sz="3200" dirty="0">
              <a:latin typeface="+mn-lt"/>
            </a:endParaRPr>
          </a:p>
          <a:p>
            <a:pPr algn="just"/>
            <a:r>
              <a:rPr lang="en-US" sz="3200" dirty="0">
                <a:latin typeface="+mn-lt"/>
              </a:rPr>
              <a:t>1) The number of trails (n) is finite</a:t>
            </a:r>
            <a:endParaRPr lang="en-IN" sz="3200" dirty="0">
              <a:latin typeface="+mn-lt"/>
            </a:endParaRPr>
          </a:p>
          <a:p>
            <a:pPr algn="just"/>
            <a:r>
              <a:rPr lang="en-US" sz="3200" dirty="0">
                <a:latin typeface="+mn-lt"/>
              </a:rPr>
              <a:t> </a:t>
            </a:r>
            <a:endParaRPr lang="en-IN" sz="3200" dirty="0">
              <a:latin typeface="+mn-lt"/>
            </a:endParaRPr>
          </a:p>
          <a:p>
            <a:pPr algn="just"/>
            <a:r>
              <a:rPr lang="en-US" sz="3200" dirty="0">
                <a:latin typeface="+mn-lt"/>
              </a:rPr>
              <a:t>2) The trails are independent of each other</a:t>
            </a:r>
            <a:endParaRPr lang="en-IN" sz="3200" dirty="0">
              <a:latin typeface="+mn-lt"/>
            </a:endParaRPr>
          </a:p>
          <a:p>
            <a:pPr algn="just"/>
            <a:r>
              <a:rPr lang="en-US" sz="3200" dirty="0">
                <a:latin typeface="+mn-lt"/>
              </a:rPr>
              <a:t> </a:t>
            </a:r>
            <a:endParaRPr lang="en-IN" sz="3200" dirty="0">
              <a:latin typeface="+mn-lt"/>
            </a:endParaRPr>
          </a:p>
          <a:p>
            <a:pPr algn="just"/>
            <a:r>
              <a:rPr lang="en-US" sz="3200" dirty="0">
                <a:latin typeface="+mn-lt"/>
              </a:rPr>
              <a:t>3) The probability of success p is constant for each trail.</a:t>
            </a:r>
          </a:p>
          <a:p>
            <a:pPr algn="just"/>
            <a:endParaRPr lang="en-IN" sz="3200" dirty="0">
              <a:latin typeface="+mn-lt"/>
            </a:endParaRPr>
          </a:p>
          <a:p>
            <a:pPr algn="just"/>
            <a:r>
              <a:rPr lang="en-US" sz="3200" dirty="0">
                <a:latin typeface="+mn-lt"/>
              </a:rPr>
              <a:t>4)  Each trail results in two mutually exclusive events known as success and failure.</a:t>
            </a:r>
            <a:endParaRPr lang="en-IN" sz="3200" dirty="0">
              <a:latin typeface="+mn-lt"/>
            </a:endParaRPr>
          </a:p>
          <a:p>
            <a:endParaRPr lang="en-IN" dirty="0"/>
          </a:p>
          <a:p>
            <a:endParaRPr lang="en-IN" dirty="0"/>
          </a:p>
        </p:txBody>
      </p:sp>
      <p:sp>
        <p:nvSpPr>
          <p:cNvPr id="3" name="Title 2"/>
          <p:cNvSpPr>
            <a:spLocks noGrp="1"/>
          </p:cNvSpPr>
          <p:nvPr>
            <p:ph type="title" idx="4294967295"/>
          </p:nvPr>
        </p:nvSpPr>
        <p:spPr>
          <a:xfrm>
            <a:off x="457200" y="152400"/>
            <a:ext cx="5166066" cy="1063229"/>
          </a:xfrm>
        </p:spPr>
        <p:txBody>
          <a:bodyPr/>
          <a:lstStyle/>
          <a:p>
            <a:r>
              <a:rPr lang="en-IN" dirty="0"/>
              <a:t>Binomial  Distribution </a:t>
            </a:r>
          </a:p>
        </p:txBody>
      </p:sp>
    </p:spTree>
    <p:extLst>
      <p:ext uri="{BB962C8B-B14F-4D97-AF65-F5344CB8AC3E}">
        <p14:creationId xmlns:p14="http://schemas.microsoft.com/office/powerpoint/2010/main" val="25200062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A10DC6E-E1E7-49AD-8B7D-1736FA2A06F4}"/>
              </a:ext>
            </a:extLst>
          </p:cNvPr>
          <p:cNvSpPr>
            <a:spLocks noGrp="1"/>
          </p:cNvSpPr>
          <p:nvPr>
            <p:ph idx="1"/>
          </p:nvPr>
        </p:nvSpPr>
        <p:spPr/>
        <p:txBody>
          <a:bodyPr/>
          <a:lstStyle/>
          <a:p>
            <a:pPr marL="285750" indent="-285750">
              <a:buFont typeface="Arial" panose="020B0604020202020204" pitchFamily="34" charset="0"/>
              <a:buChar char="•"/>
            </a:pPr>
            <a:r>
              <a:rPr lang="en-US" dirty="0"/>
              <a:t>The pdf for a random variable </a:t>
            </a:r>
            <a:r>
              <a:rPr lang="en-US" i="1" dirty="0"/>
              <a:t>X</a:t>
            </a:r>
            <a:r>
              <a:rPr lang="en-US" dirty="0"/>
              <a:t> ~ </a:t>
            </a:r>
            <a:r>
              <a:rPr lang="en-US" i="1" dirty="0"/>
              <a:t>F</a:t>
            </a:r>
            <a:r>
              <a:rPr lang="en-US" dirty="0"/>
              <a:t> (</a:t>
            </a:r>
            <a:r>
              <a:rPr lang="en-US" i="1" dirty="0"/>
              <a:t>n</a:t>
            </a:r>
            <a:r>
              <a:rPr lang="en-US" baseline="-25000" dirty="0"/>
              <a:t>1</a:t>
            </a:r>
            <a:r>
              <a:rPr lang="en-US" dirty="0"/>
              <a:t>, </a:t>
            </a:r>
            <a:r>
              <a:rPr lang="en-US" i="1" dirty="0"/>
              <a:t>n</a:t>
            </a:r>
            <a:r>
              <a:rPr lang="en-US" baseline="-25000" dirty="0"/>
              <a:t>2</a:t>
            </a:r>
            <a:r>
              <a:rPr lang="en-US" dirty="0"/>
              <a:t>) is given by</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IN" dirty="0"/>
          </a:p>
          <a:p>
            <a:pPr marL="285750" indent="-285750">
              <a:buFont typeface="Arial" panose="020B0604020202020204" pitchFamily="34" charset="0"/>
              <a:buChar char="•"/>
            </a:pPr>
            <a:endParaRPr lang="en-IN" dirty="0"/>
          </a:p>
        </p:txBody>
      </p:sp>
      <p:sp>
        <p:nvSpPr>
          <p:cNvPr id="3" name="Content Placeholder 2">
            <a:extLst>
              <a:ext uri="{FF2B5EF4-FFF2-40B4-BE49-F238E27FC236}">
                <a16:creationId xmlns:a16="http://schemas.microsoft.com/office/drawing/2014/main" id="{5CD6C390-16F2-4921-A2C5-7E5DE777E1CE}"/>
              </a:ext>
            </a:extLst>
          </p:cNvPr>
          <p:cNvSpPr>
            <a:spLocks noGrp="1"/>
          </p:cNvSpPr>
          <p:nvPr>
            <p:ph sz="quarter" idx="10"/>
          </p:nvPr>
        </p:nvSpPr>
        <p:spPr>
          <a:xfrm>
            <a:off x="283923" y="350839"/>
            <a:ext cx="7543800" cy="1143000"/>
          </a:xfrm>
        </p:spPr>
        <p:txBody>
          <a:bodyPr/>
          <a:lstStyle/>
          <a:p>
            <a:r>
              <a:rPr lang="en-IN" sz="2800" dirty="0">
                <a:latin typeface="+mj-lt"/>
              </a:rPr>
              <a:t>Introduction to F-distribution </a:t>
            </a:r>
          </a:p>
          <a:p>
            <a:r>
              <a:rPr lang="en-IN" sz="2800" dirty="0">
                <a:latin typeface="+mj-lt"/>
              </a:rPr>
              <a:t>(Sampling distribution of the ratio of two sample variances)</a:t>
            </a:r>
          </a:p>
          <a:p>
            <a:endParaRPr lang="en-IN" dirty="0"/>
          </a:p>
        </p:txBody>
      </p:sp>
      <p:pic>
        <p:nvPicPr>
          <p:cNvPr id="19460" name="Picture 4" descr="F Distribution - an overview | ScienceDirect Topics">
            <a:extLst>
              <a:ext uri="{FF2B5EF4-FFF2-40B4-BE49-F238E27FC236}">
                <a16:creationId xmlns:a16="http://schemas.microsoft.com/office/drawing/2014/main" id="{75DD409F-C18D-4F2B-80BD-7D4DAFBAF5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3347687"/>
            <a:ext cx="3048000" cy="301878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p:cNvSpPr/>
              <p:nvPr/>
            </p:nvSpPr>
            <p:spPr>
              <a:xfrm>
                <a:off x="685800" y="1793802"/>
                <a:ext cx="6248400" cy="9823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0">
                          <a:latin typeface="Cambria Math" panose="02040503050406030204" pitchFamily="18" charset="0"/>
                        </a:rPr>
                        <m:t>=</m:t>
                      </m:r>
                      <m:f>
                        <m:fPr>
                          <m:ctrlPr>
                            <a:rPr lang="en-US" i="1">
                              <a:latin typeface="Cambria Math" panose="02040503050406030204" pitchFamily="18" charset="0"/>
                            </a:rPr>
                          </m:ctrlPr>
                        </m:fPr>
                        <m:num>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e>
                          </m:d>
                        </m:num>
                        <m:den>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e>
                          </m:d>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e>
                          </m:d>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den>
                              </m:f>
                            </m:e>
                          </m:d>
                        </m:e>
                        <m:sup>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sup>
                      </m:sSup>
                      <m:sSup>
                        <m:sSupPr>
                          <m:ctrlPr>
                            <a:rPr lang="en-US" i="1">
                              <a:latin typeface="Cambria Math" panose="02040503050406030204" pitchFamily="18" charset="0"/>
                            </a:rPr>
                          </m:ctrlPr>
                        </m:sSupPr>
                        <m:e>
                          <m:r>
                            <a:rPr lang="en-US" i="1">
                              <a:latin typeface="Cambria Math" panose="02040503050406030204" pitchFamily="18" charset="0"/>
                            </a:rPr>
                            <m:t>𝑥</m:t>
                          </m:r>
                        </m:e>
                        <m:sup>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r>
                            <a:rPr lang="en-US" i="0">
                              <a:latin typeface="Cambria Math" panose="02040503050406030204" pitchFamily="18" charset="0"/>
                            </a:rPr>
                            <m:t>−1</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0">
                                  <a:latin typeface="Cambria Math" panose="02040503050406030204" pitchFamily="18" charset="0"/>
                                </a:rPr>
                                <m:t>1+</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den>
                              </m:f>
                              <m:r>
                                <a:rPr lang="en-US" i="1">
                                  <a:latin typeface="Cambria Math" panose="02040503050406030204" pitchFamily="18" charset="0"/>
                                </a:rPr>
                                <m:t>𝑥</m:t>
                              </m:r>
                            </m:e>
                          </m:d>
                        </m:e>
                        <m:sup>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sup>
                      </m:sSup>
                      <m:r>
                        <a:rPr lang="en-US" i="0">
                          <a:latin typeface="Cambria Math" panose="02040503050406030204" pitchFamily="18" charset="0"/>
                        </a:rPr>
                        <m:t>  ,</m:t>
                      </m:r>
                      <m:r>
                        <a:rPr lang="en-US" i="1">
                          <a:latin typeface="Cambria Math" panose="02040503050406030204" pitchFamily="18" charset="0"/>
                        </a:rPr>
                        <m:t>𝑥</m:t>
                      </m:r>
                      <m:r>
                        <a:rPr lang="en-US" i="0">
                          <a:latin typeface="Cambria Math" panose="02040503050406030204" pitchFamily="18" charset="0"/>
                        </a:rPr>
                        <m:t>&gt;0</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685800" y="1793802"/>
                <a:ext cx="6248400" cy="9823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83923" y="3180523"/>
                <a:ext cx="4572000" cy="2308324"/>
              </a:xfrm>
              <a:prstGeom prst="rect">
                <a:avLst/>
              </a:prstGeom>
            </p:spPr>
            <p:txBody>
              <a:bodyPr>
                <a:spAutoFit/>
              </a:bodyPr>
              <a:lstStyle/>
              <a:p>
                <a:pPr marL="285750" indent="-285750">
                  <a:buFont typeface="Arial" panose="020B0604020202020204" pitchFamily="34" charset="0"/>
                  <a:buChar char="•"/>
                </a:pPr>
                <a:r>
                  <a:rPr lang="en-IN" sz="2400" dirty="0"/>
                  <a:t>F- distribution curve lies entirely in first quadrant.</a:t>
                </a:r>
              </a:p>
              <a:p>
                <a:pPr marL="285750" indent="-285750">
                  <a:buFont typeface="Arial" panose="020B0604020202020204" pitchFamily="34" charset="0"/>
                  <a:buChar char="•"/>
                </a:pPr>
                <a:r>
                  <a:rPr lang="en-IN" sz="2400" dirty="0"/>
                  <a:t>The F- curve depends not only on the two parameters </a:t>
                </a:r>
                <a14:m>
                  <m:oMath xmlns:m="http://schemas.openxmlformats.org/officeDocument/2006/math">
                    <m:r>
                      <a:rPr lang="en-IN" sz="2400" i="1">
                        <a:latin typeface="Cambria Math" panose="02040503050406030204" pitchFamily="18" charset="0"/>
                        <a:ea typeface="Cambria Math" panose="02040503050406030204" pitchFamily="18" charset="0"/>
                      </a:rPr>
                      <m:t>𝜗</m:t>
                    </m:r>
                    <m:r>
                      <a:rPr lang="en-IN" sz="2400" i="1" baseline="-25000">
                        <a:latin typeface="Cambria Math" panose="02040503050406030204" pitchFamily="18" charset="0"/>
                        <a:ea typeface="Cambria Math" panose="02040503050406030204" pitchFamily="18" charset="0"/>
                      </a:rPr>
                      <m:t>1</m:t>
                    </m:r>
                  </m:oMath>
                </a14:m>
                <a:r>
                  <a:rPr lang="en-IN" sz="2400" dirty="0"/>
                  <a:t> and </a:t>
                </a:r>
                <a14:m>
                  <m:oMath xmlns:m="http://schemas.openxmlformats.org/officeDocument/2006/math">
                    <m:r>
                      <a:rPr lang="en-IN" sz="2400" i="1">
                        <a:latin typeface="Cambria Math" panose="02040503050406030204" pitchFamily="18" charset="0"/>
                        <a:ea typeface="Cambria Math" panose="02040503050406030204" pitchFamily="18" charset="0"/>
                      </a:rPr>
                      <m:t>𝜗</m:t>
                    </m:r>
                  </m:oMath>
                </a14:m>
                <a:r>
                  <a:rPr lang="en-IN" sz="2400" baseline="-25000" dirty="0"/>
                  <a:t>2</a:t>
                </a:r>
                <a:r>
                  <a:rPr lang="en-IN" sz="2400" dirty="0"/>
                  <a:t> but also on the order in which they are stated. </a:t>
                </a:r>
              </a:p>
            </p:txBody>
          </p:sp>
        </mc:Choice>
        <mc:Fallback xmlns="">
          <p:sp>
            <p:nvSpPr>
              <p:cNvPr id="5" name="Rectangle 4"/>
              <p:cNvSpPr>
                <a:spLocks noRot="1" noChangeAspect="1" noMove="1" noResize="1" noEditPoints="1" noAdjustHandles="1" noChangeArrowheads="1" noChangeShapeType="1" noTextEdit="1"/>
              </p:cNvSpPr>
              <p:nvPr/>
            </p:nvSpPr>
            <p:spPr>
              <a:xfrm>
                <a:off x="283923" y="3180523"/>
                <a:ext cx="4572000" cy="2308324"/>
              </a:xfrm>
              <a:prstGeom prst="rect">
                <a:avLst/>
              </a:prstGeom>
              <a:blipFill>
                <a:blip r:embed="rId4"/>
                <a:stretch>
                  <a:fillRect l="-1867" t="-2116" r="-933" b="-5291"/>
                </a:stretch>
              </a:blipFill>
            </p:spPr>
            <p:txBody>
              <a:bodyPr/>
              <a:lstStyle/>
              <a:p>
                <a:r>
                  <a:rPr lang="en-US">
                    <a:noFill/>
                  </a:rPr>
                  <a:t> </a:t>
                </a:r>
              </a:p>
            </p:txBody>
          </p:sp>
        </mc:Fallback>
      </mc:AlternateContent>
    </p:spTree>
    <p:extLst>
      <p:ext uri="{BB962C8B-B14F-4D97-AF65-F5344CB8AC3E}">
        <p14:creationId xmlns:p14="http://schemas.microsoft.com/office/powerpoint/2010/main" val="40799017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p:txBody>
              <a:bodyPr>
                <a:normAutofit/>
              </a:bodyPr>
              <a:lstStyle/>
              <a:p>
                <a:pPr marL="285750" indent="-285750" algn="just">
                  <a:lnSpc>
                    <a:spcPct val="150000"/>
                  </a:lnSpc>
                  <a:spcBef>
                    <a:spcPts val="0"/>
                  </a:spcBef>
                  <a:buFont typeface="Wingdings" panose="05000000000000000000" pitchFamily="2" charset="2"/>
                  <a:buChar char="v"/>
                </a:pPr>
                <a:r>
                  <a:rPr lang="en-US" dirty="0"/>
                  <a:t>    </a:t>
                </a:r>
                <a:r>
                  <a:rPr lang="en-US" dirty="0">
                    <a:latin typeface="+mn-lt"/>
                  </a:rPr>
                  <a:t>The F-distribution was </a:t>
                </a:r>
                <a:r>
                  <a:rPr lang="en-US" b="1" dirty="0">
                    <a:latin typeface="+mn-lt"/>
                  </a:rPr>
                  <a:t>developed by Fisher to study the behavior of two variances from random samples taken from two independent normal populations</a:t>
                </a:r>
                <a:r>
                  <a:rPr lang="en-US" dirty="0">
                    <a:latin typeface="+mn-lt"/>
                  </a:rPr>
                  <a:t>.</a:t>
                </a:r>
              </a:p>
              <a:p>
                <a:pPr marL="285750" indent="-285750" algn="just">
                  <a:lnSpc>
                    <a:spcPct val="150000"/>
                  </a:lnSpc>
                  <a:spcBef>
                    <a:spcPts val="0"/>
                  </a:spcBef>
                  <a:buFont typeface="Wingdings" panose="05000000000000000000" pitchFamily="2" charset="2"/>
                  <a:buChar char="v"/>
                </a:pPr>
                <a:r>
                  <a:rPr lang="en-US" dirty="0">
                    <a:latin typeface="+mn-lt"/>
                  </a:rPr>
                  <a:t>    In applied problems we may be interested in knowing whether the population variances are equal or not, based on the response of the random samples.</a:t>
                </a:r>
              </a:p>
              <a:p>
                <a:pPr marL="285750" indent="-285750" algn="just">
                  <a:lnSpc>
                    <a:spcPct val="150000"/>
                  </a:lnSpc>
                  <a:spcBef>
                    <a:spcPts val="0"/>
                  </a:spcBef>
                  <a:buFont typeface="Wingdings" panose="05000000000000000000" pitchFamily="2" charset="2"/>
                  <a:buChar char="v"/>
                </a:pPr>
                <a:r>
                  <a:rPr lang="en-US" dirty="0">
                    <a:latin typeface="+mn-lt"/>
                  </a:rPr>
                  <a:t>    If S</a:t>
                </a:r>
                <a:r>
                  <a:rPr lang="en-US" baseline="-25000" dirty="0">
                    <a:latin typeface="+mn-lt"/>
                  </a:rPr>
                  <a:t>1</a:t>
                </a:r>
                <a:r>
                  <a:rPr lang="en-US" baseline="30000" dirty="0">
                    <a:latin typeface="+mn-lt"/>
                  </a:rPr>
                  <a:t>2  </a:t>
                </a:r>
                <a:r>
                  <a:rPr lang="en-US" dirty="0">
                    <a:latin typeface="+mn-lt"/>
                  </a:rPr>
                  <a:t>and S</a:t>
                </a:r>
                <a:r>
                  <a:rPr lang="en-US" baseline="-25000" dirty="0">
                    <a:latin typeface="+mn-lt"/>
                  </a:rPr>
                  <a:t>2</a:t>
                </a:r>
                <a:r>
                  <a:rPr lang="en-US" baseline="30000" dirty="0">
                    <a:latin typeface="+mn-lt"/>
                  </a:rPr>
                  <a:t>2 </a:t>
                </a:r>
                <a:r>
                  <a:rPr lang="en-US" dirty="0">
                    <a:latin typeface="+mn-lt"/>
                  </a:rPr>
                  <a:t> are variances of independent random sample of size n</a:t>
                </a:r>
                <a:r>
                  <a:rPr lang="en-US" baseline="-25000" dirty="0">
                    <a:latin typeface="+mn-lt"/>
                  </a:rPr>
                  <a:t>1 </a:t>
                </a:r>
                <a:r>
                  <a:rPr lang="en-US" dirty="0">
                    <a:latin typeface="+mn-lt"/>
                  </a:rPr>
                  <a:t>and n</a:t>
                </a:r>
                <a:r>
                  <a:rPr lang="en-US" baseline="-25000" dirty="0">
                    <a:latin typeface="+mn-lt"/>
                  </a:rPr>
                  <a:t>2 </a:t>
                </a:r>
                <a:r>
                  <a:rPr lang="en-US" dirty="0">
                    <a:latin typeface="+mn-lt"/>
                  </a:rPr>
                  <a:t>from a normal populations with variances σ</a:t>
                </a:r>
                <a:r>
                  <a:rPr lang="en-US" baseline="-25000" dirty="0">
                    <a:latin typeface="+mn-lt"/>
                  </a:rPr>
                  <a:t>1</a:t>
                </a:r>
                <a:r>
                  <a:rPr lang="en-US" baseline="30000" dirty="0">
                    <a:latin typeface="+mn-lt"/>
                  </a:rPr>
                  <a:t>2</a:t>
                </a:r>
                <a:r>
                  <a:rPr lang="en-US" dirty="0">
                    <a:latin typeface="+mn-lt"/>
                  </a:rPr>
                  <a:t> and σ</a:t>
                </a:r>
                <a:r>
                  <a:rPr lang="en-US" baseline="-25000" dirty="0">
                    <a:latin typeface="+mn-lt"/>
                  </a:rPr>
                  <a:t>2</a:t>
                </a:r>
                <a:r>
                  <a:rPr lang="en-US" baseline="30000" dirty="0">
                    <a:latin typeface="+mn-lt"/>
                  </a:rPr>
                  <a:t>2</a:t>
                </a:r>
                <a:r>
                  <a:rPr lang="en-US" dirty="0">
                    <a:latin typeface="+mn-lt"/>
                  </a:rPr>
                  <a:t>, then</a:t>
                </a:r>
              </a:p>
              <a:p>
                <a:pPr algn="just">
                  <a:lnSpc>
                    <a:spcPct val="150000"/>
                  </a:lnSpc>
                  <a:spcBef>
                    <a:spcPts val="0"/>
                  </a:spcBef>
                </a:pPr>
                <a:endParaRPr lang="en-US" dirty="0">
                  <a:latin typeface="+mn-lt"/>
                </a:endParaRPr>
              </a:p>
              <a:p>
                <a:pPr algn="just">
                  <a:lnSpc>
                    <a:spcPct val="150000"/>
                  </a:lnSpc>
                  <a:spcBef>
                    <a:spcPts val="0"/>
                  </a:spcBef>
                </a:pPr>
                <a:endParaRPr lang="en-US" dirty="0">
                  <a:latin typeface="+mn-lt"/>
                </a:endParaRPr>
              </a:p>
              <a:p>
                <a:pPr algn="just">
                  <a:lnSpc>
                    <a:spcPct val="150000"/>
                  </a:lnSpc>
                  <a:spcBef>
                    <a:spcPts val="0"/>
                  </a:spcBef>
                </a:pPr>
                <a:r>
                  <a:rPr lang="en-US" dirty="0">
                    <a:latin typeface="+mn-lt"/>
                  </a:rPr>
                  <a:t>     which follows F –distribution with </a:t>
                </a:r>
                <a14:m>
                  <m:oMath xmlns:m="http://schemas.openxmlformats.org/officeDocument/2006/math">
                    <m:r>
                      <a:rPr lang="en-IN" i="1">
                        <a:latin typeface="Cambria Math" panose="02040503050406030204" pitchFamily="18" charset="0"/>
                        <a:ea typeface="Cambria Math" panose="02040503050406030204" pitchFamily="18" charset="0"/>
                      </a:rPr>
                      <m:t>𝜗</m:t>
                    </m:r>
                    <m:r>
                      <a:rPr lang="en-IN" b="0" i="1" baseline="-25000" smtClean="0">
                        <a:latin typeface="Cambria Math" panose="02040503050406030204" pitchFamily="18" charset="0"/>
                        <a:ea typeface="Cambria Math" panose="02040503050406030204" pitchFamily="18" charset="0"/>
                      </a:rPr>
                      <m:t>1</m:t>
                    </m:r>
                  </m:oMath>
                </a14:m>
                <a:r>
                  <a:rPr lang="en-IN" dirty="0">
                    <a:latin typeface="+mn-lt"/>
                  </a:rPr>
                  <a:t> = n</a:t>
                </a:r>
                <a:r>
                  <a:rPr lang="en-IN" baseline="-25000" dirty="0">
                    <a:latin typeface="+mn-lt"/>
                  </a:rPr>
                  <a:t>1</a:t>
                </a:r>
                <a:r>
                  <a:rPr lang="en-IN" dirty="0">
                    <a:latin typeface="+mn-lt"/>
                  </a:rPr>
                  <a:t>-1 and </a:t>
                </a:r>
                <a14:m>
                  <m:oMath xmlns:m="http://schemas.openxmlformats.org/officeDocument/2006/math">
                    <m:r>
                      <a:rPr lang="en-IN" i="1">
                        <a:latin typeface="Cambria Math" panose="02040503050406030204" pitchFamily="18" charset="0"/>
                        <a:ea typeface="Cambria Math" panose="02040503050406030204" pitchFamily="18" charset="0"/>
                      </a:rPr>
                      <m:t>𝜗</m:t>
                    </m:r>
                  </m:oMath>
                </a14:m>
                <a:r>
                  <a:rPr lang="en-IN" baseline="-25000" dirty="0">
                    <a:latin typeface="+mn-lt"/>
                  </a:rPr>
                  <a:t>2</a:t>
                </a:r>
                <a:r>
                  <a:rPr lang="en-IN" dirty="0">
                    <a:latin typeface="+mn-lt"/>
                  </a:rPr>
                  <a:t>=n</a:t>
                </a:r>
                <a:r>
                  <a:rPr lang="en-IN" baseline="-25000" dirty="0">
                    <a:latin typeface="+mn-lt"/>
                  </a:rPr>
                  <a:t>2</a:t>
                </a:r>
                <a:r>
                  <a:rPr lang="en-IN" dirty="0">
                    <a:latin typeface="+mn-lt"/>
                  </a:rPr>
                  <a:t>-1 </a:t>
                </a:r>
                <a:r>
                  <a:rPr lang="en-IN" dirty="0" err="1">
                    <a:latin typeface="+mn-lt"/>
                  </a:rPr>
                  <a:t>d.o.f</a:t>
                </a:r>
                <a:r>
                  <a:rPr lang="en-IN" dirty="0">
                    <a:latin typeface="+mn-lt"/>
                  </a:rPr>
                  <a:t>.</a:t>
                </a:r>
              </a:p>
            </p:txBody>
          </p:sp>
        </mc:Choice>
        <mc:Fallback xmlns="">
          <p:sp>
            <p:nvSpPr>
              <p:cNvPr id="2" name="Content Placeholder 1">
                <a:extLst>
                  <a:ext uri="{FF2B5EF4-FFF2-40B4-BE49-F238E27FC236}">
                    <a16:creationId xmlns="" xmlns:a16="http://schemas.microsoft.com/office/drawing/2014/main" xmlns:a14="http://schemas.microsoft.com/office/drawing/2010/main" id="{6765B551-C0EC-4CB5-995D-B5FEEFB5D2EA}"/>
                  </a:ext>
                </a:extLst>
              </p:cNvPr>
              <p:cNvSpPr>
                <a:spLocks noGrp="1" noRot="1" noChangeAspect="1" noMove="1" noResize="1" noEditPoints="1" noAdjustHandles="1" noChangeArrowheads="1" noChangeShapeType="1" noTextEdit="1"/>
              </p:cNvSpPr>
              <p:nvPr>
                <p:ph idx="1"/>
              </p:nvPr>
            </p:nvSpPr>
            <p:spPr>
              <a:blipFill rotWithShape="0">
                <a:blip r:embed="rId2"/>
                <a:stretch>
                  <a:fillRect l="-444" r="-59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152400" y="152400"/>
            <a:ext cx="7391400" cy="1143000"/>
          </a:xfrm>
        </p:spPr>
        <p:txBody>
          <a:bodyPr>
            <a:normAutofit/>
          </a:bodyPr>
          <a:lstStyle/>
          <a:p>
            <a:r>
              <a:rPr lang="en-IN" sz="2400" dirty="0">
                <a:latin typeface="+mn-lt"/>
              </a:rPr>
              <a:t>Introduction to F-distribution</a:t>
            </a:r>
          </a:p>
          <a:p>
            <a:r>
              <a:rPr lang="en-IN" sz="2400" dirty="0">
                <a:latin typeface="+mn-lt"/>
              </a:rPr>
              <a:t> (Sampling distribution of the ratio of two sample variances)</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F652EEA-9D85-43A2-8255-C5B89461CA50}"/>
                  </a:ext>
                </a:extLst>
              </p:cNvPr>
              <p:cNvSpPr/>
              <p:nvPr/>
            </p:nvSpPr>
            <p:spPr>
              <a:xfrm>
                <a:off x="2534792" y="4462813"/>
                <a:ext cx="1313308" cy="7187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𝐹</m:t>
                      </m:r>
                      <m:r>
                        <a:rPr lang="en-IN" i="0">
                          <a:latin typeface="Cambria Math" panose="02040503050406030204" pitchFamily="18" charset="0"/>
                        </a:rPr>
                        <m:t>=</m:t>
                      </m:r>
                      <m:f>
                        <m:fPr>
                          <m:ctrlPr>
                            <a:rPr lang="en-IN" i="1">
                              <a:latin typeface="Cambria Math" panose="02040503050406030204" pitchFamily="18" charset="0"/>
                            </a:rPr>
                          </m:ctrlPr>
                        </m:fPr>
                        <m:num>
                          <m:f>
                            <m:fPr>
                              <m:type m:val="lin"/>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𝑆</m:t>
                                  </m:r>
                                </m:e>
                                <m:sub>
                                  <m:r>
                                    <a:rPr lang="en-IN" i="0">
                                      <a:latin typeface="Cambria Math" panose="02040503050406030204" pitchFamily="18" charset="0"/>
                                    </a:rPr>
                                    <m:t>1</m:t>
                                  </m:r>
                                </m:sub>
                                <m:sup>
                                  <m:r>
                                    <a:rPr lang="en-IN" i="0">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𝜎</m:t>
                                  </m:r>
                                </m:e>
                                <m:sub>
                                  <m:r>
                                    <a:rPr lang="en-IN" i="0">
                                      <a:latin typeface="Cambria Math" panose="02040503050406030204" pitchFamily="18" charset="0"/>
                                    </a:rPr>
                                    <m:t>1</m:t>
                                  </m:r>
                                </m:sub>
                                <m:sup>
                                  <m:r>
                                    <a:rPr lang="en-IN" i="0">
                                      <a:latin typeface="Cambria Math" panose="02040503050406030204" pitchFamily="18" charset="0"/>
                                    </a:rPr>
                                    <m:t>2</m:t>
                                  </m:r>
                                </m:sup>
                              </m:sSubSup>
                            </m:den>
                          </m:f>
                        </m:num>
                        <m:den>
                          <m:f>
                            <m:fPr>
                              <m:type m:val="lin"/>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𝑆</m:t>
                                  </m:r>
                                </m:e>
                                <m:sub>
                                  <m:r>
                                    <a:rPr lang="en-IN" i="0">
                                      <a:latin typeface="Cambria Math" panose="02040503050406030204" pitchFamily="18" charset="0"/>
                                    </a:rPr>
                                    <m:t>2</m:t>
                                  </m:r>
                                </m:sub>
                                <m:sup>
                                  <m:r>
                                    <a:rPr lang="en-IN" i="0">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𝜎</m:t>
                                  </m:r>
                                </m:e>
                                <m:sub>
                                  <m:r>
                                    <a:rPr lang="en-IN" i="0">
                                      <a:latin typeface="Cambria Math" panose="02040503050406030204" pitchFamily="18" charset="0"/>
                                    </a:rPr>
                                    <m:t>2</m:t>
                                  </m:r>
                                </m:sub>
                                <m:sup>
                                  <m:r>
                                    <a:rPr lang="en-IN" i="0">
                                      <a:latin typeface="Cambria Math" panose="02040503050406030204" pitchFamily="18" charset="0"/>
                                    </a:rPr>
                                    <m:t>2</m:t>
                                  </m:r>
                                </m:sup>
                              </m:sSubSup>
                            </m:den>
                          </m:f>
                        </m:den>
                      </m:f>
                    </m:oMath>
                  </m:oMathPara>
                </a14:m>
                <a:endParaRPr lang="en-IN" dirty="0"/>
              </a:p>
            </p:txBody>
          </p:sp>
        </mc:Choice>
        <mc:Fallback xmlns="">
          <p:sp>
            <p:nvSpPr>
              <p:cNvPr id="4" name="Rectangle 3">
                <a:extLst>
                  <a:ext uri="{FF2B5EF4-FFF2-40B4-BE49-F238E27FC236}">
                    <a16:creationId xmlns="" xmlns:a16="http://schemas.microsoft.com/office/drawing/2014/main" xmlns:a14="http://schemas.microsoft.com/office/drawing/2010/main" id="{FF652EEA-9D85-43A2-8255-C5B89461CA50}"/>
                  </a:ext>
                </a:extLst>
              </p:cNvPr>
              <p:cNvSpPr>
                <a:spLocks noRot="1" noChangeAspect="1" noMove="1" noResize="1" noEditPoints="1" noAdjustHandles="1" noChangeArrowheads="1" noChangeShapeType="1" noTextEdit="1"/>
              </p:cNvSpPr>
              <p:nvPr/>
            </p:nvSpPr>
            <p:spPr>
              <a:xfrm>
                <a:off x="2534792" y="4462813"/>
                <a:ext cx="1313308" cy="718787"/>
              </a:xfrm>
              <a:prstGeom prst="rect">
                <a:avLst/>
              </a:prstGeom>
              <a:blipFill rotWithShape="0">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2005534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457200" y="2514600"/>
            <a:ext cx="8229600" cy="1143000"/>
          </a:xfrm>
        </p:spPr>
        <p:txBody>
          <a:bodyPr>
            <a:normAutofit fontScale="90000"/>
          </a:bodyPr>
          <a:lstStyle/>
          <a:p>
            <a:r>
              <a:rPr lang="en-US" sz="8000" b="1" dirty="0">
                <a:latin typeface="Times New Roman" pitchFamily="18" charset="0"/>
                <a:cs typeface="Times New Roman" pitchFamily="18" charset="0"/>
              </a:rPr>
              <a:t>Thanks</a:t>
            </a:r>
          </a:p>
        </p:txBody>
      </p:sp>
    </p:spTree>
    <p:extLst>
      <p:ext uri="{BB962C8B-B14F-4D97-AF65-F5344CB8AC3E}">
        <p14:creationId xmlns:p14="http://schemas.microsoft.com/office/powerpoint/2010/main" val="1142920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7598E9B-C228-C147-A4D6-9DFF7E718DBC}"/>
              </a:ext>
            </a:extLst>
          </p:cNvPr>
          <p:cNvSpPr>
            <a:spLocks noGrp="1"/>
          </p:cNvSpPr>
          <p:nvPr>
            <p:ph sz="quarter" idx="10"/>
          </p:nvPr>
        </p:nvSpPr>
        <p:spPr/>
        <p:txBody>
          <a:bodyPr/>
          <a:lstStyle/>
          <a:p>
            <a:r>
              <a:rPr lang="en-IN" dirty="0"/>
              <a:t>Mean &amp; variance</a:t>
            </a:r>
            <a:endParaRPr lang="en-US" dirty="0"/>
          </a:p>
        </p:txBody>
      </p:sp>
      <p:grpSp>
        <p:nvGrpSpPr>
          <p:cNvPr id="18" name="Group 17">
            <a:extLst>
              <a:ext uri="{FF2B5EF4-FFF2-40B4-BE49-F238E27FC236}">
                <a16:creationId xmlns:a16="http://schemas.microsoft.com/office/drawing/2014/main" id="{7A29F027-121D-3B4D-833D-5D5855AA2C56}"/>
              </a:ext>
            </a:extLst>
          </p:cNvPr>
          <p:cNvGrpSpPr/>
          <p:nvPr/>
        </p:nvGrpSpPr>
        <p:grpSpPr>
          <a:xfrm>
            <a:off x="2000237" y="1964735"/>
            <a:ext cx="831330" cy="186300"/>
            <a:chOff x="1142982" y="1476647"/>
            <a:chExt cx="1108440" cy="2484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4241FF9A-D732-ED44-88B1-58E4EBE52AEC}"/>
                    </a:ext>
                  </a:extLst>
                </p14:cNvPr>
                <p14:cNvContentPartPr/>
                <p14:nvPr/>
              </p14:nvContentPartPr>
              <p14:xfrm>
                <a:off x="1154502" y="1511207"/>
                <a:ext cx="29160" cy="179280"/>
              </p14:xfrm>
            </p:contentPart>
          </mc:Choice>
          <mc:Fallback xmlns="">
            <p:pic>
              <p:nvPicPr>
                <p:cNvPr id="4" name="Ink 3">
                  <a:extLst>
                    <a:ext uri="{FF2B5EF4-FFF2-40B4-BE49-F238E27FC236}">
                      <a16:creationId xmlns:a16="http://schemas.microsoft.com/office/drawing/2014/main" xmlns="" xmlns:p14="http://schemas.microsoft.com/office/powerpoint/2010/main" id="{4241FF9A-D732-ED44-88B1-58E4EBE52AEC}"/>
                    </a:ext>
                  </a:extLst>
                </p:cNvPr>
                <p:cNvPicPr/>
                <p:nvPr/>
              </p:nvPicPr>
              <p:blipFill>
                <a:blip r:embed="rId3"/>
                <a:stretch>
                  <a:fillRect/>
                </a:stretch>
              </p:blipFill>
              <p:spPr>
                <a:xfrm>
                  <a:off x="1145502" y="1500767"/>
                  <a:ext cx="4860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0A306E92-394C-0C4D-8BAC-CBE86BDB4A90}"/>
                    </a:ext>
                  </a:extLst>
                </p14:cNvPr>
                <p14:cNvContentPartPr/>
                <p14:nvPr/>
              </p14:nvContentPartPr>
              <p14:xfrm>
                <a:off x="1142982" y="1499687"/>
                <a:ext cx="133200" cy="92880"/>
              </p14:xfrm>
            </p:contentPart>
          </mc:Choice>
          <mc:Fallback xmlns="">
            <p:pic>
              <p:nvPicPr>
                <p:cNvPr id="5" name="Ink 4">
                  <a:extLst>
                    <a:ext uri="{FF2B5EF4-FFF2-40B4-BE49-F238E27FC236}">
                      <a16:creationId xmlns:a16="http://schemas.microsoft.com/office/drawing/2014/main" xmlns="" xmlns:p14="http://schemas.microsoft.com/office/powerpoint/2010/main" id="{0A306E92-394C-0C4D-8BAC-CBE86BDB4A90}"/>
                    </a:ext>
                  </a:extLst>
                </p:cNvPr>
                <p:cNvPicPr/>
                <p:nvPr/>
              </p:nvPicPr>
              <p:blipFill>
                <a:blip r:embed="rId5"/>
                <a:stretch>
                  <a:fillRect/>
                </a:stretch>
              </p:blipFill>
              <p:spPr>
                <a:xfrm>
                  <a:off x="1133982" y="1490327"/>
                  <a:ext cx="1515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FAC518F-43EF-B74F-B2D4-DD5EA7805FEB}"/>
                    </a:ext>
                  </a:extLst>
                </p14:cNvPr>
                <p14:cNvContentPartPr/>
                <p14:nvPr/>
              </p14:nvContentPartPr>
              <p14:xfrm>
                <a:off x="1373742" y="1476647"/>
                <a:ext cx="127440" cy="202320"/>
              </p14:xfrm>
            </p:contentPart>
          </mc:Choice>
          <mc:Fallback xmlns="">
            <p:pic>
              <p:nvPicPr>
                <p:cNvPr id="6" name="Ink 5">
                  <a:extLst>
                    <a:ext uri="{FF2B5EF4-FFF2-40B4-BE49-F238E27FC236}">
                      <a16:creationId xmlns:a16="http://schemas.microsoft.com/office/drawing/2014/main" xmlns="" xmlns:p14="http://schemas.microsoft.com/office/powerpoint/2010/main" id="{0FAC518F-43EF-B74F-B2D4-DD5EA7805FEB}"/>
                    </a:ext>
                  </a:extLst>
                </p:cNvPr>
                <p:cNvPicPr/>
                <p:nvPr/>
              </p:nvPicPr>
              <p:blipFill>
                <a:blip r:embed="rId7"/>
                <a:stretch>
                  <a:fillRect/>
                </a:stretch>
              </p:blipFill>
              <p:spPr>
                <a:xfrm>
                  <a:off x="1363662" y="1467647"/>
                  <a:ext cx="14652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6C625270-BE72-CE41-8658-419DE93CF229}"/>
                    </a:ext>
                  </a:extLst>
                </p14:cNvPr>
                <p14:cNvContentPartPr/>
                <p14:nvPr/>
              </p14:nvContentPartPr>
              <p14:xfrm>
                <a:off x="1581462" y="1568807"/>
                <a:ext cx="81000" cy="87120"/>
              </p14:xfrm>
            </p:contentPart>
          </mc:Choice>
          <mc:Fallback xmlns="">
            <p:pic>
              <p:nvPicPr>
                <p:cNvPr id="7" name="Ink 6">
                  <a:extLst>
                    <a:ext uri="{FF2B5EF4-FFF2-40B4-BE49-F238E27FC236}">
                      <a16:creationId xmlns:a16="http://schemas.microsoft.com/office/drawing/2014/main" xmlns="" xmlns:p14="http://schemas.microsoft.com/office/powerpoint/2010/main" id="{6C625270-BE72-CE41-8658-419DE93CF229}"/>
                    </a:ext>
                  </a:extLst>
                </p:cNvPr>
                <p:cNvPicPr/>
                <p:nvPr/>
              </p:nvPicPr>
              <p:blipFill>
                <a:blip r:embed="rId9"/>
                <a:stretch>
                  <a:fillRect/>
                </a:stretch>
              </p:blipFill>
              <p:spPr>
                <a:xfrm>
                  <a:off x="1572462" y="1559408"/>
                  <a:ext cx="99360" cy="105556"/>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3EAC93B3-41F1-8A4B-A4E4-DCF9729B240A}"/>
                    </a:ext>
                  </a:extLst>
                </p14:cNvPr>
                <p14:cNvContentPartPr/>
                <p14:nvPr/>
              </p14:nvContentPartPr>
              <p14:xfrm>
                <a:off x="1668222" y="1545767"/>
                <a:ext cx="98640" cy="98640"/>
              </p14:xfrm>
            </p:contentPart>
          </mc:Choice>
          <mc:Fallback xmlns="">
            <p:pic>
              <p:nvPicPr>
                <p:cNvPr id="8" name="Ink 7">
                  <a:extLst>
                    <a:ext uri="{FF2B5EF4-FFF2-40B4-BE49-F238E27FC236}">
                      <a16:creationId xmlns:a16="http://schemas.microsoft.com/office/drawing/2014/main" xmlns="" xmlns:p14="http://schemas.microsoft.com/office/powerpoint/2010/main" id="{3EAC93B3-41F1-8A4B-A4E4-DCF9729B240A}"/>
                    </a:ext>
                  </a:extLst>
                </p:cNvPr>
                <p:cNvPicPr/>
                <p:nvPr/>
              </p:nvPicPr>
              <p:blipFill>
                <a:blip r:embed="rId11"/>
                <a:stretch>
                  <a:fillRect/>
                </a:stretch>
              </p:blipFill>
              <p:spPr>
                <a:xfrm>
                  <a:off x="1658502" y="1536767"/>
                  <a:ext cx="11700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1918ABD1-AA09-4B44-8556-90D3529EC52A}"/>
                    </a:ext>
                  </a:extLst>
                </p14:cNvPr>
                <p14:cNvContentPartPr/>
                <p14:nvPr/>
              </p14:nvContentPartPr>
              <p14:xfrm>
                <a:off x="1829862" y="1493927"/>
                <a:ext cx="138960" cy="231120"/>
              </p14:xfrm>
            </p:contentPart>
          </mc:Choice>
          <mc:Fallback xmlns="">
            <p:pic>
              <p:nvPicPr>
                <p:cNvPr id="9" name="Ink 8">
                  <a:extLst>
                    <a:ext uri="{FF2B5EF4-FFF2-40B4-BE49-F238E27FC236}">
                      <a16:creationId xmlns:a16="http://schemas.microsoft.com/office/drawing/2014/main" xmlns="" xmlns:p14="http://schemas.microsoft.com/office/powerpoint/2010/main" id="{1918ABD1-AA09-4B44-8556-90D3529EC52A}"/>
                    </a:ext>
                  </a:extLst>
                </p:cNvPr>
                <p:cNvPicPr/>
                <p:nvPr/>
              </p:nvPicPr>
              <p:blipFill>
                <a:blip r:embed="rId13"/>
                <a:stretch>
                  <a:fillRect/>
                </a:stretch>
              </p:blipFill>
              <p:spPr>
                <a:xfrm>
                  <a:off x="1820502" y="1484582"/>
                  <a:ext cx="158040" cy="249451"/>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9F02C301-1516-C346-BD73-ECE730165E11}"/>
                    </a:ext>
                  </a:extLst>
                </p14:cNvPr>
                <p14:cNvContentPartPr/>
                <p14:nvPr/>
              </p14:nvContentPartPr>
              <p14:xfrm>
                <a:off x="2147382" y="1545767"/>
                <a:ext cx="75240" cy="6120"/>
              </p14:xfrm>
            </p:contentPart>
          </mc:Choice>
          <mc:Fallback xmlns="">
            <p:pic>
              <p:nvPicPr>
                <p:cNvPr id="11" name="Ink 10">
                  <a:extLst>
                    <a:ext uri="{FF2B5EF4-FFF2-40B4-BE49-F238E27FC236}">
                      <a16:creationId xmlns:a16="http://schemas.microsoft.com/office/drawing/2014/main" xmlns="" xmlns:p14="http://schemas.microsoft.com/office/powerpoint/2010/main" id="{9F02C301-1516-C346-BD73-ECE730165E11}"/>
                    </a:ext>
                  </a:extLst>
                </p:cNvPr>
                <p:cNvPicPr/>
                <p:nvPr/>
              </p:nvPicPr>
              <p:blipFill>
                <a:blip r:embed="rId15"/>
                <a:stretch>
                  <a:fillRect/>
                </a:stretch>
              </p:blipFill>
              <p:spPr>
                <a:xfrm>
                  <a:off x="2138067" y="1537267"/>
                  <a:ext cx="92796" cy="234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0F4B070C-ABB7-DC48-B2D7-657D2122CBA5}"/>
                    </a:ext>
                  </a:extLst>
                </p14:cNvPr>
                <p14:cNvContentPartPr/>
                <p14:nvPr/>
              </p14:nvContentPartPr>
              <p14:xfrm>
                <a:off x="2176182" y="1609127"/>
                <a:ext cx="75240" cy="17640"/>
              </p14:xfrm>
            </p:contentPart>
          </mc:Choice>
          <mc:Fallback xmlns="">
            <p:pic>
              <p:nvPicPr>
                <p:cNvPr id="12" name="Ink 11">
                  <a:extLst>
                    <a:ext uri="{FF2B5EF4-FFF2-40B4-BE49-F238E27FC236}">
                      <a16:creationId xmlns:a16="http://schemas.microsoft.com/office/drawing/2014/main" xmlns="" xmlns:p14="http://schemas.microsoft.com/office/powerpoint/2010/main" id="{0F4B070C-ABB7-DC48-B2D7-657D2122CBA5}"/>
                    </a:ext>
                  </a:extLst>
                </p:cNvPr>
                <p:cNvPicPr/>
                <p:nvPr/>
              </p:nvPicPr>
              <p:blipFill>
                <a:blip r:embed="rId17"/>
                <a:stretch>
                  <a:fillRect/>
                </a:stretch>
              </p:blipFill>
              <p:spPr>
                <a:xfrm>
                  <a:off x="2167225" y="1599767"/>
                  <a:ext cx="93513" cy="36360"/>
                </a:xfrm>
                <a:prstGeom prst="rect">
                  <a:avLst/>
                </a:prstGeom>
              </p:spPr>
            </p:pic>
          </mc:Fallback>
        </mc:AlternateContent>
      </p:grpSp>
      <p:grpSp>
        <p:nvGrpSpPr>
          <p:cNvPr id="17" name="Group 16">
            <a:extLst>
              <a:ext uri="{FF2B5EF4-FFF2-40B4-BE49-F238E27FC236}">
                <a16:creationId xmlns:a16="http://schemas.microsoft.com/office/drawing/2014/main" id="{4B2806F5-336C-3142-8FC8-2B196A715EF7}"/>
              </a:ext>
            </a:extLst>
          </p:cNvPr>
          <p:cNvGrpSpPr/>
          <p:nvPr/>
        </p:nvGrpSpPr>
        <p:grpSpPr>
          <a:xfrm>
            <a:off x="3026237" y="1977695"/>
            <a:ext cx="545670" cy="142830"/>
            <a:chOff x="2510982" y="1493927"/>
            <a:chExt cx="727560" cy="190440"/>
          </a:xfrm>
        </p:grpSpPr>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2DD4CDC8-5439-A343-B51C-CFBE0ECF34D2}"/>
                    </a:ext>
                  </a:extLst>
                </p14:cNvPr>
                <p14:cNvContentPartPr/>
                <p14:nvPr/>
              </p14:nvContentPartPr>
              <p14:xfrm>
                <a:off x="2510982" y="1511207"/>
                <a:ext cx="248760" cy="98640"/>
              </p14:xfrm>
            </p:contentPart>
          </mc:Choice>
          <mc:Fallback xmlns="">
            <p:pic>
              <p:nvPicPr>
                <p:cNvPr id="13" name="Ink 12">
                  <a:extLst>
                    <a:ext uri="{FF2B5EF4-FFF2-40B4-BE49-F238E27FC236}">
                      <a16:creationId xmlns:a16="http://schemas.microsoft.com/office/drawing/2014/main" xmlns="" xmlns:p14="http://schemas.microsoft.com/office/powerpoint/2010/main" id="{2DD4CDC8-5439-A343-B51C-CFBE0ECF34D2}"/>
                    </a:ext>
                  </a:extLst>
                </p:cNvPr>
                <p:cNvPicPr/>
                <p:nvPr/>
              </p:nvPicPr>
              <p:blipFill>
                <a:blip r:embed="rId19"/>
                <a:stretch>
                  <a:fillRect/>
                </a:stretch>
              </p:blipFill>
              <p:spPr>
                <a:xfrm>
                  <a:off x="2501622" y="1501487"/>
                  <a:ext cx="2678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647203C7-5006-8B44-804E-7C4A0CDDCBE0}"/>
                    </a:ext>
                  </a:extLst>
                </p14:cNvPr>
                <p14:cNvContentPartPr/>
                <p14:nvPr/>
              </p14:nvContentPartPr>
              <p14:xfrm>
                <a:off x="2886102" y="1493927"/>
                <a:ext cx="150480" cy="121680"/>
              </p14:xfrm>
            </p:contentPart>
          </mc:Choice>
          <mc:Fallback xmlns="">
            <p:pic>
              <p:nvPicPr>
                <p:cNvPr id="14" name="Ink 13">
                  <a:extLst>
                    <a:ext uri="{FF2B5EF4-FFF2-40B4-BE49-F238E27FC236}">
                      <a16:creationId xmlns:a16="http://schemas.microsoft.com/office/drawing/2014/main" xmlns="" xmlns:p14="http://schemas.microsoft.com/office/powerpoint/2010/main" id="{647203C7-5006-8B44-804E-7C4A0CDDCBE0}"/>
                    </a:ext>
                  </a:extLst>
                </p:cNvPr>
                <p:cNvPicPr/>
                <p:nvPr/>
              </p:nvPicPr>
              <p:blipFill>
                <a:blip r:embed="rId21"/>
                <a:stretch>
                  <a:fillRect/>
                </a:stretch>
              </p:blipFill>
              <p:spPr>
                <a:xfrm>
                  <a:off x="2877102" y="1485287"/>
                  <a:ext cx="1677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1BC54640-B319-2B4B-A455-DD626C7EDF86}"/>
                    </a:ext>
                  </a:extLst>
                </p14:cNvPr>
                <p14:cNvContentPartPr/>
                <p14:nvPr/>
              </p14:nvContentPartPr>
              <p14:xfrm>
                <a:off x="3094182" y="1603367"/>
                <a:ext cx="63720" cy="81000"/>
              </p14:xfrm>
            </p:contentPart>
          </mc:Choice>
          <mc:Fallback xmlns="">
            <p:pic>
              <p:nvPicPr>
                <p:cNvPr id="15" name="Ink 14">
                  <a:extLst>
                    <a:ext uri="{FF2B5EF4-FFF2-40B4-BE49-F238E27FC236}">
                      <a16:creationId xmlns:a16="http://schemas.microsoft.com/office/drawing/2014/main" xmlns="" xmlns:p14="http://schemas.microsoft.com/office/powerpoint/2010/main" id="{1BC54640-B319-2B4B-A455-DD626C7EDF86}"/>
                    </a:ext>
                  </a:extLst>
                </p:cNvPr>
                <p:cNvPicPr/>
                <p:nvPr/>
              </p:nvPicPr>
              <p:blipFill>
                <a:blip r:embed="rId23"/>
                <a:stretch>
                  <a:fillRect/>
                </a:stretch>
              </p:blipFill>
              <p:spPr>
                <a:xfrm>
                  <a:off x="3085542" y="1594007"/>
                  <a:ext cx="8172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7DDCCB08-775E-DF43-B8A3-259B07C031CD}"/>
                    </a:ext>
                  </a:extLst>
                </p14:cNvPr>
                <p14:cNvContentPartPr/>
                <p14:nvPr/>
              </p14:nvContentPartPr>
              <p14:xfrm>
                <a:off x="3157542" y="1591847"/>
                <a:ext cx="81000" cy="81000"/>
              </p14:xfrm>
            </p:contentPart>
          </mc:Choice>
          <mc:Fallback xmlns="">
            <p:pic>
              <p:nvPicPr>
                <p:cNvPr id="16" name="Ink 15">
                  <a:extLst>
                    <a:ext uri="{FF2B5EF4-FFF2-40B4-BE49-F238E27FC236}">
                      <a16:creationId xmlns:a16="http://schemas.microsoft.com/office/drawing/2014/main" xmlns="" xmlns:p14="http://schemas.microsoft.com/office/powerpoint/2010/main" id="{7DDCCB08-775E-DF43-B8A3-259B07C031CD}"/>
                    </a:ext>
                  </a:extLst>
                </p:cNvPr>
                <p:cNvPicPr/>
                <p:nvPr/>
              </p:nvPicPr>
              <p:blipFill>
                <a:blip r:embed="rId25"/>
                <a:stretch>
                  <a:fillRect/>
                </a:stretch>
              </p:blipFill>
              <p:spPr>
                <a:xfrm>
                  <a:off x="3148582" y="1583207"/>
                  <a:ext cx="99279" cy="99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FBED536B-A8A4-0348-8A72-D3DB7E604A47}"/>
                  </a:ext>
                </a:extLst>
              </p14:cNvPr>
              <p14:cNvContentPartPr/>
              <p14:nvPr/>
            </p14:nvContentPartPr>
            <p14:xfrm>
              <a:off x="3688547" y="1947185"/>
              <a:ext cx="21870" cy="173070"/>
            </p14:xfrm>
          </p:contentPart>
        </mc:Choice>
        <mc:Fallback xmlns="">
          <p:pic>
            <p:nvPicPr>
              <p:cNvPr id="19" name="Ink 18">
                <a:extLst>
                  <a:ext uri="{FF2B5EF4-FFF2-40B4-BE49-F238E27FC236}">
                    <a16:creationId xmlns:a16="http://schemas.microsoft.com/office/drawing/2014/main" id="{FBED536B-A8A4-0348-8A72-D3DB7E604A47}"/>
                  </a:ext>
                </a:extLst>
              </p:cNvPr>
              <p:cNvPicPr/>
              <p:nvPr/>
            </p:nvPicPr>
            <p:blipFill>
              <a:blip r:embed="rId27"/>
              <a:stretch>
                <a:fillRect/>
              </a:stretch>
            </p:blipFill>
            <p:spPr>
              <a:xfrm>
                <a:off x="3673130" y="1931713"/>
                <a:ext cx="52345" cy="203654"/>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F66F3FCF-4B71-4641-8517-C617CA76A953}"/>
                  </a:ext>
                </a:extLst>
              </p14:cNvPr>
              <p14:cNvContentPartPr/>
              <p14:nvPr/>
            </p14:nvContentPartPr>
            <p14:xfrm>
              <a:off x="3688547" y="1955825"/>
              <a:ext cx="86940" cy="69660"/>
            </p14:xfrm>
          </p:contentPart>
        </mc:Choice>
        <mc:Fallback xmlns="">
          <p:pic>
            <p:nvPicPr>
              <p:cNvPr id="20" name="Ink 19">
                <a:extLst>
                  <a:ext uri="{FF2B5EF4-FFF2-40B4-BE49-F238E27FC236}">
                    <a16:creationId xmlns:a16="http://schemas.microsoft.com/office/drawing/2014/main" id="{F66F3FCF-4B71-4641-8517-C617CA76A953}"/>
                  </a:ext>
                </a:extLst>
              </p:cNvPr>
              <p:cNvPicPr/>
              <p:nvPr/>
            </p:nvPicPr>
            <p:blipFill>
              <a:blip r:embed="rId29"/>
              <a:stretch>
                <a:fillRect/>
              </a:stretch>
            </p:blipFill>
            <p:spPr>
              <a:xfrm>
                <a:off x="3673099" y="1940385"/>
                <a:ext cx="117118" cy="99822"/>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FBC0D608-3B17-1043-B5DD-A96278A3035D}"/>
                  </a:ext>
                </a:extLst>
              </p14:cNvPr>
              <p14:cNvContentPartPr/>
              <p14:nvPr/>
            </p14:nvContentPartPr>
            <p14:xfrm>
              <a:off x="3792497" y="1908305"/>
              <a:ext cx="60750" cy="60750"/>
            </p14:xfrm>
          </p:contentPart>
        </mc:Choice>
        <mc:Fallback xmlns="">
          <p:pic>
            <p:nvPicPr>
              <p:cNvPr id="21" name="Ink 20">
                <a:extLst>
                  <a:ext uri="{FF2B5EF4-FFF2-40B4-BE49-F238E27FC236}">
                    <a16:creationId xmlns:a16="http://schemas.microsoft.com/office/drawing/2014/main" id="{FBC0D608-3B17-1043-B5DD-A96278A3035D}"/>
                  </a:ext>
                </a:extLst>
              </p:cNvPr>
              <p:cNvPicPr/>
              <p:nvPr/>
            </p:nvPicPr>
            <p:blipFill>
              <a:blip r:embed="rId31"/>
              <a:stretch>
                <a:fillRect/>
              </a:stretch>
            </p:blipFill>
            <p:spPr>
              <a:xfrm>
                <a:off x="3777040" y="1892848"/>
                <a:ext cx="91305" cy="91305"/>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B8354A19-0246-E644-8F8B-A13BB7C2DAF3}"/>
                  </a:ext>
                </a:extLst>
              </p14:cNvPr>
              <p14:cNvContentPartPr/>
              <p14:nvPr/>
            </p14:nvContentPartPr>
            <p14:xfrm>
              <a:off x="3857567" y="1891025"/>
              <a:ext cx="56430" cy="69660"/>
            </p14:xfrm>
          </p:contentPart>
        </mc:Choice>
        <mc:Fallback xmlns="">
          <p:pic>
            <p:nvPicPr>
              <p:cNvPr id="22" name="Ink 21">
                <a:extLst>
                  <a:ext uri="{FF2B5EF4-FFF2-40B4-BE49-F238E27FC236}">
                    <a16:creationId xmlns:a16="http://schemas.microsoft.com/office/drawing/2014/main" id="{B8354A19-0246-E644-8F8B-A13BB7C2DAF3}"/>
                  </a:ext>
                </a:extLst>
              </p:cNvPr>
              <p:cNvPicPr/>
              <p:nvPr/>
            </p:nvPicPr>
            <p:blipFill>
              <a:blip r:embed="rId33"/>
              <a:stretch>
                <a:fillRect/>
              </a:stretch>
            </p:blipFill>
            <p:spPr>
              <a:xfrm>
                <a:off x="3842209" y="1875585"/>
                <a:ext cx="86431" cy="99822"/>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86CC1064-ECCC-674E-89DD-EB287C92F297}"/>
                  </a:ext>
                </a:extLst>
              </p14:cNvPr>
              <p14:cNvContentPartPr/>
              <p14:nvPr/>
            </p14:nvContentPartPr>
            <p14:xfrm>
              <a:off x="4004717" y="1982015"/>
              <a:ext cx="169020" cy="164700"/>
            </p14:xfrm>
          </p:contentPart>
        </mc:Choice>
        <mc:Fallback xmlns="">
          <p:pic>
            <p:nvPicPr>
              <p:cNvPr id="23" name="Ink 22">
                <a:extLst>
                  <a:ext uri="{FF2B5EF4-FFF2-40B4-BE49-F238E27FC236}">
                    <a16:creationId xmlns:a16="http://schemas.microsoft.com/office/drawing/2014/main" id="{86CC1064-ECCC-674E-89DD-EB287C92F297}"/>
                  </a:ext>
                </a:extLst>
              </p:cNvPr>
              <p:cNvPicPr/>
              <p:nvPr/>
            </p:nvPicPr>
            <p:blipFill>
              <a:blip r:embed="rId35"/>
              <a:stretch>
                <a:fillRect/>
              </a:stretch>
            </p:blipFill>
            <p:spPr>
              <a:xfrm>
                <a:off x="3989286" y="1966586"/>
                <a:ext cx="199164" cy="194841"/>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E3AFFDB3-1C3D-7B47-B48E-BB1B40CFBEA8}"/>
                  </a:ext>
                </a:extLst>
              </p14:cNvPr>
              <p14:cNvContentPartPr/>
              <p14:nvPr/>
            </p14:nvContentPartPr>
            <p14:xfrm>
              <a:off x="4121627" y="1903985"/>
              <a:ext cx="147420" cy="56430"/>
            </p14:xfrm>
          </p:contentPart>
        </mc:Choice>
        <mc:Fallback xmlns="">
          <p:pic>
            <p:nvPicPr>
              <p:cNvPr id="24" name="Ink 23">
                <a:extLst>
                  <a:ext uri="{FF2B5EF4-FFF2-40B4-BE49-F238E27FC236}">
                    <a16:creationId xmlns:a16="http://schemas.microsoft.com/office/drawing/2014/main" id="{E3AFFDB3-1C3D-7B47-B48E-BB1B40CFBEA8}"/>
                  </a:ext>
                </a:extLst>
              </p:cNvPr>
              <p:cNvPicPr/>
              <p:nvPr/>
            </p:nvPicPr>
            <p:blipFill>
              <a:blip r:embed="rId37"/>
              <a:stretch>
                <a:fillRect/>
              </a:stretch>
            </p:blipFill>
            <p:spPr>
              <a:xfrm>
                <a:off x="4106203" y="1888530"/>
                <a:ext cx="177550" cy="86981"/>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9D22D794-5A3F-374E-B548-C9D509A3B93B}"/>
                  </a:ext>
                </a:extLst>
              </p14:cNvPr>
              <p14:cNvContentPartPr/>
              <p14:nvPr/>
            </p14:nvContentPartPr>
            <p14:xfrm>
              <a:off x="4329527" y="1929905"/>
              <a:ext cx="34830" cy="270"/>
            </p14:xfrm>
          </p:contentPart>
        </mc:Choice>
        <mc:Fallback xmlns="">
          <p:pic>
            <p:nvPicPr>
              <p:cNvPr id="25" name="Ink 24">
                <a:extLst>
                  <a:ext uri="{FF2B5EF4-FFF2-40B4-BE49-F238E27FC236}">
                    <a16:creationId xmlns:a16="http://schemas.microsoft.com/office/drawing/2014/main" id="{9D22D794-5A3F-374E-B548-C9D509A3B93B}"/>
                  </a:ext>
                </a:extLst>
              </p:cNvPr>
              <p:cNvPicPr/>
              <p:nvPr/>
            </p:nvPicPr>
            <p:blipFill>
              <a:blip r:embed="rId39"/>
              <a:stretch>
                <a:fillRect/>
              </a:stretch>
            </p:blipFill>
            <p:spPr>
              <a:xfrm>
                <a:off x="4314087" y="1918295"/>
                <a:ext cx="65351" cy="232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2573C885-2832-6444-9A36-512A151681F6}"/>
                  </a:ext>
                </a:extLst>
              </p14:cNvPr>
              <p14:cNvContentPartPr/>
              <p14:nvPr/>
            </p14:nvContentPartPr>
            <p14:xfrm>
              <a:off x="4415927" y="1916945"/>
              <a:ext cx="65340" cy="43470"/>
            </p14:xfrm>
          </p:contentPart>
        </mc:Choice>
        <mc:Fallback xmlns="">
          <p:pic>
            <p:nvPicPr>
              <p:cNvPr id="26" name="Ink 25">
                <a:extLst>
                  <a:ext uri="{FF2B5EF4-FFF2-40B4-BE49-F238E27FC236}">
                    <a16:creationId xmlns:a16="http://schemas.microsoft.com/office/drawing/2014/main" id="{2573C885-2832-6444-9A36-512A151681F6}"/>
                  </a:ext>
                </a:extLst>
              </p:cNvPr>
              <p:cNvPicPr/>
              <p:nvPr/>
            </p:nvPicPr>
            <p:blipFill>
              <a:blip r:embed="rId41"/>
              <a:stretch>
                <a:fillRect/>
              </a:stretch>
            </p:blipFill>
            <p:spPr>
              <a:xfrm>
                <a:off x="4400404" y="1901497"/>
                <a:ext cx="96025" cy="74007"/>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457CEFC7-20DD-9C43-8482-F8335A00460C}"/>
                  </a:ext>
                </a:extLst>
              </p14:cNvPr>
              <p14:cNvContentPartPr/>
              <p14:nvPr/>
            </p14:nvContentPartPr>
            <p14:xfrm>
              <a:off x="4476677" y="1895345"/>
              <a:ext cx="95580" cy="69660"/>
            </p14:xfrm>
          </p:contentPart>
        </mc:Choice>
        <mc:Fallback xmlns="">
          <p:pic>
            <p:nvPicPr>
              <p:cNvPr id="27" name="Ink 26">
                <a:extLst>
                  <a:ext uri="{FF2B5EF4-FFF2-40B4-BE49-F238E27FC236}">
                    <a16:creationId xmlns:a16="http://schemas.microsoft.com/office/drawing/2014/main" id="{457CEFC7-20DD-9C43-8482-F8335A00460C}"/>
                  </a:ext>
                </a:extLst>
              </p:cNvPr>
              <p:cNvPicPr/>
              <p:nvPr/>
            </p:nvPicPr>
            <p:blipFill>
              <a:blip r:embed="rId43"/>
              <a:stretch>
                <a:fillRect/>
              </a:stretch>
            </p:blipFill>
            <p:spPr>
              <a:xfrm>
                <a:off x="4461226" y="1879905"/>
                <a:ext cx="125763" cy="99822"/>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E9510C0A-8D52-B543-AB81-0E03F2337EED}"/>
                  </a:ext>
                </a:extLst>
              </p14:cNvPr>
              <p14:cNvContentPartPr/>
              <p14:nvPr/>
            </p14:nvContentPartPr>
            <p14:xfrm>
              <a:off x="4736417" y="2081645"/>
              <a:ext cx="17550" cy="56430"/>
            </p14:xfrm>
          </p:contentPart>
        </mc:Choice>
        <mc:Fallback xmlns="">
          <p:pic>
            <p:nvPicPr>
              <p:cNvPr id="28" name="Ink 27">
                <a:extLst>
                  <a:ext uri="{FF2B5EF4-FFF2-40B4-BE49-F238E27FC236}">
                    <a16:creationId xmlns:a16="http://schemas.microsoft.com/office/drawing/2014/main" id="{E9510C0A-8D52-B543-AB81-0E03F2337EED}"/>
                  </a:ext>
                </a:extLst>
              </p:cNvPr>
              <p:cNvPicPr/>
              <p:nvPr/>
            </p:nvPicPr>
            <p:blipFill>
              <a:blip r:embed="rId45"/>
              <a:stretch>
                <a:fillRect/>
              </a:stretch>
            </p:blipFill>
            <p:spPr>
              <a:xfrm>
                <a:off x="4721324" y="2066190"/>
                <a:ext cx="47034" cy="86981"/>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39382612-08B1-0C45-8865-20E9881EB317}"/>
                  </a:ext>
                </a:extLst>
              </p14:cNvPr>
              <p14:cNvContentPartPr/>
              <p14:nvPr/>
            </p14:nvContentPartPr>
            <p14:xfrm>
              <a:off x="4961597" y="1990655"/>
              <a:ext cx="91260" cy="69660"/>
            </p14:xfrm>
          </p:contentPart>
        </mc:Choice>
        <mc:Fallback xmlns="">
          <p:pic>
            <p:nvPicPr>
              <p:cNvPr id="31" name="Ink 30">
                <a:extLst>
                  <a:ext uri="{FF2B5EF4-FFF2-40B4-BE49-F238E27FC236}">
                    <a16:creationId xmlns:a16="http://schemas.microsoft.com/office/drawing/2014/main" id="{39382612-08B1-0C45-8865-20E9881EB317}"/>
                  </a:ext>
                </a:extLst>
              </p:cNvPr>
              <p:cNvPicPr/>
              <p:nvPr/>
            </p:nvPicPr>
            <p:blipFill>
              <a:blip r:embed="rId47"/>
              <a:stretch>
                <a:fillRect/>
              </a:stretch>
            </p:blipFill>
            <p:spPr>
              <a:xfrm>
                <a:off x="4946147" y="1975215"/>
                <a:ext cx="121440" cy="99822"/>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62154B86-A260-7D4D-A013-E40268848E40}"/>
                  </a:ext>
                </a:extLst>
              </p14:cNvPr>
              <p14:cNvContentPartPr/>
              <p14:nvPr/>
            </p14:nvContentPartPr>
            <p14:xfrm>
              <a:off x="5047997" y="1977695"/>
              <a:ext cx="73980" cy="86940"/>
            </p14:xfrm>
          </p:contentPart>
        </mc:Choice>
        <mc:Fallback xmlns="">
          <p:pic>
            <p:nvPicPr>
              <p:cNvPr id="32" name="Ink 31">
                <a:extLst>
                  <a:ext uri="{FF2B5EF4-FFF2-40B4-BE49-F238E27FC236}">
                    <a16:creationId xmlns:a16="http://schemas.microsoft.com/office/drawing/2014/main" id="{62154B86-A260-7D4D-A013-E40268848E40}"/>
                  </a:ext>
                </a:extLst>
              </p:cNvPr>
              <p:cNvPicPr/>
              <p:nvPr/>
            </p:nvPicPr>
            <p:blipFill>
              <a:blip r:embed="rId49"/>
              <a:stretch>
                <a:fillRect/>
              </a:stretch>
            </p:blipFill>
            <p:spPr>
              <a:xfrm>
                <a:off x="5032555" y="1962247"/>
                <a:ext cx="104147" cy="117118"/>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160E6CE8-E19A-9847-8157-CDB52BF04EBD}"/>
                  </a:ext>
                </a:extLst>
              </p14:cNvPr>
              <p14:cNvContentPartPr/>
              <p14:nvPr/>
            </p14:nvContentPartPr>
            <p14:xfrm>
              <a:off x="5238617" y="1999295"/>
              <a:ext cx="56430" cy="17550"/>
            </p14:xfrm>
          </p:contentPart>
        </mc:Choice>
        <mc:Fallback xmlns="">
          <p:pic>
            <p:nvPicPr>
              <p:cNvPr id="33" name="Ink 32">
                <a:extLst>
                  <a:ext uri="{FF2B5EF4-FFF2-40B4-BE49-F238E27FC236}">
                    <a16:creationId xmlns:a16="http://schemas.microsoft.com/office/drawing/2014/main" id="{160E6CE8-E19A-9847-8157-CDB52BF04EBD}"/>
                  </a:ext>
                </a:extLst>
              </p:cNvPr>
              <p:cNvPicPr/>
              <p:nvPr/>
            </p:nvPicPr>
            <p:blipFill>
              <a:blip r:embed="rId51"/>
              <a:stretch>
                <a:fillRect/>
              </a:stretch>
            </p:blipFill>
            <p:spPr>
              <a:xfrm>
                <a:off x="5223259" y="1983894"/>
                <a:ext cx="86431" cy="47994"/>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B8969B4C-2109-4247-9CE6-06F3B70FCA86}"/>
                  </a:ext>
                </a:extLst>
              </p14:cNvPr>
              <p14:cNvContentPartPr/>
              <p14:nvPr/>
            </p14:nvContentPartPr>
            <p14:xfrm>
              <a:off x="5264537" y="2046815"/>
              <a:ext cx="39150" cy="8910"/>
            </p14:xfrm>
          </p:contentPart>
        </mc:Choice>
        <mc:Fallback xmlns="">
          <p:pic>
            <p:nvPicPr>
              <p:cNvPr id="34" name="Ink 33">
                <a:extLst>
                  <a:ext uri="{FF2B5EF4-FFF2-40B4-BE49-F238E27FC236}">
                    <a16:creationId xmlns:a16="http://schemas.microsoft.com/office/drawing/2014/main" id="{B8969B4C-2109-4247-9CE6-06F3B70FCA86}"/>
                  </a:ext>
                </a:extLst>
              </p:cNvPr>
              <p:cNvPicPr/>
              <p:nvPr/>
            </p:nvPicPr>
            <p:blipFill>
              <a:blip r:embed="rId53"/>
              <a:stretch>
                <a:fillRect/>
              </a:stretch>
            </p:blipFill>
            <p:spPr>
              <a:xfrm>
                <a:off x="5249093" y="2031490"/>
                <a:ext cx="69680"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B285872A-B428-DE49-913F-37C09429D11F}"/>
                  </a:ext>
                </a:extLst>
              </p14:cNvPr>
              <p14:cNvContentPartPr/>
              <p14:nvPr/>
            </p14:nvContentPartPr>
            <p14:xfrm>
              <a:off x="5429237" y="1973375"/>
              <a:ext cx="121500" cy="73980"/>
            </p14:xfrm>
          </p:contentPart>
        </mc:Choice>
        <mc:Fallback xmlns="">
          <p:pic>
            <p:nvPicPr>
              <p:cNvPr id="35" name="Ink 34">
                <a:extLst>
                  <a:ext uri="{FF2B5EF4-FFF2-40B4-BE49-F238E27FC236}">
                    <a16:creationId xmlns:a16="http://schemas.microsoft.com/office/drawing/2014/main" id="{B285872A-B428-DE49-913F-37C09429D11F}"/>
                  </a:ext>
                </a:extLst>
              </p:cNvPr>
              <p:cNvPicPr/>
              <p:nvPr/>
            </p:nvPicPr>
            <p:blipFill>
              <a:blip r:embed="rId55"/>
              <a:stretch>
                <a:fillRect/>
              </a:stretch>
            </p:blipFill>
            <p:spPr>
              <a:xfrm>
                <a:off x="5413780" y="1957933"/>
                <a:ext cx="151695" cy="104147"/>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DD585712-2EA9-DD48-8C7B-2834B0E4B63C}"/>
                  </a:ext>
                </a:extLst>
              </p14:cNvPr>
              <p14:cNvContentPartPr/>
              <p14:nvPr/>
            </p14:nvContentPartPr>
            <p14:xfrm>
              <a:off x="5602307" y="2051135"/>
              <a:ext cx="13230" cy="39150"/>
            </p14:xfrm>
          </p:contentPart>
        </mc:Choice>
        <mc:Fallback xmlns="">
          <p:pic>
            <p:nvPicPr>
              <p:cNvPr id="36" name="Ink 35">
                <a:extLst>
                  <a:ext uri="{FF2B5EF4-FFF2-40B4-BE49-F238E27FC236}">
                    <a16:creationId xmlns:a16="http://schemas.microsoft.com/office/drawing/2014/main" id="{DD585712-2EA9-DD48-8C7B-2834B0E4B63C}"/>
                  </a:ext>
                </a:extLst>
              </p:cNvPr>
              <p:cNvPicPr/>
              <p:nvPr/>
            </p:nvPicPr>
            <p:blipFill>
              <a:blip r:embed="rId57"/>
              <a:stretch>
                <a:fillRect/>
              </a:stretch>
            </p:blipFill>
            <p:spPr>
              <a:xfrm>
                <a:off x="5587336" y="2035691"/>
                <a:ext cx="42475" cy="696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EDC9E399-1DFB-9045-B38D-ED735367A0A1}"/>
                  </a:ext>
                </a:extLst>
              </p14:cNvPr>
              <p14:cNvContentPartPr/>
              <p14:nvPr/>
            </p14:nvContentPartPr>
            <p14:xfrm>
              <a:off x="5706257" y="1942865"/>
              <a:ext cx="34830" cy="95580"/>
            </p14:xfrm>
          </p:contentPart>
        </mc:Choice>
        <mc:Fallback xmlns="">
          <p:pic>
            <p:nvPicPr>
              <p:cNvPr id="37" name="Ink 36">
                <a:extLst>
                  <a:ext uri="{FF2B5EF4-FFF2-40B4-BE49-F238E27FC236}">
                    <a16:creationId xmlns:a16="http://schemas.microsoft.com/office/drawing/2014/main" id="{EDC9E399-1DFB-9045-B38D-ED735367A0A1}"/>
                  </a:ext>
                </a:extLst>
              </p:cNvPr>
              <p:cNvPicPr/>
              <p:nvPr/>
            </p:nvPicPr>
            <p:blipFill>
              <a:blip r:embed="rId59"/>
              <a:stretch>
                <a:fillRect/>
              </a:stretch>
            </p:blipFill>
            <p:spPr>
              <a:xfrm>
                <a:off x="5690974" y="1927414"/>
                <a:ext cx="64684" cy="125763"/>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16933438-9856-2B42-B911-D745E5CA9BC5}"/>
                  </a:ext>
                </a:extLst>
              </p14:cNvPr>
              <p14:cNvContentPartPr/>
              <p14:nvPr/>
            </p14:nvContentPartPr>
            <p14:xfrm>
              <a:off x="5714897" y="2046815"/>
              <a:ext cx="65340" cy="4590"/>
            </p14:xfrm>
          </p:contentPart>
        </mc:Choice>
        <mc:Fallback xmlns="">
          <p:pic>
            <p:nvPicPr>
              <p:cNvPr id="38" name="Ink 37">
                <a:extLst>
                  <a:ext uri="{FF2B5EF4-FFF2-40B4-BE49-F238E27FC236}">
                    <a16:creationId xmlns:a16="http://schemas.microsoft.com/office/drawing/2014/main" id="{16933438-9856-2B42-B911-D745E5CA9BC5}"/>
                  </a:ext>
                </a:extLst>
              </p:cNvPr>
              <p:cNvPicPr/>
              <p:nvPr/>
            </p:nvPicPr>
            <p:blipFill>
              <a:blip r:embed="rId61"/>
              <a:stretch>
                <a:fillRect/>
              </a:stretch>
            </p:blipFill>
            <p:spPr>
              <a:xfrm>
                <a:off x="5699460" y="2031633"/>
                <a:ext cx="95497"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3BCFB747-1C1F-8D43-A10C-C8CA5EC9600C}"/>
                  </a:ext>
                </a:extLst>
              </p14:cNvPr>
              <p14:cNvContentPartPr/>
              <p14:nvPr/>
            </p14:nvContentPartPr>
            <p14:xfrm>
              <a:off x="5840447" y="2033855"/>
              <a:ext cx="17550" cy="26190"/>
            </p14:xfrm>
          </p:contentPart>
        </mc:Choice>
        <mc:Fallback xmlns="">
          <p:pic>
            <p:nvPicPr>
              <p:cNvPr id="39" name="Ink 38">
                <a:extLst>
                  <a:ext uri="{FF2B5EF4-FFF2-40B4-BE49-F238E27FC236}">
                    <a16:creationId xmlns:a16="http://schemas.microsoft.com/office/drawing/2014/main" id="{3BCFB747-1C1F-8D43-A10C-C8CA5EC9600C}"/>
                  </a:ext>
                </a:extLst>
              </p:cNvPr>
              <p:cNvPicPr/>
              <p:nvPr/>
            </p:nvPicPr>
            <p:blipFill>
              <a:blip r:embed="rId63"/>
              <a:stretch>
                <a:fillRect/>
              </a:stretch>
            </p:blipFill>
            <p:spPr>
              <a:xfrm>
                <a:off x="5825354" y="2018428"/>
                <a:ext cx="47034" cy="56685"/>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1BC68ED0-06E3-BF4E-8D06-1C7FCEAFE96F}"/>
                  </a:ext>
                </a:extLst>
              </p14:cNvPr>
              <p14:cNvContentPartPr/>
              <p14:nvPr/>
            </p14:nvContentPartPr>
            <p14:xfrm>
              <a:off x="5922797" y="1947185"/>
              <a:ext cx="125820" cy="95580"/>
            </p14:xfrm>
          </p:contentPart>
        </mc:Choice>
        <mc:Fallback xmlns="">
          <p:pic>
            <p:nvPicPr>
              <p:cNvPr id="40" name="Ink 39">
                <a:extLst>
                  <a:ext uri="{FF2B5EF4-FFF2-40B4-BE49-F238E27FC236}">
                    <a16:creationId xmlns:a16="http://schemas.microsoft.com/office/drawing/2014/main" id="{1BC68ED0-06E3-BF4E-8D06-1C7FCEAFE96F}"/>
                  </a:ext>
                </a:extLst>
              </p:cNvPr>
              <p:cNvPicPr/>
              <p:nvPr/>
            </p:nvPicPr>
            <p:blipFill>
              <a:blip r:embed="rId65"/>
              <a:stretch>
                <a:fillRect/>
              </a:stretch>
            </p:blipFill>
            <p:spPr>
              <a:xfrm>
                <a:off x="5907339" y="1931734"/>
                <a:ext cx="156017" cy="125763"/>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089D15C1-65EE-4146-8ED9-F1A1F21435DF}"/>
                  </a:ext>
                </a:extLst>
              </p14:cNvPr>
              <p14:cNvContentPartPr/>
              <p14:nvPr/>
            </p14:nvContentPartPr>
            <p14:xfrm>
              <a:off x="6095867" y="2025215"/>
              <a:ext cx="13230" cy="73980"/>
            </p14:xfrm>
          </p:contentPart>
        </mc:Choice>
        <mc:Fallback xmlns="">
          <p:pic>
            <p:nvPicPr>
              <p:cNvPr id="41" name="Ink 40">
                <a:extLst>
                  <a:ext uri="{FF2B5EF4-FFF2-40B4-BE49-F238E27FC236}">
                    <a16:creationId xmlns:a16="http://schemas.microsoft.com/office/drawing/2014/main" id="{089D15C1-65EE-4146-8ED9-F1A1F21435DF}"/>
                  </a:ext>
                </a:extLst>
              </p:cNvPr>
              <p:cNvPicPr/>
              <p:nvPr/>
            </p:nvPicPr>
            <p:blipFill>
              <a:blip r:embed="rId67"/>
              <a:stretch>
                <a:fillRect/>
              </a:stretch>
            </p:blipFill>
            <p:spPr>
              <a:xfrm>
                <a:off x="6080896" y="2009697"/>
                <a:ext cx="42475" cy="104655"/>
              </a:xfrm>
              <a:prstGeom prst="rect">
                <a:avLst/>
              </a:prstGeom>
            </p:spPr>
          </p:pic>
        </mc:Fallback>
      </mc:AlternateContent>
      <p:grpSp>
        <p:nvGrpSpPr>
          <p:cNvPr id="47" name="Group 46">
            <a:extLst>
              <a:ext uri="{FF2B5EF4-FFF2-40B4-BE49-F238E27FC236}">
                <a16:creationId xmlns:a16="http://schemas.microsoft.com/office/drawing/2014/main" id="{137D643B-15E8-BE4F-939A-E0AA2A970CB2}"/>
              </a:ext>
            </a:extLst>
          </p:cNvPr>
          <p:cNvGrpSpPr/>
          <p:nvPr/>
        </p:nvGrpSpPr>
        <p:grpSpPr>
          <a:xfrm>
            <a:off x="6230057" y="1942865"/>
            <a:ext cx="602100" cy="121500"/>
            <a:chOff x="6782742" y="1447487"/>
            <a:chExt cx="802800" cy="162000"/>
          </a:xfrm>
        </p:grpSpPr>
        <p:grpSp>
          <p:nvGrpSpPr>
            <p:cNvPr id="48" name="Group 47">
              <a:extLst>
                <a:ext uri="{FF2B5EF4-FFF2-40B4-BE49-F238E27FC236}">
                  <a16:creationId xmlns:a16="http://schemas.microsoft.com/office/drawing/2014/main" id="{01442F29-60CF-C546-9820-6B67966C821C}"/>
                </a:ext>
              </a:extLst>
            </p:cNvPr>
            <p:cNvGrpSpPr/>
            <p:nvPr/>
          </p:nvGrpSpPr>
          <p:grpSpPr>
            <a:xfrm>
              <a:off x="6782742" y="1447487"/>
              <a:ext cx="802800" cy="162000"/>
              <a:chOff x="6782742" y="1447487"/>
              <a:chExt cx="802800" cy="162000"/>
            </a:xfrm>
          </p:grpSpPr>
          <p:grpSp>
            <p:nvGrpSpPr>
              <p:cNvPr id="49" name="Group 48">
                <a:extLst>
                  <a:ext uri="{FF2B5EF4-FFF2-40B4-BE49-F238E27FC236}">
                    <a16:creationId xmlns:a16="http://schemas.microsoft.com/office/drawing/2014/main" id="{689C50F6-F8A8-584E-B6C1-145A65FC4DD4}"/>
                  </a:ext>
                </a:extLst>
              </p:cNvPr>
              <p:cNvGrpSpPr/>
              <p:nvPr/>
            </p:nvGrpSpPr>
            <p:grpSpPr>
              <a:xfrm>
                <a:off x="6782742" y="1447487"/>
                <a:ext cx="802800" cy="162000"/>
                <a:chOff x="6782742" y="1447487"/>
                <a:chExt cx="802800" cy="162000"/>
              </a:xfrm>
            </p:grpSpPr>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D0B2FF37-7D95-054C-AE8E-FE82A5039500}"/>
                        </a:ext>
                      </a:extLst>
                    </p14:cNvPr>
                    <p14:cNvContentPartPr/>
                    <p14:nvPr/>
                  </p14:nvContentPartPr>
                  <p14:xfrm>
                    <a:off x="6782742" y="1534247"/>
                    <a:ext cx="34920" cy="6120"/>
                  </p14:xfrm>
                </p:contentPart>
              </mc:Choice>
              <mc:Fallback xmlns="">
                <p:pic>
                  <p:nvPicPr>
                    <p:cNvPr id="42" name="Ink 41">
                      <a:extLst>
                        <a:ext uri="{FF2B5EF4-FFF2-40B4-BE49-F238E27FC236}">
                          <a16:creationId xmlns:a16="http://schemas.microsoft.com/office/drawing/2014/main" xmlns="" xmlns:p14="http://schemas.microsoft.com/office/powerpoint/2010/main" id="{D0B2FF37-7D95-054C-AE8E-FE82A5039500}"/>
                        </a:ext>
                      </a:extLst>
                    </p:cNvPr>
                    <p:cNvPicPr/>
                    <p:nvPr/>
                  </p:nvPicPr>
                  <p:blipFill>
                    <a:blip r:embed="rId69"/>
                    <a:stretch>
                      <a:fillRect/>
                    </a:stretch>
                  </p:blipFill>
                  <p:spPr>
                    <a:xfrm>
                      <a:off x="6774102" y="1525607"/>
                      <a:ext cx="522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22344A84-57D7-7942-A349-5246C54DFA86}"/>
                        </a:ext>
                      </a:extLst>
                    </p14:cNvPr>
                    <p14:cNvContentPartPr/>
                    <p14:nvPr/>
                  </p14:nvContentPartPr>
                  <p14:xfrm>
                    <a:off x="6927102" y="1528487"/>
                    <a:ext cx="34920" cy="11880"/>
                  </p14:xfrm>
                </p:contentPart>
              </mc:Choice>
              <mc:Fallback xmlns="">
                <p:pic>
                  <p:nvPicPr>
                    <p:cNvPr id="43" name="Ink 42">
                      <a:extLst>
                        <a:ext uri="{FF2B5EF4-FFF2-40B4-BE49-F238E27FC236}">
                          <a16:creationId xmlns:a16="http://schemas.microsoft.com/office/drawing/2014/main" xmlns="" xmlns:p14="http://schemas.microsoft.com/office/powerpoint/2010/main" id="{22344A84-57D7-7942-A349-5246C54DFA86}"/>
                        </a:ext>
                      </a:extLst>
                    </p:cNvPr>
                    <p:cNvPicPr/>
                    <p:nvPr/>
                  </p:nvPicPr>
                  <p:blipFill>
                    <a:blip r:embed="rId71"/>
                    <a:stretch>
                      <a:fillRect/>
                    </a:stretch>
                  </p:blipFill>
                  <p:spPr>
                    <a:xfrm>
                      <a:off x="6917838" y="1519127"/>
                      <a:ext cx="52024"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A77273CC-1264-C04E-9379-3F01E127F138}"/>
                        </a:ext>
                      </a:extLst>
                    </p14:cNvPr>
                    <p14:cNvContentPartPr/>
                    <p14:nvPr/>
                  </p14:nvContentPartPr>
                  <p14:xfrm>
                    <a:off x="7094502" y="1534247"/>
                    <a:ext cx="11880" cy="360"/>
                  </p14:xfrm>
                </p:contentPart>
              </mc:Choice>
              <mc:Fallback xmlns="">
                <p:pic>
                  <p:nvPicPr>
                    <p:cNvPr id="44" name="Ink 43">
                      <a:extLst>
                        <a:ext uri="{FF2B5EF4-FFF2-40B4-BE49-F238E27FC236}">
                          <a16:creationId xmlns:a16="http://schemas.microsoft.com/office/drawing/2014/main" xmlns="" xmlns:p14="http://schemas.microsoft.com/office/powerpoint/2010/main" id="{A77273CC-1264-C04E-9379-3F01E127F138}"/>
                        </a:ext>
                      </a:extLst>
                    </p:cNvPr>
                    <p:cNvPicPr/>
                    <p:nvPr/>
                  </p:nvPicPr>
                  <p:blipFill>
                    <a:blip r:embed="rId73"/>
                    <a:stretch>
                      <a:fillRect/>
                    </a:stretch>
                  </p:blipFill>
                  <p:spPr>
                    <a:xfrm>
                      <a:off x="7086222" y="1524887"/>
                      <a:ext cx="284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EDF20D17-A545-A74E-9C99-79AB29C56E39}"/>
                        </a:ext>
                      </a:extLst>
                    </p14:cNvPr>
                    <p14:cNvContentPartPr/>
                    <p14:nvPr/>
                  </p14:nvContentPartPr>
                  <p14:xfrm>
                    <a:off x="7210062" y="1499687"/>
                    <a:ext cx="11880" cy="6120"/>
                  </p14:xfrm>
                </p:contentPart>
              </mc:Choice>
              <mc:Fallback xmlns="">
                <p:pic>
                  <p:nvPicPr>
                    <p:cNvPr id="45" name="Ink 44">
                      <a:extLst>
                        <a:ext uri="{FF2B5EF4-FFF2-40B4-BE49-F238E27FC236}">
                          <a16:creationId xmlns:a16="http://schemas.microsoft.com/office/drawing/2014/main" xmlns="" xmlns:p14="http://schemas.microsoft.com/office/powerpoint/2010/main" id="{EDF20D17-A545-A74E-9C99-79AB29C56E39}"/>
                        </a:ext>
                      </a:extLst>
                    </p:cNvPr>
                    <p:cNvPicPr/>
                    <p:nvPr/>
                  </p:nvPicPr>
                  <p:blipFill>
                    <a:blip r:embed="rId75"/>
                    <a:stretch>
                      <a:fillRect/>
                    </a:stretch>
                  </p:blipFill>
                  <p:spPr>
                    <a:xfrm>
                      <a:off x="7200702" y="1490327"/>
                      <a:ext cx="298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D9B404F5-4D21-C241-B0E3-8B26194F8FE4}"/>
                        </a:ext>
                      </a:extLst>
                    </p14:cNvPr>
                    <p14:cNvContentPartPr/>
                    <p14:nvPr/>
                  </p14:nvContentPartPr>
                  <p14:xfrm>
                    <a:off x="7371702" y="1447487"/>
                    <a:ext cx="213840" cy="162000"/>
                  </p14:xfrm>
                </p:contentPart>
              </mc:Choice>
              <mc:Fallback xmlns="">
                <p:pic>
                  <p:nvPicPr>
                    <p:cNvPr id="46" name="Ink 45">
                      <a:extLst>
                        <a:ext uri="{FF2B5EF4-FFF2-40B4-BE49-F238E27FC236}">
                          <a16:creationId xmlns:a16="http://schemas.microsoft.com/office/drawing/2014/main" xmlns="" xmlns:p14="http://schemas.microsoft.com/office/powerpoint/2010/main" id="{D9B404F5-4D21-C241-B0E3-8B26194F8FE4}"/>
                        </a:ext>
                      </a:extLst>
                    </p:cNvPr>
                    <p:cNvPicPr/>
                    <p:nvPr/>
                  </p:nvPicPr>
                  <p:blipFill>
                    <a:blip r:embed="rId77"/>
                    <a:stretch>
                      <a:fillRect/>
                    </a:stretch>
                  </p:blipFill>
                  <p:spPr>
                    <a:xfrm>
                      <a:off x="7362717" y="1437767"/>
                      <a:ext cx="233607" cy="181440"/>
                    </a:xfrm>
                    <a:prstGeom prst="rect">
                      <a:avLst/>
                    </a:prstGeom>
                  </p:spPr>
                </p:pic>
              </mc:Fallback>
            </mc:AlternateContent>
          </p:grpSp>
        </p:grpSp>
      </p:grpSp>
      <p:grpSp>
        <p:nvGrpSpPr>
          <p:cNvPr id="62" name="Group 61">
            <a:extLst>
              <a:ext uri="{FF2B5EF4-FFF2-40B4-BE49-F238E27FC236}">
                <a16:creationId xmlns:a16="http://schemas.microsoft.com/office/drawing/2014/main" id="{99319786-3E9E-A540-9956-3822DB97DBDA}"/>
              </a:ext>
            </a:extLst>
          </p:cNvPr>
          <p:cNvGrpSpPr/>
          <p:nvPr/>
        </p:nvGrpSpPr>
        <p:grpSpPr>
          <a:xfrm>
            <a:off x="1601717" y="2427785"/>
            <a:ext cx="710370" cy="139050"/>
            <a:chOff x="611622" y="2094047"/>
            <a:chExt cx="947160" cy="185400"/>
          </a:xfrm>
        </p:grpSpPr>
        <mc:AlternateContent xmlns:mc="http://schemas.openxmlformats.org/markup-compatibility/2006" xmlns:p14="http://schemas.microsoft.com/office/powerpoint/2010/main">
          <mc:Choice Requires="p14">
            <p:contentPart p14:bwMode="auto" r:id="rId78">
              <p14:nvContentPartPr>
                <p14:cNvPr id="50" name="Ink 49">
                  <a:extLst>
                    <a:ext uri="{FF2B5EF4-FFF2-40B4-BE49-F238E27FC236}">
                      <a16:creationId xmlns:a16="http://schemas.microsoft.com/office/drawing/2014/main" id="{A7B6AD66-783F-3B45-839B-FE112E10715F}"/>
                    </a:ext>
                  </a:extLst>
                </p14:cNvPr>
                <p14:cNvContentPartPr/>
                <p14:nvPr/>
              </p14:nvContentPartPr>
              <p14:xfrm>
                <a:off x="611622" y="2094047"/>
                <a:ext cx="29160" cy="121680"/>
              </p14:xfrm>
            </p:contentPart>
          </mc:Choice>
          <mc:Fallback xmlns="">
            <p:pic>
              <p:nvPicPr>
                <p:cNvPr id="50" name="Ink 49">
                  <a:extLst>
                    <a:ext uri="{FF2B5EF4-FFF2-40B4-BE49-F238E27FC236}">
                      <a16:creationId xmlns:a16="http://schemas.microsoft.com/office/drawing/2014/main" xmlns="" xmlns:p14="http://schemas.microsoft.com/office/powerpoint/2010/main" id="{A7B6AD66-783F-3B45-839B-FE112E10715F}"/>
                    </a:ext>
                  </a:extLst>
                </p:cNvPr>
                <p:cNvPicPr/>
                <p:nvPr/>
              </p:nvPicPr>
              <p:blipFill>
                <a:blip r:embed="rId79"/>
                <a:stretch>
                  <a:fillRect/>
                </a:stretch>
              </p:blipFill>
              <p:spPr>
                <a:xfrm>
                  <a:off x="601542" y="2084327"/>
                  <a:ext cx="478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1" name="Ink 50">
                  <a:extLst>
                    <a:ext uri="{FF2B5EF4-FFF2-40B4-BE49-F238E27FC236}">
                      <a16:creationId xmlns:a16="http://schemas.microsoft.com/office/drawing/2014/main" id="{CA6F4282-9343-5B48-8BB5-464A902B32E6}"/>
                    </a:ext>
                  </a:extLst>
                </p14:cNvPr>
                <p14:cNvContentPartPr/>
                <p14:nvPr/>
              </p14:nvContentPartPr>
              <p14:xfrm>
                <a:off x="623142" y="2094047"/>
                <a:ext cx="260280" cy="133200"/>
              </p14:xfrm>
            </p:contentPart>
          </mc:Choice>
          <mc:Fallback xmlns="">
            <p:pic>
              <p:nvPicPr>
                <p:cNvPr id="51" name="Ink 50">
                  <a:extLst>
                    <a:ext uri="{FF2B5EF4-FFF2-40B4-BE49-F238E27FC236}">
                      <a16:creationId xmlns:a16="http://schemas.microsoft.com/office/drawing/2014/main" xmlns="" xmlns:p14="http://schemas.microsoft.com/office/powerpoint/2010/main" id="{CA6F4282-9343-5B48-8BB5-464A902B32E6}"/>
                    </a:ext>
                  </a:extLst>
                </p:cNvPr>
                <p:cNvPicPr/>
                <p:nvPr/>
              </p:nvPicPr>
              <p:blipFill>
                <a:blip r:embed="rId81"/>
                <a:stretch>
                  <a:fillRect/>
                </a:stretch>
              </p:blipFill>
              <p:spPr>
                <a:xfrm>
                  <a:off x="614490" y="2084687"/>
                  <a:ext cx="277584"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2" name="Ink 51">
                  <a:extLst>
                    <a:ext uri="{FF2B5EF4-FFF2-40B4-BE49-F238E27FC236}">
                      <a16:creationId xmlns:a16="http://schemas.microsoft.com/office/drawing/2014/main" id="{82BF451F-A161-C747-8A4B-5E17BED42ED4}"/>
                    </a:ext>
                  </a:extLst>
                </p14:cNvPr>
                <p14:cNvContentPartPr/>
                <p14:nvPr/>
              </p14:nvContentPartPr>
              <p14:xfrm>
                <a:off x="981342" y="2146247"/>
                <a:ext cx="92880" cy="115920"/>
              </p14:xfrm>
            </p:contentPart>
          </mc:Choice>
          <mc:Fallback xmlns="">
            <p:pic>
              <p:nvPicPr>
                <p:cNvPr id="52" name="Ink 51">
                  <a:extLst>
                    <a:ext uri="{FF2B5EF4-FFF2-40B4-BE49-F238E27FC236}">
                      <a16:creationId xmlns:a16="http://schemas.microsoft.com/office/drawing/2014/main" xmlns="" xmlns:p14="http://schemas.microsoft.com/office/powerpoint/2010/main" id="{82BF451F-A161-C747-8A4B-5E17BED42ED4}"/>
                    </a:ext>
                  </a:extLst>
                </p:cNvPr>
                <p:cNvPicPr/>
                <p:nvPr/>
              </p:nvPicPr>
              <p:blipFill>
                <a:blip r:embed="rId83"/>
                <a:stretch>
                  <a:fillRect/>
                </a:stretch>
              </p:blipFill>
              <p:spPr>
                <a:xfrm>
                  <a:off x="971262" y="2137247"/>
                  <a:ext cx="11160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3" name="Ink 52">
                  <a:extLst>
                    <a:ext uri="{FF2B5EF4-FFF2-40B4-BE49-F238E27FC236}">
                      <a16:creationId xmlns:a16="http://schemas.microsoft.com/office/drawing/2014/main" id="{72AC4CAE-C04A-E24F-B376-B34FE0DF22A5}"/>
                    </a:ext>
                  </a:extLst>
                </p14:cNvPr>
                <p14:cNvContentPartPr/>
                <p14:nvPr/>
              </p14:nvContentPartPr>
              <p14:xfrm>
                <a:off x="1154502" y="2157767"/>
                <a:ext cx="190800" cy="115920"/>
              </p14:xfrm>
            </p:contentPart>
          </mc:Choice>
          <mc:Fallback xmlns="">
            <p:pic>
              <p:nvPicPr>
                <p:cNvPr id="53" name="Ink 52">
                  <a:extLst>
                    <a:ext uri="{FF2B5EF4-FFF2-40B4-BE49-F238E27FC236}">
                      <a16:creationId xmlns:a16="http://schemas.microsoft.com/office/drawing/2014/main" xmlns="" xmlns:p14="http://schemas.microsoft.com/office/powerpoint/2010/main" id="{72AC4CAE-C04A-E24F-B376-B34FE0DF22A5}"/>
                    </a:ext>
                  </a:extLst>
                </p:cNvPr>
                <p:cNvPicPr/>
                <p:nvPr/>
              </p:nvPicPr>
              <p:blipFill>
                <a:blip r:embed="rId85"/>
                <a:stretch>
                  <a:fillRect/>
                </a:stretch>
              </p:blipFill>
              <p:spPr>
                <a:xfrm>
                  <a:off x="1145142" y="2148407"/>
                  <a:ext cx="2084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4" name="Ink 53">
                  <a:extLst>
                    <a:ext uri="{FF2B5EF4-FFF2-40B4-BE49-F238E27FC236}">
                      <a16:creationId xmlns:a16="http://schemas.microsoft.com/office/drawing/2014/main" id="{743B4FBE-BF7F-A04C-9BFC-C6F2D7152F44}"/>
                    </a:ext>
                  </a:extLst>
                </p14:cNvPr>
                <p14:cNvContentPartPr/>
                <p14:nvPr/>
              </p14:nvContentPartPr>
              <p14:xfrm>
                <a:off x="1379502" y="2163527"/>
                <a:ext cx="179280" cy="115920"/>
              </p14:xfrm>
            </p:contentPart>
          </mc:Choice>
          <mc:Fallback xmlns="">
            <p:pic>
              <p:nvPicPr>
                <p:cNvPr id="54" name="Ink 53">
                  <a:extLst>
                    <a:ext uri="{FF2B5EF4-FFF2-40B4-BE49-F238E27FC236}">
                      <a16:creationId xmlns:a16="http://schemas.microsoft.com/office/drawing/2014/main" xmlns="" xmlns:p14="http://schemas.microsoft.com/office/powerpoint/2010/main" id="{743B4FBE-BF7F-A04C-9BFC-C6F2D7152F44}"/>
                    </a:ext>
                  </a:extLst>
                </p:cNvPr>
                <p:cNvPicPr/>
                <p:nvPr/>
              </p:nvPicPr>
              <p:blipFill>
                <a:blip r:embed="rId87"/>
                <a:stretch>
                  <a:fillRect/>
                </a:stretch>
              </p:blipFill>
              <p:spPr>
                <a:xfrm>
                  <a:off x="1370502" y="2153807"/>
                  <a:ext cx="198000" cy="134280"/>
                </a:xfrm>
                <a:prstGeom prst="rect">
                  <a:avLst/>
                </a:prstGeom>
              </p:spPr>
            </p:pic>
          </mc:Fallback>
        </mc:AlternateContent>
      </p:grpSp>
      <p:grpSp>
        <p:nvGrpSpPr>
          <p:cNvPr id="61" name="Group 60">
            <a:extLst>
              <a:ext uri="{FF2B5EF4-FFF2-40B4-BE49-F238E27FC236}">
                <a16:creationId xmlns:a16="http://schemas.microsoft.com/office/drawing/2014/main" id="{2E3FBAD6-B4E2-4A41-89B1-1F6F77C83E20}"/>
              </a:ext>
            </a:extLst>
          </p:cNvPr>
          <p:cNvGrpSpPr/>
          <p:nvPr/>
        </p:nvGrpSpPr>
        <p:grpSpPr>
          <a:xfrm>
            <a:off x="2476247" y="2458565"/>
            <a:ext cx="355590" cy="224910"/>
            <a:chOff x="1777662" y="2135087"/>
            <a:chExt cx="474120" cy="299880"/>
          </a:xfrm>
        </p:grpSpPr>
        <mc:AlternateContent xmlns:mc="http://schemas.openxmlformats.org/markup-compatibility/2006" xmlns:p14="http://schemas.microsoft.com/office/powerpoint/2010/main">
          <mc:Choice Requires="p14">
            <p:contentPart p14:bwMode="auto" r:id="rId88">
              <p14:nvContentPartPr>
                <p14:cNvPr id="55" name="Ink 54">
                  <a:extLst>
                    <a:ext uri="{FF2B5EF4-FFF2-40B4-BE49-F238E27FC236}">
                      <a16:creationId xmlns:a16="http://schemas.microsoft.com/office/drawing/2014/main" id="{63B0E8D6-7B75-3B45-BA1C-5852148827C6}"/>
                    </a:ext>
                  </a:extLst>
                </p14:cNvPr>
                <p14:cNvContentPartPr/>
                <p14:nvPr/>
              </p14:nvContentPartPr>
              <p14:xfrm>
                <a:off x="1777662" y="2169287"/>
                <a:ext cx="63720" cy="11880"/>
              </p14:xfrm>
            </p:contentPart>
          </mc:Choice>
          <mc:Fallback xmlns="">
            <p:pic>
              <p:nvPicPr>
                <p:cNvPr id="55" name="Ink 54">
                  <a:extLst>
                    <a:ext uri="{FF2B5EF4-FFF2-40B4-BE49-F238E27FC236}">
                      <a16:creationId xmlns:a16="http://schemas.microsoft.com/office/drawing/2014/main" xmlns="" xmlns:p14="http://schemas.microsoft.com/office/powerpoint/2010/main" id="{63B0E8D6-7B75-3B45-BA1C-5852148827C6}"/>
                    </a:ext>
                  </a:extLst>
                </p:cNvPr>
                <p:cNvPicPr/>
                <p:nvPr/>
              </p:nvPicPr>
              <p:blipFill>
                <a:blip r:embed="rId89"/>
                <a:stretch>
                  <a:fillRect/>
                </a:stretch>
              </p:blipFill>
              <p:spPr>
                <a:xfrm>
                  <a:off x="1769022" y="2159567"/>
                  <a:ext cx="80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714172B5-AAE6-C048-A916-A5B51BB87330}"/>
                    </a:ext>
                  </a:extLst>
                </p14:cNvPr>
                <p14:cNvContentPartPr/>
                <p14:nvPr/>
              </p14:nvContentPartPr>
              <p14:xfrm>
                <a:off x="1801062" y="2221127"/>
                <a:ext cx="52200" cy="11880"/>
              </p14:xfrm>
            </p:contentPart>
          </mc:Choice>
          <mc:Fallback xmlns="">
            <p:pic>
              <p:nvPicPr>
                <p:cNvPr id="56" name="Ink 55">
                  <a:extLst>
                    <a:ext uri="{FF2B5EF4-FFF2-40B4-BE49-F238E27FC236}">
                      <a16:creationId xmlns:a16="http://schemas.microsoft.com/office/drawing/2014/main" xmlns="" xmlns:p14="http://schemas.microsoft.com/office/powerpoint/2010/main" id="{714172B5-AAE6-C048-A916-A5B51BB87330}"/>
                    </a:ext>
                  </a:extLst>
                </p:cNvPr>
                <p:cNvPicPr/>
                <p:nvPr/>
              </p:nvPicPr>
              <p:blipFill>
                <a:blip r:embed="rId91"/>
                <a:stretch>
                  <a:fillRect/>
                </a:stretch>
              </p:blipFill>
              <p:spPr>
                <a:xfrm>
                  <a:off x="1791702" y="2211767"/>
                  <a:ext cx="7056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6E8A4F91-8A3D-5844-9606-419DC2150745}"/>
                    </a:ext>
                  </a:extLst>
                </p14:cNvPr>
                <p14:cNvContentPartPr/>
                <p14:nvPr/>
              </p14:nvContentPartPr>
              <p14:xfrm>
                <a:off x="1951182" y="2135087"/>
                <a:ext cx="300600" cy="299880"/>
              </p14:xfrm>
            </p:contentPart>
          </mc:Choice>
          <mc:Fallback xmlns="">
            <p:pic>
              <p:nvPicPr>
                <p:cNvPr id="57" name="Ink 56">
                  <a:extLst>
                    <a:ext uri="{FF2B5EF4-FFF2-40B4-BE49-F238E27FC236}">
                      <a16:creationId xmlns:a16="http://schemas.microsoft.com/office/drawing/2014/main" xmlns="" xmlns:p14="http://schemas.microsoft.com/office/powerpoint/2010/main" id="{6E8A4F91-8A3D-5844-9606-419DC2150745}"/>
                    </a:ext>
                  </a:extLst>
                </p:cNvPr>
                <p:cNvPicPr/>
                <p:nvPr/>
              </p:nvPicPr>
              <p:blipFill>
                <a:blip r:embed="rId93"/>
                <a:stretch>
                  <a:fillRect/>
                </a:stretch>
              </p:blipFill>
              <p:spPr>
                <a:xfrm>
                  <a:off x="1941822" y="2126087"/>
                  <a:ext cx="317880" cy="318600"/>
                </a:xfrm>
                <a:prstGeom prst="rect">
                  <a:avLst/>
                </a:prstGeom>
              </p:spPr>
            </p:pic>
          </mc:Fallback>
        </mc:AlternateContent>
      </p:grpSp>
      <p:grpSp>
        <p:nvGrpSpPr>
          <p:cNvPr id="60" name="Group 59">
            <a:extLst>
              <a:ext uri="{FF2B5EF4-FFF2-40B4-BE49-F238E27FC236}">
                <a16:creationId xmlns:a16="http://schemas.microsoft.com/office/drawing/2014/main" id="{53C3470D-9E95-944C-A42C-4EF5FDA3D2E3}"/>
              </a:ext>
            </a:extLst>
          </p:cNvPr>
          <p:cNvGrpSpPr/>
          <p:nvPr/>
        </p:nvGrpSpPr>
        <p:grpSpPr>
          <a:xfrm>
            <a:off x="2969807" y="2479895"/>
            <a:ext cx="48060" cy="43470"/>
            <a:chOff x="2435742" y="2163527"/>
            <a:chExt cx="64080" cy="57960"/>
          </a:xfrm>
        </p:grpSpPr>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78C58D17-BEBF-E94D-BE06-9F69871ECE02}"/>
                    </a:ext>
                  </a:extLst>
                </p14:cNvPr>
                <p14:cNvContentPartPr/>
                <p14:nvPr/>
              </p14:nvContentPartPr>
              <p14:xfrm>
                <a:off x="2435742" y="2163527"/>
                <a:ext cx="52200" cy="11880"/>
              </p14:xfrm>
            </p:contentPart>
          </mc:Choice>
          <mc:Fallback xmlns="">
            <p:pic>
              <p:nvPicPr>
                <p:cNvPr id="58" name="Ink 57">
                  <a:extLst>
                    <a:ext uri="{FF2B5EF4-FFF2-40B4-BE49-F238E27FC236}">
                      <a16:creationId xmlns:a16="http://schemas.microsoft.com/office/drawing/2014/main" xmlns="" xmlns:p14="http://schemas.microsoft.com/office/powerpoint/2010/main" id="{78C58D17-BEBF-E94D-BE06-9F69871ECE02}"/>
                    </a:ext>
                  </a:extLst>
                </p:cNvPr>
                <p:cNvPicPr/>
                <p:nvPr/>
              </p:nvPicPr>
              <p:blipFill>
                <a:blip r:embed="rId95"/>
                <a:stretch>
                  <a:fillRect/>
                </a:stretch>
              </p:blipFill>
              <p:spPr>
                <a:xfrm>
                  <a:off x="2426382" y="2154167"/>
                  <a:ext cx="694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9" name="Ink 58">
                  <a:extLst>
                    <a:ext uri="{FF2B5EF4-FFF2-40B4-BE49-F238E27FC236}">
                      <a16:creationId xmlns:a16="http://schemas.microsoft.com/office/drawing/2014/main" id="{086720A4-4837-2544-8A54-FC8447CE0ABF}"/>
                    </a:ext>
                  </a:extLst>
                </p14:cNvPr>
                <p14:cNvContentPartPr/>
                <p14:nvPr/>
              </p14:nvContentPartPr>
              <p14:xfrm>
                <a:off x="2447622" y="2209607"/>
                <a:ext cx="52200" cy="11880"/>
              </p14:xfrm>
            </p:contentPart>
          </mc:Choice>
          <mc:Fallback xmlns="">
            <p:pic>
              <p:nvPicPr>
                <p:cNvPr id="59" name="Ink 58">
                  <a:extLst>
                    <a:ext uri="{FF2B5EF4-FFF2-40B4-BE49-F238E27FC236}">
                      <a16:creationId xmlns:a16="http://schemas.microsoft.com/office/drawing/2014/main" xmlns="" xmlns:p14="http://schemas.microsoft.com/office/powerpoint/2010/main" id="{086720A4-4837-2544-8A54-FC8447CE0ABF}"/>
                    </a:ext>
                  </a:extLst>
                </p:cNvPr>
                <p:cNvPicPr/>
                <p:nvPr/>
              </p:nvPicPr>
              <p:blipFill>
                <a:blip r:embed="rId97"/>
                <a:stretch>
                  <a:fillRect/>
                </a:stretch>
              </p:blipFill>
              <p:spPr>
                <a:xfrm>
                  <a:off x="2438262" y="2200247"/>
                  <a:ext cx="70560" cy="30240"/>
                </a:xfrm>
                <a:prstGeom prst="rect">
                  <a:avLst/>
                </a:prstGeom>
              </p:spPr>
            </p:pic>
          </mc:Fallback>
        </mc:AlternateContent>
      </p:grpSp>
      <p:grpSp>
        <p:nvGrpSpPr>
          <p:cNvPr id="83" name="Group 82">
            <a:extLst>
              <a:ext uri="{FF2B5EF4-FFF2-40B4-BE49-F238E27FC236}">
                <a16:creationId xmlns:a16="http://schemas.microsoft.com/office/drawing/2014/main" id="{7394E2A9-221C-D946-92A7-C10C0A3BB32D}"/>
              </a:ext>
            </a:extLst>
          </p:cNvPr>
          <p:cNvGrpSpPr/>
          <p:nvPr/>
        </p:nvGrpSpPr>
        <p:grpSpPr>
          <a:xfrm>
            <a:off x="3229817" y="2388905"/>
            <a:ext cx="558630" cy="175500"/>
            <a:chOff x="2782422" y="2042207"/>
            <a:chExt cx="744840" cy="234000"/>
          </a:xfrm>
        </p:grpSpPr>
        <mc:AlternateContent xmlns:mc="http://schemas.openxmlformats.org/markup-compatibility/2006" xmlns:p14="http://schemas.microsoft.com/office/powerpoint/2010/main">
          <mc:Choice Requires="p14">
            <p:contentPart p14:bwMode="auto" r:id="rId98">
              <p14:nvContentPartPr>
                <p14:cNvPr id="63" name="Ink 62">
                  <a:extLst>
                    <a:ext uri="{FF2B5EF4-FFF2-40B4-BE49-F238E27FC236}">
                      <a16:creationId xmlns:a16="http://schemas.microsoft.com/office/drawing/2014/main" id="{B271500B-4114-FE49-B3A0-83AA2252A61D}"/>
                    </a:ext>
                  </a:extLst>
                </p14:cNvPr>
                <p14:cNvContentPartPr/>
                <p14:nvPr/>
              </p14:nvContentPartPr>
              <p14:xfrm>
                <a:off x="2782422" y="2082527"/>
                <a:ext cx="133200" cy="138960"/>
              </p14:xfrm>
            </p:contentPart>
          </mc:Choice>
          <mc:Fallback xmlns="">
            <p:pic>
              <p:nvPicPr>
                <p:cNvPr id="63" name="Ink 62">
                  <a:extLst>
                    <a:ext uri="{FF2B5EF4-FFF2-40B4-BE49-F238E27FC236}">
                      <a16:creationId xmlns:a16="http://schemas.microsoft.com/office/drawing/2014/main" xmlns="" xmlns:p14="http://schemas.microsoft.com/office/powerpoint/2010/main" id="{B271500B-4114-FE49-B3A0-83AA2252A61D}"/>
                    </a:ext>
                  </a:extLst>
                </p:cNvPr>
                <p:cNvPicPr/>
                <p:nvPr/>
              </p:nvPicPr>
              <p:blipFill>
                <a:blip r:embed="rId99"/>
                <a:stretch>
                  <a:fillRect/>
                </a:stretch>
              </p:blipFill>
              <p:spPr>
                <a:xfrm>
                  <a:off x="2773062" y="2073167"/>
                  <a:ext cx="15084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4" name="Ink 63">
                  <a:extLst>
                    <a:ext uri="{FF2B5EF4-FFF2-40B4-BE49-F238E27FC236}">
                      <a16:creationId xmlns:a16="http://schemas.microsoft.com/office/drawing/2014/main" id="{E862AB03-8E1B-334D-BFE0-09446D30ECDF}"/>
                    </a:ext>
                  </a:extLst>
                </p14:cNvPr>
                <p14:cNvContentPartPr/>
                <p14:nvPr/>
              </p14:nvContentPartPr>
              <p14:xfrm>
                <a:off x="2811222" y="2134727"/>
                <a:ext cx="87120" cy="17640"/>
              </p14:xfrm>
            </p:contentPart>
          </mc:Choice>
          <mc:Fallback xmlns="">
            <p:pic>
              <p:nvPicPr>
                <p:cNvPr id="64" name="Ink 63">
                  <a:extLst>
                    <a:ext uri="{FF2B5EF4-FFF2-40B4-BE49-F238E27FC236}">
                      <a16:creationId xmlns:a16="http://schemas.microsoft.com/office/drawing/2014/main" xmlns="" xmlns:p14="http://schemas.microsoft.com/office/powerpoint/2010/main" id="{E862AB03-8E1B-334D-BFE0-09446D30ECDF}"/>
                    </a:ext>
                  </a:extLst>
                </p:cNvPr>
                <p:cNvPicPr/>
                <p:nvPr/>
              </p:nvPicPr>
              <p:blipFill>
                <a:blip r:embed="rId101"/>
                <a:stretch>
                  <a:fillRect/>
                </a:stretch>
              </p:blipFill>
              <p:spPr>
                <a:xfrm>
                  <a:off x="2802582" y="2126447"/>
                  <a:ext cx="1040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5" name="Ink 64">
                  <a:extLst>
                    <a:ext uri="{FF2B5EF4-FFF2-40B4-BE49-F238E27FC236}">
                      <a16:creationId xmlns:a16="http://schemas.microsoft.com/office/drawing/2014/main" id="{9A213E56-1796-174F-9A0F-7D91D6CD81E0}"/>
                    </a:ext>
                  </a:extLst>
                </p14:cNvPr>
                <p14:cNvContentPartPr/>
                <p14:nvPr/>
              </p14:nvContentPartPr>
              <p14:xfrm>
                <a:off x="2811222" y="2071007"/>
                <a:ext cx="121680" cy="6120"/>
              </p14:xfrm>
            </p:contentPart>
          </mc:Choice>
          <mc:Fallback xmlns="">
            <p:pic>
              <p:nvPicPr>
                <p:cNvPr id="65" name="Ink 64">
                  <a:extLst>
                    <a:ext uri="{FF2B5EF4-FFF2-40B4-BE49-F238E27FC236}">
                      <a16:creationId xmlns:a16="http://schemas.microsoft.com/office/drawing/2014/main" xmlns="" xmlns:p14="http://schemas.microsoft.com/office/powerpoint/2010/main" id="{9A213E56-1796-174F-9A0F-7D91D6CD81E0}"/>
                    </a:ext>
                  </a:extLst>
                </p:cNvPr>
                <p:cNvPicPr/>
                <p:nvPr/>
              </p:nvPicPr>
              <p:blipFill>
                <a:blip r:embed="rId103"/>
                <a:stretch>
                  <a:fillRect/>
                </a:stretch>
              </p:blipFill>
              <p:spPr>
                <a:xfrm>
                  <a:off x="2803302" y="2061647"/>
                  <a:ext cx="1378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6" name="Ink 65">
                  <a:extLst>
                    <a:ext uri="{FF2B5EF4-FFF2-40B4-BE49-F238E27FC236}">
                      <a16:creationId xmlns:a16="http://schemas.microsoft.com/office/drawing/2014/main" id="{C7D65923-0C80-1B46-ACA3-EAC9C5B31F1E}"/>
                    </a:ext>
                  </a:extLst>
                </p14:cNvPr>
                <p14:cNvContentPartPr/>
                <p14:nvPr/>
              </p14:nvContentPartPr>
              <p14:xfrm>
                <a:off x="3036222" y="2065247"/>
                <a:ext cx="92880" cy="185040"/>
              </p14:xfrm>
            </p:contentPart>
          </mc:Choice>
          <mc:Fallback xmlns="">
            <p:pic>
              <p:nvPicPr>
                <p:cNvPr id="66" name="Ink 65">
                  <a:extLst>
                    <a:ext uri="{FF2B5EF4-FFF2-40B4-BE49-F238E27FC236}">
                      <a16:creationId xmlns:a16="http://schemas.microsoft.com/office/drawing/2014/main" xmlns="" xmlns:p14="http://schemas.microsoft.com/office/powerpoint/2010/main" id="{C7D65923-0C80-1B46-ACA3-EAC9C5B31F1E}"/>
                    </a:ext>
                  </a:extLst>
                </p:cNvPr>
                <p:cNvPicPr/>
                <p:nvPr/>
              </p:nvPicPr>
              <p:blipFill>
                <a:blip r:embed="rId105"/>
                <a:stretch>
                  <a:fillRect/>
                </a:stretch>
              </p:blipFill>
              <p:spPr>
                <a:xfrm>
                  <a:off x="3026826" y="2056247"/>
                  <a:ext cx="111311"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7" name="Ink 66">
                  <a:extLst>
                    <a:ext uri="{FF2B5EF4-FFF2-40B4-BE49-F238E27FC236}">
                      <a16:creationId xmlns:a16="http://schemas.microsoft.com/office/drawing/2014/main" id="{2FB156D4-3C62-7544-AD1D-7CF0178319E2}"/>
                    </a:ext>
                  </a:extLst>
                </p14:cNvPr>
                <p14:cNvContentPartPr/>
                <p14:nvPr/>
              </p14:nvContentPartPr>
              <p14:xfrm>
                <a:off x="3197862" y="2123207"/>
                <a:ext cx="87120" cy="81000"/>
              </p14:xfrm>
            </p:contentPart>
          </mc:Choice>
          <mc:Fallback xmlns="">
            <p:pic>
              <p:nvPicPr>
                <p:cNvPr id="67" name="Ink 66">
                  <a:extLst>
                    <a:ext uri="{FF2B5EF4-FFF2-40B4-BE49-F238E27FC236}">
                      <a16:creationId xmlns:a16="http://schemas.microsoft.com/office/drawing/2014/main" xmlns="" xmlns:p14="http://schemas.microsoft.com/office/powerpoint/2010/main" id="{2FB156D4-3C62-7544-AD1D-7CF0178319E2}"/>
                    </a:ext>
                  </a:extLst>
                </p:cNvPr>
                <p:cNvPicPr/>
                <p:nvPr/>
              </p:nvPicPr>
              <p:blipFill>
                <a:blip r:embed="rId107"/>
                <a:stretch>
                  <a:fillRect/>
                </a:stretch>
              </p:blipFill>
              <p:spPr>
                <a:xfrm>
                  <a:off x="3188463" y="2114247"/>
                  <a:ext cx="105556" cy="98204"/>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8" name="Ink 67">
                  <a:extLst>
                    <a:ext uri="{FF2B5EF4-FFF2-40B4-BE49-F238E27FC236}">
                      <a16:creationId xmlns:a16="http://schemas.microsoft.com/office/drawing/2014/main" id="{D119B7C3-319A-A040-9DBE-C76EEB39B127}"/>
                    </a:ext>
                  </a:extLst>
                </p14:cNvPr>
                <p14:cNvContentPartPr/>
                <p14:nvPr/>
              </p14:nvContentPartPr>
              <p14:xfrm>
                <a:off x="3278862" y="2111327"/>
                <a:ext cx="92880" cy="81000"/>
              </p14:xfrm>
            </p:contentPart>
          </mc:Choice>
          <mc:Fallback xmlns="">
            <p:pic>
              <p:nvPicPr>
                <p:cNvPr id="68" name="Ink 67">
                  <a:extLst>
                    <a:ext uri="{FF2B5EF4-FFF2-40B4-BE49-F238E27FC236}">
                      <a16:creationId xmlns:a16="http://schemas.microsoft.com/office/drawing/2014/main" xmlns="" xmlns:p14="http://schemas.microsoft.com/office/powerpoint/2010/main" id="{D119B7C3-319A-A040-9DBE-C76EEB39B127}"/>
                    </a:ext>
                  </a:extLst>
                </p:cNvPr>
                <p:cNvPicPr/>
                <p:nvPr/>
              </p:nvPicPr>
              <p:blipFill>
                <a:blip r:embed="rId109"/>
                <a:stretch>
                  <a:fillRect/>
                </a:stretch>
              </p:blipFill>
              <p:spPr>
                <a:xfrm>
                  <a:off x="3269502" y="2102687"/>
                  <a:ext cx="1108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9" name="Ink 68">
                  <a:extLst>
                    <a:ext uri="{FF2B5EF4-FFF2-40B4-BE49-F238E27FC236}">
                      <a16:creationId xmlns:a16="http://schemas.microsoft.com/office/drawing/2014/main" id="{77B994D8-5D4C-0746-95DC-B556D33E7920}"/>
                    </a:ext>
                  </a:extLst>
                </p14:cNvPr>
                <p14:cNvContentPartPr/>
                <p14:nvPr/>
              </p14:nvContentPartPr>
              <p14:xfrm>
                <a:off x="3399822" y="2042207"/>
                <a:ext cx="127440" cy="234000"/>
              </p14:xfrm>
            </p:contentPart>
          </mc:Choice>
          <mc:Fallback xmlns="">
            <p:pic>
              <p:nvPicPr>
                <p:cNvPr id="69" name="Ink 68">
                  <a:extLst>
                    <a:ext uri="{FF2B5EF4-FFF2-40B4-BE49-F238E27FC236}">
                      <a16:creationId xmlns:a16="http://schemas.microsoft.com/office/drawing/2014/main" xmlns="" xmlns:p14="http://schemas.microsoft.com/office/powerpoint/2010/main" id="{77B994D8-5D4C-0746-95DC-B556D33E7920}"/>
                    </a:ext>
                  </a:extLst>
                </p:cNvPr>
                <p:cNvPicPr/>
                <p:nvPr/>
              </p:nvPicPr>
              <p:blipFill>
                <a:blip r:embed="rId111"/>
                <a:stretch>
                  <a:fillRect/>
                </a:stretch>
              </p:blipFill>
              <p:spPr>
                <a:xfrm>
                  <a:off x="3390822" y="2033193"/>
                  <a:ext cx="145080" cy="251307"/>
                </a:xfrm>
                <a:prstGeom prst="rect">
                  <a:avLst/>
                </a:prstGeom>
              </p:spPr>
            </p:pic>
          </mc:Fallback>
        </mc:AlternateContent>
      </p:grpSp>
      <p:grpSp>
        <p:nvGrpSpPr>
          <p:cNvPr id="82" name="Group 81">
            <a:extLst>
              <a:ext uri="{FF2B5EF4-FFF2-40B4-BE49-F238E27FC236}">
                <a16:creationId xmlns:a16="http://schemas.microsoft.com/office/drawing/2014/main" id="{146C856B-F6DE-1F4A-B238-67E3CDB1EDA1}"/>
              </a:ext>
            </a:extLst>
          </p:cNvPr>
          <p:cNvGrpSpPr/>
          <p:nvPr/>
        </p:nvGrpSpPr>
        <p:grpSpPr>
          <a:xfrm>
            <a:off x="3939647" y="2449655"/>
            <a:ext cx="34830" cy="39150"/>
            <a:chOff x="3728862" y="2123207"/>
            <a:chExt cx="46440" cy="52200"/>
          </a:xfrm>
        </p:grpSpPr>
        <mc:AlternateContent xmlns:mc="http://schemas.openxmlformats.org/markup-compatibility/2006" xmlns:p14="http://schemas.microsoft.com/office/powerpoint/2010/main">
          <mc:Choice Requires="p14">
            <p:contentPart p14:bwMode="auto" r:id="rId112">
              <p14:nvContentPartPr>
                <p14:cNvPr id="70" name="Ink 69">
                  <a:extLst>
                    <a:ext uri="{FF2B5EF4-FFF2-40B4-BE49-F238E27FC236}">
                      <a16:creationId xmlns:a16="http://schemas.microsoft.com/office/drawing/2014/main" id="{406FFF5F-0B6E-D841-8B4B-6FC521002BFB}"/>
                    </a:ext>
                  </a:extLst>
                </p14:cNvPr>
                <p14:cNvContentPartPr/>
                <p14:nvPr/>
              </p14:nvContentPartPr>
              <p14:xfrm>
                <a:off x="3728862" y="2123207"/>
                <a:ext cx="46440" cy="6120"/>
              </p14:xfrm>
            </p:contentPart>
          </mc:Choice>
          <mc:Fallback xmlns="">
            <p:pic>
              <p:nvPicPr>
                <p:cNvPr id="70" name="Ink 69">
                  <a:extLst>
                    <a:ext uri="{FF2B5EF4-FFF2-40B4-BE49-F238E27FC236}">
                      <a16:creationId xmlns:a16="http://schemas.microsoft.com/office/drawing/2014/main" xmlns="" xmlns:p14="http://schemas.microsoft.com/office/powerpoint/2010/main" id="{406FFF5F-0B6E-D841-8B4B-6FC521002BFB}"/>
                    </a:ext>
                  </a:extLst>
                </p:cNvPr>
                <p:cNvPicPr/>
                <p:nvPr/>
              </p:nvPicPr>
              <p:blipFill>
                <a:blip r:embed="rId113"/>
                <a:stretch>
                  <a:fillRect/>
                </a:stretch>
              </p:blipFill>
              <p:spPr>
                <a:xfrm>
                  <a:off x="3720582" y="2114567"/>
                  <a:ext cx="633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1" name="Ink 70">
                  <a:extLst>
                    <a:ext uri="{FF2B5EF4-FFF2-40B4-BE49-F238E27FC236}">
                      <a16:creationId xmlns:a16="http://schemas.microsoft.com/office/drawing/2014/main" id="{9E5494EA-5198-8744-9931-2494E6C7FF29}"/>
                    </a:ext>
                  </a:extLst>
                </p14:cNvPr>
                <p14:cNvContentPartPr/>
                <p14:nvPr/>
              </p14:nvContentPartPr>
              <p14:xfrm>
                <a:off x="3746142" y="2152007"/>
                <a:ext cx="23400" cy="23400"/>
              </p14:xfrm>
            </p:contentPart>
          </mc:Choice>
          <mc:Fallback xmlns="">
            <p:pic>
              <p:nvPicPr>
                <p:cNvPr id="71" name="Ink 70">
                  <a:extLst>
                    <a:ext uri="{FF2B5EF4-FFF2-40B4-BE49-F238E27FC236}">
                      <a16:creationId xmlns:a16="http://schemas.microsoft.com/office/drawing/2014/main" xmlns="" xmlns:p14="http://schemas.microsoft.com/office/powerpoint/2010/main" id="{9E5494EA-5198-8744-9931-2494E6C7FF29}"/>
                    </a:ext>
                  </a:extLst>
                </p:cNvPr>
                <p:cNvPicPr/>
                <p:nvPr/>
              </p:nvPicPr>
              <p:blipFill>
                <a:blip r:embed="rId115"/>
                <a:stretch>
                  <a:fillRect/>
                </a:stretch>
              </p:blipFill>
              <p:spPr>
                <a:xfrm>
                  <a:off x="3736782" y="2142647"/>
                  <a:ext cx="42120" cy="42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6">
            <p14:nvContentPartPr>
              <p14:cNvPr id="72" name="Ink 71">
                <a:extLst>
                  <a:ext uri="{FF2B5EF4-FFF2-40B4-BE49-F238E27FC236}">
                    <a16:creationId xmlns:a16="http://schemas.microsoft.com/office/drawing/2014/main" id="{8F3C78E8-BEBC-5C49-8DDD-253269E3F072}"/>
                  </a:ext>
                </a:extLst>
              </p14:cNvPr>
              <p14:cNvContentPartPr/>
              <p14:nvPr/>
            </p14:nvContentPartPr>
            <p14:xfrm>
              <a:off x="4234217" y="2375945"/>
              <a:ext cx="160380" cy="164700"/>
            </p14:xfrm>
          </p:contentPart>
        </mc:Choice>
        <mc:Fallback xmlns="">
          <p:pic>
            <p:nvPicPr>
              <p:cNvPr id="72" name="Ink 71">
                <a:extLst>
                  <a:ext uri="{FF2B5EF4-FFF2-40B4-BE49-F238E27FC236}">
                    <a16:creationId xmlns:a16="http://schemas.microsoft.com/office/drawing/2014/main" id="{8F3C78E8-BEBC-5C49-8DDD-253269E3F072}"/>
                  </a:ext>
                </a:extLst>
              </p:cNvPr>
              <p:cNvPicPr/>
              <p:nvPr/>
            </p:nvPicPr>
            <p:blipFill>
              <a:blip r:embed="rId117"/>
              <a:stretch>
                <a:fillRect/>
              </a:stretch>
            </p:blipFill>
            <p:spPr>
              <a:xfrm>
                <a:off x="4218789" y="2360516"/>
                <a:ext cx="190519" cy="194841"/>
              </a:xfrm>
              <a:prstGeom prst="rect">
                <a:avLst/>
              </a:prstGeom>
            </p:spPr>
          </p:pic>
        </mc:Fallback>
      </mc:AlternateContent>
      <p:grpSp>
        <p:nvGrpSpPr>
          <p:cNvPr id="81" name="Group 80">
            <a:extLst>
              <a:ext uri="{FF2B5EF4-FFF2-40B4-BE49-F238E27FC236}">
                <a16:creationId xmlns:a16="http://schemas.microsoft.com/office/drawing/2014/main" id="{FCC06FE4-DD26-5045-B788-B2B851F162E7}"/>
              </a:ext>
            </a:extLst>
          </p:cNvPr>
          <p:cNvGrpSpPr/>
          <p:nvPr/>
        </p:nvGrpSpPr>
        <p:grpSpPr>
          <a:xfrm>
            <a:off x="4554437" y="2367305"/>
            <a:ext cx="835920" cy="164700"/>
            <a:chOff x="4548582" y="2013407"/>
            <a:chExt cx="1114560" cy="219600"/>
          </a:xfrm>
        </p:grpSpPr>
        <mc:AlternateContent xmlns:mc="http://schemas.openxmlformats.org/markup-compatibility/2006" xmlns:p14="http://schemas.microsoft.com/office/powerpoint/2010/main">
          <mc:Choice Requires="p14">
            <p:contentPart p14:bwMode="auto" r:id="rId118">
              <p14:nvContentPartPr>
                <p14:cNvPr id="73" name="Ink 72">
                  <a:extLst>
                    <a:ext uri="{FF2B5EF4-FFF2-40B4-BE49-F238E27FC236}">
                      <a16:creationId xmlns:a16="http://schemas.microsoft.com/office/drawing/2014/main" id="{D2677E70-8944-E94A-9FD0-952EA38190EB}"/>
                    </a:ext>
                  </a:extLst>
                </p14:cNvPr>
                <p14:cNvContentPartPr/>
                <p14:nvPr/>
              </p14:nvContentPartPr>
              <p14:xfrm>
                <a:off x="4548582" y="2088287"/>
                <a:ext cx="110160" cy="98640"/>
              </p14:xfrm>
            </p:contentPart>
          </mc:Choice>
          <mc:Fallback xmlns="">
            <p:pic>
              <p:nvPicPr>
                <p:cNvPr id="73" name="Ink 72">
                  <a:extLst>
                    <a:ext uri="{FF2B5EF4-FFF2-40B4-BE49-F238E27FC236}">
                      <a16:creationId xmlns:a16="http://schemas.microsoft.com/office/drawing/2014/main" xmlns="" xmlns:p14="http://schemas.microsoft.com/office/powerpoint/2010/main" id="{D2677E70-8944-E94A-9FD0-952EA38190EB}"/>
                    </a:ext>
                  </a:extLst>
                </p:cNvPr>
                <p:cNvPicPr/>
                <p:nvPr/>
              </p:nvPicPr>
              <p:blipFill>
                <a:blip r:embed="rId119"/>
                <a:stretch>
                  <a:fillRect/>
                </a:stretch>
              </p:blipFill>
              <p:spPr>
                <a:xfrm>
                  <a:off x="4539222" y="2079254"/>
                  <a:ext cx="128520" cy="116345"/>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4" name="Ink 73">
                  <a:extLst>
                    <a:ext uri="{FF2B5EF4-FFF2-40B4-BE49-F238E27FC236}">
                      <a16:creationId xmlns:a16="http://schemas.microsoft.com/office/drawing/2014/main" id="{72F9DFE6-6FF6-8246-95B3-D6333FCB90A5}"/>
                    </a:ext>
                  </a:extLst>
                </p14:cNvPr>
                <p14:cNvContentPartPr/>
                <p14:nvPr/>
              </p14:nvContentPartPr>
              <p14:xfrm>
                <a:off x="4652622" y="2099807"/>
                <a:ext cx="115920" cy="81000"/>
              </p14:xfrm>
            </p:contentPart>
          </mc:Choice>
          <mc:Fallback xmlns="">
            <p:pic>
              <p:nvPicPr>
                <p:cNvPr id="74" name="Ink 73">
                  <a:extLst>
                    <a:ext uri="{FF2B5EF4-FFF2-40B4-BE49-F238E27FC236}">
                      <a16:creationId xmlns:a16="http://schemas.microsoft.com/office/drawing/2014/main" xmlns="" xmlns:p14="http://schemas.microsoft.com/office/powerpoint/2010/main" id="{72F9DFE6-6FF6-8246-95B3-D6333FCB90A5}"/>
                    </a:ext>
                  </a:extLst>
                </p:cNvPr>
                <p:cNvPicPr/>
                <p:nvPr/>
              </p:nvPicPr>
              <p:blipFill>
                <a:blip r:embed="rId121"/>
                <a:stretch>
                  <a:fillRect/>
                </a:stretch>
              </p:blipFill>
              <p:spPr>
                <a:xfrm>
                  <a:off x="4643594" y="2090807"/>
                  <a:ext cx="133976"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5" name="Ink 74">
                  <a:extLst>
                    <a:ext uri="{FF2B5EF4-FFF2-40B4-BE49-F238E27FC236}">
                      <a16:creationId xmlns:a16="http://schemas.microsoft.com/office/drawing/2014/main" id="{DAECDF1B-9FB3-A44A-A12B-4234FEC2D441}"/>
                    </a:ext>
                  </a:extLst>
                </p14:cNvPr>
                <p14:cNvContentPartPr/>
                <p14:nvPr/>
              </p14:nvContentPartPr>
              <p14:xfrm>
                <a:off x="4947102" y="2042207"/>
                <a:ext cx="11880" cy="185040"/>
              </p14:xfrm>
            </p:contentPart>
          </mc:Choice>
          <mc:Fallback xmlns="">
            <p:pic>
              <p:nvPicPr>
                <p:cNvPr id="75" name="Ink 74">
                  <a:extLst>
                    <a:ext uri="{FF2B5EF4-FFF2-40B4-BE49-F238E27FC236}">
                      <a16:creationId xmlns:a16="http://schemas.microsoft.com/office/drawing/2014/main" xmlns="" xmlns:p14="http://schemas.microsoft.com/office/powerpoint/2010/main" id="{DAECDF1B-9FB3-A44A-A12B-4234FEC2D441}"/>
                    </a:ext>
                  </a:extLst>
                </p:cNvPr>
                <p:cNvPicPr/>
                <p:nvPr/>
              </p:nvPicPr>
              <p:blipFill>
                <a:blip r:embed="rId123"/>
                <a:stretch>
                  <a:fillRect/>
                </a:stretch>
              </p:blipFill>
              <p:spPr>
                <a:xfrm>
                  <a:off x="4937742" y="2033567"/>
                  <a:ext cx="2952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6" name="Ink 75">
                  <a:extLst>
                    <a:ext uri="{FF2B5EF4-FFF2-40B4-BE49-F238E27FC236}">
                      <a16:creationId xmlns:a16="http://schemas.microsoft.com/office/drawing/2014/main" id="{13D8EC87-3A25-6340-8CD8-A9CA25AA0CA0}"/>
                    </a:ext>
                  </a:extLst>
                </p14:cNvPr>
                <p14:cNvContentPartPr/>
                <p14:nvPr/>
              </p14:nvContentPartPr>
              <p14:xfrm>
                <a:off x="4941342" y="2047967"/>
                <a:ext cx="138960" cy="98640"/>
              </p14:xfrm>
            </p:contentPart>
          </mc:Choice>
          <mc:Fallback xmlns="">
            <p:pic>
              <p:nvPicPr>
                <p:cNvPr id="76" name="Ink 75">
                  <a:extLst>
                    <a:ext uri="{FF2B5EF4-FFF2-40B4-BE49-F238E27FC236}">
                      <a16:creationId xmlns:a16="http://schemas.microsoft.com/office/drawing/2014/main" xmlns="" xmlns:p14="http://schemas.microsoft.com/office/powerpoint/2010/main" id="{13D8EC87-3A25-6340-8CD8-A9CA25AA0CA0}"/>
                    </a:ext>
                  </a:extLst>
                </p:cNvPr>
                <p:cNvPicPr/>
                <p:nvPr/>
              </p:nvPicPr>
              <p:blipFill>
                <a:blip r:embed="rId125"/>
                <a:stretch>
                  <a:fillRect/>
                </a:stretch>
              </p:blipFill>
              <p:spPr>
                <a:xfrm>
                  <a:off x="4931982" y="2039295"/>
                  <a:ext cx="156960" cy="115983"/>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7" name="Ink 76">
                  <a:extLst>
                    <a:ext uri="{FF2B5EF4-FFF2-40B4-BE49-F238E27FC236}">
                      <a16:creationId xmlns:a16="http://schemas.microsoft.com/office/drawing/2014/main" id="{02BFA3C9-E1DB-B946-8348-EFB1619CF52B}"/>
                    </a:ext>
                  </a:extLst>
                </p14:cNvPr>
                <p14:cNvContentPartPr/>
                <p14:nvPr/>
              </p14:nvContentPartPr>
              <p14:xfrm>
                <a:off x="5166342" y="2024927"/>
                <a:ext cx="110160" cy="167760"/>
              </p14:xfrm>
            </p:contentPart>
          </mc:Choice>
          <mc:Fallback xmlns="">
            <p:pic>
              <p:nvPicPr>
                <p:cNvPr id="77" name="Ink 76">
                  <a:extLst>
                    <a:ext uri="{FF2B5EF4-FFF2-40B4-BE49-F238E27FC236}">
                      <a16:creationId xmlns:a16="http://schemas.microsoft.com/office/drawing/2014/main" xmlns="" xmlns:p14="http://schemas.microsoft.com/office/powerpoint/2010/main" id="{02BFA3C9-E1DB-B946-8348-EFB1619CF52B}"/>
                    </a:ext>
                  </a:extLst>
                </p:cNvPr>
                <p:cNvPicPr/>
                <p:nvPr/>
              </p:nvPicPr>
              <p:blipFill>
                <a:blip r:embed="rId127"/>
                <a:stretch>
                  <a:fillRect/>
                </a:stretch>
              </p:blipFill>
              <p:spPr>
                <a:xfrm>
                  <a:off x="5156951" y="2015927"/>
                  <a:ext cx="12858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8" name="Ink 77">
                  <a:extLst>
                    <a:ext uri="{FF2B5EF4-FFF2-40B4-BE49-F238E27FC236}">
                      <a16:creationId xmlns:a16="http://schemas.microsoft.com/office/drawing/2014/main" id="{53B270B4-DE5E-2C42-8F73-09504A31FBFC}"/>
                    </a:ext>
                  </a:extLst>
                </p14:cNvPr>
                <p14:cNvContentPartPr/>
                <p14:nvPr/>
              </p14:nvContentPartPr>
              <p14:xfrm>
                <a:off x="5299182" y="2071007"/>
                <a:ext cx="98640" cy="92880"/>
              </p14:xfrm>
            </p:contentPart>
          </mc:Choice>
          <mc:Fallback xmlns="">
            <p:pic>
              <p:nvPicPr>
                <p:cNvPr id="78" name="Ink 77">
                  <a:extLst>
                    <a:ext uri="{FF2B5EF4-FFF2-40B4-BE49-F238E27FC236}">
                      <a16:creationId xmlns:a16="http://schemas.microsoft.com/office/drawing/2014/main" xmlns="" xmlns:p14="http://schemas.microsoft.com/office/powerpoint/2010/main" id="{53B270B4-DE5E-2C42-8F73-09504A31FBFC}"/>
                    </a:ext>
                  </a:extLst>
                </p:cNvPr>
                <p:cNvPicPr/>
                <p:nvPr/>
              </p:nvPicPr>
              <p:blipFill>
                <a:blip r:embed="rId129"/>
                <a:stretch>
                  <a:fillRect/>
                </a:stretch>
              </p:blipFill>
              <p:spPr>
                <a:xfrm>
                  <a:off x="5289788" y="2061611"/>
                  <a:ext cx="117429" cy="11095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9" name="Ink 78">
                  <a:extLst>
                    <a:ext uri="{FF2B5EF4-FFF2-40B4-BE49-F238E27FC236}">
                      <a16:creationId xmlns:a16="http://schemas.microsoft.com/office/drawing/2014/main" id="{84AEEB7F-201E-5F43-B527-3F84B391E767}"/>
                    </a:ext>
                  </a:extLst>
                </p14:cNvPr>
                <p14:cNvContentPartPr/>
                <p14:nvPr/>
              </p14:nvContentPartPr>
              <p14:xfrm>
                <a:off x="5397462" y="2059487"/>
                <a:ext cx="98640" cy="98640"/>
              </p14:xfrm>
            </p:contentPart>
          </mc:Choice>
          <mc:Fallback xmlns="">
            <p:pic>
              <p:nvPicPr>
                <p:cNvPr id="79" name="Ink 78">
                  <a:extLst>
                    <a:ext uri="{FF2B5EF4-FFF2-40B4-BE49-F238E27FC236}">
                      <a16:creationId xmlns:a16="http://schemas.microsoft.com/office/drawing/2014/main" xmlns="" xmlns:p14="http://schemas.microsoft.com/office/powerpoint/2010/main" id="{84AEEB7F-201E-5F43-B527-3F84B391E767}"/>
                    </a:ext>
                  </a:extLst>
                </p:cNvPr>
                <p:cNvPicPr/>
                <p:nvPr/>
              </p:nvPicPr>
              <p:blipFill>
                <a:blip r:embed="rId131"/>
                <a:stretch>
                  <a:fillRect/>
                </a:stretch>
              </p:blipFill>
              <p:spPr>
                <a:xfrm>
                  <a:off x="5388102" y="2050454"/>
                  <a:ext cx="116280" cy="117429"/>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0" name="Ink 79">
                  <a:extLst>
                    <a:ext uri="{FF2B5EF4-FFF2-40B4-BE49-F238E27FC236}">
                      <a16:creationId xmlns:a16="http://schemas.microsoft.com/office/drawing/2014/main" id="{5B237964-6716-3D4D-BE48-97A6631B0A74}"/>
                    </a:ext>
                  </a:extLst>
                </p14:cNvPr>
                <p14:cNvContentPartPr/>
                <p14:nvPr/>
              </p14:nvContentPartPr>
              <p14:xfrm>
                <a:off x="5518422" y="2013407"/>
                <a:ext cx="144720" cy="219600"/>
              </p14:xfrm>
            </p:contentPart>
          </mc:Choice>
          <mc:Fallback xmlns="">
            <p:pic>
              <p:nvPicPr>
                <p:cNvPr id="80" name="Ink 79">
                  <a:extLst>
                    <a:ext uri="{FF2B5EF4-FFF2-40B4-BE49-F238E27FC236}">
                      <a16:creationId xmlns:a16="http://schemas.microsoft.com/office/drawing/2014/main" xmlns="" xmlns:p14="http://schemas.microsoft.com/office/powerpoint/2010/main" id="{5B237964-6716-3D4D-BE48-97A6631B0A74}"/>
                    </a:ext>
                  </a:extLst>
                </p:cNvPr>
                <p:cNvPicPr/>
                <p:nvPr/>
              </p:nvPicPr>
              <p:blipFill>
                <a:blip r:embed="rId133"/>
                <a:stretch>
                  <a:fillRect/>
                </a:stretch>
              </p:blipFill>
              <p:spPr>
                <a:xfrm>
                  <a:off x="5509782" y="2004781"/>
                  <a:ext cx="162720" cy="237571"/>
                </a:xfrm>
                <a:prstGeom prst="rect">
                  <a:avLst/>
                </a:prstGeom>
              </p:spPr>
            </p:pic>
          </mc:Fallback>
        </mc:AlternateContent>
      </p:grpSp>
      <p:grpSp>
        <p:nvGrpSpPr>
          <p:cNvPr id="96" name="Group 95">
            <a:extLst>
              <a:ext uri="{FF2B5EF4-FFF2-40B4-BE49-F238E27FC236}">
                <a16:creationId xmlns:a16="http://schemas.microsoft.com/office/drawing/2014/main" id="{269381D2-EC5D-8443-AA71-71EA2DC339B8}"/>
              </a:ext>
            </a:extLst>
          </p:cNvPr>
          <p:cNvGrpSpPr/>
          <p:nvPr/>
        </p:nvGrpSpPr>
        <p:grpSpPr>
          <a:xfrm>
            <a:off x="2355017" y="2917025"/>
            <a:ext cx="47790" cy="61020"/>
            <a:chOff x="1616022" y="2746367"/>
            <a:chExt cx="63720" cy="81360"/>
          </a:xfrm>
        </p:grpSpPr>
        <mc:AlternateContent xmlns:mc="http://schemas.openxmlformats.org/markup-compatibility/2006" xmlns:p14="http://schemas.microsoft.com/office/powerpoint/2010/main">
          <mc:Choice Requires="p14">
            <p:contentPart p14:bwMode="auto" r:id="rId134">
              <p14:nvContentPartPr>
                <p14:cNvPr id="84" name="Ink 83">
                  <a:extLst>
                    <a:ext uri="{FF2B5EF4-FFF2-40B4-BE49-F238E27FC236}">
                      <a16:creationId xmlns:a16="http://schemas.microsoft.com/office/drawing/2014/main" id="{9D9400DD-777F-C346-AF9B-AB0D9A67A2D4}"/>
                    </a:ext>
                  </a:extLst>
                </p14:cNvPr>
                <p14:cNvContentPartPr/>
                <p14:nvPr/>
              </p14:nvContentPartPr>
              <p14:xfrm>
                <a:off x="1616022" y="2746367"/>
                <a:ext cx="57960" cy="6120"/>
              </p14:xfrm>
            </p:contentPart>
          </mc:Choice>
          <mc:Fallback xmlns="">
            <p:pic>
              <p:nvPicPr>
                <p:cNvPr id="84" name="Ink 83">
                  <a:extLst>
                    <a:ext uri="{FF2B5EF4-FFF2-40B4-BE49-F238E27FC236}">
                      <a16:creationId xmlns:a16="http://schemas.microsoft.com/office/drawing/2014/main" xmlns="" xmlns:p14="http://schemas.microsoft.com/office/powerpoint/2010/main" id="{9D9400DD-777F-C346-AF9B-AB0D9A67A2D4}"/>
                    </a:ext>
                  </a:extLst>
                </p:cNvPr>
                <p:cNvPicPr/>
                <p:nvPr/>
              </p:nvPicPr>
              <p:blipFill>
                <a:blip r:embed="rId135"/>
                <a:stretch>
                  <a:fillRect/>
                </a:stretch>
              </p:blipFill>
              <p:spPr>
                <a:xfrm>
                  <a:off x="1606662" y="2737007"/>
                  <a:ext cx="7524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5" name="Ink 84">
                  <a:extLst>
                    <a:ext uri="{FF2B5EF4-FFF2-40B4-BE49-F238E27FC236}">
                      <a16:creationId xmlns:a16="http://schemas.microsoft.com/office/drawing/2014/main" id="{28563678-EADE-604B-9F63-8B9F24552D0A}"/>
                    </a:ext>
                  </a:extLst>
                </p14:cNvPr>
                <p14:cNvContentPartPr/>
                <p14:nvPr/>
              </p14:nvContentPartPr>
              <p14:xfrm>
                <a:off x="1616022" y="2804327"/>
                <a:ext cx="63720" cy="23400"/>
              </p14:xfrm>
            </p:contentPart>
          </mc:Choice>
          <mc:Fallback xmlns="">
            <p:pic>
              <p:nvPicPr>
                <p:cNvPr id="85" name="Ink 84">
                  <a:extLst>
                    <a:ext uri="{FF2B5EF4-FFF2-40B4-BE49-F238E27FC236}">
                      <a16:creationId xmlns:a16="http://schemas.microsoft.com/office/drawing/2014/main" xmlns="" xmlns:p14="http://schemas.microsoft.com/office/powerpoint/2010/main" id="{28563678-EADE-604B-9F63-8B9F24552D0A}"/>
                    </a:ext>
                  </a:extLst>
                </p:cNvPr>
                <p:cNvPicPr/>
                <p:nvPr/>
              </p:nvPicPr>
              <p:blipFill>
                <a:blip r:embed="rId137"/>
                <a:stretch>
                  <a:fillRect/>
                </a:stretch>
              </p:blipFill>
              <p:spPr>
                <a:xfrm>
                  <a:off x="1606662" y="2794967"/>
                  <a:ext cx="81360" cy="41040"/>
                </a:xfrm>
                <a:prstGeom prst="rect">
                  <a:avLst/>
                </a:prstGeom>
              </p:spPr>
            </p:pic>
          </mc:Fallback>
        </mc:AlternateContent>
      </p:grpSp>
      <p:grpSp>
        <p:nvGrpSpPr>
          <p:cNvPr id="95" name="Group 94">
            <a:extLst>
              <a:ext uri="{FF2B5EF4-FFF2-40B4-BE49-F238E27FC236}">
                <a16:creationId xmlns:a16="http://schemas.microsoft.com/office/drawing/2014/main" id="{2722E5AE-D61E-4C4E-8F3D-331255DC4EF4}"/>
              </a:ext>
            </a:extLst>
          </p:cNvPr>
          <p:cNvGrpSpPr/>
          <p:nvPr/>
        </p:nvGrpSpPr>
        <p:grpSpPr>
          <a:xfrm>
            <a:off x="2623667" y="2873825"/>
            <a:ext cx="428760" cy="151740"/>
            <a:chOff x="1974222" y="2688767"/>
            <a:chExt cx="571680" cy="202320"/>
          </a:xfrm>
        </p:grpSpPr>
        <mc:AlternateContent xmlns:mc="http://schemas.openxmlformats.org/markup-compatibility/2006" xmlns:p14="http://schemas.microsoft.com/office/powerpoint/2010/main">
          <mc:Choice Requires="p14">
            <p:contentPart p14:bwMode="auto" r:id="rId138">
              <p14:nvContentPartPr>
                <p14:cNvPr id="86" name="Ink 85">
                  <a:extLst>
                    <a:ext uri="{FF2B5EF4-FFF2-40B4-BE49-F238E27FC236}">
                      <a16:creationId xmlns:a16="http://schemas.microsoft.com/office/drawing/2014/main" id="{C2D1E155-BF8C-B14E-A337-B5C039259513}"/>
                    </a:ext>
                  </a:extLst>
                </p14:cNvPr>
                <p14:cNvContentPartPr/>
                <p14:nvPr/>
              </p14:nvContentPartPr>
              <p14:xfrm>
                <a:off x="1974222" y="2688767"/>
                <a:ext cx="202320" cy="202320"/>
              </p14:xfrm>
            </p:contentPart>
          </mc:Choice>
          <mc:Fallback xmlns="">
            <p:pic>
              <p:nvPicPr>
                <p:cNvPr id="86" name="Ink 85">
                  <a:extLst>
                    <a:ext uri="{FF2B5EF4-FFF2-40B4-BE49-F238E27FC236}">
                      <a16:creationId xmlns:a16="http://schemas.microsoft.com/office/drawing/2014/main" xmlns="" xmlns:p14="http://schemas.microsoft.com/office/powerpoint/2010/main" id="{C2D1E155-BF8C-B14E-A337-B5C039259513}"/>
                    </a:ext>
                  </a:extLst>
                </p:cNvPr>
                <p:cNvPicPr/>
                <p:nvPr/>
              </p:nvPicPr>
              <p:blipFill>
                <a:blip r:embed="rId139"/>
                <a:stretch>
                  <a:fillRect/>
                </a:stretch>
              </p:blipFill>
              <p:spPr>
                <a:xfrm>
                  <a:off x="1965222" y="2679064"/>
                  <a:ext cx="219960" cy="221366"/>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7" name="Ink 86">
                  <a:extLst>
                    <a:ext uri="{FF2B5EF4-FFF2-40B4-BE49-F238E27FC236}">
                      <a16:creationId xmlns:a16="http://schemas.microsoft.com/office/drawing/2014/main" id="{64ED88E1-2378-E94D-8E5D-F98D1C9D9B9C}"/>
                    </a:ext>
                  </a:extLst>
                </p14:cNvPr>
                <p14:cNvContentPartPr/>
                <p14:nvPr/>
              </p14:nvContentPartPr>
              <p14:xfrm>
                <a:off x="2314782" y="2757887"/>
                <a:ext cx="87120" cy="104400"/>
              </p14:xfrm>
            </p:contentPart>
          </mc:Choice>
          <mc:Fallback xmlns="">
            <p:pic>
              <p:nvPicPr>
                <p:cNvPr id="87" name="Ink 86">
                  <a:extLst>
                    <a:ext uri="{FF2B5EF4-FFF2-40B4-BE49-F238E27FC236}">
                      <a16:creationId xmlns:a16="http://schemas.microsoft.com/office/drawing/2014/main" xmlns="" xmlns:p14="http://schemas.microsoft.com/office/powerpoint/2010/main" id="{64ED88E1-2378-E94D-8E5D-F98D1C9D9B9C}"/>
                    </a:ext>
                  </a:extLst>
                </p:cNvPr>
                <p:cNvPicPr/>
                <p:nvPr/>
              </p:nvPicPr>
              <p:blipFill>
                <a:blip r:embed="rId141"/>
                <a:stretch>
                  <a:fillRect/>
                </a:stretch>
              </p:blipFill>
              <p:spPr>
                <a:xfrm>
                  <a:off x="2305782" y="2748887"/>
                  <a:ext cx="10476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8" name="Ink 87">
                  <a:extLst>
                    <a:ext uri="{FF2B5EF4-FFF2-40B4-BE49-F238E27FC236}">
                      <a16:creationId xmlns:a16="http://schemas.microsoft.com/office/drawing/2014/main" id="{CAA776AC-D5F9-094F-93DB-BB33A4287EED}"/>
                    </a:ext>
                  </a:extLst>
                </p14:cNvPr>
                <p14:cNvContentPartPr/>
                <p14:nvPr/>
              </p14:nvContentPartPr>
              <p14:xfrm>
                <a:off x="2412702" y="2729087"/>
                <a:ext cx="133200" cy="127440"/>
              </p14:xfrm>
            </p:contentPart>
          </mc:Choice>
          <mc:Fallback xmlns="">
            <p:pic>
              <p:nvPicPr>
                <p:cNvPr id="88" name="Ink 87">
                  <a:extLst>
                    <a:ext uri="{FF2B5EF4-FFF2-40B4-BE49-F238E27FC236}">
                      <a16:creationId xmlns:a16="http://schemas.microsoft.com/office/drawing/2014/main" xmlns="" xmlns:p14="http://schemas.microsoft.com/office/powerpoint/2010/main" id="{CAA776AC-D5F9-094F-93DB-BB33A4287EED}"/>
                    </a:ext>
                  </a:extLst>
                </p:cNvPr>
                <p:cNvPicPr/>
                <p:nvPr/>
              </p:nvPicPr>
              <p:blipFill>
                <a:blip r:embed="rId143"/>
                <a:stretch>
                  <a:fillRect/>
                </a:stretch>
              </p:blipFill>
              <p:spPr>
                <a:xfrm>
                  <a:off x="2403702" y="2719700"/>
                  <a:ext cx="151200" cy="146213"/>
                </a:xfrm>
                <a:prstGeom prst="rect">
                  <a:avLst/>
                </a:prstGeom>
              </p:spPr>
            </p:pic>
          </mc:Fallback>
        </mc:AlternateContent>
      </p:grpSp>
      <p:grpSp>
        <p:nvGrpSpPr>
          <p:cNvPr id="104" name="Group 103">
            <a:extLst>
              <a:ext uri="{FF2B5EF4-FFF2-40B4-BE49-F238E27FC236}">
                <a16:creationId xmlns:a16="http://schemas.microsoft.com/office/drawing/2014/main" id="{50D59F9D-4309-844D-AF3B-EB772DB826C9}"/>
              </a:ext>
            </a:extLst>
          </p:cNvPr>
          <p:cNvGrpSpPr/>
          <p:nvPr/>
        </p:nvGrpSpPr>
        <p:grpSpPr>
          <a:xfrm>
            <a:off x="3221177" y="2774195"/>
            <a:ext cx="1570320" cy="298890"/>
            <a:chOff x="2770902" y="2555927"/>
            <a:chExt cx="2093760" cy="398520"/>
          </a:xfrm>
        </p:grpSpPr>
        <mc:AlternateContent xmlns:mc="http://schemas.openxmlformats.org/markup-compatibility/2006" xmlns:p14="http://schemas.microsoft.com/office/powerpoint/2010/main">
          <mc:Choice Requires="p14">
            <p:contentPart p14:bwMode="auto" r:id="rId144">
              <p14:nvContentPartPr>
                <p14:cNvPr id="89" name="Ink 88">
                  <a:extLst>
                    <a:ext uri="{FF2B5EF4-FFF2-40B4-BE49-F238E27FC236}">
                      <a16:creationId xmlns:a16="http://schemas.microsoft.com/office/drawing/2014/main" id="{0EBCF0C0-3D30-1849-9E24-812DF3AF370F}"/>
                    </a:ext>
                  </a:extLst>
                </p14:cNvPr>
                <p14:cNvContentPartPr/>
                <p14:nvPr/>
              </p14:nvContentPartPr>
              <p14:xfrm>
                <a:off x="2770902" y="2717567"/>
                <a:ext cx="289080" cy="138960"/>
              </p14:xfrm>
            </p:contentPart>
          </mc:Choice>
          <mc:Fallback xmlns="">
            <p:pic>
              <p:nvPicPr>
                <p:cNvPr id="89" name="Ink 88">
                  <a:extLst>
                    <a:ext uri="{FF2B5EF4-FFF2-40B4-BE49-F238E27FC236}">
                      <a16:creationId xmlns:a16="http://schemas.microsoft.com/office/drawing/2014/main" xmlns="" xmlns:p14="http://schemas.microsoft.com/office/powerpoint/2010/main" id="{0EBCF0C0-3D30-1849-9E24-812DF3AF370F}"/>
                    </a:ext>
                  </a:extLst>
                </p:cNvPr>
                <p:cNvPicPr/>
                <p:nvPr/>
              </p:nvPicPr>
              <p:blipFill>
                <a:blip r:embed="rId145"/>
                <a:stretch>
                  <a:fillRect/>
                </a:stretch>
              </p:blipFill>
              <p:spPr>
                <a:xfrm>
                  <a:off x="2761902" y="2708544"/>
                  <a:ext cx="307080" cy="155924"/>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0" name="Ink 89">
                  <a:extLst>
                    <a:ext uri="{FF2B5EF4-FFF2-40B4-BE49-F238E27FC236}">
                      <a16:creationId xmlns:a16="http://schemas.microsoft.com/office/drawing/2014/main" id="{6DCFB2E0-DC05-7147-990D-90DEF8D48370}"/>
                    </a:ext>
                  </a:extLst>
                </p14:cNvPr>
                <p14:cNvContentPartPr/>
                <p14:nvPr/>
              </p14:nvContentPartPr>
              <p14:xfrm>
                <a:off x="3157542" y="2706047"/>
                <a:ext cx="138960" cy="121680"/>
              </p14:xfrm>
            </p:contentPart>
          </mc:Choice>
          <mc:Fallback xmlns="">
            <p:pic>
              <p:nvPicPr>
                <p:cNvPr id="90" name="Ink 89">
                  <a:extLst>
                    <a:ext uri="{FF2B5EF4-FFF2-40B4-BE49-F238E27FC236}">
                      <a16:creationId xmlns:a16="http://schemas.microsoft.com/office/drawing/2014/main" xmlns="" xmlns:p14="http://schemas.microsoft.com/office/powerpoint/2010/main" id="{6DCFB2E0-DC05-7147-990D-90DEF8D48370}"/>
                    </a:ext>
                  </a:extLst>
                </p:cNvPr>
                <p:cNvPicPr/>
                <p:nvPr/>
              </p:nvPicPr>
              <p:blipFill>
                <a:blip r:embed="rId147"/>
                <a:stretch>
                  <a:fillRect/>
                </a:stretch>
              </p:blipFill>
              <p:spPr>
                <a:xfrm>
                  <a:off x="3148542" y="2697742"/>
                  <a:ext cx="156240" cy="139733"/>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1" name="Ink 90">
                  <a:extLst>
                    <a:ext uri="{FF2B5EF4-FFF2-40B4-BE49-F238E27FC236}">
                      <a16:creationId xmlns:a16="http://schemas.microsoft.com/office/drawing/2014/main" id="{00FD0ED9-5171-8049-BFD9-036187705717}"/>
                    </a:ext>
                  </a:extLst>
                </p14:cNvPr>
                <p14:cNvContentPartPr/>
                <p14:nvPr/>
              </p14:nvContentPartPr>
              <p14:xfrm>
                <a:off x="3330702" y="2827367"/>
                <a:ext cx="87120" cy="87120"/>
              </p14:xfrm>
            </p:contentPart>
          </mc:Choice>
          <mc:Fallback xmlns="">
            <p:pic>
              <p:nvPicPr>
                <p:cNvPr id="91" name="Ink 90">
                  <a:extLst>
                    <a:ext uri="{FF2B5EF4-FFF2-40B4-BE49-F238E27FC236}">
                      <a16:creationId xmlns:a16="http://schemas.microsoft.com/office/drawing/2014/main" xmlns="" xmlns:p14="http://schemas.microsoft.com/office/powerpoint/2010/main" id="{00FD0ED9-5171-8049-BFD9-036187705717}"/>
                    </a:ext>
                  </a:extLst>
                </p:cNvPr>
                <p:cNvPicPr/>
                <p:nvPr/>
              </p:nvPicPr>
              <p:blipFill>
                <a:blip r:embed="rId149"/>
                <a:stretch>
                  <a:fillRect/>
                </a:stretch>
              </p:blipFill>
              <p:spPr>
                <a:xfrm>
                  <a:off x="3322782" y="2817647"/>
                  <a:ext cx="1040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2" name="Ink 91">
                  <a:extLst>
                    <a:ext uri="{FF2B5EF4-FFF2-40B4-BE49-F238E27FC236}">
                      <a16:creationId xmlns:a16="http://schemas.microsoft.com/office/drawing/2014/main" id="{451B1D8A-24C1-4543-945B-BE68B4B5367F}"/>
                    </a:ext>
                  </a:extLst>
                </p14:cNvPr>
                <p14:cNvContentPartPr/>
                <p14:nvPr/>
              </p14:nvContentPartPr>
              <p14:xfrm>
                <a:off x="3417102" y="2815847"/>
                <a:ext cx="110160" cy="92880"/>
              </p14:xfrm>
            </p:contentPart>
          </mc:Choice>
          <mc:Fallback xmlns="">
            <p:pic>
              <p:nvPicPr>
                <p:cNvPr id="92" name="Ink 91">
                  <a:extLst>
                    <a:ext uri="{FF2B5EF4-FFF2-40B4-BE49-F238E27FC236}">
                      <a16:creationId xmlns:a16="http://schemas.microsoft.com/office/drawing/2014/main" xmlns="" xmlns:p14="http://schemas.microsoft.com/office/powerpoint/2010/main" id="{451B1D8A-24C1-4543-945B-BE68B4B5367F}"/>
                    </a:ext>
                  </a:extLst>
                </p:cNvPr>
                <p:cNvPicPr/>
                <p:nvPr/>
              </p:nvPicPr>
              <p:blipFill>
                <a:blip r:embed="rId151"/>
                <a:stretch>
                  <a:fillRect/>
                </a:stretch>
              </p:blipFill>
              <p:spPr>
                <a:xfrm>
                  <a:off x="3408102" y="2806847"/>
                  <a:ext cx="1285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3" name="Ink 92">
                  <a:extLst>
                    <a:ext uri="{FF2B5EF4-FFF2-40B4-BE49-F238E27FC236}">
                      <a16:creationId xmlns:a16="http://schemas.microsoft.com/office/drawing/2014/main" id="{98CB7A57-6021-A343-AABE-CD4DFC78BF15}"/>
                    </a:ext>
                  </a:extLst>
                </p14:cNvPr>
                <p14:cNvContentPartPr/>
                <p14:nvPr/>
              </p14:nvContentPartPr>
              <p14:xfrm>
                <a:off x="3694302" y="2677247"/>
                <a:ext cx="29160" cy="225360"/>
              </p14:xfrm>
            </p:contentPart>
          </mc:Choice>
          <mc:Fallback xmlns="">
            <p:pic>
              <p:nvPicPr>
                <p:cNvPr id="93" name="Ink 92">
                  <a:extLst>
                    <a:ext uri="{FF2B5EF4-FFF2-40B4-BE49-F238E27FC236}">
                      <a16:creationId xmlns:a16="http://schemas.microsoft.com/office/drawing/2014/main" xmlns="" xmlns:p14="http://schemas.microsoft.com/office/powerpoint/2010/main" id="{98CB7A57-6021-A343-AABE-CD4DFC78BF15}"/>
                    </a:ext>
                  </a:extLst>
                </p:cNvPr>
                <p:cNvPicPr/>
                <p:nvPr/>
              </p:nvPicPr>
              <p:blipFill>
                <a:blip r:embed="rId153"/>
                <a:stretch>
                  <a:fillRect/>
                </a:stretch>
              </p:blipFill>
              <p:spPr>
                <a:xfrm>
                  <a:off x="3685302" y="2668261"/>
                  <a:ext cx="46080" cy="242253"/>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7" name="Ink 96">
                  <a:extLst>
                    <a:ext uri="{FF2B5EF4-FFF2-40B4-BE49-F238E27FC236}">
                      <a16:creationId xmlns:a16="http://schemas.microsoft.com/office/drawing/2014/main" id="{307A66D2-1F1E-B34D-927B-CEAE29098BF8}"/>
                    </a:ext>
                  </a:extLst>
                </p14:cNvPr>
                <p14:cNvContentPartPr/>
                <p14:nvPr/>
              </p14:nvContentPartPr>
              <p14:xfrm>
                <a:off x="3677022" y="2694527"/>
                <a:ext cx="150480" cy="98640"/>
              </p14:xfrm>
            </p:contentPart>
          </mc:Choice>
          <mc:Fallback xmlns="">
            <p:pic>
              <p:nvPicPr>
                <p:cNvPr id="97" name="Ink 96">
                  <a:extLst>
                    <a:ext uri="{FF2B5EF4-FFF2-40B4-BE49-F238E27FC236}">
                      <a16:creationId xmlns:a16="http://schemas.microsoft.com/office/drawing/2014/main" xmlns="" xmlns:p14="http://schemas.microsoft.com/office/powerpoint/2010/main" id="{307A66D2-1F1E-B34D-927B-CEAE29098BF8}"/>
                    </a:ext>
                  </a:extLst>
                </p:cNvPr>
                <p:cNvPicPr/>
                <p:nvPr/>
              </p:nvPicPr>
              <p:blipFill>
                <a:blip r:embed="rId155"/>
                <a:stretch>
                  <a:fillRect/>
                </a:stretch>
              </p:blipFill>
              <p:spPr>
                <a:xfrm>
                  <a:off x="3668000" y="2685494"/>
                  <a:ext cx="168884" cy="117067"/>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8" name="Ink 97">
                  <a:extLst>
                    <a:ext uri="{FF2B5EF4-FFF2-40B4-BE49-F238E27FC236}">
                      <a16:creationId xmlns:a16="http://schemas.microsoft.com/office/drawing/2014/main" id="{8C20D18D-8E2A-C140-A280-9B69CE33B40D}"/>
                    </a:ext>
                  </a:extLst>
                </p14:cNvPr>
                <p14:cNvContentPartPr/>
                <p14:nvPr/>
              </p14:nvContentPartPr>
              <p14:xfrm>
                <a:off x="3821382" y="2596247"/>
                <a:ext cx="86400" cy="75240"/>
              </p14:xfrm>
            </p:contentPart>
          </mc:Choice>
          <mc:Fallback xmlns="">
            <p:pic>
              <p:nvPicPr>
                <p:cNvPr id="98" name="Ink 97">
                  <a:extLst>
                    <a:ext uri="{FF2B5EF4-FFF2-40B4-BE49-F238E27FC236}">
                      <a16:creationId xmlns:a16="http://schemas.microsoft.com/office/drawing/2014/main" xmlns="" xmlns:p14="http://schemas.microsoft.com/office/powerpoint/2010/main" id="{8C20D18D-8E2A-C140-A280-9B69CE33B40D}"/>
                    </a:ext>
                  </a:extLst>
                </p:cNvPr>
                <p:cNvPicPr/>
                <p:nvPr/>
              </p:nvPicPr>
              <p:blipFill>
                <a:blip r:embed="rId157"/>
                <a:stretch>
                  <a:fillRect/>
                </a:stretch>
              </p:blipFill>
              <p:spPr>
                <a:xfrm>
                  <a:off x="3812382" y="2586887"/>
                  <a:ext cx="1044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9" name="Ink 98">
                  <a:extLst>
                    <a:ext uri="{FF2B5EF4-FFF2-40B4-BE49-F238E27FC236}">
                      <a16:creationId xmlns:a16="http://schemas.microsoft.com/office/drawing/2014/main" id="{D294DFA1-94B0-A24B-BD11-65F9DF2625F4}"/>
                    </a:ext>
                  </a:extLst>
                </p14:cNvPr>
                <p14:cNvContentPartPr/>
                <p14:nvPr/>
              </p14:nvContentPartPr>
              <p14:xfrm>
                <a:off x="3913902" y="2590487"/>
                <a:ext cx="92880" cy="121680"/>
              </p14:xfrm>
            </p:contentPart>
          </mc:Choice>
          <mc:Fallback xmlns="">
            <p:pic>
              <p:nvPicPr>
                <p:cNvPr id="99" name="Ink 98">
                  <a:extLst>
                    <a:ext uri="{FF2B5EF4-FFF2-40B4-BE49-F238E27FC236}">
                      <a16:creationId xmlns:a16="http://schemas.microsoft.com/office/drawing/2014/main" xmlns="" xmlns:p14="http://schemas.microsoft.com/office/powerpoint/2010/main" id="{D294DFA1-94B0-A24B-BD11-65F9DF2625F4}"/>
                    </a:ext>
                  </a:extLst>
                </p:cNvPr>
                <p:cNvPicPr/>
                <p:nvPr/>
              </p:nvPicPr>
              <p:blipFill>
                <a:blip r:embed="rId159"/>
                <a:stretch>
                  <a:fillRect/>
                </a:stretch>
              </p:blipFill>
              <p:spPr>
                <a:xfrm>
                  <a:off x="3904542" y="2581127"/>
                  <a:ext cx="1116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0" name="Ink 99">
                  <a:extLst>
                    <a:ext uri="{FF2B5EF4-FFF2-40B4-BE49-F238E27FC236}">
                      <a16:creationId xmlns:a16="http://schemas.microsoft.com/office/drawing/2014/main" id="{BC0632CB-CCC7-3142-BB51-C7CE4C74F072}"/>
                    </a:ext>
                  </a:extLst>
                </p14:cNvPr>
                <p14:cNvContentPartPr/>
                <p14:nvPr/>
              </p14:nvContentPartPr>
              <p14:xfrm>
                <a:off x="4121622" y="2729087"/>
                <a:ext cx="213840" cy="225360"/>
              </p14:xfrm>
            </p:contentPart>
          </mc:Choice>
          <mc:Fallback xmlns="">
            <p:pic>
              <p:nvPicPr>
                <p:cNvPr id="100" name="Ink 99">
                  <a:extLst>
                    <a:ext uri="{FF2B5EF4-FFF2-40B4-BE49-F238E27FC236}">
                      <a16:creationId xmlns:a16="http://schemas.microsoft.com/office/drawing/2014/main" xmlns="" xmlns:p14="http://schemas.microsoft.com/office/powerpoint/2010/main" id="{BC0632CB-CCC7-3142-BB51-C7CE4C74F072}"/>
                    </a:ext>
                  </a:extLst>
                </p:cNvPr>
                <p:cNvPicPr/>
                <p:nvPr/>
              </p:nvPicPr>
              <p:blipFill>
                <a:blip r:embed="rId161"/>
                <a:stretch>
                  <a:fillRect/>
                </a:stretch>
              </p:blipFill>
              <p:spPr>
                <a:xfrm>
                  <a:off x="4112997" y="2719727"/>
                  <a:ext cx="232169"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1" name="Ink 100">
                  <a:extLst>
                    <a:ext uri="{FF2B5EF4-FFF2-40B4-BE49-F238E27FC236}">
                      <a16:creationId xmlns:a16="http://schemas.microsoft.com/office/drawing/2014/main" id="{7741D897-5230-3A41-8BD6-8662837D8BB6}"/>
                    </a:ext>
                  </a:extLst>
                </p14:cNvPr>
                <p14:cNvContentPartPr/>
                <p14:nvPr/>
              </p14:nvContentPartPr>
              <p14:xfrm>
                <a:off x="4265982" y="2561687"/>
                <a:ext cx="208080" cy="92880"/>
              </p14:xfrm>
            </p:contentPart>
          </mc:Choice>
          <mc:Fallback xmlns="">
            <p:pic>
              <p:nvPicPr>
                <p:cNvPr id="101" name="Ink 100">
                  <a:extLst>
                    <a:ext uri="{FF2B5EF4-FFF2-40B4-BE49-F238E27FC236}">
                      <a16:creationId xmlns:a16="http://schemas.microsoft.com/office/drawing/2014/main" xmlns="" xmlns:p14="http://schemas.microsoft.com/office/powerpoint/2010/main" id="{7741D897-5230-3A41-8BD6-8662837D8BB6}"/>
                    </a:ext>
                  </a:extLst>
                </p:cNvPr>
                <p:cNvPicPr/>
                <p:nvPr/>
              </p:nvPicPr>
              <p:blipFill>
                <a:blip r:embed="rId163"/>
                <a:stretch>
                  <a:fillRect/>
                </a:stretch>
              </p:blipFill>
              <p:spPr>
                <a:xfrm>
                  <a:off x="4257702" y="2552652"/>
                  <a:ext cx="225720" cy="110589"/>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2" name="Ink 101">
                  <a:extLst>
                    <a:ext uri="{FF2B5EF4-FFF2-40B4-BE49-F238E27FC236}">
                      <a16:creationId xmlns:a16="http://schemas.microsoft.com/office/drawing/2014/main" id="{58A6E1CC-6BBA-8043-9F72-9D6ED5F74FD5}"/>
                    </a:ext>
                  </a:extLst>
                </p14:cNvPr>
                <p14:cNvContentPartPr/>
                <p14:nvPr/>
              </p14:nvContentPartPr>
              <p14:xfrm>
                <a:off x="4531302" y="2613887"/>
                <a:ext cx="75240" cy="360"/>
              </p14:xfrm>
            </p:contentPart>
          </mc:Choice>
          <mc:Fallback xmlns="">
            <p:pic>
              <p:nvPicPr>
                <p:cNvPr id="102" name="Ink 101">
                  <a:extLst>
                    <a:ext uri="{FF2B5EF4-FFF2-40B4-BE49-F238E27FC236}">
                      <a16:creationId xmlns:a16="http://schemas.microsoft.com/office/drawing/2014/main" xmlns="" xmlns:p14="http://schemas.microsoft.com/office/powerpoint/2010/main" id="{58A6E1CC-6BBA-8043-9F72-9D6ED5F74FD5}"/>
                    </a:ext>
                  </a:extLst>
                </p:cNvPr>
                <p:cNvPicPr/>
                <p:nvPr/>
              </p:nvPicPr>
              <p:blipFill>
                <a:blip r:embed="rId165"/>
                <a:stretch>
                  <a:fillRect/>
                </a:stretch>
              </p:blipFill>
              <p:spPr>
                <a:xfrm>
                  <a:off x="4521942" y="2604167"/>
                  <a:ext cx="9288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3" name="Ink 102">
                  <a:extLst>
                    <a:ext uri="{FF2B5EF4-FFF2-40B4-BE49-F238E27FC236}">
                      <a16:creationId xmlns:a16="http://schemas.microsoft.com/office/drawing/2014/main" id="{3B75703E-4972-8048-975D-A7A387D3813F}"/>
                    </a:ext>
                  </a:extLst>
                </p14:cNvPr>
                <p14:cNvContentPartPr/>
                <p14:nvPr/>
              </p14:nvContentPartPr>
              <p14:xfrm>
                <a:off x="4664142" y="2555927"/>
                <a:ext cx="200520" cy="127440"/>
              </p14:xfrm>
            </p:contentPart>
          </mc:Choice>
          <mc:Fallback xmlns="">
            <p:pic>
              <p:nvPicPr>
                <p:cNvPr id="103" name="Ink 102">
                  <a:extLst>
                    <a:ext uri="{FF2B5EF4-FFF2-40B4-BE49-F238E27FC236}">
                      <a16:creationId xmlns:a16="http://schemas.microsoft.com/office/drawing/2014/main" xmlns="" xmlns:p14="http://schemas.microsoft.com/office/powerpoint/2010/main" id="{3B75703E-4972-8048-975D-A7A387D3813F}"/>
                    </a:ext>
                  </a:extLst>
                </p:cNvPr>
                <p:cNvPicPr/>
                <p:nvPr/>
              </p:nvPicPr>
              <p:blipFill>
                <a:blip r:embed="rId167"/>
                <a:stretch>
                  <a:fillRect/>
                </a:stretch>
              </p:blipFill>
              <p:spPr>
                <a:xfrm>
                  <a:off x="4655502" y="2546902"/>
                  <a:ext cx="218160" cy="146574"/>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8">
            <p14:nvContentPartPr>
              <p14:cNvPr id="105" name="Ink 104">
                <a:extLst>
                  <a:ext uri="{FF2B5EF4-FFF2-40B4-BE49-F238E27FC236}">
                    <a16:creationId xmlns:a16="http://schemas.microsoft.com/office/drawing/2014/main" id="{A468AA02-A48E-F04B-B8BB-62918E5A2959}"/>
                  </a:ext>
                </a:extLst>
              </p14:cNvPr>
              <p14:cNvContentPartPr/>
              <p14:nvPr/>
            </p14:nvContentPartPr>
            <p14:xfrm>
              <a:off x="4957277" y="2925665"/>
              <a:ext cx="32940" cy="17550"/>
            </p14:xfrm>
          </p:contentPart>
        </mc:Choice>
        <mc:Fallback xmlns="">
          <p:pic>
            <p:nvPicPr>
              <p:cNvPr id="105" name="Ink 104">
                <a:extLst>
                  <a:ext uri="{FF2B5EF4-FFF2-40B4-BE49-F238E27FC236}">
                    <a16:creationId xmlns:a16="http://schemas.microsoft.com/office/drawing/2014/main" id="{A468AA02-A48E-F04B-B8BB-62918E5A2959}"/>
                  </a:ext>
                </a:extLst>
              </p:cNvPr>
              <p:cNvPicPr/>
              <p:nvPr/>
            </p:nvPicPr>
            <p:blipFill>
              <a:blip r:embed="rId169"/>
              <a:stretch>
                <a:fillRect/>
              </a:stretch>
            </p:blipFill>
            <p:spPr>
              <a:xfrm>
                <a:off x="4941881" y="2910264"/>
                <a:ext cx="63016" cy="47994"/>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6" name="Ink 105">
                <a:extLst>
                  <a:ext uri="{FF2B5EF4-FFF2-40B4-BE49-F238E27FC236}">
                    <a16:creationId xmlns:a16="http://schemas.microsoft.com/office/drawing/2014/main" id="{9A3BA718-082E-FB43-BF9E-DC7E56F87AAA}"/>
                  </a:ext>
                </a:extLst>
              </p14:cNvPr>
              <p14:cNvContentPartPr/>
              <p14:nvPr/>
            </p14:nvContentPartPr>
            <p14:xfrm>
              <a:off x="4961597" y="2960495"/>
              <a:ext cx="30510" cy="13230"/>
            </p14:xfrm>
          </p:contentPart>
        </mc:Choice>
        <mc:Fallback xmlns="">
          <p:pic>
            <p:nvPicPr>
              <p:cNvPr id="106" name="Ink 105">
                <a:extLst>
                  <a:ext uri="{FF2B5EF4-FFF2-40B4-BE49-F238E27FC236}">
                    <a16:creationId xmlns:a16="http://schemas.microsoft.com/office/drawing/2014/main" id="{9A3BA718-082E-FB43-BF9E-DC7E56F87AAA}"/>
                  </a:ext>
                </a:extLst>
              </p:cNvPr>
              <p:cNvPicPr/>
              <p:nvPr/>
            </p:nvPicPr>
            <p:blipFill>
              <a:blip r:embed="rId171"/>
              <a:stretch>
                <a:fillRect/>
              </a:stretch>
            </p:blipFill>
            <p:spPr>
              <a:xfrm>
                <a:off x="4946163" y="2945120"/>
                <a:ext cx="61020" cy="43623"/>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7" name="Ink 106">
                <a:extLst>
                  <a:ext uri="{FF2B5EF4-FFF2-40B4-BE49-F238E27FC236}">
                    <a16:creationId xmlns:a16="http://schemas.microsoft.com/office/drawing/2014/main" id="{EEE39ADD-74B2-5744-A746-5136CCE47B0D}"/>
                  </a:ext>
                </a:extLst>
              </p14:cNvPr>
              <p14:cNvContentPartPr/>
              <p14:nvPr/>
            </p14:nvContentPartPr>
            <p14:xfrm>
              <a:off x="5204057" y="2826305"/>
              <a:ext cx="117180" cy="177660"/>
            </p14:xfrm>
          </p:contentPart>
        </mc:Choice>
        <mc:Fallback xmlns="">
          <p:pic>
            <p:nvPicPr>
              <p:cNvPr id="107" name="Ink 106">
                <a:extLst>
                  <a:ext uri="{FF2B5EF4-FFF2-40B4-BE49-F238E27FC236}">
                    <a16:creationId xmlns:a16="http://schemas.microsoft.com/office/drawing/2014/main" id="{EEE39ADD-74B2-5744-A746-5136CCE47B0D}"/>
                  </a:ext>
                </a:extLst>
              </p:cNvPr>
              <p:cNvPicPr/>
              <p:nvPr/>
            </p:nvPicPr>
            <p:blipFill>
              <a:blip r:embed="rId173"/>
              <a:stretch>
                <a:fillRect/>
              </a:stretch>
            </p:blipFill>
            <p:spPr>
              <a:xfrm>
                <a:off x="5188601" y="2810872"/>
                <a:ext cx="147374" cy="207808"/>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8" name="Ink 107">
                <a:extLst>
                  <a:ext uri="{FF2B5EF4-FFF2-40B4-BE49-F238E27FC236}">
                    <a16:creationId xmlns:a16="http://schemas.microsoft.com/office/drawing/2014/main" id="{80221A32-AC3C-E14C-A8FA-303EC85A218A}"/>
                  </a:ext>
                </a:extLst>
              </p14:cNvPr>
              <p14:cNvContentPartPr/>
              <p14:nvPr/>
            </p14:nvContentPartPr>
            <p14:xfrm>
              <a:off x="5433557" y="2882465"/>
              <a:ext cx="78300" cy="60750"/>
            </p14:xfrm>
          </p:contentPart>
        </mc:Choice>
        <mc:Fallback xmlns="">
          <p:pic>
            <p:nvPicPr>
              <p:cNvPr id="108" name="Ink 107">
                <a:extLst>
                  <a:ext uri="{FF2B5EF4-FFF2-40B4-BE49-F238E27FC236}">
                    <a16:creationId xmlns:a16="http://schemas.microsoft.com/office/drawing/2014/main" id="{80221A32-AC3C-E14C-A8FA-303EC85A218A}"/>
                  </a:ext>
                </a:extLst>
              </p:cNvPr>
              <p:cNvPicPr/>
              <p:nvPr/>
            </p:nvPicPr>
            <p:blipFill>
              <a:blip r:embed="rId175"/>
              <a:stretch>
                <a:fillRect/>
              </a:stretch>
            </p:blipFill>
            <p:spPr>
              <a:xfrm>
                <a:off x="5418113" y="2867008"/>
                <a:ext cx="108471" cy="91305"/>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9" name="Ink 108">
                <a:extLst>
                  <a:ext uri="{FF2B5EF4-FFF2-40B4-BE49-F238E27FC236}">
                    <a16:creationId xmlns:a16="http://schemas.microsoft.com/office/drawing/2014/main" id="{EE6F8CFA-F95A-A74E-A77A-03D90CA269CC}"/>
                  </a:ext>
                </a:extLst>
              </p14:cNvPr>
              <p14:cNvContentPartPr/>
              <p14:nvPr/>
            </p14:nvContentPartPr>
            <p14:xfrm>
              <a:off x="5532917" y="2869505"/>
              <a:ext cx="60750" cy="69660"/>
            </p14:xfrm>
          </p:contentPart>
        </mc:Choice>
        <mc:Fallback xmlns="">
          <p:pic>
            <p:nvPicPr>
              <p:cNvPr id="109" name="Ink 108">
                <a:extLst>
                  <a:ext uri="{FF2B5EF4-FFF2-40B4-BE49-F238E27FC236}">
                    <a16:creationId xmlns:a16="http://schemas.microsoft.com/office/drawing/2014/main" id="{EE6F8CFA-F95A-A74E-A77A-03D90CA269CC}"/>
                  </a:ext>
                </a:extLst>
              </p:cNvPr>
              <p:cNvPicPr/>
              <p:nvPr/>
            </p:nvPicPr>
            <p:blipFill>
              <a:blip r:embed="rId177"/>
              <a:stretch>
                <a:fillRect/>
              </a:stretch>
            </p:blipFill>
            <p:spPr>
              <a:xfrm>
                <a:off x="5517460" y="2854065"/>
                <a:ext cx="91305" cy="99822"/>
              </a:xfrm>
              <a:prstGeom prst="rect">
                <a:avLst/>
              </a:prstGeom>
            </p:spPr>
          </p:pic>
        </mc:Fallback>
      </mc:AlternateContent>
      <p:grpSp>
        <p:nvGrpSpPr>
          <p:cNvPr id="148" name="Group 147">
            <a:extLst>
              <a:ext uri="{FF2B5EF4-FFF2-40B4-BE49-F238E27FC236}">
                <a16:creationId xmlns:a16="http://schemas.microsoft.com/office/drawing/2014/main" id="{31B430CD-8B16-3F4A-AF5C-5A477DC285D1}"/>
              </a:ext>
            </a:extLst>
          </p:cNvPr>
          <p:cNvGrpSpPr/>
          <p:nvPr/>
        </p:nvGrpSpPr>
        <p:grpSpPr>
          <a:xfrm>
            <a:off x="5719217" y="2648645"/>
            <a:ext cx="1883520" cy="537030"/>
            <a:chOff x="6101622" y="2388527"/>
            <a:chExt cx="2511360" cy="716040"/>
          </a:xfrm>
        </p:grpSpPr>
        <mc:AlternateContent xmlns:mc="http://schemas.openxmlformats.org/markup-compatibility/2006" xmlns:p14="http://schemas.microsoft.com/office/powerpoint/2010/main">
          <mc:Choice Requires="p14">
            <p:contentPart p14:bwMode="auto" r:id="rId178">
              <p14:nvContentPartPr>
                <p14:cNvPr id="122" name="Ink 121">
                  <a:extLst>
                    <a:ext uri="{FF2B5EF4-FFF2-40B4-BE49-F238E27FC236}">
                      <a16:creationId xmlns:a16="http://schemas.microsoft.com/office/drawing/2014/main" id="{FE655AB0-6560-A148-BBE9-99AE42B8A1C8}"/>
                    </a:ext>
                  </a:extLst>
                </p14:cNvPr>
                <p14:cNvContentPartPr/>
                <p14:nvPr/>
              </p14:nvContentPartPr>
              <p14:xfrm>
                <a:off x="6378822" y="2434607"/>
                <a:ext cx="236880" cy="81000"/>
              </p14:xfrm>
            </p:contentPart>
          </mc:Choice>
          <mc:Fallback xmlns="">
            <p:pic>
              <p:nvPicPr>
                <p:cNvPr id="122" name="Ink 121">
                  <a:extLst>
                    <a:ext uri="{FF2B5EF4-FFF2-40B4-BE49-F238E27FC236}">
                      <a16:creationId xmlns:a16="http://schemas.microsoft.com/office/drawing/2014/main" xmlns="" xmlns:p14="http://schemas.microsoft.com/office/powerpoint/2010/main" id="{FE655AB0-6560-A148-BBE9-99AE42B8A1C8}"/>
                    </a:ext>
                  </a:extLst>
                </p:cNvPr>
                <p:cNvPicPr/>
                <p:nvPr/>
              </p:nvPicPr>
              <p:blipFill>
                <a:blip r:embed="rId179"/>
                <a:stretch>
                  <a:fillRect/>
                </a:stretch>
              </p:blipFill>
              <p:spPr>
                <a:xfrm>
                  <a:off x="6369476" y="2425607"/>
                  <a:ext cx="255572"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3" name="Ink 122">
                  <a:extLst>
                    <a:ext uri="{FF2B5EF4-FFF2-40B4-BE49-F238E27FC236}">
                      <a16:creationId xmlns:a16="http://schemas.microsoft.com/office/drawing/2014/main" id="{F2CCC6FB-6689-1141-9A3A-07E1AB1B5289}"/>
                    </a:ext>
                  </a:extLst>
                </p14:cNvPr>
                <p14:cNvContentPartPr/>
                <p14:nvPr/>
              </p14:nvContentPartPr>
              <p14:xfrm>
                <a:off x="6730902" y="2388527"/>
                <a:ext cx="17640" cy="115920"/>
              </p14:xfrm>
            </p:contentPart>
          </mc:Choice>
          <mc:Fallback xmlns="">
            <p:pic>
              <p:nvPicPr>
                <p:cNvPr id="123" name="Ink 122">
                  <a:extLst>
                    <a:ext uri="{FF2B5EF4-FFF2-40B4-BE49-F238E27FC236}">
                      <a16:creationId xmlns:a16="http://schemas.microsoft.com/office/drawing/2014/main" xmlns="" xmlns:p14="http://schemas.microsoft.com/office/powerpoint/2010/main" id="{F2CCC6FB-6689-1141-9A3A-07E1AB1B5289}"/>
                    </a:ext>
                  </a:extLst>
                </p:cNvPr>
                <p:cNvPicPr/>
                <p:nvPr/>
              </p:nvPicPr>
              <p:blipFill>
                <a:blip r:embed="rId181"/>
                <a:stretch>
                  <a:fillRect/>
                </a:stretch>
              </p:blipFill>
              <p:spPr>
                <a:xfrm>
                  <a:off x="6721902" y="2379499"/>
                  <a:ext cx="34560" cy="132893"/>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4" name="Ink 123">
                  <a:extLst>
                    <a:ext uri="{FF2B5EF4-FFF2-40B4-BE49-F238E27FC236}">
                      <a16:creationId xmlns:a16="http://schemas.microsoft.com/office/drawing/2014/main" id="{9B5CDBEC-4CF7-3740-AE91-E2B8FA34FD2C}"/>
                    </a:ext>
                  </a:extLst>
                </p14:cNvPr>
                <p14:cNvContentPartPr/>
                <p14:nvPr/>
              </p14:nvContentPartPr>
              <p14:xfrm>
                <a:off x="6736662" y="2538647"/>
                <a:ext cx="17640" cy="16920"/>
              </p14:xfrm>
            </p:contentPart>
          </mc:Choice>
          <mc:Fallback xmlns="">
            <p:pic>
              <p:nvPicPr>
                <p:cNvPr id="124" name="Ink 123">
                  <a:extLst>
                    <a:ext uri="{FF2B5EF4-FFF2-40B4-BE49-F238E27FC236}">
                      <a16:creationId xmlns:a16="http://schemas.microsoft.com/office/drawing/2014/main" xmlns="" xmlns:p14="http://schemas.microsoft.com/office/powerpoint/2010/main" id="{9B5CDBEC-4CF7-3740-AE91-E2B8FA34FD2C}"/>
                    </a:ext>
                  </a:extLst>
                </p:cNvPr>
                <p:cNvPicPr/>
                <p:nvPr/>
              </p:nvPicPr>
              <p:blipFill>
                <a:blip r:embed="rId183"/>
                <a:stretch>
                  <a:fillRect/>
                </a:stretch>
              </p:blipFill>
              <p:spPr>
                <a:xfrm>
                  <a:off x="6726942" y="2529287"/>
                  <a:ext cx="3672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5" name="Ink 124">
                  <a:extLst>
                    <a:ext uri="{FF2B5EF4-FFF2-40B4-BE49-F238E27FC236}">
                      <a16:creationId xmlns:a16="http://schemas.microsoft.com/office/drawing/2014/main" id="{863618CF-D7F2-2944-B8F1-09CC1B02B984}"/>
                    </a:ext>
                  </a:extLst>
                </p14:cNvPr>
                <p14:cNvContentPartPr/>
                <p14:nvPr/>
              </p14:nvContentPartPr>
              <p14:xfrm>
                <a:off x="6101622" y="2734847"/>
                <a:ext cx="1016280" cy="23400"/>
              </p14:xfrm>
            </p:contentPart>
          </mc:Choice>
          <mc:Fallback xmlns="">
            <p:pic>
              <p:nvPicPr>
                <p:cNvPr id="125" name="Ink 124">
                  <a:extLst>
                    <a:ext uri="{FF2B5EF4-FFF2-40B4-BE49-F238E27FC236}">
                      <a16:creationId xmlns:a16="http://schemas.microsoft.com/office/drawing/2014/main" xmlns="" xmlns:p14="http://schemas.microsoft.com/office/powerpoint/2010/main" id="{863618CF-D7F2-2944-B8F1-09CC1B02B984}"/>
                    </a:ext>
                  </a:extLst>
                </p:cNvPr>
                <p:cNvPicPr/>
                <p:nvPr/>
              </p:nvPicPr>
              <p:blipFill>
                <a:blip r:embed="rId185"/>
                <a:stretch>
                  <a:fillRect/>
                </a:stretch>
              </p:blipFill>
              <p:spPr>
                <a:xfrm>
                  <a:off x="6092625" y="2726207"/>
                  <a:ext cx="1033914"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6" name="Ink 125">
                  <a:extLst>
                    <a:ext uri="{FF2B5EF4-FFF2-40B4-BE49-F238E27FC236}">
                      <a16:creationId xmlns:a16="http://schemas.microsoft.com/office/drawing/2014/main" id="{C103FFE7-9EB2-C145-B318-A6C34041C8E4}"/>
                    </a:ext>
                  </a:extLst>
                </p14:cNvPr>
                <p14:cNvContentPartPr/>
                <p14:nvPr/>
              </p14:nvContentPartPr>
              <p14:xfrm>
                <a:off x="6113142" y="2977487"/>
                <a:ext cx="104400" cy="69480"/>
              </p14:xfrm>
            </p:contentPart>
          </mc:Choice>
          <mc:Fallback xmlns="">
            <p:pic>
              <p:nvPicPr>
                <p:cNvPr id="126" name="Ink 125">
                  <a:extLst>
                    <a:ext uri="{FF2B5EF4-FFF2-40B4-BE49-F238E27FC236}">
                      <a16:creationId xmlns:a16="http://schemas.microsoft.com/office/drawing/2014/main" xmlns="" xmlns:p14="http://schemas.microsoft.com/office/powerpoint/2010/main" id="{C103FFE7-9EB2-C145-B318-A6C34041C8E4}"/>
                    </a:ext>
                  </a:extLst>
                </p:cNvPr>
                <p:cNvPicPr/>
                <p:nvPr/>
              </p:nvPicPr>
              <p:blipFill>
                <a:blip r:embed="rId187"/>
                <a:stretch>
                  <a:fillRect/>
                </a:stretch>
              </p:blipFill>
              <p:spPr>
                <a:xfrm>
                  <a:off x="6103782" y="2968175"/>
                  <a:ext cx="122760" cy="87745"/>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7" name="Ink 126">
                  <a:extLst>
                    <a:ext uri="{FF2B5EF4-FFF2-40B4-BE49-F238E27FC236}">
                      <a16:creationId xmlns:a16="http://schemas.microsoft.com/office/drawing/2014/main" id="{2EF14310-82DC-9C4B-869A-8E7BC2C34B92}"/>
                    </a:ext>
                  </a:extLst>
                </p14:cNvPr>
                <p14:cNvContentPartPr/>
                <p14:nvPr/>
              </p14:nvContentPartPr>
              <p14:xfrm>
                <a:off x="6217182" y="2954447"/>
                <a:ext cx="87120" cy="92880"/>
              </p14:xfrm>
            </p:contentPart>
          </mc:Choice>
          <mc:Fallback xmlns="">
            <p:pic>
              <p:nvPicPr>
                <p:cNvPr id="127" name="Ink 126">
                  <a:extLst>
                    <a:ext uri="{FF2B5EF4-FFF2-40B4-BE49-F238E27FC236}">
                      <a16:creationId xmlns:a16="http://schemas.microsoft.com/office/drawing/2014/main" xmlns="" xmlns:p14="http://schemas.microsoft.com/office/powerpoint/2010/main" id="{2EF14310-82DC-9C4B-869A-8E7BC2C34B92}"/>
                    </a:ext>
                  </a:extLst>
                </p:cNvPr>
                <p:cNvPicPr/>
                <p:nvPr/>
              </p:nvPicPr>
              <p:blipFill>
                <a:blip r:embed="rId189"/>
                <a:stretch>
                  <a:fillRect/>
                </a:stretch>
              </p:blipFill>
              <p:spPr>
                <a:xfrm>
                  <a:off x="6208182" y="2945087"/>
                  <a:ext cx="1047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8" name="Ink 127">
                  <a:extLst>
                    <a:ext uri="{FF2B5EF4-FFF2-40B4-BE49-F238E27FC236}">
                      <a16:creationId xmlns:a16="http://schemas.microsoft.com/office/drawing/2014/main" id="{02CE62E6-86FF-A340-A9E0-A062DFA1458F}"/>
                    </a:ext>
                  </a:extLst>
                </p14:cNvPr>
                <p14:cNvContentPartPr/>
                <p14:nvPr/>
              </p14:nvContentPartPr>
              <p14:xfrm>
                <a:off x="6396102" y="2913767"/>
                <a:ext cx="17640" cy="87120"/>
              </p14:xfrm>
            </p:contentPart>
          </mc:Choice>
          <mc:Fallback xmlns="">
            <p:pic>
              <p:nvPicPr>
                <p:cNvPr id="128" name="Ink 127">
                  <a:extLst>
                    <a:ext uri="{FF2B5EF4-FFF2-40B4-BE49-F238E27FC236}">
                      <a16:creationId xmlns:a16="http://schemas.microsoft.com/office/drawing/2014/main" xmlns="" xmlns:p14="http://schemas.microsoft.com/office/powerpoint/2010/main" id="{02CE62E6-86FF-A340-A9E0-A062DFA1458F}"/>
                    </a:ext>
                  </a:extLst>
                </p:cNvPr>
                <p:cNvPicPr/>
                <p:nvPr/>
              </p:nvPicPr>
              <p:blipFill>
                <a:blip r:embed="rId191"/>
                <a:stretch>
                  <a:fillRect/>
                </a:stretch>
              </p:blipFill>
              <p:spPr>
                <a:xfrm>
                  <a:off x="6386742" y="2904368"/>
                  <a:ext cx="35640" cy="105195"/>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9" name="Ink 128">
                  <a:extLst>
                    <a:ext uri="{FF2B5EF4-FFF2-40B4-BE49-F238E27FC236}">
                      <a16:creationId xmlns:a16="http://schemas.microsoft.com/office/drawing/2014/main" id="{D8BD6EBF-E90C-EA42-91D5-96A5920FC04B}"/>
                    </a:ext>
                  </a:extLst>
                </p14:cNvPr>
                <p14:cNvContentPartPr/>
                <p14:nvPr/>
              </p14:nvContentPartPr>
              <p14:xfrm>
                <a:off x="6413382" y="3098447"/>
                <a:ext cx="23400" cy="6120"/>
              </p14:xfrm>
            </p:contentPart>
          </mc:Choice>
          <mc:Fallback xmlns="">
            <p:pic>
              <p:nvPicPr>
                <p:cNvPr id="129" name="Ink 128">
                  <a:extLst>
                    <a:ext uri="{FF2B5EF4-FFF2-40B4-BE49-F238E27FC236}">
                      <a16:creationId xmlns:a16="http://schemas.microsoft.com/office/drawing/2014/main" xmlns="" xmlns:p14="http://schemas.microsoft.com/office/powerpoint/2010/main" id="{D8BD6EBF-E90C-EA42-91D5-96A5920FC04B}"/>
                    </a:ext>
                  </a:extLst>
                </p:cNvPr>
                <p:cNvPicPr/>
                <p:nvPr/>
              </p:nvPicPr>
              <p:blipFill>
                <a:blip r:embed="rId193"/>
                <a:stretch>
                  <a:fillRect/>
                </a:stretch>
              </p:blipFill>
              <p:spPr>
                <a:xfrm>
                  <a:off x="6404022" y="3089087"/>
                  <a:ext cx="414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0" name="Ink 129">
                  <a:extLst>
                    <a:ext uri="{FF2B5EF4-FFF2-40B4-BE49-F238E27FC236}">
                      <a16:creationId xmlns:a16="http://schemas.microsoft.com/office/drawing/2014/main" id="{45C8FBBE-665E-6845-8FF7-96D8D7F63D6A}"/>
                    </a:ext>
                  </a:extLst>
                </p14:cNvPr>
                <p14:cNvContentPartPr/>
                <p14:nvPr/>
              </p14:nvContentPartPr>
              <p14:xfrm>
                <a:off x="6638382" y="2879207"/>
                <a:ext cx="98640" cy="179280"/>
              </p14:xfrm>
            </p:contentPart>
          </mc:Choice>
          <mc:Fallback xmlns="">
            <p:pic>
              <p:nvPicPr>
                <p:cNvPr id="130" name="Ink 129">
                  <a:extLst>
                    <a:ext uri="{FF2B5EF4-FFF2-40B4-BE49-F238E27FC236}">
                      <a16:creationId xmlns:a16="http://schemas.microsoft.com/office/drawing/2014/main" xmlns="" xmlns:p14="http://schemas.microsoft.com/office/powerpoint/2010/main" id="{45C8FBBE-665E-6845-8FF7-96D8D7F63D6A}"/>
                    </a:ext>
                  </a:extLst>
                </p:cNvPr>
                <p:cNvPicPr/>
                <p:nvPr/>
              </p:nvPicPr>
              <p:blipFill>
                <a:blip r:embed="rId195"/>
                <a:stretch>
                  <a:fillRect/>
                </a:stretch>
              </p:blipFill>
              <p:spPr>
                <a:xfrm>
                  <a:off x="6629710" y="2870567"/>
                  <a:ext cx="116345"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1" name="Ink 130">
                  <a:extLst>
                    <a:ext uri="{FF2B5EF4-FFF2-40B4-BE49-F238E27FC236}">
                      <a16:creationId xmlns:a16="http://schemas.microsoft.com/office/drawing/2014/main" id="{32BFC7D4-F215-AA42-A969-0AC3424777FA}"/>
                    </a:ext>
                  </a:extLst>
                </p14:cNvPr>
                <p14:cNvContentPartPr/>
                <p14:nvPr/>
              </p14:nvContentPartPr>
              <p14:xfrm>
                <a:off x="6730902" y="2919527"/>
                <a:ext cx="190800" cy="87120"/>
              </p14:xfrm>
            </p:contentPart>
          </mc:Choice>
          <mc:Fallback xmlns="">
            <p:pic>
              <p:nvPicPr>
                <p:cNvPr id="131" name="Ink 130">
                  <a:extLst>
                    <a:ext uri="{FF2B5EF4-FFF2-40B4-BE49-F238E27FC236}">
                      <a16:creationId xmlns:a16="http://schemas.microsoft.com/office/drawing/2014/main" xmlns="" xmlns:p14="http://schemas.microsoft.com/office/powerpoint/2010/main" id="{32BFC7D4-F215-AA42-A969-0AC3424777FA}"/>
                    </a:ext>
                  </a:extLst>
                </p:cNvPr>
                <p:cNvPicPr/>
                <p:nvPr/>
              </p:nvPicPr>
              <p:blipFill>
                <a:blip r:embed="rId197"/>
                <a:stretch>
                  <a:fillRect/>
                </a:stretch>
              </p:blipFill>
              <p:spPr>
                <a:xfrm>
                  <a:off x="6722262" y="2910490"/>
                  <a:ext cx="207720" cy="104833"/>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2" name="Ink 131">
                  <a:extLst>
                    <a:ext uri="{FF2B5EF4-FFF2-40B4-BE49-F238E27FC236}">
                      <a16:creationId xmlns:a16="http://schemas.microsoft.com/office/drawing/2014/main" id="{6E97F951-93C2-034A-81B1-51E5CCE8662C}"/>
                    </a:ext>
                  </a:extLst>
                </p14:cNvPr>
                <p14:cNvContentPartPr/>
                <p14:nvPr/>
              </p14:nvContentPartPr>
              <p14:xfrm>
                <a:off x="6984702" y="2948687"/>
                <a:ext cx="69480" cy="11880"/>
              </p14:xfrm>
            </p:contentPart>
          </mc:Choice>
          <mc:Fallback xmlns="">
            <p:pic>
              <p:nvPicPr>
                <p:cNvPr id="132" name="Ink 131">
                  <a:extLst>
                    <a:ext uri="{FF2B5EF4-FFF2-40B4-BE49-F238E27FC236}">
                      <a16:creationId xmlns:a16="http://schemas.microsoft.com/office/drawing/2014/main" xmlns="" xmlns:p14="http://schemas.microsoft.com/office/powerpoint/2010/main" id="{6E97F951-93C2-034A-81B1-51E5CCE8662C}"/>
                    </a:ext>
                  </a:extLst>
                </p:cNvPr>
                <p:cNvPicPr/>
                <p:nvPr/>
              </p:nvPicPr>
              <p:blipFill>
                <a:blip r:embed="rId199"/>
                <a:stretch>
                  <a:fillRect/>
                </a:stretch>
              </p:blipFill>
              <p:spPr>
                <a:xfrm>
                  <a:off x="6975342" y="2940047"/>
                  <a:ext cx="867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3" name="Ink 132">
                  <a:extLst>
                    <a:ext uri="{FF2B5EF4-FFF2-40B4-BE49-F238E27FC236}">
                      <a16:creationId xmlns:a16="http://schemas.microsoft.com/office/drawing/2014/main" id="{916AEA7F-0E4E-AC43-8261-1F4E1C2A0E04}"/>
                    </a:ext>
                  </a:extLst>
                </p14:cNvPr>
                <p14:cNvContentPartPr/>
                <p14:nvPr/>
              </p14:nvContentPartPr>
              <p14:xfrm>
                <a:off x="7077222" y="2925287"/>
                <a:ext cx="87120" cy="75240"/>
              </p14:xfrm>
            </p:contentPart>
          </mc:Choice>
          <mc:Fallback xmlns="">
            <p:pic>
              <p:nvPicPr>
                <p:cNvPr id="133" name="Ink 132">
                  <a:extLst>
                    <a:ext uri="{FF2B5EF4-FFF2-40B4-BE49-F238E27FC236}">
                      <a16:creationId xmlns:a16="http://schemas.microsoft.com/office/drawing/2014/main" xmlns="" xmlns:p14="http://schemas.microsoft.com/office/powerpoint/2010/main" id="{916AEA7F-0E4E-AC43-8261-1F4E1C2A0E04}"/>
                    </a:ext>
                  </a:extLst>
                </p:cNvPr>
                <p:cNvPicPr/>
                <p:nvPr/>
              </p:nvPicPr>
              <p:blipFill>
                <a:blip r:embed="rId201"/>
                <a:stretch>
                  <a:fillRect/>
                </a:stretch>
              </p:blipFill>
              <p:spPr>
                <a:xfrm>
                  <a:off x="7068942" y="2916287"/>
                  <a:ext cx="1044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4" name="Ink 133">
                  <a:extLst>
                    <a:ext uri="{FF2B5EF4-FFF2-40B4-BE49-F238E27FC236}">
                      <a16:creationId xmlns:a16="http://schemas.microsoft.com/office/drawing/2014/main" id="{AF50A014-150C-DE4F-8247-FFC174FFF232}"/>
                    </a:ext>
                  </a:extLst>
                </p14:cNvPr>
                <p14:cNvContentPartPr/>
                <p14:nvPr/>
              </p14:nvContentPartPr>
              <p14:xfrm>
                <a:off x="7163622" y="2925287"/>
                <a:ext cx="98640" cy="63720"/>
              </p14:xfrm>
            </p:contentPart>
          </mc:Choice>
          <mc:Fallback xmlns="">
            <p:pic>
              <p:nvPicPr>
                <p:cNvPr id="134" name="Ink 133">
                  <a:extLst>
                    <a:ext uri="{FF2B5EF4-FFF2-40B4-BE49-F238E27FC236}">
                      <a16:creationId xmlns:a16="http://schemas.microsoft.com/office/drawing/2014/main" xmlns="" xmlns:p14="http://schemas.microsoft.com/office/powerpoint/2010/main" id="{AF50A014-150C-DE4F-8247-FFC174FFF232}"/>
                    </a:ext>
                  </a:extLst>
                </p:cNvPr>
                <p:cNvPicPr/>
                <p:nvPr/>
              </p:nvPicPr>
              <p:blipFill>
                <a:blip r:embed="rId203"/>
                <a:stretch>
                  <a:fillRect/>
                </a:stretch>
              </p:blipFill>
              <p:spPr>
                <a:xfrm>
                  <a:off x="7154622" y="2916287"/>
                  <a:ext cx="1155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5" name="Ink 134">
                  <a:extLst>
                    <a:ext uri="{FF2B5EF4-FFF2-40B4-BE49-F238E27FC236}">
                      <a16:creationId xmlns:a16="http://schemas.microsoft.com/office/drawing/2014/main" id="{122689E4-722D-4C42-8DB8-2FE951C06329}"/>
                    </a:ext>
                  </a:extLst>
                </p14:cNvPr>
                <p14:cNvContentPartPr/>
                <p14:nvPr/>
              </p14:nvContentPartPr>
              <p14:xfrm>
                <a:off x="7250382" y="2867687"/>
                <a:ext cx="98640" cy="167760"/>
              </p14:xfrm>
            </p:contentPart>
          </mc:Choice>
          <mc:Fallback xmlns="">
            <p:pic>
              <p:nvPicPr>
                <p:cNvPr id="135" name="Ink 134">
                  <a:extLst>
                    <a:ext uri="{FF2B5EF4-FFF2-40B4-BE49-F238E27FC236}">
                      <a16:creationId xmlns:a16="http://schemas.microsoft.com/office/drawing/2014/main" xmlns="" xmlns:p14="http://schemas.microsoft.com/office/powerpoint/2010/main" id="{122689E4-722D-4C42-8DB8-2FE951C06329}"/>
                    </a:ext>
                  </a:extLst>
                </p:cNvPr>
                <p:cNvPicPr/>
                <p:nvPr/>
              </p:nvPicPr>
              <p:blipFill>
                <a:blip r:embed="rId205"/>
                <a:stretch>
                  <a:fillRect/>
                </a:stretch>
              </p:blipFill>
              <p:spPr>
                <a:xfrm>
                  <a:off x="7241742" y="2858687"/>
                  <a:ext cx="11592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6" name="Ink 135">
                  <a:extLst>
                    <a:ext uri="{FF2B5EF4-FFF2-40B4-BE49-F238E27FC236}">
                      <a16:creationId xmlns:a16="http://schemas.microsoft.com/office/drawing/2014/main" id="{84EAFA36-A01E-A44C-B179-AE2C0C9C2107}"/>
                    </a:ext>
                  </a:extLst>
                </p14:cNvPr>
                <p14:cNvContentPartPr/>
                <p14:nvPr/>
              </p14:nvContentPartPr>
              <p14:xfrm>
                <a:off x="7440822" y="2833127"/>
                <a:ext cx="17640" cy="138960"/>
              </p14:xfrm>
            </p:contentPart>
          </mc:Choice>
          <mc:Fallback xmlns="">
            <p:pic>
              <p:nvPicPr>
                <p:cNvPr id="136" name="Ink 135">
                  <a:extLst>
                    <a:ext uri="{FF2B5EF4-FFF2-40B4-BE49-F238E27FC236}">
                      <a16:creationId xmlns:a16="http://schemas.microsoft.com/office/drawing/2014/main" xmlns="" xmlns:p14="http://schemas.microsoft.com/office/powerpoint/2010/main" id="{84EAFA36-A01E-A44C-B179-AE2C0C9C2107}"/>
                    </a:ext>
                  </a:extLst>
                </p:cNvPr>
                <p:cNvPicPr/>
                <p:nvPr/>
              </p:nvPicPr>
              <p:blipFill>
                <a:blip r:embed="rId207"/>
                <a:stretch>
                  <a:fillRect/>
                </a:stretch>
              </p:blipFill>
              <p:spPr>
                <a:xfrm>
                  <a:off x="7431462" y="2824127"/>
                  <a:ext cx="349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7" name="Ink 136">
                  <a:extLst>
                    <a:ext uri="{FF2B5EF4-FFF2-40B4-BE49-F238E27FC236}">
                      <a16:creationId xmlns:a16="http://schemas.microsoft.com/office/drawing/2014/main" id="{3E9B85C2-1B5F-0E44-8665-42F4AD9E47A2}"/>
                    </a:ext>
                  </a:extLst>
                </p14:cNvPr>
                <p14:cNvContentPartPr/>
                <p14:nvPr/>
              </p14:nvContentPartPr>
              <p14:xfrm>
                <a:off x="7469622" y="3058127"/>
                <a:ext cx="23400" cy="17640"/>
              </p14:xfrm>
            </p:contentPart>
          </mc:Choice>
          <mc:Fallback xmlns="">
            <p:pic>
              <p:nvPicPr>
                <p:cNvPr id="137" name="Ink 136">
                  <a:extLst>
                    <a:ext uri="{FF2B5EF4-FFF2-40B4-BE49-F238E27FC236}">
                      <a16:creationId xmlns:a16="http://schemas.microsoft.com/office/drawing/2014/main" xmlns="" xmlns:p14="http://schemas.microsoft.com/office/powerpoint/2010/main" id="{3E9B85C2-1B5F-0E44-8665-42F4AD9E47A2}"/>
                    </a:ext>
                  </a:extLst>
                </p:cNvPr>
                <p:cNvPicPr/>
                <p:nvPr/>
              </p:nvPicPr>
              <p:blipFill>
                <a:blip r:embed="rId209"/>
                <a:stretch>
                  <a:fillRect/>
                </a:stretch>
              </p:blipFill>
              <p:spPr>
                <a:xfrm>
                  <a:off x="7460262" y="3048767"/>
                  <a:ext cx="414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0" name="Ink 139">
                  <a:extLst>
                    <a:ext uri="{FF2B5EF4-FFF2-40B4-BE49-F238E27FC236}">
                      <a16:creationId xmlns:a16="http://schemas.microsoft.com/office/drawing/2014/main" id="{50D42182-3C2A-FF4A-8EA3-51A543D64F5F}"/>
                    </a:ext>
                  </a:extLst>
                </p14:cNvPr>
                <p14:cNvContentPartPr/>
                <p14:nvPr/>
              </p14:nvContentPartPr>
              <p14:xfrm>
                <a:off x="7556382" y="2584727"/>
                <a:ext cx="46440" cy="115920"/>
              </p14:xfrm>
            </p:contentPart>
          </mc:Choice>
          <mc:Fallback xmlns="">
            <p:pic>
              <p:nvPicPr>
                <p:cNvPr id="140" name="Ink 139">
                  <a:extLst>
                    <a:ext uri="{FF2B5EF4-FFF2-40B4-BE49-F238E27FC236}">
                      <a16:creationId xmlns:a16="http://schemas.microsoft.com/office/drawing/2014/main" xmlns="" xmlns:p14="http://schemas.microsoft.com/office/powerpoint/2010/main" id="{50D42182-3C2A-FF4A-8EA3-51A543D64F5F}"/>
                    </a:ext>
                  </a:extLst>
                </p:cNvPr>
                <p:cNvPicPr/>
                <p:nvPr/>
              </p:nvPicPr>
              <p:blipFill>
                <a:blip r:embed="rId211"/>
                <a:stretch>
                  <a:fillRect/>
                </a:stretch>
              </p:blipFill>
              <p:spPr>
                <a:xfrm>
                  <a:off x="7547094" y="2575367"/>
                  <a:ext cx="63587"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1" name="Ink 140">
                  <a:extLst>
                    <a:ext uri="{FF2B5EF4-FFF2-40B4-BE49-F238E27FC236}">
                      <a16:creationId xmlns:a16="http://schemas.microsoft.com/office/drawing/2014/main" id="{50320203-4A2E-CE40-9845-1DA68CB818CF}"/>
                    </a:ext>
                  </a:extLst>
                </p14:cNvPr>
                <p14:cNvContentPartPr/>
                <p14:nvPr/>
              </p14:nvContentPartPr>
              <p14:xfrm>
                <a:off x="7573662" y="2573207"/>
                <a:ext cx="115920" cy="75240"/>
              </p14:xfrm>
            </p:contentPart>
          </mc:Choice>
          <mc:Fallback xmlns="">
            <p:pic>
              <p:nvPicPr>
                <p:cNvPr id="141" name="Ink 140">
                  <a:extLst>
                    <a:ext uri="{FF2B5EF4-FFF2-40B4-BE49-F238E27FC236}">
                      <a16:creationId xmlns:a16="http://schemas.microsoft.com/office/drawing/2014/main" xmlns="" xmlns:p14="http://schemas.microsoft.com/office/powerpoint/2010/main" id="{50320203-4A2E-CE40-9845-1DA68CB818CF}"/>
                    </a:ext>
                  </a:extLst>
                </p:cNvPr>
                <p:cNvPicPr/>
                <p:nvPr/>
              </p:nvPicPr>
              <p:blipFill>
                <a:blip r:embed="rId213"/>
                <a:stretch>
                  <a:fillRect/>
                </a:stretch>
              </p:blipFill>
              <p:spPr>
                <a:xfrm>
                  <a:off x="7564302" y="2563847"/>
                  <a:ext cx="1339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2" name="Ink 141">
                  <a:extLst>
                    <a:ext uri="{FF2B5EF4-FFF2-40B4-BE49-F238E27FC236}">
                      <a16:creationId xmlns:a16="http://schemas.microsoft.com/office/drawing/2014/main" id="{1D077D28-4DAE-9546-BAF6-2AD7B3A1A905}"/>
                    </a:ext>
                  </a:extLst>
                </p14:cNvPr>
                <p14:cNvContentPartPr/>
                <p14:nvPr/>
              </p14:nvContentPartPr>
              <p14:xfrm>
                <a:off x="7677702" y="2463767"/>
                <a:ext cx="110160" cy="75240"/>
              </p14:xfrm>
            </p:contentPart>
          </mc:Choice>
          <mc:Fallback xmlns="">
            <p:pic>
              <p:nvPicPr>
                <p:cNvPr id="142" name="Ink 141">
                  <a:extLst>
                    <a:ext uri="{FF2B5EF4-FFF2-40B4-BE49-F238E27FC236}">
                      <a16:creationId xmlns:a16="http://schemas.microsoft.com/office/drawing/2014/main" xmlns="" xmlns:p14="http://schemas.microsoft.com/office/powerpoint/2010/main" id="{1D077D28-4DAE-9546-BAF6-2AD7B3A1A905}"/>
                    </a:ext>
                  </a:extLst>
                </p:cNvPr>
                <p:cNvPicPr/>
                <p:nvPr/>
              </p:nvPicPr>
              <p:blipFill>
                <a:blip r:embed="rId215"/>
                <a:stretch>
                  <a:fillRect/>
                </a:stretch>
              </p:blipFill>
              <p:spPr>
                <a:xfrm>
                  <a:off x="7668702" y="2454810"/>
                  <a:ext cx="127800" cy="92796"/>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3" name="Ink 142">
                  <a:extLst>
                    <a:ext uri="{FF2B5EF4-FFF2-40B4-BE49-F238E27FC236}">
                      <a16:creationId xmlns:a16="http://schemas.microsoft.com/office/drawing/2014/main" id="{96FEFBB7-C87B-E34E-8CA1-8C5E65AA2CCB}"/>
                    </a:ext>
                  </a:extLst>
                </p14:cNvPr>
                <p14:cNvContentPartPr/>
                <p14:nvPr/>
              </p14:nvContentPartPr>
              <p14:xfrm>
                <a:off x="7792902" y="2446127"/>
                <a:ext cx="81000" cy="110160"/>
              </p14:xfrm>
            </p:contentPart>
          </mc:Choice>
          <mc:Fallback xmlns="">
            <p:pic>
              <p:nvPicPr>
                <p:cNvPr id="143" name="Ink 142">
                  <a:extLst>
                    <a:ext uri="{FF2B5EF4-FFF2-40B4-BE49-F238E27FC236}">
                      <a16:creationId xmlns:a16="http://schemas.microsoft.com/office/drawing/2014/main" xmlns="" xmlns:p14="http://schemas.microsoft.com/office/powerpoint/2010/main" id="{96FEFBB7-C87B-E34E-8CA1-8C5E65AA2CCB}"/>
                    </a:ext>
                  </a:extLst>
                </p:cNvPr>
                <p:cNvPicPr/>
                <p:nvPr/>
              </p:nvPicPr>
              <p:blipFill>
                <a:blip r:embed="rId217"/>
                <a:stretch>
                  <a:fillRect/>
                </a:stretch>
              </p:blipFill>
              <p:spPr>
                <a:xfrm>
                  <a:off x="7783902" y="2436767"/>
                  <a:ext cx="982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4" name="Ink 143">
                  <a:extLst>
                    <a:ext uri="{FF2B5EF4-FFF2-40B4-BE49-F238E27FC236}">
                      <a16:creationId xmlns:a16="http://schemas.microsoft.com/office/drawing/2014/main" id="{F3BB159D-A0D7-9E43-AC3B-CCAFA2A3A109}"/>
                    </a:ext>
                  </a:extLst>
                </p14:cNvPr>
                <p14:cNvContentPartPr/>
                <p14:nvPr/>
              </p14:nvContentPartPr>
              <p14:xfrm>
                <a:off x="7971822" y="2602007"/>
                <a:ext cx="162000" cy="225360"/>
              </p14:xfrm>
            </p:contentPart>
          </mc:Choice>
          <mc:Fallback xmlns="">
            <p:pic>
              <p:nvPicPr>
                <p:cNvPr id="144" name="Ink 143">
                  <a:extLst>
                    <a:ext uri="{FF2B5EF4-FFF2-40B4-BE49-F238E27FC236}">
                      <a16:creationId xmlns:a16="http://schemas.microsoft.com/office/drawing/2014/main" xmlns="" xmlns:p14="http://schemas.microsoft.com/office/powerpoint/2010/main" id="{F3BB159D-A0D7-9E43-AC3B-CCAFA2A3A109}"/>
                    </a:ext>
                  </a:extLst>
                </p:cNvPr>
                <p:cNvPicPr/>
                <p:nvPr/>
              </p:nvPicPr>
              <p:blipFill>
                <a:blip r:embed="rId219"/>
                <a:stretch>
                  <a:fillRect/>
                </a:stretch>
              </p:blipFill>
              <p:spPr>
                <a:xfrm>
                  <a:off x="7963182" y="2593367"/>
                  <a:ext cx="1807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5" name="Ink 144">
                  <a:extLst>
                    <a:ext uri="{FF2B5EF4-FFF2-40B4-BE49-F238E27FC236}">
                      <a16:creationId xmlns:a16="http://schemas.microsoft.com/office/drawing/2014/main" id="{7D91C719-9581-734B-AC7D-5FC8E4D032A1}"/>
                    </a:ext>
                  </a:extLst>
                </p14:cNvPr>
                <p14:cNvContentPartPr/>
                <p14:nvPr/>
              </p14:nvContentPartPr>
              <p14:xfrm>
                <a:off x="8081622" y="2428847"/>
                <a:ext cx="190800" cy="92160"/>
              </p14:xfrm>
            </p:contentPart>
          </mc:Choice>
          <mc:Fallback xmlns="">
            <p:pic>
              <p:nvPicPr>
                <p:cNvPr id="145" name="Ink 144">
                  <a:extLst>
                    <a:ext uri="{FF2B5EF4-FFF2-40B4-BE49-F238E27FC236}">
                      <a16:creationId xmlns:a16="http://schemas.microsoft.com/office/drawing/2014/main" xmlns="" xmlns:p14="http://schemas.microsoft.com/office/powerpoint/2010/main" id="{7D91C719-9581-734B-AC7D-5FC8E4D032A1}"/>
                    </a:ext>
                  </a:extLst>
                </p:cNvPr>
                <p:cNvPicPr/>
                <p:nvPr/>
              </p:nvPicPr>
              <p:blipFill>
                <a:blip r:embed="rId221"/>
                <a:stretch>
                  <a:fillRect/>
                </a:stretch>
              </p:blipFill>
              <p:spPr>
                <a:xfrm>
                  <a:off x="8073342" y="2420207"/>
                  <a:ext cx="20736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6" name="Ink 145">
                  <a:extLst>
                    <a:ext uri="{FF2B5EF4-FFF2-40B4-BE49-F238E27FC236}">
                      <a16:creationId xmlns:a16="http://schemas.microsoft.com/office/drawing/2014/main" id="{02812580-EC0F-DF40-88ED-F53EA3175AE5}"/>
                    </a:ext>
                  </a:extLst>
                </p14:cNvPr>
                <p14:cNvContentPartPr/>
                <p14:nvPr/>
              </p14:nvContentPartPr>
              <p14:xfrm>
                <a:off x="8306622" y="2469527"/>
                <a:ext cx="104400" cy="11160"/>
              </p14:xfrm>
            </p:contentPart>
          </mc:Choice>
          <mc:Fallback xmlns="">
            <p:pic>
              <p:nvPicPr>
                <p:cNvPr id="146" name="Ink 145">
                  <a:extLst>
                    <a:ext uri="{FF2B5EF4-FFF2-40B4-BE49-F238E27FC236}">
                      <a16:creationId xmlns:a16="http://schemas.microsoft.com/office/drawing/2014/main" xmlns="" xmlns:p14="http://schemas.microsoft.com/office/powerpoint/2010/main" id="{02812580-EC0F-DF40-88ED-F53EA3175AE5}"/>
                    </a:ext>
                  </a:extLst>
                </p:cNvPr>
                <p:cNvPicPr/>
                <p:nvPr/>
              </p:nvPicPr>
              <p:blipFill>
                <a:blip r:embed="rId223"/>
                <a:stretch>
                  <a:fillRect/>
                </a:stretch>
              </p:blipFill>
              <p:spPr>
                <a:xfrm>
                  <a:off x="8297262" y="2460167"/>
                  <a:ext cx="1227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7" name="Ink 146">
                  <a:extLst>
                    <a:ext uri="{FF2B5EF4-FFF2-40B4-BE49-F238E27FC236}">
                      <a16:creationId xmlns:a16="http://schemas.microsoft.com/office/drawing/2014/main" id="{EBD6D584-0AC6-7D47-BA9B-E6E574F9775D}"/>
                    </a:ext>
                  </a:extLst>
                </p14:cNvPr>
                <p14:cNvContentPartPr/>
                <p14:nvPr/>
              </p14:nvContentPartPr>
              <p14:xfrm>
                <a:off x="8445222" y="2405807"/>
                <a:ext cx="167760" cy="133200"/>
              </p14:xfrm>
            </p:contentPart>
          </mc:Choice>
          <mc:Fallback xmlns="">
            <p:pic>
              <p:nvPicPr>
                <p:cNvPr id="147" name="Ink 146">
                  <a:extLst>
                    <a:ext uri="{FF2B5EF4-FFF2-40B4-BE49-F238E27FC236}">
                      <a16:creationId xmlns:a16="http://schemas.microsoft.com/office/drawing/2014/main" xmlns="" xmlns:p14="http://schemas.microsoft.com/office/powerpoint/2010/main" id="{EBD6D584-0AC6-7D47-BA9B-E6E574F9775D}"/>
                    </a:ext>
                  </a:extLst>
                </p:cNvPr>
                <p:cNvPicPr/>
                <p:nvPr/>
              </p:nvPicPr>
              <p:blipFill>
                <a:blip r:embed="rId225"/>
                <a:stretch>
                  <a:fillRect/>
                </a:stretch>
              </p:blipFill>
              <p:spPr>
                <a:xfrm>
                  <a:off x="8436222" y="2397167"/>
                  <a:ext cx="185760" cy="150840"/>
                </a:xfrm>
                <a:prstGeom prst="rect">
                  <a:avLst/>
                </a:prstGeom>
              </p:spPr>
            </p:pic>
          </mc:Fallback>
        </mc:AlternateContent>
      </p:grpSp>
      <p:grpSp>
        <p:nvGrpSpPr>
          <p:cNvPr id="151" name="Group 150">
            <a:extLst>
              <a:ext uri="{FF2B5EF4-FFF2-40B4-BE49-F238E27FC236}">
                <a16:creationId xmlns:a16="http://schemas.microsoft.com/office/drawing/2014/main" id="{72788650-0A02-2C40-8FEF-B02FC08F0DC8}"/>
              </a:ext>
            </a:extLst>
          </p:cNvPr>
          <p:cNvGrpSpPr/>
          <p:nvPr/>
        </p:nvGrpSpPr>
        <p:grpSpPr>
          <a:xfrm>
            <a:off x="1831217" y="3549095"/>
            <a:ext cx="60750" cy="56700"/>
            <a:chOff x="917622" y="3589127"/>
            <a:chExt cx="81000" cy="75600"/>
          </a:xfrm>
        </p:grpSpPr>
        <mc:AlternateContent xmlns:mc="http://schemas.openxmlformats.org/markup-compatibility/2006" xmlns:p14="http://schemas.microsoft.com/office/powerpoint/2010/main">
          <mc:Choice Requires="p14">
            <p:contentPart p14:bwMode="auto" r:id="rId226">
              <p14:nvContentPartPr>
                <p14:cNvPr id="149" name="Ink 148">
                  <a:extLst>
                    <a:ext uri="{FF2B5EF4-FFF2-40B4-BE49-F238E27FC236}">
                      <a16:creationId xmlns:a16="http://schemas.microsoft.com/office/drawing/2014/main" id="{AB8C3D70-7C74-DB46-9972-C84B2E529D4E}"/>
                    </a:ext>
                  </a:extLst>
                </p14:cNvPr>
                <p14:cNvContentPartPr/>
                <p14:nvPr/>
              </p14:nvContentPartPr>
              <p14:xfrm>
                <a:off x="934902" y="3589127"/>
                <a:ext cx="38160" cy="17640"/>
              </p14:xfrm>
            </p:contentPart>
          </mc:Choice>
          <mc:Fallback xmlns="">
            <p:pic>
              <p:nvPicPr>
                <p:cNvPr id="149" name="Ink 148">
                  <a:extLst>
                    <a:ext uri="{FF2B5EF4-FFF2-40B4-BE49-F238E27FC236}">
                      <a16:creationId xmlns:a16="http://schemas.microsoft.com/office/drawing/2014/main" xmlns="" xmlns:p14="http://schemas.microsoft.com/office/powerpoint/2010/main" id="{AB8C3D70-7C74-DB46-9972-C84B2E529D4E}"/>
                    </a:ext>
                  </a:extLst>
                </p:cNvPr>
                <p:cNvPicPr/>
                <p:nvPr/>
              </p:nvPicPr>
              <p:blipFill>
                <a:blip r:embed="rId227"/>
                <a:stretch>
                  <a:fillRect/>
                </a:stretch>
              </p:blipFill>
              <p:spPr>
                <a:xfrm>
                  <a:off x="925182" y="3579047"/>
                  <a:ext cx="558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50" name="Ink 149">
                  <a:extLst>
                    <a:ext uri="{FF2B5EF4-FFF2-40B4-BE49-F238E27FC236}">
                      <a16:creationId xmlns:a16="http://schemas.microsoft.com/office/drawing/2014/main" id="{48C0DED0-3DDC-C146-9C9A-AB9DA0FEF1CB}"/>
                    </a:ext>
                  </a:extLst>
                </p14:cNvPr>
                <p14:cNvContentPartPr/>
                <p14:nvPr/>
              </p14:nvContentPartPr>
              <p14:xfrm>
                <a:off x="917622" y="3652847"/>
                <a:ext cx="81000" cy="11880"/>
              </p14:xfrm>
            </p:contentPart>
          </mc:Choice>
          <mc:Fallback xmlns="">
            <p:pic>
              <p:nvPicPr>
                <p:cNvPr id="150" name="Ink 149">
                  <a:extLst>
                    <a:ext uri="{FF2B5EF4-FFF2-40B4-BE49-F238E27FC236}">
                      <a16:creationId xmlns:a16="http://schemas.microsoft.com/office/drawing/2014/main" xmlns="" xmlns:p14="http://schemas.microsoft.com/office/powerpoint/2010/main" id="{48C0DED0-3DDC-C146-9C9A-AB9DA0FEF1CB}"/>
                    </a:ext>
                  </a:extLst>
                </p:cNvPr>
                <p:cNvPicPr/>
                <p:nvPr/>
              </p:nvPicPr>
              <p:blipFill>
                <a:blip r:embed="rId229"/>
                <a:stretch>
                  <a:fillRect/>
                </a:stretch>
              </p:blipFill>
              <p:spPr>
                <a:xfrm>
                  <a:off x="909342" y="3644207"/>
                  <a:ext cx="97560" cy="28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0">
            <p14:nvContentPartPr>
              <p14:cNvPr id="152" name="Ink 151">
                <a:extLst>
                  <a:ext uri="{FF2B5EF4-FFF2-40B4-BE49-F238E27FC236}">
                    <a16:creationId xmlns:a16="http://schemas.microsoft.com/office/drawing/2014/main" id="{CD5CCE6E-D5CA-BC4E-89FE-185DE6DCF3BA}"/>
                  </a:ext>
                </a:extLst>
              </p14:cNvPr>
              <p14:cNvContentPartPr/>
              <p14:nvPr/>
            </p14:nvContentPartPr>
            <p14:xfrm>
              <a:off x="2212187" y="3471335"/>
              <a:ext cx="164700" cy="181980"/>
            </p14:xfrm>
          </p:contentPart>
        </mc:Choice>
        <mc:Fallback xmlns="">
          <p:pic>
            <p:nvPicPr>
              <p:cNvPr id="152" name="Ink 151">
                <a:extLst>
                  <a:ext uri="{FF2B5EF4-FFF2-40B4-BE49-F238E27FC236}">
                    <a16:creationId xmlns:a16="http://schemas.microsoft.com/office/drawing/2014/main" id="{CD5CCE6E-D5CA-BC4E-89FE-185DE6DCF3BA}"/>
                  </a:ext>
                </a:extLst>
              </p:cNvPr>
              <p:cNvPicPr/>
              <p:nvPr/>
            </p:nvPicPr>
            <p:blipFill>
              <a:blip r:embed="rId231"/>
              <a:stretch>
                <a:fillRect/>
              </a:stretch>
            </p:blipFill>
            <p:spPr>
              <a:xfrm>
                <a:off x="2196724" y="3455901"/>
                <a:ext cx="194907" cy="212131"/>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53" name="Ink 152">
                <a:extLst>
                  <a:ext uri="{FF2B5EF4-FFF2-40B4-BE49-F238E27FC236}">
                    <a16:creationId xmlns:a16="http://schemas.microsoft.com/office/drawing/2014/main" id="{7D990AF4-2CB2-3D4A-A9DB-9FA5F426EA69}"/>
                  </a:ext>
                </a:extLst>
              </p14:cNvPr>
              <p14:cNvContentPartPr/>
              <p14:nvPr/>
            </p14:nvContentPartPr>
            <p14:xfrm>
              <a:off x="3221177" y="3406265"/>
              <a:ext cx="169020" cy="65340"/>
            </p14:xfrm>
          </p:contentPart>
        </mc:Choice>
        <mc:Fallback xmlns="">
          <p:pic>
            <p:nvPicPr>
              <p:cNvPr id="153" name="Ink 152">
                <a:extLst>
                  <a:ext uri="{FF2B5EF4-FFF2-40B4-BE49-F238E27FC236}">
                    <a16:creationId xmlns:a16="http://schemas.microsoft.com/office/drawing/2014/main" id="{7D990AF4-2CB2-3D4A-A9DB-9FA5F426EA69}"/>
                  </a:ext>
                </a:extLst>
              </p:cNvPr>
              <p:cNvPicPr/>
              <p:nvPr/>
            </p:nvPicPr>
            <p:blipFill>
              <a:blip r:embed="rId233"/>
              <a:stretch>
                <a:fillRect/>
              </a:stretch>
            </p:blipFill>
            <p:spPr>
              <a:xfrm>
                <a:off x="3205713" y="3390742"/>
                <a:ext cx="199228" cy="96025"/>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4" name="Ink 153">
                <a:extLst>
                  <a:ext uri="{FF2B5EF4-FFF2-40B4-BE49-F238E27FC236}">
                    <a16:creationId xmlns:a16="http://schemas.microsoft.com/office/drawing/2014/main" id="{144497AD-0290-1F4D-A480-C85415855924}"/>
                  </a:ext>
                </a:extLst>
              </p14:cNvPr>
              <p14:cNvContentPartPr/>
              <p14:nvPr/>
            </p14:nvContentPartPr>
            <p14:xfrm>
              <a:off x="3502517" y="3350105"/>
              <a:ext cx="17550" cy="78300"/>
            </p14:xfrm>
          </p:contentPart>
        </mc:Choice>
        <mc:Fallback xmlns="">
          <p:pic>
            <p:nvPicPr>
              <p:cNvPr id="154" name="Ink 153">
                <a:extLst>
                  <a:ext uri="{FF2B5EF4-FFF2-40B4-BE49-F238E27FC236}">
                    <a16:creationId xmlns:a16="http://schemas.microsoft.com/office/drawing/2014/main" id="{144497AD-0290-1F4D-A480-C85415855924}"/>
                  </a:ext>
                </a:extLst>
              </p:cNvPr>
              <p:cNvPicPr/>
              <p:nvPr/>
            </p:nvPicPr>
            <p:blipFill>
              <a:blip r:embed="rId235"/>
              <a:stretch>
                <a:fillRect/>
              </a:stretch>
            </p:blipFill>
            <p:spPr>
              <a:xfrm>
                <a:off x="3487116" y="3334661"/>
                <a:ext cx="47994" cy="108471"/>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5" name="Ink 154">
                <a:extLst>
                  <a:ext uri="{FF2B5EF4-FFF2-40B4-BE49-F238E27FC236}">
                    <a16:creationId xmlns:a16="http://schemas.microsoft.com/office/drawing/2014/main" id="{7F0D0237-0F9F-A34F-9CD4-15A559F023E2}"/>
                  </a:ext>
                </a:extLst>
              </p14:cNvPr>
              <p14:cNvContentPartPr/>
              <p14:nvPr/>
            </p14:nvContentPartPr>
            <p14:xfrm>
              <a:off x="3498197" y="3484295"/>
              <a:ext cx="21870" cy="270"/>
            </p14:xfrm>
          </p:contentPart>
        </mc:Choice>
        <mc:Fallback xmlns="">
          <p:pic>
            <p:nvPicPr>
              <p:cNvPr id="155" name="Ink 154">
                <a:extLst>
                  <a:ext uri="{FF2B5EF4-FFF2-40B4-BE49-F238E27FC236}">
                    <a16:creationId xmlns:a16="http://schemas.microsoft.com/office/drawing/2014/main" id="{7F0D0237-0F9F-A34F-9CD4-15A559F023E2}"/>
                  </a:ext>
                </a:extLst>
              </p:cNvPr>
              <p:cNvPicPr/>
              <p:nvPr/>
            </p:nvPicPr>
            <p:blipFill>
              <a:blip r:embed="rId237"/>
              <a:stretch>
                <a:fillRect/>
              </a:stretch>
            </p:blipFill>
            <p:spPr>
              <a:xfrm>
                <a:off x="3482780" y="3472685"/>
                <a:ext cx="52345" cy="232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6" name="Ink 155">
                <a:extLst>
                  <a:ext uri="{FF2B5EF4-FFF2-40B4-BE49-F238E27FC236}">
                    <a16:creationId xmlns:a16="http://schemas.microsoft.com/office/drawing/2014/main" id="{CFD76370-A431-A744-93D2-7928A2FB74F6}"/>
                  </a:ext>
                </a:extLst>
              </p14:cNvPr>
              <p14:cNvContentPartPr/>
              <p14:nvPr/>
            </p14:nvContentPartPr>
            <p14:xfrm>
              <a:off x="2783777" y="3596885"/>
              <a:ext cx="1533060" cy="26190"/>
            </p14:xfrm>
          </p:contentPart>
        </mc:Choice>
        <mc:Fallback xmlns="">
          <p:pic>
            <p:nvPicPr>
              <p:cNvPr id="156" name="Ink 155">
                <a:extLst>
                  <a:ext uri="{FF2B5EF4-FFF2-40B4-BE49-F238E27FC236}">
                    <a16:creationId xmlns:a16="http://schemas.microsoft.com/office/drawing/2014/main" id="{CFD76370-A431-A744-93D2-7928A2FB74F6}"/>
                  </a:ext>
                </a:extLst>
              </p:cNvPr>
              <p:cNvPicPr/>
              <p:nvPr/>
            </p:nvPicPr>
            <p:blipFill>
              <a:blip r:embed="rId239"/>
              <a:stretch>
                <a:fillRect/>
              </a:stretch>
            </p:blipFill>
            <p:spPr>
              <a:xfrm>
                <a:off x="2768299" y="3581666"/>
                <a:ext cx="1563296" cy="55919"/>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76" name="Ink 175">
                <a:extLst>
                  <a:ext uri="{FF2B5EF4-FFF2-40B4-BE49-F238E27FC236}">
                    <a16:creationId xmlns:a16="http://schemas.microsoft.com/office/drawing/2014/main" id="{7D8C3AB9-FF91-9043-9E90-83E1EF561576}"/>
                  </a:ext>
                </a:extLst>
              </p14:cNvPr>
              <p14:cNvContentPartPr/>
              <p14:nvPr/>
            </p14:nvContentPartPr>
            <p14:xfrm>
              <a:off x="4532837" y="3514535"/>
              <a:ext cx="8910" cy="115290"/>
            </p14:xfrm>
          </p:contentPart>
        </mc:Choice>
        <mc:Fallback xmlns="">
          <p:pic>
            <p:nvPicPr>
              <p:cNvPr id="176" name="Ink 175">
                <a:extLst>
                  <a:ext uri="{FF2B5EF4-FFF2-40B4-BE49-F238E27FC236}">
                    <a16:creationId xmlns:a16="http://schemas.microsoft.com/office/drawing/2014/main" id="{7D8C3AB9-FF91-9043-9E90-83E1EF561576}"/>
                  </a:ext>
                </a:extLst>
              </p:cNvPr>
              <p:cNvPicPr/>
              <p:nvPr/>
            </p:nvPicPr>
            <p:blipFill>
              <a:blip r:embed="rId241"/>
              <a:stretch>
                <a:fillRect/>
              </a:stretch>
            </p:blipFill>
            <p:spPr>
              <a:xfrm>
                <a:off x="4517512" y="3499091"/>
                <a:ext cx="39204" cy="145459"/>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77" name="Ink 176">
                <a:extLst>
                  <a:ext uri="{FF2B5EF4-FFF2-40B4-BE49-F238E27FC236}">
                    <a16:creationId xmlns:a16="http://schemas.microsoft.com/office/drawing/2014/main" id="{F83E8BE7-0846-AA4E-9437-F1A4EEC18A5C}"/>
                  </a:ext>
                </a:extLst>
              </p14:cNvPr>
              <p14:cNvContentPartPr/>
              <p14:nvPr/>
            </p14:nvContentPartPr>
            <p14:xfrm>
              <a:off x="4532837" y="3510215"/>
              <a:ext cx="95580" cy="52110"/>
            </p14:xfrm>
          </p:contentPart>
        </mc:Choice>
        <mc:Fallback xmlns="">
          <p:pic>
            <p:nvPicPr>
              <p:cNvPr id="177" name="Ink 176">
                <a:extLst>
                  <a:ext uri="{FF2B5EF4-FFF2-40B4-BE49-F238E27FC236}">
                    <a16:creationId xmlns:a16="http://schemas.microsoft.com/office/drawing/2014/main" id="{F83E8BE7-0846-AA4E-9437-F1A4EEC18A5C}"/>
                  </a:ext>
                </a:extLst>
              </p:cNvPr>
              <p:cNvPicPr/>
              <p:nvPr/>
            </p:nvPicPr>
            <p:blipFill>
              <a:blip r:embed="rId243"/>
              <a:stretch>
                <a:fillRect/>
              </a:stretch>
            </p:blipFill>
            <p:spPr>
              <a:xfrm>
                <a:off x="4517386" y="3494762"/>
                <a:ext cx="125763" cy="82657"/>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78" name="Ink 177">
                <a:extLst>
                  <a:ext uri="{FF2B5EF4-FFF2-40B4-BE49-F238E27FC236}">
                    <a16:creationId xmlns:a16="http://schemas.microsoft.com/office/drawing/2014/main" id="{930AA299-0196-DF4B-89F9-5B0B89B19376}"/>
                  </a:ext>
                </a:extLst>
              </p14:cNvPr>
              <p14:cNvContentPartPr/>
              <p14:nvPr/>
            </p14:nvContentPartPr>
            <p14:xfrm>
              <a:off x="4632467" y="3419225"/>
              <a:ext cx="69660" cy="43470"/>
            </p14:xfrm>
          </p:contentPart>
        </mc:Choice>
        <mc:Fallback xmlns="">
          <p:pic>
            <p:nvPicPr>
              <p:cNvPr id="178" name="Ink 177">
                <a:extLst>
                  <a:ext uri="{FF2B5EF4-FFF2-40B4-BE49-F238E27FC236}">
                    <a16:creationId xmlns:a16="http://schemas.microsoft.com/office/drawing/2014/main" id="{930AA299-0196-DF4B-89F9-5B0B89B19376}"/>
                  </a:ext>
                </a:extLst>
              </p:cNvPr>
              <p:cNvPicPr/>
              <p:nvPr/>
            </p:nvPicPr>
            <p:blipFill>
              <a:blip r:embed="rId245"/>
              <a:stretch>
                <a:fillRect/>
              </a:stretch>
            </p:blipFill>
            <p:spPr>
              <a:xfrm>
                <a:off x="4616947" y="3403777"/>
                <a:ext cx="100339" cy="74007"/>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79" name="Ink 178">
                <a:extLst>
                  <a:ext uri="{FF2B5EF4-FFF2-40B4-BE49-F238E27FC236}">
                    <a16:creationId xmlns:a16="http://schemas.microsoft.com/office/drawing/2014/main" id="{78A6A961-27B8-7143-98EA-05C6959E3401}"/>
                  </a:ext>
                </a:extLst>
              </p14:cNvPr>
              <p14:cNvContentPartPr/>
              <p14:nvPr/>
            </p14:nvContentPartPr>
            <p14:xfrm>
              <a:off x="4697537" y="3410585"/>
              <a:ext cx="60750" cy="56430"/>
            </p14:xfrm>
          </p:contentPart>
        </mc:Choice>
        <mc:Fallback xmlns="">
          <p:pic>
            <p:nvPicPr>
              <p:cNvPr id="179" name="Ink 178">
                <a:extLst>
                  <a:ext uri="{FF2B5EF4-FFF2-40B4-BE49-F238E27FC236}">
                    <a16:creationId xmlns:a16="http://schemas.microsoft.com/office/drawing/2014/main" id="{78A6A961-27B8-7143-98EA-05C6959E3401}"/>
                  </a:ext>
                </a:extLst>
              </p:cNvPr>
              <p:cNvPicPr/>
              <p:nvPr/>
            </p:nvPicPr>
            <p:blipFill>
              <a:blip r:embed="rId247"/>
              <a:stretch>
                <a:fillRect/>
              </a:stretch>
            </p:blipFill>
            <p:spPr>
              <a:xfrm>
                <a:off x="4682171" y="3395130"/>
                <a:ext cx="90768" cy="86981"/>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80" name="Ink 179">
                <a:extLst>
                  <a:ext uri="{FF2B5EF4-FFF2-40B4-BE49-F238E27FC236}">
                    <a16:creationId xmlns:a16="http://schemas.microsoft.com/office/drawing/2014/main" id="{4D2A305F-D04B-4B41-816F-3EFFE75F3060}"/>
                  </a:ext>
                </a:extLst>
              </p14:cNvPr>
              <p14:cNvContentPartPr/>
              <p14:nvPr/>
            </p14:nvContentPartPr>
            <p14:xfrm>
              <a:off x="4853327" y="3536135"/>
              <a:ext cx="151740" cy="143100"/>
            </p14:xfrm>
          </p:contentPart>
        </mc:Choice>
        <mc:Fallback xmlns="">
          <p:pic>
            <p:nvPicPr>
              <p:cNvPr id="180" name="Ink 179">
                <a:extLst>
                  <a:ext uri="{FF2B5EF4-FFF2-40B4-BE49-F238E27FC236}">
                    <a16:creationId xmlns:a16="http://schemas.microsoft.com/office/drawing/2014/main" id="{4D2A305F-D04B-4B41-816F-3EFFE75F3060}"/>
                  </a:ext>
                </a:extLst>
              </p:cNvPr>
              <p:cNvPicPr/>
              <p:nvPr/>
            </p:nvPicPr>
            <p:blipFill>
              <a:blip r:embed="rId249"/>
              <a:stretch>
                <a:fillRect/>
              </a:stretch>
            </p:blipFill>
            <p:spPr>
              <a:xfrm>
                <a:off x="4837902" y="3520674"/>
                <a:ext cx="181873" cy="173302"/>
              </a:xfrm>
              <a:prstGeom prst="rect">
                <a:avLst/>
              </a:prstGeom>
            </p:spPr>
          </p:pic>
        </mc:Fallback>
      </mc:AlternateContent>
      <p:grpSp>
        <p:nvGrpSpPr>
          <p:cNvPr id="184" name="Group 183">
            <a:extLst>
              <a:ext uri="{FF2B5EF4-FFF2-40B4-BE49-F238E27FC236}">
                <a16:creationId xmlns:a16="http://schemas.microsoft.com/office/drawing/2014/main" id="{15B58757-BF10-A649-A3B8-39EC51E38431}"/>
              </a:ext>
            </a:extLst>
          </p:cNvPr>
          <p:cNvGrpSpPr/>
          <p:nvPr/>
        </p:nvGrpSpPr>
        <p:grpSpPr>
          <a:xfrm>
            <a:off x="4926767" y="3393305"/>
            <a:ext cx="441990" cy="78300"/>
            <a:chOff x="5045022" y="3381407"/>
            <a:chExt cx="589320" cy="104400"/>
          </a:xfrm>
        </p:grpSpPr>
        <mc:AlternateContent xmlns:mc="http://schemas.openxmlformats.org/markup-compatibility/2006" xmlns:p14="http://schemas.microsoft.com/office/powerpoint/2010/main">
          <mc:Choice Requires="p14">
            <p:contentPart p14:bwMode="auto" r:id="rId250">
              <p14:nvContentPartPr>
                <p14:cNvPr id="181" name="Ink 180">
                  <a:extLst>
                    <a:ext uri="{FF2B5EF4-FFF2-40B4-BE49-F238E27FC236}">
                      <a16:creationId xmlns:a16="http://schemas.microsoft.com/office/drawing/2014/main" id="{D37A0364-8493-4F45-88C5-B3CED263E592}"/>
                    </a:ext>
                  </a:extLst>
                </p14:cNvPr>
                <p14:cNvContentPartPr/>
                <p14:nvPr/>
              </p14:nvContentPartPr>
              <p14:xfrm>
                <a:off x="5045022" y="3381407"/>
                <a:ext cx="173520" cy="75240"/>
              </p14:xfrm>
            </p:contentPart>
          </mc:Choice>
          <mc:Fallback xmlns="">
            <p:pic>
              <p:nvPicPr>
                <p:cNvPr id="181" name="Ink 180">
                  <a:extLst>
                    <a:ext uri="{FF2B5EF4-FFF2-40B4-BE49-F238E27FC236}">
                      <a16:creationId xmlns:a16="http://schemas.microsoft.com/office/drawing/2014/main" xmlns="" xmlns:p14="http://schemas.microsoft.com/office/powerpoint/2010/main" id="{D37A0364-8493-4F45-88C5-B3CED263E592}"/>
                    </a:ext>
                  </a:extLst>
                </p:cNvPr>
                <p:cNvPicPr/>
                <p:nvPr/>
              </p:nvPicPr>
              <p:blipFill>
                <a:blip r:embed="rId251"/>
                <a:stretch>
                  <a:fillRect/>
                </a:stretch>
              </p:blipFill>
              <p:spPr>
                <a:xfrm>
                  <a:off x="5036382" y="3372767"/>
                  <a:ext cx="19152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82" name="Ink 181">
                  <a:extLst>
                    <a:ext uri="{FF2B5EF4-FFF2-40B4-BE49-F238E27FC236}">
                      <a16:creationId xmlns:a16="http://schemas.microsoft.com/office/drawing/2014/main" id="{211A05A7-B646-1D45-AB31-4E922B1379BD}"/>
                    </a:ext>
                  </a:extLst>
                </p14:cNvPr>
                <p14:cNvContentPartPr/>
                <p14:nvPr/>
              </p14:nvContentPartPr>
              <p14:xfrm>
                <a:off x="5287662" y="3415967"/>
                <a:ext cx="69480" cy="11880"/>
              </p14:xfrm>
            </p:contentPart>
          </mc:Choice>
          <mc:Fallback xmlns="">
            <p:pic>
              <p:nvPicPr>
                <p:cNvPr id="182" name="Ink 181">
                  <a:extLst>
                    <a:ext uri="{FF2B5EF4-FFF2-40B4-BE49-F238E27FC236}">
                      <a16:creationId xmlns:a16="http://schemas.microsoft.com/office/drawing/2014/main" xmlns="" xmlns:p14="http://schemas.microsoft.com/office/powerpoint/2010/main" id="{211A05A7-B646-1D45-AB31-4E922B1379BD}"/>
                    </a:ext>
                  </a:extLst>
                </p:cNvPr>
                <p:cNvPicPr/>
                <p:nvPr/>
              </p:nvPicPr>
              <p:blipFill>
                <a:blip r:embed="rId253"/>
                <a:stretch>
                  <a:fillRect/>
                </a:stretch>
              </p:blipFill>
              <p:spPr>
                <a:xfrm>
                  <a:off x="5278708" y="3406967"/>
                  <a:ext cx="86671"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83" name="Ink 182">
                  <a:extLst>
                    <a:ext uri="{FF2B5EF4-FFF2-40B4-BE49-F238E27FC236}">
                      <a16:creationId xmlns:a16="http://schemas.microsoft.com/office/drawing/2014/main" id="{0C0C58A5-F333-AD41-BBD6-7AB5550B3CCF}"/>
                    </a:ext>
                  </a:extLst>
                </p14:cNvPr>
                <p14:cNvContentPartPr/>
                <p14:nvPr/>
              </p14:nvContentPartPr>
              <p14:xfrm>
                <a:off x="5414742" y="3387167"/>
                <a:ext cx="219600" cy="98640"/>
              </p14:xfrm>
            </p:contentPart>
          </mc:Choice>
          <mc:Fallback xmlns="">
            <p:pic>
              <p:nvPicPr>
                <p:cNvPr id="183" name="Ink 182">
                  <a:extLst>
                    <a:ext uri="{FF2B5EF4-FFF2-40B4-BE49-F238E27FC236}">
                      <a16:creationId xmlns:a16="http://schemas.microsoft.com/office/drawing/2014/main" xmlns="" xmlns:p14="http://schemas.microsoft.com/office/powerpoint/2010/main" id="{0C0C58A5-F333-AD41-BBD6-7AB5550B3CCF}"/>
                    </a:ext>
                  </a:extLst>
                </p:cNvPr>
                <p:cNvPicPr/>
                <p:nvPr/>
              </p:nvPicPr>
              <p:blipFill>
                <a:blip r:embed="rId255"/>
                <a:stretch>
                  <a:fillRect/>
                </a:stretch>
              </p:blipFill>
              <p:spPr>
                <a:xfrm>
                  <a:off x="5406116" y="3378134"/>
                  <a:ext cx="236492" cy="118151"/>
                </a:xfrm>
                <a:prstGeom prst="rect">
                  <a:avLst/>
                </a:prstGeom>
              </p:spPr>
            </p:pic>
          </mc:Fallback>
        </mc:AlternateContent>
      </p:grpSp>
      <p:grpSp>
        <p:nvGrpSpPr>
          <p:cNvPr id="192" name="Group 191">
            <a:extLst>
              <a:ext uri="{FF2B5EF4-FFF2-40B4-BE49-F238E27FC236}">
                <a16:creationId xmlns:a16="http://schemas.microsoft.com/office/drawing/2014/main" id="{246CEA23-D91D-6D47-8FDB-5D1352CBB2C6}"/>
              </a:ext>
            </a:extLst>
          </p:cNvPr>
          <p:cNvGrpSpPr/>
          <p:nvPr/>
        </p:nvGrpSpPr>
        <p:grpSpPr>
          <a:xfrm>
            <a:off x="1826897" y="4190075"/>
            <a:ext cx="34830" cy="43470"/>
            <a:chOff x="911862" y="4443767"/>
            <a:chExt cx="46440" cy="57960"/>
          </a:xfrm>
        </p:grpSpPr>
        <mc:AlternateContent xmlns:mc="http://schemas.openxmlformats.org/markup-compatibility/2006" xmlns:p14="http://schemas.microsoft.com/office/powerpoint/2010/main">
          <mc:Choice Requires="p14">
            <p:contentPart p14:bwMode="auto" r:id="rId256">
              <p14:nvContentPartPr>
                <p14:cNvPr id="186" name="Ink 185">
                  <a:extLst>
                    <a:ext uri="{FF2B5EF4-FFF2-40B4-BE49-F238E27FC236}">
                      <a16:creationId xmlns:a16="http://schemas.microsoft.com/office/drawing/2014/main" id="{0967AAB0-4196-054C-B872-BC4B3C112569}"/>
                    </a:ext>
                  </a:extLst>
                </p14:cNvPr>
                <p14:cNvContentPartPr/>
                <p14:nvPr/>
              </p14:nvContentPartPr>
              <p14:xfrm>
                <a:off x="911862" y="4443767"/>
                <a:ext cx="34920" cy="6120"/>
              </p14:xfrm>
            </p:contentPart>
          </mc:Choice>
          <mc:Fallback xmlns="">
            <p:pic>
              <p:nvPicPr>
                <p:cNvPr id="186" name="Ink 185">
                  <a:extLst>
                    <a:ext uri="{FF2B5EF4-FFF2-40B4-BE49-F238E27FC236}">
                      <a16:creationId xmlns:a16="http://schemas.microsoft.com/office/drawing/2014/main" xmlns="" xmlns:p14="http://schemas.microsoft.com/office/powerpoint/2010/main" id="{0967AAB0-4196-054C-B872-BC4B3C112569}"/>
                    </a:ext>
                  </a:extLst>
                </p:cNvPr>
                <p:cNvPicPr/>
                <p:nvPr/>
              </p:nvPicPr>
              <p:blipFill>
                <a:blip r:embed="rId257"/>
                <a:stretch>
                  <a:fillRect/>
                </a:stretch>
              </p:blipFill>
              <p:spPr>
                <a:xfrm>
                  <a:off x="902502" y="4434407"/>
                  <a:ext cx="525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87" name="Ink 186">
                  <a:extLst>
                    <a:ext uri="{FF2B5EF4-FFF2-40B4-BE49-F238E27FC236}">
                      <a16:creationId xmlns:a16="http://schemas.microsoft.com/office/drawing/2014/main" id="{9F70C1AA-7687-5548-BE1F-7A49151E20D5}"/>
                    </a:ext>
                  </a:extLst>
                </p14:cNvPr>
                <p14:cNvContentPartPr/>
                <p14:nvPr/>
              </p14:nvContentPartPr>
              <p14:xfrm>
                <a:off x="917622" y="4489847"/>
                <a:ext cx="40680" cy="11880"/>
              </p14:xfrm>
            </p:contentPart>
          </mc:Choice>
          <mc:Fallback xmlns="">
            <p:pic>
              <p:nvPicPr>
                <p:cNvPr id="187" name="Ink 186">
                  <a:extLst>
                    <a:ext uri="{FF2B5EF4-FFF2-40B4-BE49-F238E27FC236}">
                      <a16:creationId xmlns:a16="http://schemas.microsoft.com/office/drawing/2014/main" xmlns="" xmlns:p14="http://schemas.microsoft.com/office/powerpoint/2010/main" id="{9F70C1AA-7687-5548-BE1F-7A49151E20D5}"/>
                    </a:ext>
                  </a:extLst>
                </p:cNvPr>
                <p:cNvPicPr/>
                <p:nvPr/>
              </p:nvPicPr>
              <p:blipFill>
                <a:blip r:embed="rId259"/>
                <a:stretch>
                  <a:fillRect/>
                </a:stretch>
              </p:blipFill>
              <p:spPr>
                <a:xfrm>
                  <a:off x="908982" y="4481207"/>
                  <a:ext cx="57600" cy="28800"/>
                </a:xfrm>
                <a:prstGeom prst="rect">
                  <a:avLst/>
                </a:prstGeom>
              </p:spPr>
            </p:pic>
          </mc:Fallback>
        </mc:AlternateContent>
      </p:grpSp>
      <p:grpSp>
        <p:nvGrpSpPr>
          <p:cNvPr id="274" name="Group 273">
            <a:extLst>
              <a:ext uri="{FF2B5EF4-FFF2-40B4-BE49-F238E27FC236}">
                <a16:creationId xmlns:a16="http://schemas.microsoft.com/office/drawing/2014/main" id="{5F7DFA72-4392-8D44-9575-947CACE6E989}"/>
              </a:ext>
            </a:extLst>
          </p:cNvPr>
          <p:cNvGrpSpPr/>
          <p:nvPr/>
        </p:nvGrpSpPr>
        <p:grpSpPr>
          <a:xfrm>
            <a:off x="1848497" y="4917455"/>
            <a:ext cx="47790" cy="56430"/>
            <a:chOff x="940662" y="5413607"/>
            <a:chExt cx="63720" cy="75240"/>
          </a:xfrm>
        </p:grpSpPr>
        <mc:AlternateContent xmlns:mc="http://schemas.openxmlformats.org/markup-compatibility/2006" xmlns:p14="http://schemas.microsoft.com/office/powerpoint/2010/main">
          <mc:Choice Requires="p14">
            <p:contentPart p14:bwMode="auto" r:id="rId260">
              <p14:nvContentPartPr>
                <p14:cNvPr id="259" name="Ink 258">
                  <a:extLst>
                    <a:ext uri="{FF2B5EF4-FFF2-40B4-BE49-F238E27FC236}">
                      <a16:creationId xmlns:a16="http://schemas.microsoft.com/office/drawing/2014/main" id="{007A5A32-A51D-6C4C-B7E6-4B6743387A29}"/>
                    </a:ext>
                  </a:extLst>
                </p14:cNvPr>
                <p14:cNvContentPartPr/>
                <p14:nvPr/>
              </p14:nvContentPartPr>
              <p14:xfrm>
                <a:off x="940662" y="5413607"/>
                <a:ext cx="63720" cy="11880"/>
              </p14:xfrm>
            </p:contentPart>
          </mc:Choice>
          <mc:Fallback xmlns="">
            <p:pic>
              <p:nvPicPr>
                <p:cNvPr id="259" name="Ink 258">
                  <a:extLst>
                    <a:ext uri="{FF2B5EF4-FFF2-40B4-BE49-F238E27FC236}">
                      <a16:creationId xmlns:a16="http://schemas.microsoft.com/office/drawing/2014/main" xmlns="" xmlns:p14="http://schemas.microsoft.com/office/powerpoint/2010/main" id="{007A5A32-A51D-6C4C-B7E6-4B6743387A29}"/>
                    </a:ext>
                  </a:extLst>
                </p:cNvPr>
                <p:cNvPicPr/>
                <p:nvPr/>
              </p:nvPicPr>
              <p:blipFill>
                <a:blip r:embed="rId261"/>
                <a:stretch>
                  <a:fillRect/>
                </a:stretch>
              </p:blipFill>
              <p:spPr>
                <a:xfrm>
                  <a:off x="931662" y="5405327"/>
                  <a:ext cx="810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60" name="Ink 259">
                  <a:extLst>
                    <a:ext uri="{FF2B5EF4-FFF2-40B4-BE49-F238E27FC236}">
                      <a16:creationId xmlns:a16="http://schemas.microsoft.com/office/drawing/2014/main" id="{5E097816-78C0-084C-B624-6DCCFEA985A6}"/>
                    </a:ext>
                  </a:extLst>
                </p14:cNvPr>
                <p14:cNvContentPartPr/>
                <p14:nvPr/>
              </p14:nvContentPartPr>
              <p14:xfrm>
                <a:off x="946422" y="5488487"/>
                <a:ext cx="46440" cy="360"/>
              </p14:xfrm>
            </p:contentPart>
          </mc:Choice>
          <mc:Fallback xmlns="">
            <p:pic>
              <p:nvPicPr>
                <p:cNvPr id="260" name="Ink 259">
                  <a:extLst>
                    <a:ext uri="{FF2B5EF4-FFF2-40B4-BE49-F238E27FC236}">
                      <a16:creationId xmlns:a16="http://schemas.microsoft.com/office/drawing/2014/main" xmlns="" xmlns:p14="http://schemas.microsoft.com/office/powerpoint/2010/main" id="{5E097816-78C0-084C-B624-6DCCFEA985A6}"/>
                    </a:ext>
                  </a:extLst>
                </p:cNvPr>
                <p:cNvPicPr/>
                <p:nvPr/>
              </p:nvPicPr>
              <p:blipFill>
                <a:blip r:embed="rId263"/>
                <a:stretch>
                  <a:fillRect/>
                </a:stretch>
              </p:blipFill>
              <p:spPr>
                <a:xfrm>
                  <a:off x="937422" y="5479487"/>
                  <a:ext cx="63720" cy="18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4">
            <p14:nvContentPartPr>
              <p14:cNvPr id="157" name="Ink 156">
                <a:extLst>
                  <a:ext uri="{FF2B5EF4-FFF2-40B4-BE49-F238E27FC236}">
                    <a16:creationId xmlns:a16="http://schemas.microsoft.com/office/drawing/2014/main" id="{18AD423B-8198-E140-BD10-2EC0D42B6EDF}"/>
                  </a:ext>
                </a:extLst>
              </p14:cNvPr>
              <p14:cNvContentPartPr/>
              <p14:nvPr/>
            </p14:nvContentPartPr>
            <p14:xfrm>
              <a:off x="2874767" y="3774275"/>
              <a:ext cx="69660" cy="60750"/>
            </p14:xfrm>
          </p:contentPart>
        </mc:Choice>
        <mc:Fallback xmlns="">
          <p:pic>
            <p:nvPicPr>
              <p:cNvPr id="157" name="Ink 156">
                <a:extLst>
                  <a:ext uri="{FF2B5EF4-FFF2-40B4-BE49-F238E27FC236}">
                    <a16:creationId xmlns:a16="http://schemas.microsoft.com/office/drawing/2014/main" id="{18AD423B-8198-E140-BD10-2EC0D42B6EDF}"/>
                  </a:ext>
                </a:extLst>
              </p:cNvPr>
              <p:cNvPicPr/>
              <p:nvPr/>
            </p:nvPicPr>
            <p:blipFill>
              <a:blip r:embed="rId265"/>
              <a:stretch>
                <a:fillRect/>
              </a:stretch>
            </p:blipFill>
            <p:spPr>
              <a:xfrm>
                <a:off x="2859327" y="3758818"/>
                <a:ext cx="99822" cy="91305"/>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8" name="Ink 157">
                <a:extLst>
                  <a:ext uri="{FF2B5EF4-FFF2-40B4-BE49-F238E27FC236}">
                    <a16:creationId xmlns:a16="http://schemas.microsoft.com/office/drawing/2014/main" id="{1B84E398-2571-F549-B649-BFA7079D48D0}"/>
                  </a:ext>
                </a:extLst>
              </p14:cNvPr>
              <p14:cNvContentPartPr/>
              <p14:nvPr/>
            </p14:nvContentPartPr>
            <p14:xfrm>
              <a:off x="2956847" y="3752675"/>
              <a:ext cx="52110" cy="82620"/>
            </p14:xfrm>
          </p:contentPart>
        </mc:Choice>
        <mc:Fallback xmlns="">
          <p:pic>
            <p:nvPicPr>
              <p:cNvPr id="158" name="Ink 157">
                <a:extLst>
                  <a:ext uri="{FF2B5EF4-FFF2-40B4-BE49-F238E27FC236}">
                    <a16:creationId xmlns:a16="http://schemas.microsoft.com/office/drawing/2014/main" id="{1B84E398-2571-F549-B649-BFA7079D48D0}"/>
                  </a:ext>
                </a:extLst>
              </p:cNvPr>
              <p:cNvPicPr/>
              <p:nvPr/>
            </p:nvPicPr>
            <p:blipFill>
              <a:blip r:embed="rId267"/>
              <a:stretch>
                <a:fillRect/>
              </a:stretch>
            </p:blipFill>
            <p:spPr>
              <a:xfrm>
                <a:off x="2941394" y="3737161"/>
                <a:ext cx="82657" cy="113287"/>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9" name="Ink 158">
                <a:extLst>
                  <a:ext uri="{FF2B5EF4-FFF2-40B4-BE49-F238E27FC236}">
                    <a16:creationId xmlns:a16="http://schemas.microsoft.com/office/drawing/2014/main" id="{E2104AAB-FB25-1C4A-BEEE-73E9524FA57F}"/>
                  </a:ext>
                </a:extLst>
              </p14:cNvPr>
              <p14:cNvContentPartPr/>
              <p14:nvPr/>
            </p14:nvContentPartPr>
            <p14:xfrm>
              <a:off x="3069437" y="3804785"/>
              <a:ext cx="56430" cy="4590"/>
            </p14:xfrm>
          </p:contentPart>
        </mc:Choice>
        <mc:Fallback xmlns="">
          <p:pic>
            <p:nvPicPr>
              <p:cNvPr id="159" name="Ink 158">
                <a:extLst>
                  <a:ext uri="{FF2B5EF4-FFF2-40B4-BE49-F238E27FC236}">
                    <a16:creationId xmlns:a16="http://schemas.microsoft.com/office/drawing/2014/main" id="{E2104AAB-FB25-1C4A-BEEE-73E9524FA57F}"/>
                  </a:ext>
                </a:extLst>
              </p:cNvPr>
              <p:cNvPicPr/>
              <p:nvPr/>
            </p:nvPicPr>
            <p:blipFill>
              <a:blip r:embed="rId269"/>
              <a:stretch>
                <a:fillRect/>
              </a:stretch>
            </p:blipFill>
            <p:spPr>
              <a:xfrm>
                <a:off x="3053982" y="3789603"/>
                <a:ext cx="86981"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0" name="Ink 159">
                <a:extLst>
                  <a:ext uri="{FF2B5EF4-FFF2-40B4-BE49-F238E27FC236}">
                    <a16:creationId xmlns:a16="http://schemas.microsoft.com/office/drawing/2014/main" id="{5936155F-4310-FF4F-A3EC-6CF957CEB0D2}"/>
                  </a:ext>
                </a:extLst>
              </p14:cNvPr>
              <p14:cNvContentPartPr/>
              <p14:nvPr/>
            </p14:nvContentPartPr>
            <p14:xfrm>
              <a:off x="3194987" y="3769955"/>
              <a:ext cx="13230" cy="76410"/>
            </p14:xfrm>
          </p:contentPart>
        </mc:Choice>
        <mc:Fallback xmlns="">
          <p:pic>
            <p:nvPicPr>
              <p:cNvPr id="160" name="Ink 159">
                <a:extLst>
                  <a:ext uri="{FF2B5EF4-FFF2-40B4-BE49-F238E27FC236}">
                    <a16:creationId xmlns:a16="http://schemas.microsoft.com/office/drawing/2014/main" id="{5936155F-4310-FF4F-A3EC-6CF957CEB0D2}"/>
                  </a:ext>
                </a:extLst>
              </p:cNvPr>
              <p:cNvPicPr/>
              <p:nvPr/>
            </p:nvPicPr>
            <p:blipFill>
              <a:blip r:embed="rId271"/>
              <a:stretch>
                <a:fillRect/>
              </a:stretch>
            </p:blipFill>
            <p:spPr>
              <a:xfrm>
                <a:off x="3179612" y="3754457"/>
                <a:ext cx="43623" cy="106686"/>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1" name="Ink 160">
                <a:extLst>
                  <a:ext uri="{FF2B5EF4-FFF2-40B4-BE49-F238E27FC236}">
                    <a16:creationId xmlns:a16="http://schemas.microsoft.com/office/drawing/2014/main" id="{9317C405-AD5E-2D44-BCCF-397C7DE389C9}"/>
                  </a:ext>
                </a:extLst>
              </p14:cNvPr>
              <p14:cNvContentPartPr/>
              <p14:nvPr/>
            </p14:nvContentPartPr>
            <p14:xfrm>
              <a:off x="3260057" y="3735395"/>
              <a:ext cx="95580" cy="130140"/>
            </p14:xfrm>
          </p:contentPart>
        </mc:Choice>
        <mc:Fallback xmlns="">
          <p:pic>
            <p:nvPicPr>
              <p:cNvPr id="161" name="Ink 160">
                <a:extLst>
                  <a:ext uri="{FF2B5EF4-FFF2-40B4-BE49-F238E27FC236}">
                    <a16:creationId xmlns:a16="http://schemas.microsoft.com/office/drawing/2014/main" id="{9317C405-AD5E-2D44-BCCF-397C7DE389C9}"/>
                  </a:ext>
                </a:extLst>
              </p:cNvPr>
              <p:cNvPicPr/>
              <p:nvPr/>
            </p:nvPicPr>
            <p:blipFill>
              <a:blip r:embed="rId273"/>
              <a:stretch>
                <a:fillRect/>
              </a:stretch>
            </p:blipFill>
            <p:spPr>
              <a:xfrm>
                <a:off x="3244606" y="3719936"/>
                <a:ext cx="125763" cy="160338"/>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2" name="Ink 161">
                <a:extLst>
                  <a:ext uri="{FF2B5EF4-FFF2-40B4-BE49-F238E27FC236}">
                    <a16:creationId xmlns:a16="http://schemas.microsoft.com/office/drawing/2014/main" id="{629FB7E5-A0DB-3544-B93A-D84F0C63981F}"/>
                  </a:ext>
                </a:extLst>
              </p14:cNvPr>
              <p14:cNvContentPartPr/>
              <p14:nvPr/>
            </p14:nvContentPartPr>
            <p14:xfrm>
              <a:off x="2757857" y="3705155"/>
              <a:ext cx="112860" cy="186570"/>
            </p14:xfrm>
          </p:contentPart>
        </mc:Choice>
        <mc:Fallback xmlns="">
          <p:pic>
            <p:nvPicPr>
              <p:cNvPr id="162" name="Ink 161">
                <a:extLst>
                  <a:ext uri="{FF2B5EF4-FFF2-40B4-BE49-F238E27FC236}">
                    <a16:creationId xmlns:a16="http://schemas.microsoft.com/office/drawing/2014/main" id="{629FB7E5-A0DB-3544-B93A-D84F0C63981F}"/>
                  </a:ext>
                </a:extLst>
              </p:cNvPr>
              <p:cNvPicPr/>
              <p:nvPr/>
            </p:nvPicPr>
            <p:blipFill>
              <a:blip r:embed="rId275"/>
              <a:stretch>
                <a:fillRect/>
              </a:stretch>
            </p:blipFill>
            <p:spPr>
              <a:xfrm>
                <a:off x="2742402" y="3689697"/>
                <a:ext cx="143052" cy="216766"/>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3" name="Ink 162">
                <a:extLst>
                  <a:ext uri="{FF2B5EF4-FFF2-40B4-BE49-F238E27FC236}">
                    <a16:creationId xmlns:a16="http://schemas.microsoft.com/office/drawing/2014/main" id="{A015F870-0D1E-4C49-8892-AF7D37F437A4}"/>
                  </a:ext>
                </a:extLst>
              </p14:cNvPr>
              <p14:cNvContentPartPr/>
              <p14:nvPr/>
            </p14:nvContentPartPr>
            <p14:xfrm>
              <a:off x="3467957" y="3713795"/>
              <a:ext cx="4590" cy="82620"/>
            </p14:xfrm>
          </p:contentPart>
        </mc:Choice>
        <mc:Fallback xmlns="">
          <p:pic>
            <p:nvPicPr>
              <p:cNvPr id="163" name="Ink 162">
                <a:extLst>
                  <a:ext uri="{FF2B5EF4-FFF2-40B4-BE49-F238E27FC236}">
                    <a16:creationId xmlns:a16="http://schemas.microsoft.com/office/drawing/2014/main" id="{A015F870-0D1E-4C49-8892-AF7D37F437A4}"/>
                  </a:ext>
                </a:extLst>
              </p:cNvPr>
              <p:cNvPicPr/>
              <p:nvPr/>
            </p:nvPicPr>
            <p:blipFill>
              <a:blip r:embed="rId277"/>
              <a:stretch>
                <a:fillRect/>
              </a:stretch>
            </p:blipFill>
            <p:spPr>
              <a:xfrm>
                <a:off x="3452775" y="3698349"/>
                <a:ext cx="34602" cy="112794"/>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4" name="Ink 163">
                <a:extLst>
                  <a:ext uri="{FF2B5EF4-FFF2-40B4-BE49-F238E27FC236}">
                    <a16:creationId xmlns:a16="http://schemas.microsoft.com/office/drawing/2014/main" id="{34D32490-3B23-4E4F-831B-3EFBEE278F4C}"/>
                  </a:ext>
                </a:extLst>
              </p14:cNvPr>
              <p14:cNvContentPartPr/>
              <p14:nvPr/>
            </p14:nvContentPartPr>
            <p14:xfrm>
              <a:off x="3467957" y="3869585"/>
              <a:ext cx="8910" cy="8910"/>
            </p14:xfrm>
          </p:contentPart>
        </mc:Choice>
        <mc:Fallback xmlns="">
          <p:pic>
            <p:nvPicPr>
              <p:cNvPr id="164" name="Ink 163">
                <a:extLst>
                  <a:ext uri="{FF2B5EF4-FFF2-40B4-BE49-F238E27FC236}">
                    <a16:creationId xmlns:a16="http://schemas.microsoft.com/office/drawing/2014/main" id="{34D32490-3B23-4E4F-831B-3EFBEE278F4C}"/>
                  </a:ext>
                </a:extLst>
              </p:cNvPr>
              <p:cNvPicPr/>
              <p:nvPr/>
            </p:nvPicPr>
            <p:blipFill>
              <a:blip r:embed="rId279"/>
              <a:stretch>
                <a:fillRect/>
              </a:stretch>
            </p:blipFill>
            <p:spPr>
              <a:xfrm>
                <a:off x="3452632" y="3854260"/>
                <a:ext cx="39204"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5" name="Ink 164">
                <a:extLst>
                  <a:ext uri="{FF2B5EF4-FFF2-40B4-BE49-F238E27FC236}">
                    <a16:creationId xmlns:a16="http://schemas.microsoft.com/office/drawing/2014/main" id="{B7834820-7A44-0747-8CA6-907C70811EE9}"/>
                  </a:ext>
                </a:extLst>
              </p14:cNvPr>
              <p14:cNvContentPartPr/>
              <p14:nvPr/>
            </p14:nvContentPartPr>
            <p14:xfrm>
              <a:off x="3653987" y="3700835"/>
              <a:ext cx="73980" cy="181980"/>
            </p14:xfrm>
          </p:contentPart>
        </mc:Choice>
        <mc:Fallback xmlns="">
          <p:pic>
            <p:nvPicPr>
              <p:cNvPr id="165" name="Ink 164">
                <a:extLst>
                  <a:ext uri="{FF2B5EF4-FFF2-40B4-BE49-F238E27FC236}">
                    <a16:creationId xmlns:a16="http://schemas.microsoft.com/office/drawing/2014/main" id="{B7834820-7A44-0747-8CA6-907C70811EE9}"/>
                  </a:ext>
                </a:extLst>
              </p:cNvPr>
              <p:cNvPicPr/>
              <p:nvPr/>
            </p:nvPicPr>
            <p:blipFill>
              <a:blip r:embed="rId281"/>
              <a:stretch>
                <a:fillRect/>
              </a:stretch>
            </p:blipFill>
            <p:spPr>
              <a:xfrm>
                <a:off x="3638469" y="3685401"/>
                <a:ext cx="104655" cy="212131"/>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6" name="Ink 165">
                <a:extLst>
                  <a:ext uri="{FF2B5EF4-FFF2-40B4-BE49-F238E27FC236}">
                    <a16:creationId xmlns:a16="http://schemas.microsoft.com/office/drawing/2014/main" id="{83CBAE2F-AD30-B54B-BED9-2276D39FB9B5}"/>
                  </a:ext>
                </a:extLst>
              </p14:cNvPr>
              <p14:cNvContentPartPr/>
              <p14:nvPr/>
            </p14:nvContentPartPr>
            <p14:xfrm>
              <a:off x="3744977" y="3774275"/>
              <a:ext cx="138780" cy="52110"/>
            </p14:xfrm>
          </p:contentPart>
        </mc:Choice>
        <mc:Fallback xmlns="">
          <p:pic>
            <p:nvPicPr>
              <p:cNvPr id="166" name="Ink 165">
                <a:extLst>
                  <a:ext uri="{FF2B5EF4-FFF2-40B4-BE49-F238E27FC236}">
                    <a16:creationId xmlns:a16="http://schemas.microsoft.com/office/drawing/2014/main" id="{83CBAE2F-AD30-B54B-BED9-2276D39FB9B5}"/>
                  </a:ext>
                </a:extLst>
              </p:cNvPr>
              <p:cNvPicPr/>
              <p:nvPr/>
            </p:nvPicPr>
            <p:blipFill>
              <a:blip r:embed="rId283"/>
              <a:stretch>
                <a:fillRect/>
              </a:stretch>
            </p:blipFill>
            <p:spPr>
              <a:xfrm>
                <a:off x="3729517" y="3758822"/>
                <a:ext cx="168981" cy="82657"/>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67" name="Ink 166">
                <a:extLst>
                  <a:ext uri="{FF2B5EF4-FFF2-40B4-BE49-F238E27FC236}">
                    <a16:creationId xmlns:a16="http://schemas.microsoft.com/office/drawing/2014/main" id="{B6BEA3F4-D972-A946-9788-6976010814BE}"/>
                  </a:ext>
                </a:extLst>
              </p14:cNvPr>
              <p14:cNvContentPartPr/>
              <p14:nvPr/>
            </p14:nvContentPartPr>
            <p14:xfrm>
              <a:off x="3948287" y="3800465"/>
              <a:ext cx="52110" cy="4590"/>
            </p14:xfrm>
          </p:contentPart>
        </mc:Choice>
        <mc:Fallback xmlns="">
          <p:pic>
            <p:nvPicPr>
              <p:cNvPr id="167" name="Ink 166">
                <a:extLst>
                  <a:ext uri="{FF2B5EF4-FFF2-40B4-BE49-F238E27FC236}">
                    <a16:creationId xmlns:a16="http://schemas.microsoft.com/office/drawing/2014/main" id="{B6BEA3F4-D972-A946-9788-6976010814BE}"/>
                  </a:ext>
                </a:extLst>
              </p:cNvPr>
              <p:cNvPicPr/>
              <p:nvPr/>
            </p:nvPicPr>
            <p:blipFill>
              <a:blip r:embed="rId285"/>
              <a:stretch>
                <a:fillRect/>
              </a:stretch>
            </p:blipFill>
            <p:spPr>
              <a:xfrm>
                <a:off x="3932834" y="3785283"/>
                <a:ext cx="82657"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68" name="Ink 167">
                <a:extLst>
                  <a:ext uri="{FF2B5EF4-FFF2-40B4-BE49-F238E27FC236}">
                    <a16:creationId xmlns:a16="http://schemas.microsoft.com/office/drawing/2014/main" id="{500D25E4-3B0E-0E48-9820-C6DCF7CDC231}"/>
                  </a:ext>
                </a:extLst>
              </p14:cNvPr>
              <p14:cNvContentPartPr/>
              <p14:nvPr/>
            </p14:nvContentPartPr>
            <p14:xfrm>
              <a:off x="4043597" y="3787235"/>
              <a:ext cx="77760" cy="47790"/>
            </p14:xfrm>
          </p:contentPart>
        </mc:Choice>
        <mc:Fallback xmlns="">
          <p:pic>
            <p:nvPicPr>
              <p:cNvPr id="168" name="Ink 167">
                <a:extLst>
                  <a:ext uri="{FF2B5EF4-FFF2-40B4-BE49-F238E27FC236}">
                    <a16:creationId xmlns:a16="http://schemas.microsoft.com/office/drawing/2014/main" id="{500D25E4-3B0E-0E48-9820-C6DCF7CDC231}"/>
                  </a:ext>
                </a:extLst>
              </p:cNvPr>
              <p:cNvPicPr/>
              <p:nvPr/>
            </p:nvPicPr>
            <p:blipFill>
              <a:blip r:embed="rId287"/>
              <a:stretch>
                <a:fillRect/>
              </a:stretch>
            </p:blipFill>
            <p:spPr>
              <a:xfrm>
                <a:off x="4028117" y="3771784"/>
                <a:ext cx="108360" cy="78332"/>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69" name="Ink 168">
                <a:extLst>
                  <a:ext uri="{FF2B5EF4-FFF2-40B4-BE49-F238E27FC236}">
                    <a16:creationId xmlns:a16="http://schemas.microsoft.com/office/drawing/2014/main" id="{FE74188F-46CE-1948-AF17-A95D4278514D}"/>
                  </a:ext>
                </a:extLst>
              </p14:cNvPr>
              <p14:cNvContentPartPr/>
              <p14:nvPr/>
            </p14:nvContentPartPr>
            <p14:xfrm>
              <a:off x="4130267" y="3774275"/>
              <a:ext cx="52110" cy="56430"/>
            </p14:xfrm>
          </p:contentPart>
        </mc:Choice>
        <mc:Fallback xmlns="">
          <p:pic>
            <p:nvPicPr>
              <p:cNvPr id="169" name="Ink 168">
                <a:extLst>
                  <a:ext uri="{FF2B5EF4-FFF2-40B4-BE49-F238E27FC236}">
                    <a16:creationId xmlns:a16="http://schemas.microsoft.com/office/drawing/2014/main" id="{FE74188F-46CE-1948-AF17-A95D4278514D}"/>
                  </a:ext>
                </a:extLst>
              </p:cNvPr>
              <p:cNvPicPr/>
              <p:nvPr/>
            </p:nvPicPr>
            <p:blipFill>
              <a:blip r:embed="rId289"/>
              <a:stretch>
                <a:fillRect/>
              </a:stretch>
            </p:blipFill>
            <p:spPr>
              <a:xfrm>
                <a:off x="4114920" y="3758820"/>
                <a:ext cx="82091" cy="86981"/>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0" name="Ink 169">
                <a:extLst>
                  <a:ext uri="{FF2B5EF4-FFF2-40B4-BE49-F238E27FC236}">
                    <a16:creationId xmlns:a16="http://schemas.microsoft.com/office/drawing/2014/main" id="{69AE708E-6F64-0C41-87BF-898FAEE5D664}"/>
                  </a:ext>
                </a:extLst>
              </p14:cNvPr>
              <p14:cNvContentPartPr/>
              <p14:nvPr/>
            </p14:nvContentPartPr>
            <p14:xfrm>
              <a:off x="4199657" y="3705155"/>
              <a:ext cx="108540" cy="169020"/>
            </p14:xfrm>
          </p:contentPart>
        </mc:Choice>
        <mc:Fallback xmlns="">
          <p:pic>
            <p:nvPicPr>
              <p:cNvPr id="170" name="Ink 169">
                <a:extLst>
                  <a:ext uri="{FF2B5EF4-FFF2-40B4-BE49-F238E27FC236}">
                    <a16:creationId xmlns:a16="http://schemas.microsoft.com/office/drawing/2014/main" id="{69AE708E-6F64-0C41-87BF-898FAEE5D664}"/>
                  </a:ext>
                </a:extLst>
              </p:cNvPr>
              <p:cNvPicPr/>
              <p:nvPr/>
            </p:nvPicPr>
            <p:blipFill>
              <a:blip r:embed="rId291"/>
              <a:stretch>
                <a:fillRect/>
              </a:stretch>
            </p:blipFill>
            <p:spPr>
              <a:xfrm>
                <a:off x="4184203" y="3689724"/>
                <a:ext cx="138730" cy="199164"/>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1" name="Ink 170">
                <a:extLst>
                  <a:ext uri="{FF2B5EF4-FFF2-40B4-BE49-F238E27FC236}">
                    <a16:creationId xmlns:a16="http://schemas.microsoft.com/office/drawing/2014/main" id="{5D20E68B-FBFF-A142-8348-CD571767D15F}"/>
                  </a:ext>
                </a:extLst>
              </p14:cNvPr>
              <p14:cNvContentPartPr/>
              <p14:nvPr/>
            </p14:nvContentPartPr>
            <p14:xfrm>
              <a:off x="4407287" y="3696515"/>
              <a:ext cx="8910" cy="104220"/>
            </p14:xfrm>
          </p:contentPart>
        </mc:Choice>
        <mc:Fallback xmlns="">
          <p:pic>
            <p:nvPicPr>
              <p:cNvPr id="171" name="Ink 170">
                <a:extLst>
                  <a:ext uri="{FF2B5EF4-FFF2-40B4-BE49-F238E27FC236}">
                    <a16:creationId xmlns:a16="http://schemas.microsoft.com/office/drawing/2014/main" id="{5D20E68B-FBFF-A142-8348-CD571767D15F}"/>
                  </a:ext>
                </a:extLst>
              </p:cNvPr>
              <p:cNvPicPr/>
              <p:nvPr/>
            </p:nvPicPr>
            <p:blipFill>
              <a:blip r:embed="rId293"/>
              <a:stretch>
                <a:fillRect/>
              </a:stretch>
            </p:blipFill>
            <p:spPr>
              <a:xfrm>
                <a:off x="4391962" y="3681062"/>
                <a:ext cx="39204" cy="134408"/>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2" name="Ink 171">
                <a:extLst>
                  <a:ext uri="{FF2B5EF4-FFF2-40B4-BE49-F238E27FC236}">
                    <a16:creationId xmlns:a16="http://schemas.microsoft.com/office/drawing/2014/main" id="{6A3E2802-63B3-744A-8B4F-FDDB549447D6}"/>
                  </a:ext>
                </a:extLst>
              </p14:cNvPr>
              <p14:cNvContentPartPr/>
              <p14:nvPr/>
            </p14:nvContentPartPr>
            <p14:xfrm>
              <a:off x="4407287" y="3847985"/>
              <a:ext cx="13230" cy="21330"/>
            </p14:xfrm>
          </p:contentPart>
        </mc:Choice>
        <mc:Fallback xmlns="">
          <p:pic>
            <p:nvPicPr>
              <p:cNvPr id="172" name="Ink 171">
                <a:extLst>
                  <a:ext uri="{FF2B5EF4-FFF2-40B4-BE49-F238E27FC236}">
                    <a16:creationId xmlns:a16="http://schemas.microsoft.com/office/drawing/2014/main" id="{6A3E2802-63B3-744A-8B4F-FDDB549447D6}"/>
                  </a:ext>
                </a:extLst>
              </p:cNvPr>
              <p:cNvPicPr/>
              <p:nvPr/>
            </p:nvPicPr>
            <p:blipFill>
              <a:blip r:embed="rId295"/>
              <a:stretch>
                <a:fillRect/>
              </a:stretch>
            </p:blipFill>
            <p:spPr>
              <a:xfrm>
                <a:off x="4391912" y="3832698"/>
                <a:ext cx="43623" cy="51548"/>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8" name="Ink 187">
                <a:extLst>
                  <a:ext uri="{FF2B5EF4-FFF2-40B4-BE49-F238E27FC236}">
                    <a16:creationId xmlns:a16="http://schemas.microsoft.com/office/drawing/2014/main" id="{431C6E20-6701-BD4C-B80B-91CF79E2BA5A}"/>
                  </a:ext>
                </a:extLst>
              </p14:cNvPr>
              <p14:cNvContentPartPr/>
              <p14:nvPr/>
            </p14:nvContentPartPr>
            <p14:xfrm>
              <a:off x="2065037" y="4181435"/>
              <a:ext cx="181980" cy="73980"/>
            </p14:xfrm>
          </p:contentPart>
        </mc:Choice>
        <mc:Fallback xmlns="">
          <p:pic>
            <p:nvPicPr>
              <p:cNvPr id="188" name="Ink 187">
                <a:extLst>
                  <a:ext uri="{FF2B5EF4-FFF2-40B4-BE49-F238E27FC236}">
                    <a16:creationId xmlns:a16="http://schemas.microsoft.com/office/drawing/2014/main" id="{431C6E20-6701-BD4C-B80B-91CF79E2BA5A}"/>
                  </a:ext>
                </a:extLst>
              </p:cNvPr>
              <p:cNvPicPr/>
              <p:nvPr/>
            </p:nvPicPr>
            <p:blipFill>
              <a:blip r:embed="rId297"/>
              <a:stretch>
                <a:fillRect/>
              </a:stretch>
            </p:blipFill>
            <p:spPr>
              <a:xfrm>
                <a:off x="2049572" y="4165993"/>
                <a:ext cx="212190" cy="104147"/>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9" name="Ink 188">
                <a:extLst>
                  <a:ext uri="{FF2B5EF4-FFF2-40B4-BE49-F238E27FC236}">
                    <a16:creationId xmlns:a16="http://schemas.microsoft.com/office/drawing/2014/main" id="{8984C72E-8E36-9E4E-B5A0-241EC7F6BDFA}"/>
                  </a:ext>
                </a:extLst>
              </p14:cNvPr>
              <p14:cNvContentPartPr/>
              <p14:nvPr/>
            </p14:nvContentPartPr>
            <p14:xfrm>
              <a:off x="2350697" y="4168475"/>
              <a:ext cx="29970" cy="155520"/>
            </p14:xfrm>
          </p:contentPart>
        </mc:Choice>
        <mc:Fallback xmlns="">
          <p:pic>
            <p:nvPicPr>
              <p:cNvPr id="189" name="Ink 188">
                <a:extLst>
                  <a:ext uri="{FF2B5EF4-FFF2-40B4-BE49-F238E27FC236}">
                    <a16:creationId xmlns:a16="http://schemas.microsoft.com/office/drawing/2014/main" id="{8984C72E-8E36-9E4E-B5A0-241EC7F6BDFA}"/>
                  </a:ext>
                </a:extLst>
              </p:cNvPr>
              <p:cNvPicPr/>
              <p:nvPr/>
            </p:nvPicPr>
            <p:blipFill>
              <a:blip r:embed="rId299"/>
              <a:stretch>
                <a:fillRect/>
              </a:stretch>
            </p:blipFill>
            <p:spPr>
              <a:xfrm>
                <a:off x="2335355" y="4153031"/>
                <a:ext cx="59940" cy="186049"/>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0" name="Ink 189">
                <a:extLst>
                  <a:ext uri="{FF2B5EF4-FFF2-40B4-BE49-F238E27FC236}">
                    <a16:creationId xmlns:a16="http://schemas.microsoft.com/office/drawing/2014/main" id="{DAFC3B4D-2540-E54B-B2C1-DD4572620DC3}"/>
                  </a:ext>
                </a:extLst>
              </p14:cNvPr>
              <p14:cNvContentPartPr/>
              <p14:nvPr/>
            </p14:nvContentPartPr>
            <p14:xfrm>
              <a:off x="2355017" y="4155245"/>
              <a:ext cx="95580" cy="69660"/>
            </p14:xfrm>
          </p:contentPart>
        </mc:Choice>
        <mc:Fallback xmlns="">
          <p:pic>
            <p:nvPicPr>
              <p:cNvPr id="190" name="Ink 189">
                <a:extLst>
                  <a:ext uri="{FF2B5EF4-FFF2-40B4-BE49-F238E27FC236}">
                    <a16:creationId xmlns:a16="http://schemas.microsoft.com/office/drawing/2014/main" id="{DAFC3B4D-2540-E54B-B2C1-DD4572620DC3}"/>
                  </a:ext>
                </a:extLst>
              </p:cNvPr>
              <p:cNvPicPr/>
              <p:nvPr/>
            </p:nvPicPr>
            <p:blipFill>
              <a:blip r:embed="rId301"/>
              <a:stretch>
                <a:fillRect/>
              </a:stretch>
            </p:blipFill>
            <p:spPr>
              <a:xfrm>
                <a:off x="2339566" y="4139805"/>
                <a:ext cx="125763" cy="99822"/>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93" name="Ink 192">
                <a:extLst>
                  <a:ext uri="{FF2B5EF4-FFF2-40B4-BE49-F238E27FC236}">
                    <a16:creationId xmlns:a16="http://schemas.microsoft.com/office/drawing/2014/main" id="{9A02A5E3-2598-8B4F-B0AC-97E8269E7353}"/>
                  </a:ext>
                </a:extLst>
              </p14:cNvPr>
              <p14:cNvContentPartPr/>
              <p14:nvPr/>
            </p14:nvContentPartPr>
            <p14:xfrm>
              <a:off x="2666867" y="4107725"/>
              <a:ext cx="195210" cy="181980"/>
            </p14:xfrm>
          </p:contentPart>
        </mc:Choice>
        <mc:Fallback xmlns="">
          <p:pic>
            <p:nvPicPr>
              <p:cNvPr id="193" name="Ink 192">
                <a:extLst>
                  <a:ext uri="{FF2B5EF4-FFF2-40B4-BE49-F238E27FC236}">
                    <a16:creationId xmlns:a16="http://schemas.microsoft.com/office/drawing/2014/main" id="{9A02A5E3-2598-8B4F-B0AC-97E8269E7353}"/>
                  </a:ext>
                </a:extLst>
              </p:cNvPr>
              <p:cNvPicPr/>
              <p:nvPr/>
            </p:nvPicPr>
            <p:blipFill>
              <a:blip r:embed="rId303"/>
              <a:stretch>
                <a:fillRect/>
              </a:stretch>
            </p:blipFill>
            <p:spPr>
              <a:xfrm>
                <a:off x="2651408" y="4092260"/>
                <a:ext cx="225408" cy="21219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94" name="Ink 193">
                <a:extLst>
                  <a:ext uri="{FF2B5EF4-FFF2-40B4-BE49-F238E27FC236}">
                    <a16:creationId xmlns:a16="http://schemas.microsoft.com/office/drawing/2014/main" id="{B5627BC0-1969-CB4F-B0AE-ADAC0301E244}"/>
                  </a:ext>
                </a:extLst>
              </p14:cNvPr>
              <p14:cNvContentPartPr/>
              <p14:nvPr/>
            </p14:nvContentPartPr>
            <p14:xfrm>
              <a:off x="3493877" y="4060205"/>
              <a:ext cx="247050" cy="73980"/>
            </p14:xfrm>
          </p:contentPart>
        </mc:Choice>
        <mc:Fallback xmlns="">
          <p:pic>
            <p:nvPicPr>
              <p:cNvPr id="194" name="Ink 193">
                <a:extLst>
                  <a:ext uri="{FF2B5EF4-FFF2-40B4-BE49-F238E27FC236}">
                    <a16:creationId xmlns:a16="http://schemas.microsoft.com/office/drawing/2014/main" id="{B5627BC0-1969-CB4F-B0AE-ADAC0301E244}"/>
                  </a:ext>
                </a:extLst>
              </p:cNvPr>
              <p:cNvPicPr/>
              <p:nvPr/>
            </p:nvPicPr>
            <p:blipFill>
              <a:blip r:embed="rId305"/>
              <a:stretch>
                <a:fillRect/>
              </a:stretch>
            </p:blipFill>
            <p:spPr>
              <a:xfrm>
                <a:off x="3478414" y="4044763"/>
                <a:ext cx="277257" cy="104147"/>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95" name="Ink 194">
                <a:extLst>
                  <a:ext uri="{FF2B5EF4-FFF2-40B4-BE49-F238E27FC236}">
                    <a16:creationId xmlns:a16="http://schemas.microsoft.com/office/drawing/2014/main" id="{AF0D4F1C-9757-3B4F-BF8F-D55870948DA1}"/>
                  </a:ext>
                </a:extLst>
              </p14:cNvPr>
              <p14:cNvContentPartPr/>
              <p14:nvPr/>
            </p14:nvContentPartPr>
            <p14:xfrm>
              <a:off x="3822737" y="4103405"/>
              <a:ext cx="82620" cy="4590"/>
            </p14:xfrm>
          </p:contentPart>
        </mc:Choice>
        <mc:Fallback xmlns="">
          <p:pic>
            <p:nvPicPr>
              <p:cNvPr id="195" name="Ink 194">
                <a:extLst>
                  <a:ext uri="{FF2B5EF4-FFF2-40B4-BE49-F238E27FC236}">
                    <a16:creationId xmlns:a16="http://schemas.microsoft.com/office/drawing/2014/main" id="{AF0D4F1C-9757-3B4F-BF8F-D55870948DA1}"/>
                  </a:ext>
                </a:extLst>
              </p:cNvPr>
              <p:cNvPicPr/>
              <p:nvPr/>
            </p:nvPicPr>
            <p:blipFill>
              <a:blip r:embed="rId307"/>
              <a:stretch>
                <a:fillRect/>
              </a:stretch>
            </p:blipFill>
            <p:spPr>
              <a:xfrm>
                <a:off x="3807291" y="4088223"/>
                <a:ext cx="112794"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96" name="Ink 195">
                <a:extLst>
                  <a:ext uri="{FF2B5EF4-FFF2-40B4-BE49-F238E27FC236}">
                    <a16:creationId xmlns:a16="http://schemas.microsoft.com/office/drawing/2014/main" id="{A48506DC-1F3E-7040-AB95-21430DCAE2A7}"/>
                  </a:ext>
                </a:extLst>
              </p14:cNvPr>
              <p14:cNvContentPartPr/>
              <p14:nvPr/>
            </p14:nvContentPartPr>
            <p14:xfrm>
              <a:off x="3991757" y="4068845"/>
              <a:ext cx="13230" cy="65340"/>
            </p14:xfrm>
          </p:contentPart>
        </mc:Choice>
        <mc:Fallback xmlns="">
          <p:pic>
            <p:nvPicPr>
              <p:cNvPr id="196" name="Ink 195">
                <a:extLst>
                  <a:ext uri="{FF2B5EF4-FFF2-40B4-BE49-F238E27FC236}">
                    <a16:creationId xmlns:a16="http://schemas.microsoft.com/office/drawing/2014/main" id="{A48506DC-1F3E-7040-AB95-21430DCAE2A7}"/>
                  </a:ext>
                </a:extLst>
              </p:cNvPr>
              <p:cNvPicPr/>
              <p:nvPr/>
            </p:nvPicPr>
            <p:blipFill>
              <a:blip r:embed="rId309"/>
              <a:stretch>
                <a:fillRect/>
              </a:stretch>
            </p:blipFill>
            <p:spPr>
              <a:xfrm>
                <a:off x="3976382" y="4053408"/>
                <a:ext cx="43623" cy="95497"/>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97" name="Ink 196">
                <a:extLst>
                  <a:ext uri="{FF2B5EF4-FFF2-40B4-BE49-F238E27FC236}">
                    <a16:creationId xmlns:a16="http://schemas.microsoft.com/office/drawing/2014/main" id="{3864E2DA-5132-9249-8578-3546E9EF0850}"/>
                  </a:ext>
                </a:extLst>
              </p14:cNvPr>
              <p14:cNvContentPartPr/>
              <p14:nvPr/>
            </p14:nvContentPartPr>
            <p14:xfrm>
              <a:off x="4078427" y="4051565"/>
              <a:ext cx="69660" cy="121500"/>
            </p14:xfrm>
          </p:contentPart>
        </mc:Choice>
        <mc:Fallback xmlns="">
          <p:pic>
            <p:nvPicPr>
              <p:cNvPr id="197" name="Ink 196">
                <a:extLst>
                  <a:ext uri="{FF2B5EF4-FFF2-40B4-BE49-F238E27FC236}">
                    <a16:creationId xmlns:a16="http://schemas.microsoft.com/office/drawing/2014/main" id="{3864E2DA-5132-9249-8578-3546E9EF0850}"/>
                  </a:ext>
                </a:extLst>
              </p:cNvPr>
              <p:cNvPicPr/>
              <p:nvPr/>
            </p:nvPicPr>
            <p:blipFill>
              <a:blip r:embed="rId311"/>
              <a:stretch>
                <a:fillRect/>
              </a:stretch>
            </p:blipFill>
            <p:spPr>
              <a:xfrm>
                <a:off x="4062987" y="4036108"/>
                <a:ext cx="99822" cy="151695"/>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98" name="Ink 197">
                <a:extLst>
                  <a:ext uri="{FF2B5EF4-FFF2-40B4-BE49-F238E27FC236}">
                    <a16:creationId xmlns:a16="http://schemas.microsoft.com/office/drawing/2014/main" id="{539193C7-BE56-D744-96CB-BB3A1688A514}"/>
                  </a:ext>
                </a:extLst>
              </p14:cNvPr>
              <p14:cNvContentPartPr/>
              <p14:nvPr/>
            </p14:nvContentPartPr>
            <p14:xfrm>
              <a:off x="3415847" y="3990815"/>
              <a:ext cx="91260" cy="173340"/>
            </p14:xfrm>
          </p:contentPart>
        </mc:Choice>
        <mc:Fallback xmlns="">
          <p:pic>
            <p:nvPicPr>
              <p:cNvPr id="198" name="Ink 197">
                <a:extLst>
                  <a:ext uri="{FF2B5EF4-FFF2-40B4-BE49-F238E27FC236}">
                    <a16:creationId xmlns:a16="http://schemas.microsoft.com/office/drawing/2014/main" id="{539193C7-BE56-D744-96CB-BB3A1688A514}"/>
                  </a:ext>
                </a:extLst>
              </p:cNvPr>
              <p:cNvPicPr/>
              <p:nvPr/>
            </p:nvPicPr>
            <p:blipFill>
              <a:blip r:embed="rId313"/>
              <a:stretch>
                <a:fillRect/>
              </a:stretch>
            </p:blipFill>
            <p:spPr>
              <a:xfrm>
                <a:off x="3400336" y="3975351"/>
                <a:ext cx="121920" cy="203549"/>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0" name="Ink 199">
                <a:extLst>
                  <a:ext uri="{FF2B5EF4-FFF2-40B4-BE49-F238E27FC236}">
                    <a16:creationId xmlns:a16="http://schemas.microsoft.com/office/drawing/2014/main" id="{1C1205D6-0898-7F4E-8BA4-66D6EB99892C}"/>
                  </a:ext>
                </a:extLst>
              </p14:cNvPr>
              <p14:cNvContentPartPr/>
              <p14:nvPr/>
            </p14:nvContentPartPr>
            <p14:xfrm>
              <a:off x="4225577" y="4029695"/>
              <a:ext cx="13230" cy="69660"/>
            </p14:xfrm>
          </p:contentPart>
        </mc:Choice>
        <mc:Fallback xmlns="">
          <p:pic>
            <p:nvPicPr>
              <p:cNvPr id="200" name="Ink 199">
                <a:extLst>
                  <a:ext uri="{FF2B5EF4-FFF2-40B4-BE49-F238E27FC236}">
                    <a16:creationId xmlns:a16="http://schemas.microsoft.com/office/drawing/2014/main" id="{1C1205D6-0898-7F4E-8BA4-66D6EB99892C}"/>
                  </a:ext>
                </a:extLst>
              </p:cNvPr>
              <p:cNvPicPr/>
              <p:nvPr/>
            </p:nvPicPr>
            <p:blipFill>
              <a:blip r:embed="rId315"/>
              <a:stretch>
                <a:fillRect/>
              </a:stretch>
            </p:blipFill>
            <p:spPr>
              <a:xfrm>
                <a:off x="4210202" y="4014175"/>
                <a:ext cx="43623" cy="100339"/>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1" name="Ink 200">
                <a:extLst>
                  <a:ext uri="{FF2B5EF4-FFF2-40B4-BE49-F238E27FC236}">
                    <a16:creationId xmlns:a16="http://schemas.microsoft.com/office/drawing/2014/main" id="{FB66CCE1-2A7C-EF44-BB6B-66C5D64D4F81}"/>
                  </a:ext>
                </a:extLst>
              </p14:cNvPr>
              <p14:cNvContentPartPr/>
              <p14:nvPr/>
            </p14:nvContentPartPr>
            <p14:xfrm>
              <a:off x="4242857" y="4159565"/>
              <a:ext cx="17550" cy="8910"/>
            </p14:xfrm>
          </p:contentPart>
        </mc:Choice>
        <mc:Fallback xmlns="">
          <p:pic>
            <p:nvPicPr>
              <p:cNvPr id="201" name="Ink 200">
                <a:extLst>
                  <a:ext uri="{FF2B5EF4-FFF2-40B4-BE49-F238E27FC236}">
                    <a16:creationId xmlns:a16="http://schemas.microsoft.com/office/drawing/2014/main" id="{FB66CCE1-2A7C-EF44-BB6B-66C5D64D4F81}"/>
                  </a:ext>
                </a:extLst>
              </p:cNvPr>
              <p:cNvPicPr/>
              <p:nvPr/>
            </p:nvPicPr>
            <p:blipFill>
              <a:blip r:embed="rId317"/>
              <a:stretch>
                <a:fillRect/>
              </a:stretch>
            </p:blipFill>
            <p:spPr>
              <a:xfrm>
                <a:off x="4227764" y="4144240"/>
                <a:ext cx="47034"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2" name="Ink 201">
                <a:extLst>
                  <a:ext uri="{FF2B5EF4-FFF2-40B4-BE49-F238E27FC236}">
                    <a16:creationId xmlns:a16="http://schemas.microsoft.com/office/drawing/2014/main" id="{958823A9-C9D1-264E-95DB-966227738CDB}"/>
                  </a:ext>
                </a:extLst>
              </p14:cNvPr>
              <p14:cNvContentPartPr/>
              <p14:nvPr/>
            </p14:nvContentPartPr>
            <p14:xfrm>
              <a:off x="3247097" y="4259195"/>
              <a:ext cx="1171260" cy="17550"/>
            </p14:xfrm>
          </p:contentPart>
        </mc:Choice>
        <mc:Fallback xmlns="">
          <p:pic>
            <p:nvPicPr>
              <p:cNvPr id="202" name="Ink 201">
                <a:extLst>
                  <a:ext uri="{FF2B5EF4-FFF2-40B4-BE49-F238E27FC236}">
                    <a16:creationId xmlns:a16="http://schemas.microsoft.com/office/drawing/2014/main" id="{958823A9-C9D1-264E-95DB-966227738CDB}"/>
                  </a:ext>
                </a:extLst>
              </p:cNvPr>
              <p:cNvPicPr/>
              <p:nvPr/>
            </p:nvPicPr>
            <p:blipFill>
              <a:blip r:embed="rId319"/>
              <a:stretch>
                <a:fillRect/>
              </a:stretch>
            </p:blipFill>
            <p:spPr>
              <a:xfrm>
                <a:off x="3231619" y="4243794"/>
                <a:ext cx="1201495" cy="47994"/>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03" name="Ink 202">
                <a:extLst>
                  <a:ext uri="{FF2B5EF4-FFF2-40B4-BE49-F238E27FC236}">
                    <a16:creationId xmlns:a16="http://schemas.microsoft.com/office/drawing/2014/main" id="{84B0A92E-37DC-9F43-867A-77841FED9F47}"/>
                  </a:ext>
                </a:extLst>
              </p14:cNvPr>
              <p14:cNvContentPartPr/>
              <p14:nvPr/>
            </p14:nvContentPartPr>
            <p14:xfrm>
              <a:off x="3177707" y="4397705"/>
              <a:ext cx="130140" cy="60750"/>
            </p14:xfrm>
          </p:contentPart>
        </mc:Choice>
        <mc:Fallback xmlns="">
          <p:pic>
            <p:nvPicPr>
              <p:cNvPr id="203" name="Ink 202">
                <a:extLst>
                  <a:ext uri="{FF2B5EF4-FFF2-40B4-BE49-F238E27FC236}">
                    <a16:creationId xmlns:a16="http://schemas.microsoft.com/office/drawing/2014/main" id="{84B0A92E-37DC-9F43-867A-77841FED9F47}"/>
                  </a:ext>
                </a:extLst>
              </p:cNvPr>
              <p:cNvPicPr/>
              <p:nvPr/>
            </p:nvPicPr>
            <p:blipFill>
              <a:blip r:embed="rId321"/>
              <a:stretch>
                <a:fillRect/>
              </a:stretch>
            </p:blipFill>
            <p:spPr>
              <a:xfrm>
                <a:off x="3162248" y="4382248"/>
                <a:ext cx="160338" cy="91305"/>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04" name="Ink 203">
                <a:extLst>
                  <a:ext uri="{FF2B5EF4-FFF2-40B4-BE49-F238E27FC236}">
                    <a16:creationId xmlns:a16="http://schemas.microsoft.com/office/drawing/2014/main" id="{F548A580-C5AE-DD41-8C63-1BA1B9643311}"/>
                  </a:ext>
                </a:extLst>
              </p14:cNvPr>
              <p14:cNvContentPartPr/>
              <p14:nvPr/>
            </p14:nvContentPartPr>
            <p14:xfrm>
              <a:off x="3298937" y="4384745"/>
              <a:ext cx="43470" cy="78300"/>
            </p14:xfrm>
          </p:contentPart>
        </mc:Choice>
        <mc:Fallback xmlns="">
          <p:pic>
            <p:nvPicPr>
              <p:cNvPr id="204" name="Ink 203">
                <a:extLst>
                  <a:ext uri="{FF2B5EF4-FFF2-40B4-BE49-F238E27FC236}">
                    <a16:creationId xmlns:a16="http://schemas.microsoft.com/office/drawing/2014/main" id="{F548A580-C5AE-DD41-8C63-1BA1B9643311}"/>
                  </a:ext>
                </a:extLst>
              </p:cNvPr>
              <p:cNvPicPr/>
              <p:nvPr/>
            </p:nvPicPr>
            <p:blipFill>
              <a:blip r:embed="rId323"/>
              <a:stretch>
                <a:fillRect/>
              </a:stretch>
            </p:blipFill>
            <p:spPr>
              <a:xfrm>
                <a:off x="3283489" y="4369229"/>
                <a:ext cx="74007" cy="108971"/>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05" name="Ink 204">
                <a:extLst>
                  <a:ext uri="{FF2B5EF4-FFF2-40B4-BE49-F238E27FC236}">
                    <a16:creationId xmlns:a16="http://schemas.microsoft.com/office/drawing/2014/main" id="{14048968-2AD0-7A46-88AE-61B45A2E874E}"/>
                  </a:ext>
                </a:extLst>
              </p14:cNvPr>
              <p14:cNvContentPartPr/>
              <p14:nvPr/>
            </p14:nvContentPartPr>
            <p14:xfrm>
              <a:off x="3415847" y="4428215"/>
              <a:ext cx="65340" cy="4590"/>
            </p14:xfrm>
          </p:contentPart>
        </mc:Choice>
        <mc:Fallback xmlns="">
          <p:pic>
            <p:nvPicPr>
              <p:cNvPr id="205" name="Ink 204">
                <a:extLst>
                  <a:ext uri="{FF2B5EF4-FFF2-40B4-BE49-F238E27FC236}">
                    <a16:creationId xmlns:a16="http://schemas.microsoft.com/office/drawing/2014/main" id="{14048968-2AD0-7A46-88AE-61B45A2E874E}"/>
                  </a:ext>
                </a:extLst>
              </p:cNvPr>
              <p:cNvPicPr/>
              <p:nvPr/>
            </p:nvPicPr>
            <p:blipFill>
              <a:blip r:embed="rId325"/>
              <a:stretch>
                <a:fillRect/>
              </a:stretch>
            </p:blipFill>
            <p:spPr>
              <a:xfrm>
                <a:off x="3400324" y="4413033"/>
                <a:ext cx="96025"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06" name="Ink 205">
                <a:extLst>
                  <a:ext uri="{FF2B5EF4-FFF2-40B4-BE49-F238E27FC236}">
                    <a16:creationId xmlns:a16="http://schemas.microsoft.com/office/drawing/2014/main" id="{4FFCF572-9BE4-5340-A52F-2FDDE5759424}"/>
                  </a:ext>
                </a:extLst>
              </p14:cNvPr>
              <p14:cNvContentPartPr/>
              <p14:nvPr/>
            </p14:nvContentPartPr>
            <p14:xfrm>
              <a:off x="3550037" y="4384745"/>
              <a:ext cx="13230" cy="91260"/>
            </p14:xfrm>
          </p:contentPart>
        </mc:Choice>
        <mc:Fallback xmlns="">
          <p:pic>
            <p:nvPicPr>
              <p:cNvPr id="206" name="Ink 205">
                <a:extLst>
                  <a:ext uri="{FF2B5EF4-FFF2-40B4-BE49-F238E27FC236}">
                    <a16:creationId xmlns:a16="http://schemas.microsoft.com/office/drawing/2014/main" id="{4FFCF572-9BE4-5340-A52F-2FDDE5759424}"/>
                  </a:ext>
                </a:extLst>
              </p:cNvPr>
              <p:cNvPicPr/>
              <p:nvPr/>
            </p:nvPicPr>
            <p:blipFill>
              <a:blip r:embed="rId327"/>
              <a:stretch>
                <a:fillRect/>
              </a:stretch>
            </p:blipFill>
            <p:spPr>
              <a:xfrm>
                <a:off x="3534662" y="4369295"/>
                <a:ext cx="43623" cy="1214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07" name="Ink 206">
                <a:extLst>
                  <a:ext uri="{FF2B5EF4-FFF2-40B4-BE49-F238E27FC236}">
                    <a16:creationId xmlns:a16="http://schemas.microsoft.com/office/drawing/2014/main" id="{F4F82E60-13F8-D349-BBDE-E5008BC4E773}"/>
                  </a:ext>
                </a:extLst>
              </p14:cNvPr>
              <p14:cNvContentPartPr/>
              <p14:nvPr/>
            </p14:nvContentPartPr>
            <p14:xfrm>
              <a:off x="3575957" y="4363145"/>
              <a:ext cx="99900" cy="151740"/>
            </p14:xfrm>
          </p:contentPart>
        </mc:Choice>
        <mc:Fallback xmlns="">
          <p:pic>
            <p:nvPicPr>
              <p:cNvPr id="207" name="Ink 206">
                <a:extLst>
                  <a:ext uri="{FF2B5EF4-FFF2-40B4-BE49-F238E27FC236}">
                    <a16:creationId xmlns:a16="http://schemas.microsoft.com/office/drawing/2014/main" id="{F4F82E60-13F8-D349-BBDE-E5008BC4E773}"/>
                  </a:ext>
                </a:extLst>
              </p:cNvPr>
              <p:cNvPicPr/>
              <p:nvPr/>
            </p:nvPicPr>
            <p:blipFill>
              <a:blip r:embed="rId329"/>
              <a:stretch>
                <a:fillRect/>
              </a:stretch>
            </p:blipFill>
            <p:spPr>
              <a:xfrm>
                <a:off x="3560505" y="4347683"/>
                <a:ext cx="130086" cy="181944"/>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8" name="Ink 207">
                <a:extLst>
                  <a:ext uri="{FF2B5EF4-FFF2-40B4-BE49-F238E27FC236}">
                    <a16:creationId xmlns:a16="http://schemas.microsoft.com/office/drawing/2014/main" id="{C7DF1CC0-9353-CD4F-A3EA-DA0FD07A24CC}"/>
                  </a:ext>
                </a:extLst>
              </p14:cNvPr>
              <p14:cNvContentPartPr/>
              <p14:nvPr/>
            </p14:nvContentPartPr>
            <p14:xfrm>
              <a:off x="3104267" y="4350185"/>
              <a:ext cx="104220" cy="173340"/>
            </p14:xfrm>
          </p:contentPart>
        </mc:Choice>
        <mc:Fallback xmlns="">
          <p:pic>
            <p:nvPicPr>
              <p:cNvPr id="208" name="Ink 207">
                <a:extLst>
                  <a:ext uri="{FF2B5EF4-FFF2-40B4-BE49-F238E27FC236}">
                    <a16:creationId xmlns:a16="http://schemas.microsoft.com/office/drawing/2014/main" id="{C7DF1CC0-9353-CD4F-A3EA-DA0FD07A24CC}"/>
                  </a:ext>
                </a:extLst>
              </p:cNvPr>
              <p:cNvPicPr/>
              <p:nvPr/>
            </p:nvPicPr>
            <p:blipFill>
              <a:blip r:embed="rId331"/>
              <a:stretch>
                <a:fillRect/>
              </a:stretch>
            </p:blipFill>
            <p:spPr>
              <a:xfrm>
                <a:off x="3088814" y="4334721"/>
                <a:ext cx="134408" cy="203549"/>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9" name="Ink 208">
                <a:extLst>
                  <a:ext uri="{FF2B5EF4-FFF2-40B4-BE49-F238E27FC236}">
                    <a16:creationId xmlns:a16="http://schemas.microsoft.com/office/drawing/2014/main" id="{82F4ECD6-7CC5-9848-B67A-9AD2BD00D38E}"/>
                  </a:ext>
                </a:extLst>
              </p14:cNvPr>
              <p14:cNvContentPartPr/>
              <p14:nvPr/>
            </p14:nvContentPartPr>
            <p14:xfrm>
              <a:off x="3775217" y="4345865"/>
              <a:ext cx="4590" cy="65340"/>
            </p14:xfrm>
          </p:contentPart>
        </mc:Choice>
        <mc:Fallback xmlns="">
          <p:pic>
            <p:nvPicPr>
              <p:cNvPr id="209" name="Ink 208">
                <a:extLst>
                  <a:ext uri="{FF2B5EF4-FFF2-40B4-BE49-F238E27FC236}">
                    <a16:creationId xmlns:a16="http://schemas.microsoft.com/office/drawing/2014/main" id="{82F4ECD6-7CC5-9848-B67A-9AD2BD00D38E}"/>
                  </a:ext>
                </a:extLst>
              </p:cNvPr>
              <p:cNvPicPr/>
              <p:nvPr/>
            </p:nvPicPr>
            <p:blipFill>
              <a:blip r:embed="rId333"/>
              <a:stretch>
                <a:fillRect/>
              </a:stretch>
            </p:blipFill>
            <p:spPr>
              <a:xfrm>
                <a:off x="3760035" y="4330428"/>
                <a:ext cx="34602" cy="95497"/>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10" name="Ink 209">
                <a:extLst>
                  <a:ext uri="{FF2B5EF4-FFF2-40B4-BE49-F238E27FC236}">
                    <a16:creationId xmlns:a16="http://schemas.microsoft.com/office/drawing/2014/main" id="{3D202828-468E-E345-B719-34E2415217D9}"/>
                  </a:ext>
                </a:extLst>
              </p14:cNvPr>
              <p14:cNvContentPartPr/>
              <p14:nvPr/>
            </p14:nvContentPartPr>
            <p14:xfrm>
              <a:off x="3775217" y="4488695"/>
              <a:ext cx="4590" cy="270"/>
            </p14:xfrm>
          </p:contentPart>
        </mc:Choice>
        <mc:Fallback xmlns="">
          <p:pic>
            <p:nvPicPr>
              <p:cNvPr id="210" name="Ink 209">
                <a:extLst>
                  <a:ext uri="{FF2B5EF4-FFF2-40B4-BE49-F238E27FC236}">
                    <a16:creationId xmlns:a16="http://schemas.microsoft.com/office/drawing/2014/main" id="{3D202828-468E-E345-B719-34E2415217D9}"/>
                  </a:ext>
                </a:extLst>
              </p:cNvPr>
              <p:cNvPicPr/>
              <p:nvPr/>
            </p:nvPicPr>
            <p:blipFill>
              <a:blip r:embed="rId335"/>
              <a:stretch>
                <a:fillRect/>
              </a:stretch>
            </p:blipFill>
            <p:spPr>
              <a:xfrm>
                <a:off x="3760035" y="4477085"/>
                <a:ext cx="34602" cy="232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13" name="Ink 212">
                <a:extLst>
                  <a:ext uri="{FF2B5EF4-FFF2-40B4-BE49-F238E27FC236}">
                    <a16:creationId xmlns:a16="http://schemas.microsoft.com/office/drawing/2014/main" id="{3011313A-E6B2-A748-A2BD-21A77BAE72AC}"/>
                  </a:ext>
                </a:extLst>
              </p14:cNvPr>
              <p14:cNvContentPartPr/>
              <p14:nvPr/>
            </p14:nvContentPartPr>
            <p14:xfrm>
              <a:off x="3874847" y="4319945"/>
              <a:ext cx="108540" cy="203850"/>
            </p14:xfrm>
          </p:contentPart>
        </mc:Choice>
        <mc:Fallback xmlns="">
          <p:pic>
            <p:nvPicPr>
              <p:cNvPr id="213" name="Ink 212">
                <a:extLst>
                  <a:ext uri="{FF2B5EF4-FFF2-40B4-BE49-F238E27FC236}">
                    <a16:creationId xmlns:a16="http://schemas.microsoft.com/office/drawing/2014/main" id="{3011313A-E6B2-A748-A2BD-21A77BAE72AC}"/>
                  </a:ext>
                </a:extLst>
              </p:cNvPr>
              <p:cNvPicPr/>
              <p:nvPr/>
            </p:nvPicPr>
            <p:blipFill>
              <a:blip r:embed="rId337"/>
              <a:stretch>
                <a:fillRect/>
              </a:stretch>
            </p:blipFill>
            <p:spPr>
              <a:xfrm>
                <a:off x="3859393" y="4304485"/>
                <a:ext cx="138730" cy="23405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14" name="Ink 213">
                <a:extLst>
                  <a:ext uri="{FF2B5EF4-FFF2-40B4-BE49-F238E27FC236}">
                    <a16:creationId xmlns:a16="http://schemas.microsoft.com/office/drawing/2014/main" id="{492DAF87-1C60-0147-809B-93E97889FBD0}"/>
                  </a:ext>
                </a:extLst>
              </p14:cNvPr>
              <p14:cNvContentPartPr/>
              <p14:nvPr/>
            </p14:nvContentPartPr>
            <p14:xfrm>
              <a:off x="4026317" y="4397705"/>
              <a:ext cx="143100" cy="65340"/>
            </p14:xfrm>
          </p:contentPart>
        </mc:Choice>
        <mc:Fallback xmlns="">
          <p:pic>
            <p:nvPicPr>
              <p:cNvPr id="214" name="Ink 213">
                <a:extLst>
                  <a:ext uri="{FF2B5EF4-FFF2-40B4-BE49-F238E27FC236}">
                    <a16:creationId xmlns:a16="http://schemas.microsoft.com/office/drawing/2014/main" id="{492DAF87-1C60-0147-809B-93E97889FBD0}"/>
                  </a:ext>
                </a:extLst>
              </p:cNvPr>
              <p:cNvPicPr/>
              <p:nvPr/>
            </p:nvPicPr>
            <p:blipFill>
              <a:blip r:embed="rId339"/>
              <a:stretch>
                <a:fillRect/>
              </a:stretch>
            </p:blipFill>
            <p:spPr>
              <a:xfrm>
                <a:off x="4010856" y="4382182"/>
                <a:ext cx="173302" cy="96025"/>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15" name="Ink 214">
                <a:extLst>
                  <a:ext uri="{FF2B5EF4-FFF2-40B4-BE49-F238E27FC236}">
                    <a16:creationId xmlns:a16="http://schemas.microsoft.com/office/drawing/2014/main" id="{9E1748D9-B9BA-164C-AB2B-D952B7076A8A}"/>
                  </a:ext>
                </a:extLst>
              </p14:cNvPr>
              <p14:cNvContentPartPr/>
              <p14:nvPr/>
            </p14:nvContentPartPr>
            <p14:xfrm>
              <a:off x="4247177" y="4432535"/>
              <a:ext cx="65340" cy="270"/>
            </p14:xfrm>
          </p:contentPart>
        </mc:Choice>
        <mc:Fallback xmlns="">
          <p:pic>
            <p:nvPicPr>
              <p:cNvPr id="215" name="Ink 214">
                <a:extLst>
                  <a:ext uri="{FF2B5EF4-FFF2-40B4-BE49-F238E27FC236}">
                    <a16:creationId xmlns:a16="http://schemas.microsoft.com/office/drawing/2014/main" id="{9E1748D9-B9BA-164C-AB2B-D952B7076A8A}"/>
                  </a:ext>
                </a:extLst>
              </p:cNvPr>
              <p:cNvPicPr/>
              <p:nvPr/>
            </p:nvPicPr>
            <p:blipFill>
              <a:blip r:embed="rId341"/>
              <a:stretch>
                <a:fillRect/>
              </a:stretch>
            </p:blipFill>
            <p:spPr>
              <a:xfrm>
                <a:off x="4231740" y="4420925"/>
                <a:ext cx="95497" cy="2322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16" name="Ink 215">
                <a:extLst>
                  <a:ext uri="{FF2B5EF4-FFF2-40B4-BE49-F238E27FC236}">
                    <a16:creationId xmlns:a16="http://schemas.microsoft.com/office/drawing/2014/main" id="{E37731C7-5ABA-A24B-A7E1-5F7A87934C0A}"/>
                  </a:ext>
                </a:extLst>
              </p14:cNvPr>
              <p14:cNvContentPartPr/>
              <p14:nvPr/>
            </p14:nvContentPartPr>
            <p14:xfrm>
              <a:off x="4338167" y="4397705"/>
              <a:ext cx="8910" cy="69660"/>
            </p14:xfrm>
          </p:contentPart>
        </mc:Choice>
        <mc:Fallback xmlns="">
          <p:pic>
            <p:nvPicPr>
              <p:cNvPr id="216" name="Ink 215">
                <a:extLst>
                  <a:ext uri="{FF2B5EF4-FFF2-40B4-BE49-F238E27FC236}">
                    <a16:creationId xmlns:a16="http://schemas.microsoft.com/office/drawing/2014/main" id="{E37731C7-5ABA-A24B-A7E1-5F7A87934C0A}"/>
                  </a:ext>
                </a:extLst>
              </p:cNvPr>
              <p:cNvPicPr/>
              <p:nvPr/>
            </p:nvPicPr>
            <p:blipFill>
              <a:blip r:embed="rId343"/>
              <a:stretch>
                <a:fillRect/>
              </a:stretch>
            </p:blipFill>
            <p:spPr>
              <a:xfrm>
                <a:off x="4322842" y="4382185"/>
                <a:ext cx="39204" cy="100339"/>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17" name="Ink 216">
                <a:extLst>
                  <a:ext uri="{FF2B5EF4-FFF2-40B4-BE49-F238E27FC236}">
                    <a16:creationId xmlns:a16="http://schemas.microsoft.com/office/drawing/2014/main" id="{3E50B238-0CFD-524C-9169-B140D127AB77}"/>
                  </a:ext>
                </a:extLst>
              </p14:cNvPr>
              <p14:cNvContentPartPr/>
              <p14:nvPr/>
            </p14:nvContentPartPr>
            <p14:xfrm>
              <a:off x="4351127" y="4367465"/>
              <a:ext cx="91260" cy="143100"/>
            </p14:xfrm>
          </p:contentPart>
        </mc:Choice>
        <mc:Fallback xmlns="">
          <p:pic>
            <p:nvPicPr>
              <p:cNvPr id="217" name="Ink 216">
                <a:extLst>
                  <a:ext uri="{FF2B5EF4-FFF2-40B4-BE49-F238E27FC236}">
                    <a16:creationId xmlns:a16="http://schemas.microsoft.com/office/drawing/2014/main" id="{3E50B238-0CFD-524C-9169-B140D127AB77}"/>
                  </a:ext>
                </a:extLst>
              </p:cNvPr>
              <p:cNvPicPr/>
              <p:nvPr/>
            </p:nvPicPr>
            <p:blipFill>
              <a:blip r:embed="rId345"/>
              <a:stretch>
                <a:fillRect/>
              </a:stretch>
            </p:blipFill>
            <p:spPr>
              <a:xfrm>
                <a:off x="4335677" y="4352004"/>
                <a:ext cx="121440" cy="173302"/>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18" name="Ink 217">
                <a:extLst>
                  <a:ext uri="{FF2B5EF4-FFF2-40B4-BE49-F238E27FC236}">
                    <a16:creationId xmlns:a16="http://schemas.microsoft.com/office/drawing/2014/main" id="{AB63FEAB-A956-4547-891E-B43865855AF9}"/>
                  </a:ext>
                </a:extLst>
              </p14:cNvPr>
              <p14:cNvContentPartPr/>
              <p14:nvPr/>
            </p14:nvContentPartPr>
            <p14:xfrm>
              <a:off x="3983117" y="4345865"/>
              <a:ext cx="73980" cy="138780"/>
            </p14:xfrm>
          </p:contentPart>
        </mc:Choice>
        <mc:Fallback xmlns="">
          <p:pic>
            <p:nvPicPr>
              <p:cNvPr id="218" name="Ink 217">
                <a:extLst>
                  <a:ext uri="{FF2B5EF4-FFF2-40B4-BE49-F238E27FC236}">
                    <a16:creationId xmlns:a16="http://schemas.microsoft.com/office/drawing/2014/main" id="{AB63FEAB-A956-4547-891E-B43865855AF9}"/>
                  </a:ext>
                </a:extLst>
              </p:cNvPr>
              <p:cNvPicPr/>
              <p:nvPr/>
            </p:nvPicPr>
            <p:blipFill>
              <a:blip r:embed="rId347"/>
              <a:stretch>
                <a:fillRect/>
              </a:stretch>
            </p:blipFill>
            <p:spPr>
              <a:xfrm>
                <a:off x="3967675" y="4330445"/>
                <a:ext cx="104147" cy="168903"/>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9" name="Ink 218">
                <a:extLst>
                  <a:ext uri="{FF2B5EF4-FFF2-40B4-BE49-F238E27FC236}">
                    <a16:creationId xmlns:a16="http://schemas.microsoft.com/office/drawing/2014/main" id="{32236831-6CEA-7142-9FC3-BB9FA8AF6CF0}"/>
                  </a:ext>
                </a:extLst>
              </p14:cNvPr>
              <p14:cNvContentPartPr/>
              <p14:nvPr/>
            </p14:nvContentPartPr>
            <p14:xfrm>
              <a:off x="4511237" y="4441175"/>
              <a:ext cx="52110" cy="4590"/>
            </p14:xfrm>
          </p:contentPart>
        </mc:Choice>
        <mc:Fallback xmlns="">
          <p:pic>
            <p:nvPicPr>
              <p:cNvPr id="219" name="Ink 218">
                <a:extLst>
                  <a:ext uri="{FF2B5EF4-FFF2-40B4-BE49-F238E27FC236}">
                    <a16:creationId xmlns:a16="http://schemas.microsoft.com/office/drawing/2014/main" id="{32236831-6CEA-7142-9FC3-BB9FA8AF6CF0}"/>
                  </a:ext>
                </a:extLst>
              </p:cNvPr>
              <p:cNvPicPr/>
              <p:nvPr/>
            </p:nvPicPr>
            <p:blipFill>
              <a:blip r:embed="rId349"/>
              <a:stretch>
                <a:fillRect/>
              </a:stretch>
            </p:blipFill>
            <p:spPr>
              <a:xfrm>
                <a:off x="4495784" y="4425993"/>
                <a:ext cx="82657"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20" name="Ink 219">
                <a:extLst>
                  <a:ext uri="{FF2B5EF4-FFF2-40B4-BE49-F238E27FC236}">
                    <a16:creationId xmlns:a16="http://schemas.microsoft.com/office/drawing/2014/main" id="{799A22D7-67C9-FC4A-9A54-C6CB05E9B9B1}"/>
                  </a:ext>
                </a:extLst>
              </p14:cNvPr>
              <p14:cNvContentPartPr/>
              <p14:nvPr/>
            </p14:nvContentPartPr>
            <p14:xfrm>
              <a:off x="4632467" y="4345865"/>
              <a:ext cx="65340" cy="134460"/>
            </p14:xfrm>
          </p:contentPart>
        </mc:Choice>
        <mc:Fallback xmlns="">
          <p:pic>
            <p:nvPicPr>
              <p:cNvPr id="220" name="Ink 219">
                <a:extLst>
                  <a:ext uri="{FF2B5EF4-FFF2-40B4-BE49-F238E27FC236}">
                    <a16:creationId xmlns:a16="http://schemas.microsoft.com/office/drawing/2014/main" id="{799A22D7-67C9-FC4A-9A54-C6CB05E9B9B1}"/>
                  </a:ext>
                </a:extLst>
              </p:cNvPr>
              <p:cNvPicPr/>
              <p:nvPr/>
            </p:nvPicPr>
            <p:blipFill>
              <a:blip r:embed="rId351"/>
              <a:stretch>
                <a:fillRect/>
              </a:stretch>
            </p:blipFill>
            <p:spPr>
              <a:xfrm>
                <a:off x="4616944" y="4330447"/>
                <a:ext cx="96025" cy="164579"/>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21" name="Ink 220">
                <a:extLst>
                  <a:ext uri="{FF2B5EF4-FFF2-40B4-BE49-F238E27FC236}">
                    <a16:creationId xmlns:a16="http://schemas.microsoft.com/office/drawing/2014/main" id="{FDA68271-5ACF-894C-891E-325714B6C38A}"/>
                  </a:ext>
                </a:extLst>
              </p14:cNvPr>
              <p14:cNvContentPartPr/>
              <p14:nvPr/>
            </p14:nvContentPartPr>
            <p14:xfrm>
              <a:off x="4697537" y="4393385"/>
              <a:ext cx="56430" cy="56430"/>
            </p14:xfrm>
          </p:contentPart>
        </mc:Choice>
        <mc:Fallback xmlns="">
          <p:pic>
            <p:nvPicPr>
              <p:cNvPr id="221" name="Ink 220">
                <a:extLst>
                  <a:ext uri="{FF2B5EF4-FFF2-40B4-BE49-F238E27FC236}">
                    <a16:creationId xmlns:a16="http://schemas.microsoft.com/office/drawing/2014/main" id="{FDA68271-5ACF-894C-891E-325714B6C38A}"/>
                  </a:ext>
                </a:extLst>
              </p:cNvPr>
              <p:cNvPicPr/>
              <p:nvPr/>
            </p:nvPicPr>
            <p:blipFill>
              <a:blip r:embed="rId353"/>
              <a:stretch>
                <a:fillRect/>
              </a:stretch>
            </p:blipFill>
            <p:spPr>
              <a:xfrm>
                <a:off x="4682179" y="4377930"/>
                <a:ext cx="86431" cy="86981"/>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22" name="Ink 221">
                <a:extLst>
                  <a:ext uri="{FF2B5EF4-FFF2-40B4-BE49-F238E27FC236}">
                    <a16:creationId xmlns:a16="http://schemas.microsoft.com/office/drawing/2014/main" id="{B80C7282-33CB-C643-B07A-018AD0A530FB}"/>
                  </a:ext>
                </a:extLst>
              </p14:cNvPr>
              <p14:cNvContentPartPr/>
              <p14:nvPr/>
            </p14:nvContentPartPr>
            <p14:xfrm>
              <a:off x="4762337" y="4376105"/>
              <a:ext cx="52110" cy="73980"/>
            </p14:xfrm>
          </p:contentPart>
        </mc:Choice>
        <mc:Fallback xmlns="">
          <p:pic>
            <p:nvPicPr>
              <p:cNvPr id="222" name="Ink 221">
                <a:extLst>
                  <a:ext uri="{FF2B5EF4-FFF2-40B4-BE49-F238E27FC236}">
                    <a16:creationId xmlns:a16="http://schemas.microsoft.com/office/drawing/2014/main" id="{B80C7282-33CB-C643-B07A-018AD0A530FB}"/>
                  </a:ext>
                </a:extLst>
              </p:cNvPr>
              <p:cNvPicPr/>
              <p:nvPr/>
            </p:nvPicPr>
            <p:blipFill>
              <a:blip r:embed="rId355"/>
              <a:stretch>
                <a:fillRect/>
              </a:stretch>
            </p:blipFill>
            <p:spPr>
              <a:xfrm>
                <a:off x="4746884" y="4360587"/>
                <a:ext cx="82657" cy="104655"/>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23" name="Ink 222">
                <a:extLst>
                  <a:ext uri="{FF2B5EF4-FFF2-40B4-BE49-F238E27FC236}">
                    <a16:creationId xmlns:a16="http://schemas.microsoft.com/office/drawing/2014/main" id="{55DA9650-94EC-9942-9934-B6F583C3E750}"/>
                  </a:ext>
                </a:extLst>
              </p14:cNvPr>
              <p14:cNvContentPartPr/>
              <p14:nvPr/>
            </p14:nvContentPartPr>
            <p14:xfrm>
              <a:off x="4849007" y="4419575"/>
              <a:ext cx="43470" cy="4590"/>
            </p14:xfrm>
          </p:contentPart>
        </mc:Choice>
        <mc:Fallback xmlns="">
          <p:pic>
            <p:nvPicPr>
              <p:cNvPr id="223" name="Ink 222">
                <a:extLst>
                  <a:ext uri="{FF2B5EF4-FFF2-40B4-BE49-F238E27FC236}">
                    <a16:creationId xmlns:a16="http://schemas.microsoft.com/office/drawing/2014/main" id="{55DA9650-94EC-9942-9934-B6F583C3E750}"/>
                  </a:ext>
                </a:extLst>
              </p:cNvPr>
              <p:cNvPicPr/>
              <p:nvPr/>
            </p:nvPicPr>
            <p:blipFill>
              <a:blip r:embed="rId357"/>
              <a:stretch>
                <a:fillRect/>
              </a:stretch>
            </p:blipFill>
            <p:spPr>
              <a:xfrm>
                <a:off x="4833686" y="4404393"/>
                <a:ext cx="73400"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24" name="Ink 223">
                <a:extLst>
                  <a:ext uri="{FF2B5EF4-FFF2-40B4-BE49-F238E27FC236}">
                    <a16:creationId xmlns:a16="http://schemas.microsoft.com/office/drawing/2014/main" id="{0A56A640-9EEE-4247-B834-AE4A8AC3C2FC}"/>
                  </a:ext>
                </a:extLst>
              </p14:cNvPr>
              <p14:cNvContentPartPr/>
              <p14:nvPr/>
            </p14:nvContentPartPr>
            <p14:xfrm>
              <a:off x="4913807" y="4384745"/>
              <a:ext cx="21870" cy="82620"/>
            </p14:xfrm>
          </p:contentPart>
        </mc:Choice>
        <mc:Fallback xmlns="">
          <p:pic>
            <p:nvPicPr>
              <p:cNvPr id="224" name="Ink 223">
                <a:extLst>
                  <a:ext uri="{FF2B5EF4-FFF2-40B4-BE49-F238E27FC236}">
                    <a16:creationId xmlns:a16="http://schemas.microsoft.com/office/drawing/2014/main" id="{0A56A640-9EEE-4247-B834-AE4A8AC3C2FC}"/>
                  </a:ext>
                </a:extLst>
              </p:cNvPr>
              <p:cNvPicPr/>
              <p:nvPr/>
            </p:nvPicPr>
            <p:blipFill>
              <a:blip r:embed="rId359"/>
              <a:stretch>
                <a:fillRect/>
              </a:stretch>
            </p:blipFill>
            <p:spPr>
              <a:xfrm>
                <a:off x="4898390" y="4369231"/>
                <a:ext cx="52345" cy="113287"/>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25" name="Ink 224">
                <a:extLst>
                  <a:ext uri="{FF2B5EF4-FFF2-40B4-BE49-F238E27FC236}">
                    <a16:creationId xmlns:a16="http://schemas.microsoft.com/office/drawing/2014/main" id="{CC11AB44-7D21-B040-9999-CB47140FD003}"/>
                  </a:ext>
                </a:extLst>
              </p14:cNvPr>
              <p14:cNvContentPartPr/>
              <p14:nvPr/>
            </p14:nvContentPartPr>
            <p14:xfrm>
              <a:off x="4926767" y="4345865"/>
              <a:ext cx="108540" cy="134460"/>
            </p14:xfrm>
          </p:contentPart>
        </mc:Choice>
        <mc:Fallback xmlns="">
          <p:pic>
            <p:nvPicPr>
              <p:cNvPr id="225" name="Ink 224">
                <a:extLst>
                  <a:ext uri="{FF2B5EF4-FFF2-40B4-BE49-F238E27FC236}">
                    <a16:creationId xmlns:a16="http://schemas.microsoft.com/office/drawing/2014/main" id="{CC11AB44-7D21-B040-9999-CB47140FD003}"/>
                  </a:ext>
                </a:extLst>
              </p:cNvPr>
              <p:cNvPicPr/>
              <p:nvPr/>
            </p:nvPicPr>
            <p:blipFill>
              <a:blip r:embed="rId361"/>
              <a:stretch>
                <a:fillRect/>
              </a:stretch>
            </p:blipFill>
            <p:spPr>
              <a:xfrm>
                <a:off x="4911313" y="4330447"/>
                <a:ext cx="138730" cy="164579"/>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26" name="Ink 225">
                <a:extLst>
                  <a:ext uri="{FF2B5EF4-FFF2-40B4-BE49-F238E27FC236}">
                    <a16:creationId xmlns:a16="http://schemas.microsoft.com/office/drawing/2014/main" id="{DB209AA6-F4EE-3B41-803F-6503D7256F3A}"/>
                  </a:ext>
                </a:extLst>
              </p14:cNvPr>
              <p14:cNvContentPartPr/>
              <p14:nvPr/>
            </p14:nvContentPartPr>
            <p14:xfrm>
              <a:off x="4987517" y="4306985"/>
              <a:ext cx="69660" cy="212490"/>
            </p14:xfrm>
          </p:contentPart>
        </mc:Choice>
        <mc:Fallback xmlns="">
          <p:pic>
            <p:nvPicPr>
              <p:cNvPr id="226" name="Ink 225">
                <a:extLst>
                  <a:ext uri="{FF2B5EF4-FFF2-40B4-BE49-F238E27FC236}">
                    <a16:creationId xmlns:a16="http://schemas.microsoft.com/office/drawing/2014/main" id="{DB209AA6-F4EE-3B41-803F-6503D7256F3A}"/>
                  </a:ext>
                </a:extLst>
              </p:cNvPr>
              <p:cNvPicPr/>
              <p:nvPr/>
            </p:nvPicPr>
            <p:blipFill>
              <a:blip r:embed="rId363"/>
              <a:stretch>
                <a:fillRect/>
              </a:stretch>
            </p:blipFill>
            <p:spPr>
              <a:xfrm>
                <a:off x="4972077" y="4291525"/>
                <a:ext cx="99822" cy="242692"/>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27" name="Ink 226">
                <a:extLst>
                  <a:ext uri="{FF2B5EF4-FFF2-40B4-BE49-F238E27FC236}">
                    <a16:creationId xmlns:a16="http://schemas.microsoft.com/office/drawing/2014/main" id="{966BCDE5-70C0-A045-8EA3-926DECCCCD39}"/>
                  </a:ext>
                </a:extLst>
              </p14:cNvPr>
              <p14:cNvContentPartPr/>
              <p14:nvPr/>
            </p14:nvContentPartPr>
            <p14:xfrm>
              <a:off x="5143307" y="4315625"/>
              <a:ext cx="8910" cy="78300"/>
            </p14:xfrm>
          </p:contentPart>
        </mc:Choice>
        <mc:Fallback xmlns="">
          <p:pic>
            <p:nvPicPr>
              <p:cNvPr id="227" name="Ink 226">
                <a:extLst>
                  <a:ext uri="{FF2B5EF4-FFF2-40B4-BE49-F238E27FC236}">
                    <a16:creationId xmlns:a16="http://schemas.microsoft.com/office/drawing/2014/main" id="{966BCDE5-70C0-A045-8EA3-926DECCCCD39}"/>
                  </a:ext>
                </a:extLst>
              </p:cNvPr>
              <p:cNvPicPr/>
              <p:nvPr/>
            </p:nvPicPr>
            <p:blipFill>
              <a:blip r:embed="rId365"/>
              <a:stretch>
                <a:fillRect/>
              </a:stretch>
            </p:blipFill>
            <p:spPr>
              <a:xfrm>
                <a:off x="5127982" y="4300181"/>
                <a:ext cx="39204" cy="108471"/>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28" name="Ink 227">
                <a:extLst>
                  <a:ext uri="{FF2B5EF4-FFF2-40B4-BE49-F238E27FC236}">
                    <a16:creationId xmlns:a16="http://schemas.microsoft.com/office/drawing/2014/main" id="{66627F9B-5A11-CB4C-95D0-81580E7324EA}"/>
                  </a:ext>
                </a:extLst>
              </p14:cNvPr>
              <p14:cNvContentPartPr/>
              <p14:nvPr/>
            </p14:nvContentPartPr>
            <p14:xfrm>
              <a:off x="5126027" y="4454135"/>
              <a:ext cx="21330" cy="17550"/>
            </p14:xfrm>
          </p:contentPart>
        </mc:Choice>
        <mc:Fallback xmlns="">
          <p:pic>
            <p:nvPicPr>
              <p:cNvPr id="228" name="Ink 227">
                <a:extLst>
                  <a:ext uri="{FF2B5EF4-FFF2-40B4-BE49-F238E27FC236}">
                    <a16:creationId xmlns:a16="http://schemas.microsoft.com/office/drawing/2014/main" id="{66627F9B-5A11-CB4C-95D0-81580E7324EA}"/>
                  </a:ext>
                </a:extLst>
              </p:cNvPr>
              <p:cNvPicPr/>
              <p:nvPr/>
            </p:nvPicPr>
            <p:blipFill>
              <a:blip r:embed="rId367"/>
              <a:stretch>
                <a:fillRect/>
              </a:stretch>
            </p:blipFill>
            <p:spPr>
              <a:xfrm>
                <a:off x="5110740" y="4439042"/>
                <a:ext cx="51192" cy="47034"/>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9" name="Ink 228">
                <a:extLst>
                  <a:ext uri="{FF2B5EF4-FFF2-40B4-BE49-F238E27FC236}">
                    <a16:creationId xmlns:a16="http://schemas.microsoft.com/office/drawing/2014/main" id="{4FF47CE8-50B9-4F4F-A9B5-65B2AD002CA0}"/>
                  </a:ext>
                </a:extLst>
              </p14:cNvPr>
              <p14:cNvContentPartPr/>
              <p14:nvPr/>
            </p14:nvContentPartPr>
            <p14:xfrm>
              <a:off x="4402967" y="4241915"/>
              <a:ext cx="770850" cy="13230"/>
            </p14:xfrm>
          </p:contentPart>
        </mc:Choice>
        <mc:Fallback xmlns="">
          <p:pic>
            <p:nvPicPr>
              <p:cNvPr id="229" name="Ink 228">
                <a:extLst>
                  <a:ext uri="{FF2B5EF4-FFF2-40B4-BE49-F238E27FC236}">
                    <a16:creationId xmlns:a16="http://schemas.microsoft.com/office/drawing/2014/main" id="{4FF47CE8-50B9-4F4F-A9B5-65B2AD002CA0}"/>
                  </a:ext>
                </a:extLst>
              </p:cNvPr>
              <p:cNvPicPr/>
              <p:nvPr/>
            </p:nvPicPr>
            <p:blipFill>
              <a:blip r:embed="rId369"/>
              <a:stretch>
                <a:fillRect/>
              </a:stretch>
            </p:blipFill>
            <p:spPr>
              <a:xfrm>
                <a:off x="4387492" y="4226540"/>
                <a:ext cx="801079" cy="43623"/>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31" name="Ink 230">
                <a:extLst>
                  <a:ext uri="{FF2B5EF4-FFF2-40B4-BE49-F238E27FC236}">
                    <a16:creationId xmlns:a16="http://schemas.microsoft.com/office/drawing/2014/main" id="{3F92B748-3B57-434F-B358-7AB36932CA52}"/>
                  </a:ext>
                </a:extLst>
              </p14:cNvPr>
              <p14:cNvContentPartPr/>
              <p14:nvPr/>
            </p14:nvContentPartPr>
            <p14:xfrm>
              <a:off x="5355527" y="4103405"/>
              <a:ext cx="8910" cy="121500"/>
            </p14:xfrm>
          </p:contentPart>
        </mc:Choice>
        <mc:Fallback xmlns="">
          <p:pic>
            <p:nvPicPr>
              <p:cNvPr id="231" name="Ink 230">
                <a:extLst>
                  <a:ext uri="{FF2B5EF4-FFF2-40B4-BE49-F238E27FC236}">
                    <a16:creationId xmlns:a16="http://schemas.microsoft.com/office/drawing/2014/main" id="{3F92B748-3B57-434F-B358-7AB36932CA52}"/>
                  </a:ext>
                </a:extLst>
              </p:cNvPr>
              <p:cNvPicPr/>
              <p:nvPr/>
            </p:nvPicPr>
            <p:blipFill>
              <a:blip r:embed="rId371"/>
              <a:stretch>
                <a:fillRect/>
              </a:stretch>
            </p:blipFill>
            <p:spPr>
              <a:xfrm>
                <a:off x="5340791" y="4087948"/>
                <a:ext cx="37696" cy="151695"/>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32" name="Ink 231">
                <a:extLst>
                  <a:ext uri="{FF2B5EF4-FFF2-40B4-BE49-F238E27FC236}">
                    <a16:creationId xmlns:a16="http://schemas.microsoft.com/office/drawing/2014/main" id="{9C4DA707-DD15-C34E-A5C0-7ACC57C33CC2}"/>
                  </a:ext>
                </a:extLst>
              </p14:cNvPr>
              <p14:cNvContentPartPr/>
              <p14:nvPr/>
            </p14:nvContentPartPr>
            <p14:xfrm>
              <a:off x="5355527" y="4086125"/>
              <a:ext cx="99900" cy="69660"/>
            </p14:xfrm>
          </p:contentPart>
        </mc:Choice>
        <mc:Fallback xmlns="">
          <p:pic>
            <p:nvPicPr>
              <p:cNvPr id="232" name="Ink 231">
                <a:extLst>
                  <a:ext uri="{FF2B5EF4-FFF2-40B4-BE49-F238E27FC236}">
                    <a16:creationId xmlns:a16="http://schemas.microsoft.com/office/drawing/2014/main" id="{9C4DA707-DD15-C34E-A5C0-7ACC57C33CC2}"/>
                  </a:ext>
                </a:extLst>
              </p:cNvPr>
              <p:cNvPicPr/>
              <p:nvPr/>
            </p:nvPicPr>
            <p:blipFill>
              <a:blip r:embed="rId373"/>
              <a:stretch>
                <a:fillRect/>
              </a:stretch>
            </p:blipFill>
            <p:spPr>
              <a:xfrm>
                <a:off x="5340075" y="4070685"/>
                <a:ext cx="130086" cy="99822"/>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33" name="Ink 232">
                <a:extLst>
                  <a:ext uri="{FF2B5EF4-FFF2-40B4-BE49-F238E27FC236}">
                    <a16:creationId xmlns:a16="http://schemas.microsoft.com/office/drawing/2014/main" id="{8AF14697-F39C-E344-9751-7E46DCA564AE}"/>
                  </a:ext>
                </a:extLst>
              </p14:cNvPr>
              <p14:cNvContentPartPr/>
              <p14:nvPr/>
            </p14:nvContentPartPr>
            <p14:xfrm>
              <a:off x="5420327" y="3943295"/>
              <a:ext cx="125820" cy="78300"/>
            </p14:xfrm>
          </p:contentPart>
        </mc:Choice>
        <mc:Fallback xmlns="">
          <p:pic>
            <p:nvPicPr>
              <p:cNvPr id="233" name="Ink 232">
                <a:extLst>
                  <a:ext uri="{FF2B5EF4-FFF2-40B4-BE49-F238E27FC236}">
                    <a16:creationId xmlns:a16="http://schemas.microsoft.com/office/drawing/2014/main" id="{8AF14697-F39C-E344-9751-7E46DCA564AE}"/>
                  </a:ext>
                </a:extLst>
              </p:cNvPr>
              <p:cNvPicPr/>
              <p:nvPr/>
            </p:nvPicPr>
            <p:blipFill>
              <a:blip r:embed="rId375"/>
              <a:stretch>
                <a:fillRect/>
              </a:stretch>
            </p:blipFill>
            <p:spPr>
              <a:xfrm>
                <a:off x="5404869" y="3927851"/>
                <a:ext cx="156017" cy="108471"/>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34" name="Ink 233">
                <a:extLst>
                  <a:ext uri="{FF2B5EF4-FFF2-40B4-BE49-F238E27FC236}">
                    <a16:creationId xmlns:a16="http://schemas.microsoft.com/office/drawing/2014/main" id="{CE972B0C-FC26-4D41-9D92-43783B64B4C2}"/>
                  </a:ext>
                </a:extLst>
              </p14:cNvPr>
              <p14:cNvContentPartPr/>
              <p14:nvPr/>
            </p14:nvContentPartPr>
            <p14:xfrm>
              <a:off x="5589347" y="3977855"/>
              <a:ext cx="56430" cy="8910"/>
            </p14:xfrm>
          </p:contentPart>
        </mc:Choice>
        <mc:Fallback xmlns="">
          <p:pic>
            <p:nvPicPr>
              <p:cNvPr id="234" name="Ink 233">
                <a:extLst>
                  <a:ext uri="{FF2B5EF4-FFF2-40B4-BE49-F238E27FC236}">
                    <a16:creationId xmlns:a16="http://schemas.microsoft.com/office/drawing/2014/main" id="{CE972B0C-FC26-4D41-9D92-43783B64B4C2}"/>
                  </a:ext>
                </a:extLst>
              </p:cNvPr>
              <p:cNvPicPr/>
              <p:nvPr/>
            </p:nvPicPr>
            <p:blipFill>
              <a:blip r:embed="rId377"/>
              <a:stretch>
                <a:fillRect/>
              </a:stretch>
            </p:blipFill>
            <p:spPr>
              <a:xfrm>
                <a:off x="5573989" y="3963119"/>
                <a:ext cx="86431" cy="37696"/>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35" name="Ink 234">
                <a:extLst>
                  <a:ext uri="{FF2B5EF4-FFF2-40B4-BE49-F238E27FC236}">
                    <a16:creationId xmlns:a16="http://schemas.microsoft.com/office/drawing/2014/main" id="{076B0B9B-2DBD-7149-955C-E0E3C9B7EDB3}"/>
                  </a:ext>
                </a:extLst>
              </p14:cNvPr>
              <p14:cNvContentPartPr/>
              <p14:nvPr/>
            </p14:nvContentPartPr>
            <p14:xfrm>
              <a:off x="5701937" y="3938975"/>
              <a:ext cx="8910" cy="91260"/>
            </p14:xfrm>
          </p:contentPart>
        </mc:Choice>
        <mc:Fallback xmlns="">
          <p:pic>
            <p:nvPicPr>
              <p:cNvPr id="235" name="Ink 234">
                <a:extLst>
                  <a:ext uri="{FF2B5EF4-FFF2-40B4-BE49-F238E27FC236}">
                    <a16:creationId xmlns:a16="http://schemas.microsoft.com/office/drawing/2014/main" id="{076B0B9B-2DBD-7149-955C-E0E3C9B7EDB3}"/>
                  </a:ext>
                </a:extLst>
              </p:cNvPr>
              <p:cNvPicPr/>
              <p:nvPr/>
            </p:nvPicPr>
            <p:blipFill>
              <a:blip r:embed="rId379"/>
              <a:stretch>
                <a:fillRect/>
              </a:stretch>
            </p:blipFill>
            <p:spPr>
              <a:xfrm>
                <a:off x="5686612" y="3923525"/>
                <a:ext cx="39204" cy="12144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36" name="Ink 235">
                <a:extLst>
                  <a:ext uri="{FF2B5EF4-FFF2-40B4-BE49-F238E27FC236}">
                    <a16:creationId xmlns:a16="http://schemas.microsoft.com/office/drawing/2014/main" id="{26B74DC5-B700-E34F-8BBB-C00BF3C98CE6}"/>
                  </a:ext>
                </a:extLst>
              </p14:cNvPr>
              <p14:cNvContentPartPr/>
              <p14:nvPr/>
            </p14:nvContentPartPr>
            <p14:xfrm>
              <a:off x="5849627" y="4133645"/>
              <a:ext cx="190350" cy="125820"/>
            </p14:xfrm>
          </p:contentPart>
        </mc:Choice>
        <mc:Fallback xmlns="">
          <p:pic>
            <p:nvPicPr>
              <p:cNvPr id="236" name="Ink 235">
                <a:extLst>
                  <a:ext uri="{FF2B5EF4-FFF2-40B4-BE49-F238E27FC236}">
                    <a16:creationId xmlns:a16="http://schemas.microsoft.com/office/drawing/2014/main" id="{26B74DC5-B700-E34F-8BBB-C00BF3C98CE6}"/>
                  </a:ext>
                </a:extLst>
              </p:cNvPr>
              <p:cNvPicPr/>
              <p:nvPr/>
            </p:nvPicPr>
            <p:blipFill>
              <a:blip r:embed="rId381"/>
              <a:stretch>
                <a:fillRect/>
              </a:stretch>
            </p:blipFill>
            <p:spPr>
              <a:xfrm>
                <a:off x="5834154" y="4118187"/>
                <a:ext cx="220936" cy="156017"/>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37" name="Ink 236">
                <a:extLst>
                  <a:ext uri="{FF2B5EF4-FFF2-40B4-BE49-F238E27FC236}">
                    <a16:creationId xmlns:a16="http://schemas.microsoft.com/office/drawing/2014/main" id="{021D6E7E-A186-A74A-BBFB-2CAF4A552502}"/>
                  </a:ext>
                </a:extLst>
              </p14:cNvPr>
              <p14:cNvContentPartPr/>
              <p14:nvPr/>
            </p14:nvContentPartPr>
            <p14:xfrm>
              <a:off x="5974637" y="3899825"/>
              <a:ext cx="65340" cy="125820"/>
            </p14:xfrm>
          </p:contentPart>
        </mc:Choice>
        <mc:Fallback xmlns="">
          <p:pic>
            <p:nvPicPr>
              <p:cNvPr id="237" name="Ink 236">
                <a:extLst>
                  <a:ext uri="{FF2B5EF4-FFF2-40B4-BE49-F238E27FC236}">
                    <a16:creationId xmlns:a16="http://schemas.microsoft.com/office/drawing/2014/main" id="{021D6E7E-A186-A74A-BBFB-2CAF4A552502}"/>
                  </a:ext>
                </a:extLst>
              </p:cNvPr>
              <p:cNvPicPr/>
              <p:nvPr/>
            </p:nvPicPr>
            <p:blipFill>
              <a:blip r:embed="rId383"/>
              <a:stretch>
                <a:fillRect/>
              </a:stretch>
            </p:blipFill>
            <p:spPr>
              <a:xfrm>
                <a:off x="5959114" y="3884367"/>
                <a:ext cx="96025" cy="156017"/>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38" name="Ink 237">
                <a:extLst>
                  <a:ext uri="{FF2B5EF4-FFF2-40B4-BE49-F238E27FC236}">
                    <a16:creationId xmlns:a16="http://schemas.microsoft.com/office/drawing/2014/main" id="{B0C52442-8EC4-9E4A-BC09-6A63F55C24AD}"/>
                  </a:ext>
                </a:extLst>
              </p14:cNvPr>
              <p14:cNvContentPartPr/>
              <p14:nvPr/>
            </p14:nvContentPartPr>
            <p14:xfrm>
              <a:off x="6065627" y="3947615"/>
              <a:ext cx="134460" cy="63180"/>
            </p14:xfrm>
          </p:contentPart>
        </mc:Choice>
        <mc:Fallback xmlns="">
          <p:pic>
            <p:nvPicPr>
              <p:cNvPr id="238" name="Ink 237">
                <a:extLst>
                  <a:ext uri="{FF2B5EF4-FFF2-40B4-BE49-F238E27FC236}">
                    <a16:creationId xmlns:a16="http://schemas.microsoft.com/office/drawing/2014/main" id="{B0C52442-8EC4-9E4A-BC09-6A63F55C24AD}"/>
                  </a:ext>
                </a:extLst>
              </p:cNvPr>
              <p:cNvPicPr/>
              <p:nvPr/>
            </p:nvPicPr>
            <p:blipFill>
              <a:blip r:embed="rId385"/>
              <a:stretch>
                <a:fillRect/>
              </a:stretch>
            </p:blipFill>
            <p:spPr>
              <a:xfrm>
                <a:off x="6050168" y="3932266"/>
                <a:ext cx="164660" cy="93164"/>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9" name="Ink 238">
                <a:extLst>
                  <a:ext uri="{FF2B5EF4-FFF2-40B4-BE49-F238E27FC236}">
                    <a16:creationId xmlns:a16="http://schemas.microsoft.com/office/drawing/2014/main" id="{C477F7B9-4F1B-5D48-8E1F-95C25C10C75C}"/>
                  </a:ext>
                </a:extLst>
              </p14:cNvPr>
              <p14:cNvContentPartPr/>
              <p14:nvPr/>
            </p14:nvContentPartPr>
            <p14:xfrm>
              <a:off x="6268937" y="3982175"/>
              <a:ext cx="43470" cy="8910"/>
            </p14:xfrm>
          </p:contentPart>
        </mc:Choice>
        <mc:Fallback xmlns="">
          <p:pic>
            <p:nvPicPr>
              <p:cNvPr id="239" name="Ink 238">
                <a:extLst>
                  <a:ext uri="{FF2B5EF4-FFF2-40B4-BE49-F238E27FC236}">
                    <a16:creationId xmlns:a16="http://schemas.microsoft.com/office/drawing/2014/main" id="{C477F7B9-4F1B-5D48-8E1F-95C25C10C75C}"/>
                  </a:ext>
                </a:extLst>
              </p:cNvPr>
              <p:cNvPicPr/>
              <p:nvPr/>
            </p:nvPicPr>
            <p:blipFill>
              <a:blip r:embed="rId387"/>
              <a:stretch>
                <a:fillRect/>
              </a:stretch>
            </p:blipFill>
            <p:spPr>
              <a:xfrm>
                <a:off x="6253489" y="3966850"/>
                <a:ext cx="74007"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40" name="Ink 239">
                <a:extLst>
                  <a:ext uri="{FF2B5EF4-FFF2-40B4-BE49-F238E27FC236}">
                    <a16:creationId xmlns:a16="http://schemas.microsoft.com/office/drawing/2014/main" id="{75E74E21-AC34-2249-901B-2924A8C140D7}"/>
                  </a:ext>
                </a:extLst>
              </p14:cNvPr>
              <p14:cNvContentPartPr/>
              <p14:nvPr/>
            </p14:nvContentPartPr>
            <p14:xfrm>
              <a:off x="6385847" y="3951935"/>
              <a:ext cx="4590" cy="65340"/>
            </p14:xfrm>
          </p:contentPart>
        </mc:Choice>
        <mc:Fallback xmlns="">
          <p:pic>
            <p:nvPicPr>
              <p:cNvPr id="240" name="Ink 239">
                <a:extLst>
                  <a:ext uri="{FF2B5EF4-FFF2-40B4-BE49-F238E27FC236}">
                    <a16:creationId xmlns:a16="http://schemas.microsoft.com/office/drawing/2014/main" id="{75E74E21-AC34-2249-901B-2924A8C140D7}"/>
                  </a:ext>
                </a:extLst>
              </p:cNvPr>
              <p:cNvPicPr/>
              <p:nvPr/>
            </p:nvPicPr>
            <p:blipFill>
              <a:blip r:embed="rId389"/>
              <a:stretch>
                <a:fillRect/>
              </a:stretch>
            </p:blipFill>
            <p:spPr>
              <a:xfrm>
                <a:off x="6370665" y="3936498"/>
                <a:ext cx="34602" cy="95497"/>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41" name="Ink 240">
                <a:extLst>
                  <a:ext uri="{FF2B5EF4-FFF2-40B4-BE49-F238E27FC236}">
                    <a16:creationId xmlns:a16="http://schemas.microsoft.com/office/drawing/2014/main" id="{0F224AD8-BD03-B648-B4D2-9488262073CE}"/>
                  </a:ext>
                </a:extLst>
              </p14:cNvPr>
              <p14:cNvContentPartPr/>
              <p14:nvPr/>
            </p14:nvContentPartPr>
            <p14:xfrm>
              <a:off x="6433637" y="3891185"/>
              <a:ext cx="95580" cy="160380"/>
            </p14:xfrm>
          </p:contentPart>
        </mc:Choice>
        <mc:Fallback xmlns="">
          <p:pic>
            <p:nvPicPr>
              <p:cNvPr id="241" name="Ink 240">
                <a:extLst>
                  <a:ext uri="{FF2B5EF4-FFF2-40B4-BE49-F238E27FC236}">
                    <a16:creationId xmlns:a16="http://schemas.microsoft.com/office/drawing/2014/main" id="{0F224AD8-BD03-B648-B4D2-9488262073CE}"/>
                  </a:ext>
                </a:extLst>
              </p:cNvPr>
              <p:cNvPicPr/>
              <p:nvPr/>
            </p:nvPicPr>
            <p:blipFill>
              <a:blip r:embed="rId391"/>
              <a:stretch>
                <a:fillRect/>
              </a:stretch>
            </p:blipFill>
            <p:spPr>
              <a:xfrm>
                <a:off x="6418186" y="3875722"/>
                <a:ext cx="125763" cy="190586"/>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42" name="Ink 241">
                <a:extLst>
                  <a:ext uri="{FF2B5EF4-FFF2-40B4-BE49-F238E27FC236}">
                    <a16:creationId xmlns:a16="http://schemas.microsoft.com/office/drawing/2014/main" id="{10717452-40F8-AE43-ACA9-2985B723BC89}"/>
                  </a:ext>
                </a:extLst>
              </p14:cNvPr>
              <p14:cNvContentPartPr/>
              <p14:nvPr/>
            </p14:nvContentPartPr>
            <p14:xfrm>
              <a:off x="6576467" y="3873905"/>
              <a:ext cx="82620" cy="125820"/>
            </p14:xfrm>
          </p:contentPart>
        </mc:Choice>
        <mc:Fallback xmlns="">
          <p:pic>
            <p:nvPicPr>
              <p:cNvPr id="242" name="Ink 241">
                <a:extLst>
                  <a:ext uri="{FF2B5EF4-FFF2-40B4-BE49-F238E27FC236}">
                    <a16:creationId xmlns:a16="http://schemas.microsoft.com/office/drawing/2014/main" id="{10717452-40F8-AE43-ACA9-2985B723BC89}"/>
                  </a:ext>
                </a:extLst>
              </p:cNvPr>
              <p:cNvPicPr/>
              <p:nvPr/>
            </p:nvPicPr>
            <p:blipFill>
              <a:blip r:embed="rId393"/>
              <a:stretch>
                <a:fillRect/>
              </a:stretch>
            </p:blipFill>
            <p:spPr>
              <a:xfrm>
                <a:off x="6561021" y="3858447"/>
                <a:ext cx="112794" cy="156017"/>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43" name="Ink 242">
                <a:extLst>
                  <a:ext uri="{FF2B5EF4-FFF2-40B4-BE49-F238E27FC236}">
                    <a16:creationId xmlns:a16="http://schemas.microsoft.com/office/drawing/2014/main" id="{9375D9E1-7297-004C-81D9-BC720975A390}"/>
                  </a:ext>
                </a:extLst>
              </p14:cNvPr>
              <p14:cNvContentPartPr/>
              <p14:nvPr/>
            </p14:nvContentPartPr>
            <p14:xfrm>
              <a:off x="6507077" y="3956255"/>
              <a:ext cx="69660" cy="270"/>
            </p14:xfrm>
          </p:contentPart>
        </mc:Choice>
        <mc:Fallback xmlns="">
          <p:pic>
            <p:nvPicPr>
              <p:cNvPr id="243" name="Ink 242">
                <a:extLst>
                  <a:ext uri="{FF2B5EF4-FFF2-40B4-BE49-F238E27FC236}">
                    <a16:creationId xmlns:a16="http://schemas.microsoft.com/office/drawing/2014/main" id="{9375D9E1-7297-004C-81D9-BC720975A390}"/>
                  </a:ext>
                </a:extLst>
              </p:cNvPr>
              <p:cNvPicPr/>
              <p:nvPr/>
            </p:nvPicPr>
            <p:blipFill>
              <a:blip r:embed="rId395"/>
              <a:stretch>
                <a:fillRect/>
              </a:stretch>
            </p:blipFill>
            <p:spPr>
              <a:xfrm>
                <a:off x="6491557" y="3944645"/>
                <a:ext cx="100339" cy="2322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44" name="Ink 243">
                <a:extLst>
                  <a:ext uri="{FF2B5EF4-FFF2-40B4-BE49-F238E27FC236}">
                    <a16:creationId xmlns:a16="http://schemas.microsoft.com/office/drawing/2014/main" id="{2D4D0549-BBCC-5B41-86E4-953982255EA5}"/>
                  </a:ext>
                </a:extLst>
              </p14:cNvPr>
              <p14:cNvContentPartPr/>
              <p14:nvPr/>
            </p14:nvContentPartPr>
            <p14:xfrm>
              <a:off x="6650177" y="3917645"/>
              <a:ext cx="108540" cy="69120"/>
            </p14:xfrm>
          </p:contentPart>
        </mc:Choice>
        <mc:Fallback xmlns="">
          <p:pic>
            <p:nvPicPr>
              <p:cNvPr id="244" name="Ink 243">
                <a:extLst>
                  <a:ext uri="{FF2B5EF4-FFF2-40B4-BE49-F238E27FC236}">
                    <a16:creationId xmlns:a16="http://schemas.microsoft.com/office/drawing/2014/main" id="{2D4D0549-BBCC-5B41-86E4-953982255EA5}"/>
                  </a:ext>
                </a:extLst>
              </p:cNvPr>
              <p:cNvPicPr/>
              <p:nvPr/>
            </p:nvPicPr>
            <p:blipFill>
              <a:blip r:embed="rId397"/>
              <a:stretch>
                <a:fillRect/>
              </a:stretch>
            </p:blipFill>
            <p:spPr>
              <a:xfrm>
                <a:off x="6634723" y="3902165"/>
                <a:ext cx="13873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45" name="Ink 244">
                <a:extLst>
                  <a:ext uri="{FF2B5EF4-FFF2-40B4-BE49-F238E27FC236}">
                    <a16:creationId xmlns:a16="http://schemas.microsoft.com/office/drawing/2014/main" id="{55BF533D-A502-434C-81EB-6FDFF22AF628}"/>
                  </a:ext>
                </a:extLst>
              </p14:cNvPr>
              <p14:cNvContentPartPr/>
              <p14:nvPr/>
            </p14:nvContentPartPr>
            <p14:xfrm>
              <a:off x="6818927" y="3951935"/>
              <a:ext cx="43470" cy="8910"/>
            </p14:xfrm>
          </p:contentPart>
        </mc:Choice>
        <mc:Fallback xmlns="">
          <p:pic>
            <p:nvPicPr>
              <p:cNvPr id="245" name="Ink 244">
                <a:extLst>
                  <a:ext uri="{FF2B5EF4-FFF2-40B4-BE49-F238E27FC236}">
                    <a16:creationId xmlns:a16="http://schemas.microsoft.com/office/drawing/2014/main" id="{55BF533D-A502-434C-81EB-6FDFF22AF628}"/>
                  </a:ext>
                </a:extLst>
              </p:cNvPr>
              <p:cNvPicPr/>
              <p:nvPr/>
            </p:nvPicPr>
            <p:blipFill>
              <a:blip r:embed="rId399"/>
              <a:stretch>
                <a:fillRect/>
              </a:stretch>
            </p:blipFill>
            <p:spPr>
              <a:xfrm>
                <a:off x="6803606" y="3936610"/>
                <a:ext cx="73400"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46" name="Ink 245">
                <a:extLst>
                  <a:ext uri="{FF2B5EF4-FFF2-40B4-BE49-F238E27FC236}">
                    <a16:creationId xmlns:a16="http://schemas.microsoft.com/office/drawing/2014/main" id="{A3B17919-93A0-7C4A-B573-0DD850BC6251}"/>
                  </a:ext>
                </a:extLst>
              </p14:cNvPr>
              <p14:cNvContentPartPr/>
              <p14:nvPr/>
            </p14:nvContentPartPr>
            <p14:xfrm>
              <a:off x="6940157" y="3926015"/>
              <a:ext cx="13230" cy="65340"/>
            </p14:xfrm>
          </p:contentPart>
        </mc:Choice>
        <mc:Fallback xmlns="">
          <p:pic>
            <p:nvPicPr>
              <p:cNvPr id="246" name="Ink 245">
                <a:extLst>
                  <a:ext uri="{FF2B5EF4-FFF2-40B4-BE49-F238E27FC236}">
                    <a16:creationId xmlns:a16="http://schemas.microsoft.com/office/drawing/2014/main" id="{A3B17919-93A0-7C4A-B573-0DD850BC6251}"/>
                  </a:ext>
                </a:extLst>
              </p:cNvPr>
              <p:cNvPicPr/>
              <p:nvPr/>
            </p:nvPicPr>
            <p:blipFill>
              <a:blip r:embed="rId401"/>
              <a:stretch>
                <a:fillRect/>
              </a:stretch>
            </p:blipFill>
            <p:spPr>
              <a:xfrm>
                <a:off x="6924782" y="3910578"/>
                <a:ext cx="43623" cy="95497"/>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47" name="Ink 246">
                <a:extLst>
                  <a:ext uri="{FF2B5EF4-FFF2-40B4-BE49-F238E27FC236}">
                    <a16:creationId xmlns:a16="http://schemas.microsoft.com/office/drawing/2014/main" id="{7A2AEA2C-206B-2A48-AAD7-82DC7BE5621D}"/>
                  </a:ext>
                </a:extLst>
              </p14:cNvPr>
              <p14:cNvContentPartPr/>
              <p14:nvPr/>
            </p14:nvContentPartPr>
            <p14:xfrm>
              <a:off x="6927197" y="3856625"/>
              <a:ext cx="104220" cy="203850"/>
            </p14:xfrm>
          </p:contentPart>
        </mc:Choice>
        <mc:Fallback xmlns="">
          <p:pic>
            <p:nvPicPr>
              <p:cNvPr id="247" name="Ink 246">
                <a:extLst>
                  <a:ext uri="{FF2B5EF4-FFF2-40B4-BE49-F238E27FC236}">
                    <a16:creationId xmlns:a16="http://schemas.microsoft.com/office/drawing/2014/main" id="{7A2AEA2C-206B-2A48-AAD7-82DC7BE5621D}"/>
                  </a:ext>
                </a:extLst>
              </p:cNvPr>
              <p:cNvPicPr/>
              <p:nvPr/>
            </p:nvPicPr>
            <p:blipFill>
              <a:blip r:embed="rId403"/>
              <a:stretch>
                <a:fillRect/>
              </a:stretch>
            </p:blipFill>
            <p:spPr>
              <a:xfrm>
                <a:off x="6911744" y="3841165"/>
                <a:ext cx="134408" cy="23405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50" name="Ink 249">
                <a:extLst>
                  <a:ext uri="{FF2B5EF4-FFF2-40B4-BE49-F238E27FC236}">
                    <a16:creationId xmlns:a16="http://schemas.microsoft.com/office/drawing/2014/main" id="{21279728-139C-3840-8EF2-B9EB3AFC9B51}"/>
                  </a:ext>
                </a:extLst>
              </p14:cNvPr>
              <p14:cNvContentPartPr/>
              <p14:nvPr/>
            </p14:nvContentPartPr>
            <p14:xfrm>
              <a:off x="2627987" y="4350185"/>
              <a:ext cx="117180" cy="65340"/>
            </p14:xfrm>
          </p:contentPart>
        </mc:Choice>
        <mc:Fallback xmlns="">
          <p:pic>
            <p:nvPicPr>
              <p:cNvPr id="250" name="Ink 249">
                <a:extLst>
                  <a:ext uri="{FF2B5EF4-FFF2-40B4-BE49-F238E27FC236}">
                    <a16:creationId xmlns:a16="http://schemas.microsoft.com/office/drawing/2014/main" id="{21279728-139C-3840-8EF2-B9EB3AFC9B51}"/>
                  </a:ext>
                </a:extLst>
              </p:cNvPr>
              <p:cNvPicPr/>
              <p:nvPr/>
            </p:nvPicPr>
            <p:blipFill>
              <a:blip r:embed="rId405"/>
              <a:stretch>
                <a:fillRect/>
              </a:stretch>
            </p:blipFill>
            <p:spPr>
              <a:xfrm>
                <a:off x="2612531" y="4334662"/>
                <a:ext cx="147374" cy="96025"/>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51" name="Ink 250">
                <a:extLst>
                  <a:ext uri="{FF2B5EF4-FFF2-40B4-BE49-F238E27FC236}">
                    <a16:creationId xmlns:a16="http://schemas.microsoft.com/office/drawing/2014/main" id="{F41DEB0B-B0F8-6840-92BE-BA1554D4F39D}"/>
                  </a:ext>
                </a:extLst>
              </p14:cNvPr>
              <p14:cNvContentPartPr/>
              <p14:nvPr/>
            </p14:nvContentPartPr>
            <p14:xfrm>
              <a:off x="2788097" y="4354505"/>
              <a:ext cx="8910" cy="4590"/>
            </p14:xfrm>
          </p:contentPart>
        </mc:Choice>
        <mc:Fallback xmlns="">
          <p:pic>
            <p:nvPicPr>
              <p:cNvPr id="251" name="Ink 250">
                <a:extLst>
                  <a:ext uri="{FF2B5EF4-FFF2-40B4-BE49-F238E27FC236}">
                    <a16:creationId xmlns:a16="http://schemas.microsoft.com/office/drawing/2014/main" id="{F41DEB0B-B0F8-6840-92BE-BA1554D4F39D}"/>
                  </a:ext>
                </a:extLst>
              </p:cNvPr>
              <p:cNvPicPr/>
              <p:nvPr/>
            </p:nvPicPr>
            <p:blipFill>
              <a:blip r:embed="rId407"/>
              <a:stretch>
                <a:fillRect/>
              </a:stretch>
            </p:blipFill>
            <p:spPr>
              <a:xfrm>
                <a:off x="2773361" y="4339323"/>
                <a:ext cx="37696"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52" name="Ink 251">
                <a:extLst>
                  <a:ext uri="{FF2B5EF4-FFF2-40B4-BE49-F238E27FC236}">
                    <a16:creationId xmlns:a16="http://schemas.microsoft.com/office/drawing/2014/main" id="{34342FA2-E198-B54F-8663-6524DC8213BA}"/>
                  </a:ext>
                </a:extLst>
              </p14:cNvPr>
              <p14:cNvContentPartPr/>
              <p14:nvPr/>
            </p14:nvContentPartPr>
            <p14:xfrm>
              <a:off x="2801057" y="4371785"/>
              <a:ext cx="26190" cy="8910"/>
            </p14:xfrm>
          </p:contentPart>
        </mc:Choice>
        <mc:Fallback xmlns="">
          <p:pic>
            <p:nvPicPr>
              <p:cNvPr id="252" name="Ink 251">
                <a:extLst>
                  <a:ext uri="{FF2B5EF4-FFF2-40B4-BE49-F238E27FC236}">
                    <a16:creationId xmlns:a16="http://schemas.microsoft.com/office/drawing/2014/main" id="{34342FA2-E198-B54F-8663-6524DC8213BA}"/>
                  </a:ext>
                </a:extLst>
              </p:cNvPr>
              <p:cNvPicPr/>
              <p:nvPr/>
            </p:nvPicPr>
            <p:blipFill>
              <a:blip r:embed="rId409"/>
              <a:stretch>
                <a:fillRect/>
              </a:stretch>
            </p:blipFill>
            <p:spPr>
              <a:xfrm>
                <a:off x="2785630" y="4356460"/>
                <a:ext cx="56685"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53" name="Ink 252">
                <a:extLst>
                  <a:ext uri="{FF2B5EF4-FFF2-40B4-BE49-F238E27FC236}">
                    <a16:creationId xmlns:a16="http://schemas.microsoft.com/office/drawing/2014/main" id="{1B5D6571-4691-F64A-89F3-1BA171E844B1}"/>
                  </a:ext>
                </a:extLst>
              </p14:cNvPr>
              <p14:cNvContentPartPr/>
              <p14:nvPr/>
            </p14:nvContentPartPr>
            <p14:xfrm>
              <a:off x="2870447" y="4341545"/>
              <a:ext cx="13230" cy="43470"/>
            </p14:xfrm>
          </p:contentPart>
        </mc:Choice>
        <mc:Fallback xmlns="">
          <p:pic>
            <p:nvPicPr>
              <p:cNvPr id="253" name="Ink 252">
                <a:extLst>
                  <a:ext uri="{FF2B5EF4-FFF2-40B4-BE49-F238E27FC236}">
                    <a16:creationId xmlns:a16="http://schemas.microsoft.com/office/drawing/2014/main" id="{1B5D6571-4691-F64A-89F3-1BA171E844B1}"/>
                  </a:ext>
                </a:extLst>
              </p:cNvPr>
              <p:cNvPicPr/>
              <p:nvPr/>
            </p:nvPicPr>
            <p:blipFill>
              <a:blip r:embed="rId411"/>
              <a:stretch>
                <a:fillRect/>
              </a:stretch>
            </p:blipFill>
            <p:spPr>
              <a:xfrm>
                <a:off x="2855072" y="4326224"/>
                <a:ext cx="43623" cy="7340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56" name="Ink 255">
                <a:extLst>
                  <a:ext uri="{FF2B5EF4-FFF2-40B4-BE49-F238E27FC236}">
                    <a16:creationId xmlns:a16="http://schemas.microsoft.com/office/drawing/2014/main" id="{E2D2A673-041F-C347-837F-ADA0AAC6DA4A}"/>
                  </a:ext>
                </a:extLst>
              </p14:cNvPr>
              <p14:cNvContentPartPr/>
              <p14:nvPr/>
            </p14:nvContentPartPr>
            <p14:xfrm>
              <a:off x="2567237" y="4332905"/>
              <a:ext cx="181980" cy="104220"/>
            </p14:xfrm>
          </p:contentPart>
        </mc:Choice>
        <mc:Fallback xmlns="">
          <p:pic>
            <p:nvPicPr>
              <p:cNvPr id="256" name="Ink 255">
                <a:extLst>
                  <a:ext uri="{FF2B5EF4-FFF2-40B4-BE49-F238E27FC236}">
                    <a16:creationId xmlns:a16="http://schemas.microsoft.com/office/drawing/2014/main" id="{E2D2A673-041F-C347-837F-ADA0AAC6DA4A}"/>
                  </a:ext>
                </a:extLst>
              </p:cNvPr>
              <p:cNvPicPr/>
              <p:nvPr/>
            </p:nvPicPr>
            <p:blipFill>
              <a:blip r:embed="rId413"/>
              <a:stretch>
                <a:fillRect/>
              </a:stretch>
            </p:blipFill>
            <p:spPr>
              <a:xfrm>
                <a:off x="2551772" y="4317452"/>
                <a:ext cx="212190" cy="134408"/>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57" name="Ink 256">
                <a:extLst>
                  <a:ext uri="{FF2B5EF4-FFF2-40B4-BE49-F238E27FC236}">
                    <a16:creationId xmlns:a16="http://schemas.microsoft.com/office/drawing/2014/main" id="{77B75829-4DC8-FB4C-A29B-426860CCFF99}"/>
                  </a:ext>
                </a:extLst>
              </p14:cNvPr>
              <p14:cNvContentPartPr/>
              <p14:nvPr/>
            </p14:nvContentPartPr>
            <p14:xfrm>
              <a:off x="2627987" y="3990815"/>
              <a:ext cx="130140" cy="82620"/>
            </p14:xfrm>
          </p:contentPart>
        </mc:Choice>
        <mc:Fallback xmlns="">
          <p:pic>
            <p:nvPicPr>
              <p:cNvPr id="257" name="Ink 256">
                <a:extLst>
                  <a:ext uri="{FF2B5EF4-FFF2-40B4-BE49-F238E27FC236}">
                    <a16:creationId xmlns:a16="http://schemas.microsoft.com/office/drawing/2014/main" id="{77B75829-4DC8-FB4C-A29B-426860CCFF99}"/>
                  </a:ext>
                </a:extLst>
              </p:cNvPr>
              <p:cNvPicPr/>
              <p:nvPr/>
            </p:nvPicPr>
            <p:blipFill>
              <a:blip r:embed="rId415"/>
              <a:stretch>
                <a:fillRect/>
              </a:stretch>
            </p:blipFill>
            <p:spPr>
              <a:xfrm>
                <a:off x="2612528" y="3975301"/>
                <a:ext cx="160338" cy="113287"/>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1" name="Ink 260">
                <a:extLst>
                  <a:ext uri="{FF2B5EF4-FFF2-40B4-BE49-F238E27FC236}">
                    <a16:creationId xmlns:a16="http://schemas.microsoft.com/office/drawing/2014/main" id="{D8C78C24-0E75-074A-978A-48E231EA3902}"/>
                  </a:ext>
                </a:extLst>
              </p14:cNvPr>
              <p14:cNvContentPartPr/>
              <p14:nvPr/>
            </p14:nvContentPartPr>
            <p14:xfrm>
              <a:off x="2177627" y="4908815"/>
              <a:ext cx="208170" cy="82620"/>
            </p14:xfrm>
          </p:contentPart>
        </mc:Choice>
        <mc:Fallback xmlns="">
          <p:pic>
            <p:nvPicPr>
              <p:cNvPr id="261" name="Ink 260">
                <a:extLst>
                  <a:ext uri="{FF2B5EF4-FFF2-40B4-BE49-F238E27FC236}">
                    <a16:creationId xmlns:a16="http://schemas.microsoft.com/office/drawing/2014/main" id="{D8C78C24-0E75-074A-978A-48E231EA3902}"/>
                  </a:ext>
                </a:extLst>
              </p:cNvPr>
              <p:cNvPicPr/>
              <p:nvPr/>
            </p:nvPicPr>
            <p:blipFill>
              <a:blip r:embed="rId417"/>
              <a:stretch>
                <a:fillRect/>
              </a:stretch>
            </p:blipFill>
            <p:spPr>
              <a:xfrm>
                <a:off x="2162140" y="4893369"/>
                <a:ext cx="238423" cy="112794"/>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62" name="Ink 261">
                <a:extLst>
                  <a:ext uri="{FF2B5EF4-FFF2-40B4-BE49-F238E27FC236}">
                    <a16:creationId xmlns:a16="http://schemas.microsoft.com/office/drawing/2014/main" id="{934D3D4C-3A6B-584E-8239-AB535E4EA638}"/>
                  </a:ext>
                </a:extLst>
              </p14:cNvPr>
              <p14:cNvContentPartPr/>
              <p14:nvPr/>
            </p14:nvContentPartPr>
            <p14:xfrm>
              <a:off x="2467607" y="4913135"/>
              <a:ext cx="13230" cy="160110"/>
            </p14:xfrm>
          </p:contentPart>
        </mc:Choice>
        <mc:Fallback xmlns="">
          <p:pic>
            <p:nvPicPr>
              <p:cNvPr id="262" name="Ink 261">
                <a:extLst>
                  <a:ext uri="{FF2B5EF4-FFF2-40B4-BE49-F238E27FC236}">
                    <a16:creationId xmlns:a16="http://schemas.microsoft.com/office/drawing/2014/main" id="{934D3D4C-3A6B-584E-8239-AB535E4EA638}"/>
                  </a:ext>
                </a:extLst>
              </p:cNvPr>
              <p:cNvPicPr/>
              <p:nvPr/>
            </p:nvPicPr>
            <p:blipFill>
              <a:blip r:embed="rId419"/>
              <a:stretch>
                <a:fillRect/>
              </a:stretch>
            </p:blipFill>
            <p:spPr>
              <a:xfrm>
                <a:off x="2452232" y="4897664"/>
                <a:ext cx="43623" cy="190693"/>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63" name="Ink 262">
                <a:extLst>
                  <a:ext uri="{FF2B5EF4-FFF2-40B4-BE49-F238E27FC236}">
                    <a16:creationId xmlns:a16="http://schemas.microsoft.com/office/drawing/2014/main" id="{A5B08143-8626-FE42-B8A0-836EAE895444}"/>
                  </a:ext>
                </a:extLst>
              </p14:cNvPr>
              <p14:cNvContentPartPr/>
              <p14:nvPr/>
            </p14:nvContentPartPr>
            <p14:xfrm>
              <a:off x="2467607" y="4891265"/>
              <a:ext cx="99900" cy="65340"/>
            </p14:xfrm>
          </p:contentPart>
        </mc:Choice>
        <mc:Fallback xmlns="">
          <p:pic>
            <p:nvPicPr>
              <p:cNvPr id="263" name="Ink 262">
                <a:extLst>
                  <a:ext uri="{FF2B5EF4-FFF2-40B4-BE49-F238E27FC236}">
                    <a16:creationId xmlns:a16="http://schemas.microsoft.com/office/drawing/2014/main" id="{A5B08143-8626-FE42-B8A0-836EAE895444}"/>
                  </a:ext>
                </a:extLst>
              </p:cNvPr>
              <p:cNvPicPr/>
              <p:nvPr/>
            </p:nvPicPr>
            <p:blipFill>
              <a:blip r:embed="rId421"/>
              <a:stretch>
                <a:fillRect/>
              </a:stretch>
            </p:blipFill>
            <p:spPr>
              <a:xfrm>
                <a:off x="2452155" y="4875742"/>
                <a:ext cx="130086" cy="96025"/>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64" name="Ink 263">
                <a:extLst>
                  <a:ext uri="{FF2B5EF4-FFF2-40B4-BE49-F238E27FC236}">
                    <a16:creationId xmlns:a16="http://schemas.microsoft.com/office/drawing/2014/main" id="{4BCAE8CF-3BA2-CC4A-9F5B-343A48ACB76D}"/>
                  </a:ext>
                </a:extLst>
              </p14:cNvPr>
              <p14:cNvContentPartPr/>
              <p14:nvPr/>
            </p14:nvContentPartPr>
            <p14:xfrm>
              <a:off x="2744897" y="4778945"/>
              <a:ext cx="138780" cy="342360"/>
            </p14:xfrm>
          </p:contentPart>
        </mc:Choice>
        <mc:Fallback xmlns="">
          <p:pic>
            <p:nvPicPr>
              <p:cNvPr id="264" name="Ink 263">
                <a:extLst>
                  <a:ext uri="{FF2B5EF4-FFF2-40B4-BE49-F238E27FC236}">
                    <a16:creationId xmlns:a16="http://schemas.microsoft.com/office/drawing/2014/main" id="{4BCAE8CF-3BA2-CC4A-9F5B-343A48ACB76D}"/>
                  </a:ext>
                </a:extLst>
              </p:cNvPr>
              <p:cNvPicPr/>
              <p:nvPr/>
            </p:nvPicPr>
            <p:blipFill>
              <a:blip r:embed="rId423"/>
              <a:stretch>
                <a:fillRect/>
              </a:stretch>
            </p:blipFill>
            <p:spPr>
              <a:xfrm>
                <a:off x="2729437" y="4763465"/>
                <a:ext cx="168981"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75" name="Ink 274">
                <a:extLst>
                  <a:ext uri="{FF2B5EF4-FFF2-40B4-BE49-F238E27FC236}">
                    <a16:creationId xmlns:a16="http://schemas.microsoft.com/office/drawing/2014/main" id="{87F01E95-129F-9C4B-91EA-1CE1518FE789}"/>
                  </a:ext>
                </a:extLst>
              </p14:cNvPr>
              <p14:cNvContentPartPr/>
              <p14:nvPr/>
            </p14:nvContentPartPr>
            <p14:xfrm>
              <a:off x="4701857" y="4605605"/>
              <a:ext cx="1052460" cy="169020"/>
            </p14:xfrm>
          </p:contentPart>
        </mc:Choice>
        <mc:Fallback xmlns="">
          <p:pic>
            <p:nvPicPr>
              <p:cNvPr id="275" name="Ink 274">
                <a:extLst>
                  <a:ext uri="{FF2B5EF4-FFF2-40B4-BE49-F238E27FC236}">
                    <a16:creationId xmlns:a16="http://schemas.microsoft.com/office/drawing/2014/main" id="{87F01E95-129F-9C4B-91EA-1CE1518FE789}"/>
                  </a:ext>
                </a:extLst>
              </p:cNvPr>
              <p:cNvPicPr/>
              <p:nvPr/>
            </p:nvPicPr>
            <p:blipFill>
              <a:blip r:embed="rId425"/>
              <a:stretch>
                <a:fillRect/>
              </a:stretch>
            </p:blipFill>
            <p:spPr>
              <a:xfrm>
                <a:off x="4686380" y="4590141"/>
                <a:ext cx="1082695" cy="199228"/>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76" name="Ink 275">
                <a:extLst>
                  <a:ext uri="{FF2B5EF4-FFF2-40B4-BE49-F238E27FC236}">
                    <a16:creationId xmlns:a16="http://schemas.microsoft.com/office/drawing/2014/main" id="{CD3B633B-B2B3-5143-B266-E85E9E4C1F2B}"/>
                  </a:ext>
                </a:extLst>
              </p14:cNvPr>
              <p14:cNvContentPartPr/>
              <p14:nvPr/>
            </p14:nvContentPartPr>
            <p14:xfrm>
              <a:off x="5745137" y="4679315"/>
              <a:ext cx="43470" cy="95580"/>
            </p14:xfrm>
          </p:contentPart>
        </mc:Choice>
        <mc:Fallback xmlns="">
          <p:pic>
            <p:nvPicPr>
              <p:cNvPr id="276" name="Ink 275">
                <a:extLst>
                  <a:ext uri="{FF2B5EF4-FFF2-40B4-BE49-F238E27FC236}">
                    <a16:creationId xmlns:a16="http://schemas.microsoft.com/office/drawing/2014/main" id="{CD3B633B-B2B3-5143-B266-E85E9E4C1F2B}"/>
                  </a:ext>
                </a:extLst>
              </p:cNvPr>
              <p:cNvPicPr/>
              <p:nvPr/>
            </p:nvPicPr>
            <p:blipFill>
              <a:blip r:embed="rId427"/>
              <a:stretch>
                <a:fillRect/>
              </a:stretch>
            </p:blipFill>
            <p:spPr>
              <a:xfrm>
                <a:off x="5729689" y="4663864"/>
                <a:ext cx="74007" cy="125763"/>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77" name="Ink 276">
                <a:extLst>
                  <a:ext uri="{FF2B5EF4-FFF2-40B4-BE49-F238E27FC236}">
                    <a16:creationId xmlns:a16="http://schemas.microsoft.com/office/drawing/2014/main" id="{21A81706-A551-6641-A50A-B7BBEEC70A4A}"/>
                  </a:ext>
                </a:extLst>
              </p14:cNvPr>
              <p14:cNvContentPartPr/>
              <p14:nvPr/>
            </p14:nvContentPartPr>
            <p14:xfrm>
              <a:off x="6039707" y="4523255"/>
              <a:ext cx="164700" cy="91260"/>
            </p14:xfrm>
          </p:contentPart>
        </mc:Choice>
        <mc:Fallback xmlns="">
          <p:pic>
            <p:nvPicPr>
              <p:cNvPr id="277" name="Ink 276">
                <a:extLst>
                  <a:ext uri="{FF2B5EF4-FFF2-40B4-BE49-F238E27FC236}">
                    <a16:creationId xmlns:a16="http://schemas.microsoft.com/office/drawing/2014/main" id="{21A81706-A551-6641-A50A-B7BBEEC70A4A}"/>
                  </a:ext>
                </a:extLst>
              </p:cNvPr>
              <p:cNvPicPr/>
              <p:nvPr/>
            </p:nvPicPr>
            <p:blipFill>
              <a:blip r:embed="rId429"/>
              <a:stretch>
                <a:fillRect/>
              </a:stretch>
            </p:blipFill>
            <p:spPr>
              <a:xfrm>
                <a:off x="6024244" y="4507805"/>
                <a:ext cx="194907" cy="12144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78" name="Ink 277">
                <a:extLst>
                  <a:ext uri="{FF2B5EF4-FFF2-40B4-BE49-F238E27FC236}">
                    <a16:creationId xmlns:a16="http://schemas.microsoft.com/office/drawing/2014/main" id="{AE8534E4-AA75-214D-A460-443EB70310B8}"/>
                  </a:ext>
                </a:extLst>
              </p14:cNvPr>
              <p14:cNvContentPartPr/>
              <p14:nvPr/>
            </p14:nvContentPartPr>
            <p14:xfrm>
              <a:off x="6286487" y="4562405"/>
              <a:ext cx="78300" cy="4590"/>
            </p14:xfrm>
          </p:contentPart>
        </mc:Choice>
        <mc:Fallback xmlns="">
          <p:pic>
            <p:nvPicPr>
              <p:cNvPr id="278" name="Ink 277">
                <a:extLst>
                  <a:ext uri="{FF2B5EF4-FFF2-40B4-BE49-F238E27FC236}">
                    <a16:creationId xmlns:a16="http://schemas.microsoft.com/office/drawing/2014/main" id="{AE8534E4-AA75-214D-A460-443EB70310B8}"/>
                  </a:ext>
                </a:extLst>
              </p:cNvPr>
              <p:cNvPicPr/>
              <p:nvPr/>
            </p:nvPicPr>
            <p:blipFill>
              <a:blip r:embed="rId431"/>
              <a:stretch>
                <a:fillRect/>
              </a:stretch>
            </p:blipFill>
            <p:spPr>
              <a:xfrm>
                <a:off x="6271043" y="4547223"/>
                <a:ext cx="108471"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79" name="Ink 278">
                <a:extLst>
                  <a:ext uri="{FF2B5EF4-FFF2-40B4-BE49-F238E27FC236}">
                    <a16:creationId xmlns:a16="http://schemas.microsoft.com/office/drawing/2014/main" id="{2432018B-1310-0F45-A2C8-5CB3338CFD59}"/>
                  </a:ext>
                </a:extLst>
              </p14:cNvPr>
              <p14:cNvContentPartPr/>
              <p14:nvPr/>
            </p14:nvContentPartPr>
            <p14:xfrm>
              <a:off x="6433637" y="4514615"/>
              <a:ext cx="8910" cy="112860"/>
            </p14:xfrm>
          </p:contentPart>
        </mc:Choice>
        <mc:Fallback xmlns="">
          <p:pic>
            <p:nvPicPr>
              <p:cNvPr id="279" name="Ink 278">
                <a:extLst>
                  <a:ext uri="{FF2B5EF4-FFF2-40B4-BE49-F238E27FC236}">
                    <a16:creationId xmlns:a16="http://schemas.microsoft.com/office/drawing/2014/main" id="{2432018B-1310-0F45-A2C8-5CB3338CFD59}"/>
                  </a:ext>
                </a:extLst>
              </p:cNvPr>
              <p:cNvPicPr/>
              <p:nvPr/>
            </p:nvPicPr>
            <p:blipFill>
              <a:blip r:embed="rId433"/>
              <a:stretch>
                <a:fillRect/>
              </a:stretch>
            </p:blipFill>
            <p:spPr>
              <a:xfrm>
                <a:off x="6418312" y="4499160"/>
                <a:ext cx="39204" cy="143052"/>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80" name="Ink 279">
                <a:extLst>
                  <a:ext uri="{FF2B5EF4-FFF2-40B4-BE49-F238E27FC236}">
                    <a16:creationId xmlns:a16="http://schemas.microsoft.com/office/drawing/2014/main" id="{B69B2282-1A2D-A84F-9D76-85FC8781421F}"/>
                  </a:ext>
                </a:extLst>
              </p14:cNvPr>
              <p14:cNvContentPartPr/>
              <p14:nvPr/>
            </p14:nvContentPartPr>
            <p14:xfrm>
              <a:off x="6489797" y="4480055"/>
              <a:ext cx="121500" cy="203850"/>
            </p14:xfrm>
          </p:contentPart>
        </mc:Choice>
        <mc:Fallback xmlns="">
          <p:pic>
            <p:nvPicPr>
              <p:cNvPr id="280" name="Ink 279">
                <a:extLst>
                  <a:ext uri="{FF2B5EF4-FFF2-40B4-BE49-F238E27FC236}">
                    <a16:creationId xmlns:a16="http://schemas.microsoft.com/office/drawing/2014/main" id="{B69B2282-1A2D-A84F-9D76-85FC8781421F}"/>
                  </a:ext>
                </a:extLst>
              </p:cNvPr>
              <p:cNvPicPr/>
              <p:nvPr/>
            </p:nvPicPr>
            <p:blipFill>
              <a:blip r:embed="rId435"/>
              <a:stretch>
                <a:fillRect/>
              </a:stretch>
            </p:blipFill>
            <p:spPr>
              <a:xfrm>
                <a:off x="6474340" y="4464568"/>
                <a:ext cx="151695" cy="234103"/>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81" name="Ink 280">
                <a:extLst>
                  <a:ext uri="{FF2B5EF4-FFF2-40B4-BE49-F238E27FC236}">
                    <a16:creationId xmlns:a16="http://schemas.microsoft.com/office/drawing/2014/main" id="{48ABC4E3-7339-764E-B0CB-6B4A7FC6A76C}"/>
                  </a:ext>
                </a:extLst>
              </p14:cNvPr>
              <p14:cNvContentPartPr/>
              <p14:nvPr/>
            </p14:nvContentPartPr>
            <p14:xfrm>
              <a:off x="5927117" y="4445495"/>
              <a:ext cx="117180" cy="221130"/>
            </p14:xfrm>
          </p:contentPart>
        </mc:Choice>
        <mc:Fallback xmlns="">
          <p:pic>
            <p:nvPicPr>
              <p:cNvPr id="281" name="Ink 280">
                <a:extLst>
                  <a:ext uri="{FF2B5EF4-FFF2-40B4-BE49-F238E27FC236}">
                    <a16:creationId xmlns:a16="http://schemas.microsoft.com/office/drawing/2014/main" id="{48ABC4E3-7339-764E-B0CB-6B4A7FC6A76C}"/>
                  </a:ext>
                </a:extLst>
              </p:cNvPr>
              <p:cNvPicPr/>
              <p:nvPr/>
            </p:nvPicPr>
            <p:blipFill>
              <a:blip r:embed="rId437"/>
              <a:stretch>
                <a:fillRect/>
              </a:stretch>
            </p:blipFill>
            <p:spPr>
              <a:xfrm>
                <a:off x="5911661" y="4430034"/>
                <a:ext cx="147374" cy="251333"/>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82" name="Ink 281">
                <a:extLst>
                  <a:ext uri="{FF2B5EF4-FFF2-40B4-BE49-F238E27FC236}">
                    <a16:creationId xmlns:a16="http://schemas.microsoft.com/office/drawing/2014/main" id="{FC29A39D-4B27-A340-AB33-5A7BE77849BB}"/>
                  </a:ext>
                </a:extLst>
              </p14:cNvPr>
              <p14:cNvContentPartPr/>
              <p14:nvPr/>
            </p14:nvContentPartPr>
            <p14:xfrm>
              <a:off x="6676097" y="4493015"/>
              <a:ext cx="134460" cy="169020"/>
            </p14:xfrm>
          </p:contentPart>
        </mc:Choice>
        <mc:Fallback xmlns="">
          <p:pic>
            <p:nvPicPr>
              <p:cNvPr id="282" name="Ink 281">
                <a:extLst>
                  <a:ext uri="{FF2B5EF4-FFF2-40B4-BE49-F238E27FC236}">
                    <a16:creationId xmlns:a16="http://schemas.microsoft.com/office/drawing/2014/main" id="{FC29A39D-4B27-A340-AB33-5A7BE77849BB}"/>
                  </a:ext>
                </a:extLst>
              </p:cNvPr>
              <p:cNvPicPr/>
              <p:nvPr/>
            </p:nvPicPr>
            <p:blipFill>
              <a:blip r:embed="rId439"/>
              <a:stretch>
                <a:fillRect/>
              </a:stretch>
            </p:blipFill>
            <p:spPr>
              <a:xfrm>
                <a:off x="6660638" y="4477551"/>
                <a:ext cx="164660" cy="199228"/>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83" name="Ink 282">
                <a:extLst>
                  <a:ext uri="{FF2B5EF4-FFF2-40B4-BE49-F238E27FC236}">
                    <a16:creationId xmlns:a16="http://schemas.microsoft.com/office/drawing/2014/main" id="{6909318A-F4CE-B348-B915-26BA2BD7A861}"/>
                  </a:ext>
                </a:extLst>
              </p14:cNvPr>
              <p14:cNvContentPartPr/>
              <p14:nvPr/>
            </p14:nvContentPartPr>
            <p14:xfrm>
              <a:off x="6784367" y="4722515"/>
              <a:ext cx="160380" cy="78300"/>
            </p14:xfrm>
          </p:contentPart>
        </mc:Choice>
        <mc:Fallback xmlns="">
          <p:pic>
            <p:nvPicPr>
              <p:cNvPr id="283" name="Ink 282">
                <a:extLst>
                  <a:ext uri="{FF2B5EF4-FFF2-40B4-BE49-F238E27FC236}">
                    <a16:creationId xmlns:a16="http://schemas.microsoft.com/office/drawing/2014/main" id="{6909318A-F4CE-B348-B915-26BA2BD7A861}"/>
                  </a:ext>
                </a:extLst>
              </p:cNvPr>
              <p:cNvPicPr/>
              <p:nvPr/>
            </p:nvPicPr>
            <p:blipFill>
              <a:blip r:embed="rId441"/>
              <a:stretch>
                <a:fillRect/>
              </a:stretch>
            </p:blipFill>
            <p:spPr>
              <a:xfrm>
                <a:off x="6768904" y="4706999"/>
                <a:ext cx="190586" cy="108971"/>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84" name="Ink 283">
                <a:extLst>
                  <a:ext uri="{FF2B5EF4-FFF2-40B4-BE49-F238E27FC236}">
                    <a16:creationId xmlns:a16="http://schemas.microsoft.com/office/drawing/2014/main" id="{184759E4-ED38-CF40-B25C-D7228BA24E7A}"/>
                  </a:ext>
                </a:extLst>
              </p14:cNvPr>
              <p14:cNvContentPartPr/>
              <p14:nvPr/>
            </p14:nvContentPartPr>
            <p14:xfrm>
              <a:off x="6987677" y="4748435"/>
              <a:ext cx="82620" cy="8910"/>
            </p14:xfrm>
          </p:contentPart>
        </mc:Choice>
        <mc:Fallback xmlns="">
          <p:pic>
            <p:nvPicPr>
              <p:cNvPr id="284" name="Ink 283">
                <a:extLst>
                  <a:ext uri="{FF2B5EF4-FFF2-40B4-BE49-F238E27FC236}">
                    <a16:creationId xmlns:a16="http://schemas.microsoft.com/office/drawing/2014/main" id="{184759E4-ED38-CF40-B25C-D7228BA24E7A}"/>
                  </a:ext>
                </a:extLst>
              </p:cNvPr>
              <p:cNvPicPr/>
              <p:nvPr/>
            </p:nvPicPr>
            <p:blipFill>
              <a:blip r:embed="rId443"/>
              <a:stretch>
                <a:fillRect/>
              </a:stretch>
            </p:blipFill>
            <p:spPr>
              <a:xfrm>
                <a:off x="6972163" y="4733110"/>
                <a:ext cx="113287"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85" name="Ink 284">
                <a:extLst>
                  <a:ext uri="{FF2B5EF4-FFF2-40B4-BE49-F238E27FC236}">
                    <a16:creationId xmlns:a16="http://schemas.microsoft.com/office/drawing/2014/main" id="{C2B85E49-29F1-0147-817B-45306080F559}"/>
                  </a:ext>
                </a:extLst>
              </p14:cNvPr>
              <p14:cNvContentPartPr/>
              <p14:nvPr/>
            </p14:nvContentPartPr>
            <p14:xfrm>
              <a:off x="7134827" y="4709555"/>
              <a:ext cx="270" cy="95580"/>
            </p14:xfrm>
          </p:contentPart>
        </mc:Choice>
        <mc:Fallback xmlns="">
          <p:pic>
            <p:nvPicPr>
              <p:cNvPr id="285" name="Ink 284">
                <a:extLst>
                  <a:ext uri="{FF2B5EF4-FFF2-40B4-BE49-F238E27FC236}">
                    <a16:creationId xmlns:a16="http://schemas.microsoft.com/office/drawing/2014/main" id="{C2B85E49-29F1-0147-817B-45306080F559}"/>
                  </a:ext>
                </a:extLst>
              </p:cNvPr>
              <p:cNvPicPr/>
              <p:nvPr/>
            </p:nvPicPr>
            <p:blipFill>
              <a:blip r:embed="rId445"/>
              <a:stretch>
                <a:fillRect/>
              </a:stretch>
            </p:blipFill>
            <p:spPr>
              <a:xfrm>
                <a:off x="7123217" y="4694104"/>
                <a:ext cx="23220" cy="125763"/>
              </a:xfrm>
              <a:prstGeom prst="rect">
                <a:avLst/>
              </a:prstGeom>
            </p:spPr>
          </p:pic>
        </mc:Fallback>
      </mc:AlternateContent>
      <p:grpSp>
        <p:nvGrpSpPr>
          <p:cNvPr id="291" name="Group 290">
            <a:extLst>
              <a:ext uri="{FF2B5EF4-FFF2-40B4-BE49-F238E27FC236}">
                <a16:creationId xmlns:a16="http://schemas.microsoft.com/office/drawing/2014/main" id="{3B0903A6-0E94-B442-8759-4820D2D80981}"/>
              </a:ext>
            </a:extLst>
          </p:cNvPr>
          <p:cNvGrpSpPr/>
          <p:nvPr/>
        </p:nvGrpSpPr>
        <p:grpSpPr>
          <a:xfrm>
            <a:off x="3065117" y="4692275"/>
            <a:ext cx="1021950" cy="424710"/>
            <a:chOff x="2562822" y="5113367"/>
            <a:chExt cx="1362600" cy="566280"/>
          </a:xfrm>
        </p:grpSpPr>
        <mc:AlternateContent xmlns:mc="http://schemas.openxmlformats.org/markup-compatibility/2006" xmlns:p14="http://schemas.microsoft.com/office/powerpoint/2010/main">
          <mc:Choice Requires="p14">
            <p:contentPart p14:bwMode="auto" r:id="rId446">
              <p14:nvContentPartPr>
                <p14:cNvPr id="265" name="Ink 264">
                  <a:extLst>
                    <a:ext uri="{FF2B5EF4-FFF2-40B4-BE49-F238E27FC236}">
                      <a16:creationId xmlns:a16="http://schemas.microsoft.com/office/drawing/2014/main" id="{CEF8441A-438F-4C4F-A58C-E096977E1577}"/>
                    </a:ext>
                  </a:extLst>
                </p14:cNvPr>
                <p14:cNvContentPartPr/>
                <p14:nvPr/>
              </p14:nvContentPartPr>
              <p14:xfrm>
                <a:off x="2562822" y="5378687"/>
                <a:ext cx="196560" cy="202320"/>
              </p14:xfrm>
            </p:contentPart>
          </mc:Choice>
          <mc:Fallback xmlns="">
            <p:pic>
              <p:nvPicPr>
                <p:cNvPr id="265" name="Ink 264">
                  <a:extLst>
                    <a:ext uri="{FF2B5EF4-FFF2-40B4-BE49-F238E27FC236}">
                      <a16:creationId xmlns:a16="http://schemas.microsoft.com/office/drawing/2014/main" xmlns="" xmlns:p14="http://schemas.microsoft.com/office/powerpoint/2010/main" id="{CEF8441A-438F-4C4F-A58C-E096977E1577}"/>
                    </a:ext>
                  </a:extLst>
                </p:cNvPr>
                <p:cNvPicPr/>
                <p:nvPr/>
              </p:nvPicPr>
              <p:blipFill>
                <a:blip r:embed="rId447"/>
                <a:stretch>
                  <a:fillRect/>
                </a:stretch>
              </p:blipFill>
              <p:spPr>
                <a:xfrm>
                  <a:off x="2554182" y="5369687"/>
                  <a:ext cx="21420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6" name="Ink 265">
                  <a:extLst>
                    <a:ext uri="{FF2B5EF4-FFF2-40B4-BE49-F238E27FC236}">
                      <a16:creationId xmlns:a16="http://schemas.microsoft.com/office/drawing/2014/main" id="{9AFA3D44-1DE1-A047-87D4-7C8F2E4D9386}"/>
                    </a:ext>
                  </a:extLst>
                </p14:cNvPr>
                <p14:cNvContentPartPr/>
                <p14:nvPr/>
              </p14:nvContentPartPr>
              <p14:xfrm>
                <a:off x="2903382" y="5442407"/>
                <a:ext cx="167760" cy="11880"/>
              </p14:xfrm>
            </p:contentPart>
          </mc:Choice>
          <mc:Fallback xmlns="">
            <p:pic>
              <p:nvPicPr>
                <p:cNvPr id="266" name="Ink 265">
                  <a:extLst>
                    <a:ext uri="{FF2B5EF4-FFF2-40B4-BE49-F238E27FC236}">
                      <a16:creationId xmlns:a16="http://schemas.microsoft.com/office/drawing/2014/main" xmlns="" xmlns:p14="http://schemas.microsoft.com/office/powerpoint/2010/main" id="{9AFA3D44-1DE1-A047-87D4-7C8F2E4D9386}"/>
                    </a:ext>
                  </a:extLst>
                </p:cNvPr>
                <p:cNvPicPr/>
                <p:nvPr/>
              </p:nvPicPr>
              <p:blipFill>
                <a:blip r:embed="rId449"/>
                <a:stretch>
                  <a:fillRect/>
                </a:stretch>
              </p:blipFill>
              <p:spPr>
                <a:xfrm>
                  <a:off x="2894742" y="5434487"/>
                  <a:ext cx="1843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7" name="Ink 266">
                  <a:extLst>
                    <a:ext uri="{FF2B5EF4-FFF2-40B4-BE49-F238E27FC236}">
                      <a16:creationId xmlns:a16="http://schemas.microsoft.com/office/drawing/2014/main" id="{4A8C5E00-23A2-9648-8C97-60DFE2C31EEC}"/>
                    </a:ext>
                  </a:extLst>
                </p14:cNvPr>
                <p14:cNvContentPartPr/>
                <p14:nvPr/>
              </p14:nvContentPartPr>
              <p14:xfrm>
                <a:off x="2978622" y="5396327"/>
                <a:ext cx="23400" cy="138960"/>
              </p14:xfrm>
            </p:contentPart>
          </mc:Choice>
          <mc:Fallback xmlns="">
            <p:pic>
              <p:nvPicPr>
                <p:cNvPr id="267" name="Ink 266">
                  <a:extLst>
                    <a:ext uri="{FF2B5EF4-FFF2-40B4-BE49-F238E27FC236}">
                      <a16:creationId xmlns:a16="http://schemas.microsoft.com/office/drawing/2014/main" xmlns="" xmlns:p14="http://schemas.microsoft.com/office/powerpoint/2010/main" id="{4A8C5E00-23A2-9648-8C97-60DFE2C31EEC}"/>
                    </a:ext>
                  </a:extLst>
                </p:cNvPr>
                <p:cNvPicPr/>
                <p:nvPr/>
              </p:nvPicPr>
              <p:blipFill>
                <a:blip r:embed="rId451"/>
                <a:stretch>
                  <a:fillRect/>
                </a:stretch>
              </p:blipFill>
              <p:spPr>
                <a:xfrm>
                  <a:off x="2969982" y="5387327"/>
                  <a:ext cx="403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8" name="Ink 267">
                  <a:extLst>
                    <a:ext uri="{FF2B5EF4-FFF2-40B4-BE49-F238E27FC236}">
                      <a16:creationId xmlns:a16="http://schemas.microsoft.com/office/drawing/2014/main" id="{F7CB57EB-7D30-1A44-97A0-98F567F4652A}"/>
                    </a:ext>
                  </a:extLst>
                </p14:cNvPr>
                <p14:cNvContentPartPr/>
                <p14:nvPr/>
              </p14:nvContentPartPr>
              <p14:xfrm>
                <a:off x="3180582" y="5407847"/>
                <a:ext cx="11880" cy="213480"/>
              </p14:xfrm>
            </p:contentPart>
          </mc:Choice>
          <mc:Fallback xmlns="">
            <p:pic>
              <p:nvPicPr>
                <p:cNvPr id="268" name="Ink 267">
                  <a:extLst>
                    <a:ext uri="{FF2B5EF4-FFF2-40B4-BE49-F238E27FC236}">
                      <a16:creationId xmlns:a16="http://schemas.microsoft.com/office/drawing/2014/main" xmlns="" xmlns:p14="http://schemas.microsoft.com/office/powerpoint/2010/main" id="{F7CB57EB-7D30-1A44-97A0-98F567F4652A}"/>
                    </a:ext>
                  </a:extLst>
                </p:cNvPr>
                <p:cNvPicPr/>
                <p:nvPr/>
              </p:nvPicPr>
              <p:blipFill>
                <a:blip r:embed="rId453"/>
                <a:stretch>
                  <a:fillRect/>
                </a:stretch>
              </p:blipFill>
              <p:spPr>
                <a:xfrm>
                  <a:off x="3172662" y="5398847"/>
                  <a:ext cx="2880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69" name="Ink 268">
                  <a:extLst>
                    <a:ext uri="{FF2B5EF4-FFF2-40B4-BE49-F238E27FC236}">
                      <a16:creationId xmlns:a16="http://schemas.microsoft.com/office/drawing/2014/main" id="{7BDDD56C-F105-2547-9D43-6E5DDC089E60}"/>
                    </a:ext>
                  </a:extLst>
                </p14:cNvPr>
                <p14:cNvContentPartPr/>
                <p14:nvPr/>
              </p14:nvContentPartPr>
              <p14:xfrm>
                <a:off x="3169062" y="5372927"/>
                <a:ext cx="156240" cy="81000"/>
              </p14:xfrm>
            </p:contentPart>
          </mc:Choice>
          <mc:Fallback xmlns="">
            <p:pic>
              <p:nvPicPr>
                <p:cNvPr id="269" name="Ink 268">
                  <a:extLst>
                    <a:ext uri="{FF2B5EF4-FFF2-40B4-BE49-F238E27FC236}">
                      <a16:creationId xmlns:a16="http://schemas.microsoft.com/office/drawing/2014/main" xmlns="" xmlns:p14="http://schemas.microsoft.com/office/powerpoint/2010/main" id="{7BDDD56C-F105-2547-9D43-6E5DDC089E60}"/>
                    </a:ext>
                  </a:extLst>
                </p:cNvPr>
                <p:cNvPicPr/>
                <p:nvPr/>
              </p:nvPicPr>
              <p:blipFill>
                <a:blip r:embed="rId455"/>
                <a:stretch>
                  <a:fillRect/>
                </a:stretch>
              </p:blipFill>
              <p:spPr>
                <a:xfrm>
                  <a:off x="3159702" y="5363567"/>
                  <a:ext cx="1738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70" name="Ink 269">
                  <a:extLst>
                    <a:ext uri="{FF2B5EF4-FFF2-40B4-BE49-F238E27FC236}">
                      <a16:creationId xmlns:a16="http://schemas.microsoft.com/office/drawing/2014/main" id="{355BAFB7-E68E-6549-B8A2-8B824A60F644}"/>
                    </a:ext>
                  </a:extLst>
                </p14:cNvPr>
                <p14:cNvContentPartPr/>
                <p14:nvPr/>
              </p14:nvContentPartPr>
              <p14:xfrm>
                <a:off x="3330702" y="5263487"/>
                <a:ext cx="225360" cy="416160"/>
              </p14:xfrm>
            </p:contentPart>
          </mc:Choice>
          <mc:Fallback xmlns="">
            <p:pic>
              <p:nvPicPr>
                <p:cNvPr id="270" name="Ink 269">
                  <a:extLst>
                    <a:ext uri="{FF2B5EF4-FFF2-40B4-BE49-F238E27FC236}">
                      <a16:creationId xmlns:a16="http://schemas.microsoft.com/office/drawing/2014/main" xmlns="" xmlns:p14="http://schemas.microsoft.com/office/powerpoint/2010/main" id="{355BAFB7-E68E-6549-B8A2-8B824A60F644}"/>
                    </a:ext>
                  </a:extLst>
                </p:cNvPr>
                <p:cNvPicPr/>
                <p:nvPr/>
              </p:nvPicPr>
              <p:blipFill>
                <a:blip r:embed="rId457"/>
                <a:stretch>
                  <a:fillRect/>
                </a:stretch>
              </p:blipFill>
              <p:spPr>
                <a:xfrm>
                  <a:off x="3321716" y="5254487"/>
                  <a:ext cx="243331" cy="43344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71" name="Ink 270">
                  <a:extLst>
                    <a:ext uri="{FF2B5EF4-FFF2-40B4-BE49-F238E27FC236}">
                      <a16:creationId xmlns:a16="http://schemas.microsoft.com/office/drawing/2014/main" id="{71F3EBC3-91BD-624B-9314-92CFBAE6FEAD}"/>
                    </a:ext>
                  </a:extLst>
                </p14:cNvPr>
                <p14:cNvContentPartPr/>
                <p14:nvPr/>
              </p14:nvContentPartPr>
              <p14:xfrm>
                <a:off x="3486582" y="5136407"/>
                <a:ext cx="167760" cy="98640"/>
              </p14:xfrm>
            </p:contentPart>
          </mc:Choice>
          <mc:Fallback xmlns="">
            <p:pic>
              <p:nvPicPr>
                <p:cNvPr id="271" name="Ink 270">
                  <a:extLst>
                    <a:ext uri="{FF2B5EF4-FFF2-40B4-BE49-F238E27FC236}">
                      <a16:creationId xmlns:a16="http://schemas.microsoft.com/office/drawing/2014/main" xmlns="" xmlns:p14="http://schemas.microsoft.com/office/powerpoint/2010/main" id="{71F3EBC3-91BD-624B-9314-92CFBAE6FEAD}"/>
                    </a:ext>
                  </a:extLst>
                </p:cNvPr>
                <p:cNvPicPr/>
                <p:nvPr/>
              </p:nvPicPr>
              <p:blipFill>
                <a:blip r:embed="rId459"/>
                <a:stretch>
                  <a:fillRect/>
                </a:stretch>
              </p:blipFill>
              <p:spPr>
                <a:xfrm>
                  <a:off x="3477942" y="5127407"/>
                  <a:ext cx="18576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87" name="Ink 286">
                  <a:extLst>
                    <a:ext uri="{FF2B5EF4-FFF2-40B4-BE49-F238E27FC236}">
                      <a16:creationId xmlns:a16="http://schemas.microsoft.com/office/drawing/2014/main" id="{7CA9DFD9-29E2-294D-A8D1-1E720DA60A36}"/>
                    </a:ext>
                  </a:extLst>
                </p14:cNvPr>
                <p14:cNvContentPartPr/>
                <p14:nvPr/>
              </p14:nvContentPartPr>
              <p14:xfrm>
                <a:off x="3728862" y="5234687"/>
                <a:ext cx="34920" cy="6120"/>
              </p14:xfrm>
            </p:contentPart>
          </mc:Choice>
          <mc:Fallback xmlns="">
            <p:pic>
              <p:nvPicPr>
                <p:cNvPr id="287" name="Ink 286">
                  <a:extLst>
                    <a:ext uri="{FF2B5EF4-FFF2-40B4-BE49-F238E27FC236}">
                      <a16:creationId xmlns:a16="http://schemas.microsoft.com/office/drawing/2014/main" xmlns="" xmlns:p14="http://schemas.microsoft.com/office/powerpoint/2010/main" id="{7CA9DFD9-29E2-294D-A8D1-1E720DA60A36}"/>
                    </a:ext>
                  </a:extLst>
                </p:cNvPr>
                <p:cNvPicPr/>
                <p:nvPr/>
              </p:nvPicPr>
              <p:blipFill>
                <a:blip r:embed="rId461"/>
                <a:stretch>
                  <a:fillRect/>
                </a:stretch>
              </p:blipFill>
              <p:spPr>
                <a:xfrm>
                  <a:off x="3720942" y="5225687"/>
                  <a:ext cx="518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88" name="Ink 287">
                  <a:extLst>
                    <a:ext uri="{FF2B5EF4-FFF2-40B4-BE49-F238E27FC236}">
                      <a16:creationId xmlns:a16="http://schemas.microsoft.com/office/drawing/2014/main" id="{534518B1-E97C-1B48-BE1B-30D9D90BEE73}"/>
                    </a:ext>
                  </a:extLst>
                </p14:cNvPr>
                <p14:cNvContentPartPr/>
                <p14:nvPr/>
              </p14:nvContentPartPr>
              <p14:xfrm>
                <a:off x="3728862" y="5222807"/>
                <a:ext cx="11160" cy="11880"/>
              </p14:xfrm>
            </p:contentPart>
          </mc:Choice>
          <mc:Fallback xmlns="">
            <p:pic>
              <p:nvPicPr>
                <p:cNvPr id="288" name="Ink 287">
                  <a:extLst>
                    <a:ext uri="{FF2B5EF4-FFF2-40B4-BE49-F238E27FC236}">
                      <a16:creationId xmlns:a16="http://schemas.microsoft.com/office/drawing/2014/main" xmlns="" xmlns:p14="http://schemas.microsoft.com/office/powerpoint/2010/main" id="{534518B1-E97C-1B48-BE1B-30D9D90BEE73}"/>
                    </a:ext>
                  </a:extLst>
                </p:cNvPr>
                <p:cNvPicPr/>
                <p:nvPr/>
              </p:nvPicPr>
              <p:blipFill>
                <a:blip r:embed="rId463"/>
                <a:stretch>
                  <a:fillRect/>
                </a:stretch>
              </p:blipFill>
              <p:spPr>
                <a:xfrm>
                  <a:off x="3720222" y="5214887"/>
                  <a:ext cx="277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89" name="Ink 288">
                  <a:extLst>
                    <a:ext uri="{FF2B5EF4-FFF2-40B4-BE49-F238E27FC236}">
                      <a16:creationId xmlns:a16="http://schemas.microsoft.com/office/drawing/2014/main" id="{DD511A07-B995-5F4D-A5C5-B53E2B95E804}"/>
                    </a:ext>
                  </a:extLst>
                </p14:cNvPr>
                <p14:cNvContentPartPr/>
                <p14:nvPr/>
              </p14:nvContentPartPr>
              <p14:xfrm>
                <a:off x="3728862" y="5176727"/>
                <a:ext cx="104400" cy="6120"/>
              </p14:xfrm>
            </p:contentPart>
          </mc:Choice>
          <mc:Fallback xmlns="">
            <p:pic>
              <p:nvPicPr>
                <p:cNvPr id="289" name="Ink 288">
                  <a:extLst>
                    <a:ext uri="{FF2B5EF4-FFF2-40B4-BE49-F238E27FC236}">
                      <a16:creationId xmlns:a16="http://schemas.microsoft.com/office/drawing/2014/main" xmlns="" xmlns:p14="http://schemas.microsoft.com/office/powerpoint/2010/main" id="{DD511A07-B995-5F4D-A5C5-B53E2B95E804}"/>
                    </a:ext>
                  </a:extLst>
                </p:cNvPr>
                <p:cNvPicPr/>
                <p:nvPr/>
              </p:nvPicPr>
              <p:blipFill>
                <a:blip r:embed="rId465"/>
                <a:stretch>
                  <a:fillRect/>
                </a:stretch>
              </p:blipFill>
              <p:spPr>
                <a:xfrm>
                  <a:off x="3719502" y="5167727"/>
                  <a:ext cx="1224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90" name="Ink 289">
                  <a:extLst>
                    <a:ext uri="{FF2B5EF4-FFF2-40B4-BE49-F238E27FC236}">
                      <a16:creationId xmlns:a16="http://schemas.microsoft.com/office/drawing/2014/main" id="{B7BE305B-EB16-374F-A1C8-755703F3AA67}"/>
                    </a:ext>
                  </a:extLst>
                </p14:cNvPr>
                <p14:cNvContentPartPr/>
                <p14:nvPr/>
              </p14:nvContentPartPr>
              <p14:xfrm>
                <a:off x="3896262" y="5113367"/>
                <a:ext cx="29160" cy="162000"/>
              </p14:xfrm>
            </p:contentPart>
          </mc:Choice>
          <mc:Fallback xmlns="">
            <p:pic>
              <p:nvPicPr>
                <p:cNvPr id="290" name="Ink 289">
                  <a:extLst>
                    <a:ext uri="{FF2B5EF4-FFF2-40B4-BE49-F238E27FC236}">
                      <a16:creationId xmlns:a16="http://schemas.microsoft.com/office/drawing/2014/main" xmlns="" xmlns:p14="http://schemas.microsoft.com/office/powerpoint/2010/main" id="{B7BE305B-EB16-374F-A1C8-755703F3AA67}"/>
                    </a:ext>
                  </a:extLst>
                </p:cNvPr>
                <p:cNvPicPr/>
                <p:nvPr/>
              </p:nvPicPr>
              <p:blipFill>
                <a:blip r:embed="rId467"/>
                <a:stretch>
                  <a:fillRect/>
                </a:stretch>
              </p:blipFill>
              <p:spPr>
                <a:xfrm>
                  <a:off x="3886182" y="5103647"/>
                  <a:ext cx="48600" cy="180720"/>
                </a:xfrm>
                <a:prstGeom prst="rect">
                  <a:avLst/>
                </a:prstGeom>
              </p:spPr>
            </p:pic>
          </mc:Fallback>
        </mc:AlternateContent>
      </p:grpSp>
      <p:grpSp>
        <p:nvGrpSpPr>
          <p:cNvPr id="298" name="Group 297">
            <a:extLst>
              <a:ext uri="{FF2B5EF4-FFF2-40B4-BE49-F238E27FC236}">
                <a16:creationId xmlns:a16="http://schemas.microsoft.com/office/drawing/2014/main" id="{B25059F1-53AC-C346-984D-EE33EAD902CF}"/>
              </a:ext>
            </a:extLst>
          </p:cNvPr>
          <p:cNvGrpSpPr/>
          <p:nvPr/>
        </p:nvGrpSpPr>
        <p:grpSpPr>
          <a:xfrm>
            <a:off x="1904927" y="5532245"/>
            <a:ext cx="60750" cy="69390"/>
            <a:chOff x="1015902" y="6233327"/>
            <a:chExt cx="81000" cy="92520"/>
          </a:xfrm>
        </p:grpSpPr>
        <mc:AlternateContent xmlns:mc="http://schemas.openxmlformats.org/markup-compatibility/2006" xmlns:p14="http://schemas.microsoft.com/office/powerpoint/2010/main">
          <mc:Choice Requires="p14">
            <p:contentPart p14:bwMode="auto" r:id="rId468">
              <p14:nvContentPartPr>
                <p14:cNvPr id="292" name="Ink 291">
                  <a:extLst>
                    <a:ext uri="{FF2B5EF4-FFF2-40B4-BE49-F238E27FC236}">
                      <a16:creationId xmlns:a16="http://schemas.microsoft.com/office/drawing/2014/main" id="{5DE59600-A628-0641-9EF4-4A1499AC7251}"/>
                    </a:ext>
                  </a:extLst>
                </p14:cNvPr>
                <p14:cNvContentPartPr/>
                <p14:nvPr/>
              </p14:nvContentPartPr>
              <p14:xfrm>
                <a:off x="1015902" y="6233327"/>
                <a:ext cx="75240" cy="17640"/>
              </p14:xfrm>
            </p:contentPart>
          </mc:Choice>
          <mc:Fallback xmlns="">
            <p:pic>
              <p:nvPicPr>
                <p:cNvPr id="292" name="Ink 291">
                  <a:extLst>
                    <a:ext uri="{FF2B5EF4-FFF2-40B4-BE49-F238E27FC236}">
                      <a16:creationId xmlns:a16="http://schemas.microsoft.com/office/drawing/2014/main" xmlns="" xmlns:p14="http://schemas.microsoft.com/office/powerpoint/2010/main" id="{5DE59600-A628-0641-9EF4-4A1499AC7251}"/>
                    </a:ext>
                  </a:extLst>
                </p:cNvPr>
                <p:cNvPicPr/>
                <p:nvPr/>
              </p:nvPicPr>
              <p:blipFill>
                <a:blip r:embed="rId469"/>
                <a:stretch>
                  <a:fillRect/>
                </a:stretch>
              </p:blipFill>
              <p:spPr>
                <a:xfrm>
                  <a:off x="1007303" y="6225047"/>
                  <a:ext cx="92079"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93" name="Ink 292">
                  <a:extLst>
                    <a:ext uri="{FF2B5EF4-FFF2-40B4-BE49-F238E27FC236}">
                      <a16:creationId xmlns:a16="http://schemas.microsoft.com/office/drawing/2014/main" id="{349AF331-7DD6-A74C-A899-741CC6971694}"/>
                    </a:ext>
                  </a:extLst>
                </p14:cNvPr>
                <p14:cNvContentPartPr/>
                <p14:nvPr/>
              </p14:nvContentPartPr>
              <p14:xfrm>
                <a:off x="1050462" y="6319727"/>
                <a:ext cx="46440" cy="6120"/>
              </p14:xfrm>
            </p:contentPart>
          </mc:Choice>
          <mc:Fallback xmlns="">
            <p:pic>
              <p:nvPicPr>
                <p:cNvPr id="293" name="Ink 292">
                  <a:extLst>
                    <a:ext uri="{FF2B5EF4-FFF2-40B4-BE49-F238E27FC236}">
                      <a16:creationId xmlns:a16="http://schemas.microsoft.com/office/drawing/2014/main" xmlns="" xmlns:p14="http://schemas.microsoft.com/office/powerpoint/2010/main" id="{349AF331-7DD6-A74C-A899-741CC6971694}"/>
                    </a:ext>
                  </a:extLst>
                </p:cNvPr>
                <p:cNvPicPr/>
                <p:nvPr/>
              </p:nvPicPr>
              <p:blipFill>
                <a:blip r:embed="rId471"/>
                <a:stretch>
                  <a:fillRect/>
                </a:stretch>
              </p:blipFill>
              <p:spPr>
                <a:xfrm>
                  <a:off x="1041174" y="6311087"/>
                  <a:ext cx="64302" cy="24120"/>
                </a:xfrm>
                <a:prstGeom prst="rect">
                  <a:avLst/>
                </a:prstGeom>
              </p:spPr>
            </p:pic>
          </mc:Fallback>
        </mc:AlternateContent>
      </p:grpSp>
      <p:grpSp>
        <p:nvGrpSpPr>
          <p:cNvPr id="297" name="Group 296">
            <a:extLst>
              <a:ext uri="{FF2B5EF4-FFF2-40B4-BE49-F238E27FC236}">
                <a16:creationId xmlns:a16="http://schemas.microsoft.com/office/drawing/2014/main" id="{493127D5-7F29-3C4E-93AF-E767AE5CE6D2}"/>
              </a:ext>
            </a:extLst>
          </p:cNvPr>
          <p:cNvGrpSpPr/>
          <p:nvPr/>
        </p:nvGrpSpPr>
        <p:grpSpPr>
          <a:xfrm>
            <a:off x="2130107" y="5458535"/>
            <a:ext cx="385560" cy="173340"/>
            <a:chOff x="1316142" y="6135047"/>
            <a:chExt cx="514080" cy="231120"/>
          </a:xfrm>
        </p:grpSpPr>
        <mc:AlternateContent xmlns:mc="http://schemas.openxmlformats.org/markup-compatibility/2006" xmlns:p14="http://schemas.microsoft.com/office/powerpoint/2010/main">
          <mc:Choice Requires="p14">
            <p:contentPart p14:bwMode="auto" r:id="rId472">
              <p14:nvContentPartPr>
                <p14:cNvPr id="294" name="Ink 293">
                  <a:extLst>
                    <a:ext uri="{FF2B5EF4-FFF2-40B4-BE49-F238E27FC236}">
                      <a16:creationId xmlns:a16="http://schemas.microsoft.com/office/drawing/2014/main" id="{DD14FABE-F51C-8142-B53D-6E7C50F0DA07}"/>
                    </a:ext>
                  </a:extLst>
                </p14:cNvPr>
                <p14:cNvContentPartPr/>
                <p14:nvPr/>
              </p14:nvContentPartPr>
              <p14:xfrm>
                <a:off x="1316142" y="6158087"/>
                <a:ext cx="271800" cy="150480"/>
              </p14:xfrm>
            </p:contentPart>
          </mc:Choice>
          <mc:Fallback xmlns="">
            <p:pic>
              <p:nvPicPr>
                <p:cNvPr id="294" name="Ink 293">
                  <a:extLst>
                    <a:ext uri="{FF2B5EF4-FFF2-40B4-BE49-F238E27FC236}">
                      <a16:creationId xmlns:a16="http://schemas.microsoft.com/office/drawing/2014/main" xmlns="" xmlns:p14="http://schemas.microsoft.com/office/powerpoint/2010/main" id="{DD14FABE-F51C-8142-B53D-6E7C50F0DA07}"/>
                    </a:ext>
                  </a:extLst>
                </p:cNvPr>
                <p:cNvPicPr/>
                <p:nvPr/>
              </p:nvPicPr>
              <p:blipFill>
                <a:blip r:embed="rId473"/>
                <a:stretch>
                  <a:fillRect/>
                </a:stretch>
              </p:blipFill>
              <p:spPr>
                <a:xfrm>
                  <a:off x="1307502" y="6149087"/>
                  <a:ext cx="2901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95" name="Ink 294">
                  <a:extLst>
                    <a:ext uri="{FF2B5EF4-FFF2-40B4-BE49-F238E27FC236}">
                      <a16:creationId xmlns:a16="http://schemas.microsoft.com/office/drawing/2014/main" id="{69705A4B-AEF5-AF44-ACBC-3ADAC5A57BFD}"/>
                    </a:ext>
                  </a:extLst>
                </p14:cNvPr>
                <p14:cNvContentPartPr/>
                <p14:nvPr/>
              </p14:nvContentPartPr>
              <p14:xfrm>
                <a:off x="1679742" y="6146567"/>
                <a:ext cx="29160" cy="219600"/>
              </p14:xfrm>
            </p:contentPart>
          </mc:Choice>
          <mc:Fallback xmlns="">
            <p:pic>
              <p:nvPicPr>
                <p:cNvPr id="295" name="Ink 294">
                  <a:extLst>
                    <a:ext uri="{FF2B5EF4-FFF2-40B4-BE49-F238E27FC236}">
                      <a16:creationId xmlns:a16="http://schemas.microsoft.com/office/drawing/2014/main" xmlns="" xmlns:p14="http://schemas.microsoft.com/office/powerpoint/2010/main" id="{69705A4B-AEF5-AF44-ACBC-3ADAC5A57BFD}"/>
                    </a:ext>
                  </a:extLst>
                </p:cNvPr>
                <p:cNvPicPr/>
                <p:nvPr/>
              </p:nvPicPr>
              <p:blipFill>
                <a:blip r:embed="rId475"/>
                <a:stretch>
                  <a:fillRect/>
                </a:stretch>
              </p:blipFill>
              <p:spPr>
                <a:xfrm>
                  <a:off x="1670496" y="6137207"/>
                  <a:ext cx="46585"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96" name="Ink 295">
                  <a:extLst>
                    <a:ext uri="{FF2B5EF4-FFF2-40B4-BE49-F238E27FC236}">
                      <a16:creationId xmlns:a16="http://schemas.microsoft.com/office/drawing/2014/main" id="{666A1D1A-BC9E-CE4A-AA76-53451312B043}"/>
                    </a:ext>
                  </a:extLst>
                </p14:cNvPr>
                <p14:cNvContentPartPr/>
                <p14:nvPr/>
              </p14:nvContentPartPr>
              <p14:xfrm>
                <a:off x="1691262" y="6135047"/>
                <a:ext cx="138960" cy="115920"/>
              </p14:xfrm>
            </p:contentPart>
          </mc:Choice>
          <mc:Fallback xmlns="">
            <p:pic>
              <p:nvPicPr>
                <p:cNvPr id="296" name="Ink 295">
                  <a:extLst>
                    <a:ext uri="{FF2B5EF4-FFF2-40B4-BE49-F238E27FC236}">
                      <a16:creationId xmlns:a16="http://schemas.microsoft.com/office/drawing/2014/main" xmlns="" xmlns:p14="http://schemas.microsoft.com/office/powerpoint/2010/main" id="{666A1D1A-BC9E-CE4A-AA76-53451312B043}"/>
                    </a:ext>
                  </a:extLst>
                </p:cNvPr>
                <p:cNvPicPr/>
                <p:nvPr/>
              </p:nvPicPr>
              <p:blipFill>
                <a:blip r:embed="rId477"/>
                <a:stretch>
                  <a:fillRect/>
                </a:stretch>
              </p:blipFill>
              <p:spPr>
                <a:xfrm>
                  <a:off x="1682262" y="6126019"/>
                  <a:ext cx="156600" cy="133976"/>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78">
            <p14:nvContentPartPr>
              <p14:cNvPr id="299" name="Ink 298">
                <a:extLst>
                  <a:ext uri="{FF2B5EF4-FFF2-40B4-BE49-F238E27FC236}">
                    <a16:creationId xmlns:a16="http://schemas.microsoft.com/office/drawing/2014/main" id="{9EC5A292-6662-3646-AF84-40E7188B81A4}"/>
                  </a:ext>
                </a:extLst>
              </p14:cNvPr>
              <p14:cNvContentPartPr/>
              <p14:nvPr/>
            </p14:nvContentPartPr>
            <p14:xfrm>
              <a:off x="4805537" y="4960655"/>
              <a:ext cx="117180" cy="130140"/>
            </p14:xfrm>
          </p:contentPart>
        </mc:Choice>
        <mc:Fallback xmlns="">
          <p:pic>
            <p:nvPicPr>
              <p:cNvPr id="299" name="Ink 298">
                <a:extLst>
                  <a:ext uri="{FF2B5EF4-FFF2-40B4-BE49-F238E27FC236}">
                    <a16:creationId xmlns:a16="http://schemas.microsoft.com/office/drawing/2014/main" id="{9EC5A292-6662-3646-AF84-40E7188B81A4}"/>
                  </a:ext>
                </a:extLst>
              </p:cNvPr>
              <p:cNvPicPr/>
              <p:nvPr/>
            </p:nvPicPr>
            <p:blipFill>
              <a:blip r:embed="rId479"/>
              <a:stretch>
                <a:fillRect/>
              </a:stretch>
            </p:blipFill>
            <p:spPr>
              <a:xfrm>
                <a:off x="4790081" y="4945196"/>
                <a:ext cx="147374" cy="160338"/>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300" name="Ink 299">
                <a:extLst>
                  <a:ext uri="{FF2B5EF4-FFF2-40B4-BE49-F238E27FC236}">
                    <a16:creationId xmlns:a16="http://schemas.microsoft.com/office/drawing/2014/main" id="{765A81FD-E13D-FC46-AF72-806F9D02FA90}"/>
                  </a:ext>
                </a:extLst>
              </p14:cNvPr>
              <p14:cNvContentPartPr/>
              <p14:nvPr/>
            </p14:nvContentPartPr>
            <p14:xfrm>
              <a:off x="4978877" y="5012495"/>
              <a:ext cx="95580" cy="8910"/>
            </p14:xfrm>
          </p:contentPart>
        </mc:Choice>
        <mc:Fallback xmlns="">
          <p:pic>
            <p:nvPicPr>
              <p:cNvPr id="300" name="Ink 299">
                <a:extLst>
                  <a:ext uri="{FF2B5EF4-FFF2-40B4-BE49-F238E27FC236}">
                    <a16:creationId xmlns:a16="http://schemas.microsoft.com/office/drawing/2014/main" id="{765A81FD-E13D-FC46-AF72-806F9D02FA90}"/>
                  </a:ext>
                </a:extLst>
              </p:cNvPr>
              <p:cNvPicPr/>
              <p:nvPr/>
            </p:nvPicPr>
            <p:blipFill>
              <a:blip r:embed="rId481"/>
              <a:stretch>
                <a:fillRect/>
              </a:stretch>
            </p:blipFill>
            <p:spPr>
              <a:xfrm>
                <a:off x="4963426" y="4997170"/>
                <a:ext cx="125763" cy="39204"/>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301" name="Ink 300">
                <a:extLst>
                  <a:ext uri="{FF2B5EF4-FFF2-40B4-BE49-F238E27FC236}">
                    <a16:creationId xmlns:a16="http://schemas.microsoft.com/office/drawing/2014/main" id="{CCD32EDD-4BD1-BD40-817A-B941D8FFA958}"/>
                  </a:ext>
                </a:extLst>
              </p14:cNvPr>
              <p14:cNvContentPartPr/>
              <p14:nvPr/>
            </p14:nvContentPartPr>
            <p14:xfrm>
              <a:off x="5022077" y="4982255"/>
              <a:ext cx="13230" cy="73980"/>
            </p14:xfrm>
          </p:contentPart>
        </mc:Choice>
        <mc:Fallback xmlns="">
          <p:pic>
            <p:nvPicPr>
              <p:cNvPr id="301" name="Ink 300">
                <a:extLst>
                  <a:ext uri="{FF2B5EF4-FFF2-40B4-BE49-F238E27FC236}">
                    <a16:creationId xmlns:a16="http://schemas.microsoft.com/office/drawing/2014/main" id="{CCD32EDD-4BD1-BD40-817A-B941D8FFA958}"/>
                  </a:ext>
                </a:extLst>
              </p:cNvPr>
              <p:cNvPicPr/>
              <p:nvPr/>
            </p:nvPicPr>
            <p:blipFill>
              <a:blip r:embed="rId483"/>
              <a:stretch>
                <a:fillRect/>
              </a:stretch>
            </p:blipFill>
            <p:spPr>
              <a:xfrm>
                <a:off x="5006702" y="4966737"/>
                <a:ext cx="43623" cy="104655"/>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302" name="Ink 301">
                <a:extLst>
                  <a:ext uri="{FF2B5EF4-FFF2-40B4-BE49-F238E27FC236}">
                    <a16:creationId xmlns:a16="http://schemas.microsoft.com/office/drawing/2014/main" id="{223F7C18-B38A-D249-9626-1E4FEF6B68CA}"/>
                  </a:ext>
                </a:extLst>
              </p14:cNvPr>
              <p14:cNvContentPartPr/>
              <p14:nvPr/>
            </p14:nvContentPartPr>
            <p14:xfrm>
              <a:off x="5147627" y="4960655"/>
              <a:ext cx="13230" cy="108540"/>
            </p14:xfrm>
          </p:contentPart>
        </mc:Choice>
        <mc:Fallback xmlns="">
          <p:pic>
            <p:nvPicPr>
              <p:cNvPr id="302" name="Ink 301">
                <a:extLst>
                  <a:ext uri="{FF2B5EF4-FFF2-40B4-BE49-F238E27FC236}">
                    <a16:creationId xmlns:a16="http://schemas.microsoft.com/office/drawing/2014/main" id="{223F7C18-B38A-D249-9626-1E4FEF6B68CA}"/>
                  </a:ext>
                </a:extLst>
              </p:cNvPr>
              <p:cNvPicPr/>
              <p:nvPr/>
            </p:nvPicPr>
            <p:blipFill>
              <a:blip r:embed="rId485"/>
              <a:stretch>
                <a:fillRect/>
              </a:stretch>
            </p:blipFill>
            <p:spPr>
              <a:xfrm>
                <a:off x="5132252" y="4945149"/>
                <a:ext cx="43623" cy="139191"/>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303" name="Ink 302">
                <a:extLst>
                  <a:ext uri="{FF2B5EF4-FFF2-40B4-BE49-F238E27FC236}">
                    <a16:creationId xmlns:a16="http://schemas.microsoft.com/office/drawing/2014/main" id="{D84DFE6D-E310-3C43-80C5-E4C311572405}"/>
                  </a:ext>
                </a:extLst>
              </p14:cNvPr>
              <p14:cNvContentPartPr/>
              <p14:nvPr/>
            </p14:nvContentPartPr>
            <p14:xfrm>
              <a:off x="5143307" y="4960655"/>
              <a:ext cx="78300" cy="43470"/>
            </p14:xfrm>
          </p:contentPart>
        </mc:Choice>
        <mc:Fallback xmlns="">
          <p:pic>
            <p:nvPicPr>
              <p:cNvPr id="303" name="Ink 302">
                <a:extLst>
                  <a:ext uri="{FF2B5EF4-FFF2-40B4-BE49-F238E27FC236}">
                    <a16:creationId xmlns:a16="http://schemas.microsoft.com/office/drawing/2014/main" id="{D84DFE6D-E310-3C43-80C5-E4C311572405}"/>
                  </a:ext>
                </a:extLst>
              </p:cNvPr>
              <p:cNvPicPr/>
              <p:nvPr/>
            </p:nvPicPr>
            <p:blipFill>
              <a:blip r:embed="rId487"/>
              <a:stretch>
                <a:fillRect/>
              </a:stretch>
            </p:blipFill>
            <p:spPr>
              <a:xfrm>
                <a:off x="5127791" y="4945207"/>
                <a:ext cx="108971" cy="74007"/>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304" name="Ink 303">
                <a:extLst>
                  <a:ext uri="{FF2B5EF4-FFF2-40B4-BE49-F238E27FC236}">
                    <a16:creationId xmlns:a16="http://schemas.microsoft.com/office/drawing/2014/main" id="{DA3F1F74-F0DC-A145-BEB6-9CB5A2CCE933}"/>
                  </a:ext>
                </a:extLst>
              </p14:cNvPr>
              <p14:cNvContentPartPr/>
              <p14:nvPr/>
            </p14:nvContentPartPr>
            <p14:xfrm>
              <a:off x="5225657" y="4943375"/>
              <a:ext cx="95580" cy="173340"/>
            </p14:xfrm>
          </p:contentPart>
        </mc:Choice>
        <mc:Fallback xmlns="">
          <p:pic>
            <p:nvPicPr>
              <p:cNvPr id="304" name="Ink 303">
                <a:extLst>
                  <a:ext uri="{FF2B5EF4-FFF2-40B4-BE49-F238E27FC236}">
                    <a16:creationId xmlns:a16="http://schemas.microsoft.com/office/drawing/2014/main" id="{DA3F1F74-F0DC-A145-BEB6-9CB5A2CCE933}"/>
                  </a:ext>
                </a:extLst>
              </p:cNvPr>
              <p:cNvPicPr/>
              <p:nvPr/>
            </p:nvPicPr>
            <p:blipFill>
              <a:blip r:embed="rId489"/>
              <a:stretch>
                <a:fillRect/>
              </a:stretch>
            </p:blipFill>
            <p:spPr>
              <a:xfrm>
                <a:off x="5210206" y="4927943"/>
                <a:ext cx="125763" cy="203486"/>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305" name="Ink 304">
                <a:extLst>
                  <a:ext uri="{FF2B5EF4-FFF2-40B4-BE49-F238E27FC236}">
                    <a16:creationId xmlns:a16="http://schemas.microsoft.com/office/drawing/2014/main" id="{32347240-13EA-B84D-AAD9-00B4D62661DC}"/>
                  </a:ext>
                </a:extLst>
              </p14:cNvPr>
              <p14:cNvContentPartPr/>
              <p14:nvPr/>
            </p14:nvContentPartPr>
            <p14:xfrm>
              <a:off x="4675667" y="4926095"/>
              <a:ext cx="91260" cy="212490"/>
            </p14:xfrm>
          </p:contentPart>
        </mc:Choice>
        <mc:Fallback xmlns="">
          <p:pic>
            <p:nvPicPr>
              <p:cNvPr id="305" name="Ink 304">
                <a:extLst>
                  <a:ext uri="{FF2B5EF4-FFF2-40B4-BE49-F238E27FC236}">
                    <a16:creationId xmlns:a16="http://schemas.microsoft.com/office/drawing/2014/main" id="{32347240-13EA-B84D-AAD9-00B4D62661DC}"/>
                  </a:ext>
                </a:extLst>
              </p:cNvPr>
              <p:cNvPicPr/>
              <p:nvPr/>
            </p:nvPicPr>
            <p:blipFill>
              <a:blip r:embed="rId491"/>
              <a:stretch>
                <a:fillRect/>
              </a:stretch>
            </p:blipFill>
            <p:spPr>
              <a:xfrm>
                <a:off x="4660217" y="4910635"/>
                <a:ext cx="121440" cy="242692"/>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306" name="Ink 305">
                <a:extLst>
                  <a:ext uri="{FF2B5EF4-FFF2-40B4-BE49-F238E27FC236}">
                    <a16:creationId xmlns:a16="http://schemas.microsoft.com/office/drawing/2014/main" id="{604B1C46-0DC2-024B-B57A-4D81FDE79CD5}"/>
                  </a:ext>
                </a:extLst>
              </p14:cNvPr>
              <p14:cNvContentPartPr/>
              <p14:nvPr/>
            </p14:nvContentPartPr>
            <p14:xfrm>
              <a:off x="5303687" y="4869665"/>
              <a:ext cx="156060" cy="91260"/>
            </p14:xfrm>
          </p:contentPart>
        </mc:Choice>
        <mc:Fallback xmlns="">
          <p:pic>
            <p:nvPicPr>
              <p:cNvPr id="306" name="Ink 305">
                <a:extLst>
                  <a:ext uri="{FF2B5EF4-FFF2-40B4-BE49-F238E27FC236}">
                    <a16:creationId xmlns:a16="http://schemas.microsoft.com/office/drawing/2014/main" id="{604B1C46-0DC2-024B-B57A-4D81FDE79CD5}"/>
                  </a:ext>
                </a:extLst>
              </p:cNvPr>
              <p:cNvPicPr/>
              <p:nvPr/>
            </p:nvPicPr>
            <p:blipFill>
              <a:blip r:embed="rId493"/>
              <a:stretch>
                <a:fillRect/>
              </a:stretch>
            </p:blipFill>
            <p:spPr>
              <a:xfrm>
                <a:off x="5288225" y="4854215"/>
                <a:ext cx="186265" cy="12144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307" name="Ink 306">
                <a:extLst>
                  <a:ext uri="{FF2B5EF4-FFF2-40B4-BE49-F238E27FC236}">
                    <a16:creationId xmlns:a16="http://schemas.microsoft.com/office/drawing/2014/main" id="{0FF018D3-FF94-224D-B179-0968275370D4}"/>
                  </a:ext>
                </a:extLst>
              </p14:cNvPr>
              <p14:cNvContentPartPr/>
              <p14:nvPr/>
            </p14:nvContentPartPr>
            <p14:xfrm>
              <a:off x="5537237" y="5025725"/>
              <a:ext cx="43470" cy="4590"/>
            </p14:xfrm>
          </p:contentPart>
        </mc:Choice>
        <mc:Fallback xmlns="">
          <p:pic>
            <p:nvPicPr>
              <p:cNvPr id="307" name="Ink 306">
                <a:extLst>
                  <a:ext uri="{FF2B5EF4-FFF2-40B4-BE49-F238E27FC236}">
                    <a16:creationId xmlns:a16="http://schemas.microsoft.com/office/drawing/2014/main" id="{0FF018D3-FF94-224D-B179-0968275370D4}"/>
                  </a:ext>
                </a:extLst>
              </p:cNvPr>
              <p:cNvPicPr/>
              <p:nvPr/>
            </p:nvPicPr>
            <p:blipFill>
              <a:blip r:embed="rId495"/>
              <a:stretch>
                <a:fillRect/>
              </a:stretch>
            </p:blipFill>
            <p:spPr>
              <a:xfrm>
                <a:off x="5521789" y="5010543"/>
                <a:ext cx="74007"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308" name="Ink 307">
                <a:extLst>
                  <a:ext uri="{FF2B5EF4-FFF2-40B4-BE49-F238E27FC236}">
                    <a16:creationId xmlns:a16="http://schemas.microsoft.com/office/drawing/2014/main" id="{B569DD8A-D38B-2449-B01A-DEB9CDF03636}"/>
                  </a:ext>
                </a:extLst>
              </p14:cNvPr>
              <p14:cNvContentPartPr/>
              <p14:nvPr/>
            </p14:nvContentPartPr>
            <p14:xfrm>
              <a:off x="5550467" y="5064605"/>
              <a:ext cx="34830" cy="4590"/>
            </p14:xfrm>
          </p:contentPart>
        </mc:Choice>
        <mc:Fallback xmlns="">
          <p:pic>
            <p:nvPicPr>
              <p:cNvPr id="308" name="Ink 307">
                <a:extLst>
                  <a:ext uri="{FF2B5EF4-FFF2-40B4-BE49-F238E27FC236}">
                    <a16:creationId xmlns:a16="http://schemas.microsoft.com/office/drawing/2014/main" id="{B569DD8A-D38B-2449-B01A-DEB9CDF03636}"/>
                  </a:ext>
                </a:extLst>
              </p:cNvPr>
              <p:cNvPicPr/>
              <p:nvPr/>
            </p:nvPicPr>
            <p:blipFill>
              <a:blip r:embed="rId497"/>
              <a:stretch>
                <a:fillRect/>
              </a:stretch>
            </p:blipFill>
            <p:spPr>
              <a:xfrm>
                <a:off x="5535027" y="5049423"/>
                <a:ext cx="65351" cy="34602"/>
              </a:xfrm>
              <a:prstGeom prst="rect">
                <a:avLst/>
              </a:prstGeom>
            </p:spPr>
          </p:pic>
        </mc:Fallback>
      </mc:AlternateContent>
      <p:grpSp>
        <p:nvGrpSpPr>
          <p:cNvPr id="333" name="Group 332">
            <a:extLst>
              <a:ext uri="{FF2B5EF4-FFF2-40B4-BE49-F238E27FC236}">
                <a16:creationId xmlns:a16="http://schemas.microsoft.com/office/drawing/2014/main" id="{0CA919BD-BB55-C844-8682-3F3FFF0F6149}"/>
              </a:ext>
            </a:extLst>
          </p:cNvPr>
          <p:cNvGrpSpPr/>
          <p:nvPr/>
        </p:nvGrpSpPr>
        <p:grpSpPr>
          <a:xfrm>
            <a:off x="5710577" y="4770035"/>
            <a:ext cx="1883790" cy="372600"/>
            <a:chOff x="6090102" y="5217047"/>
            <a:chExt cx="2511720" cy="496800"/>
          </a:xfrm>
        </p:grpSpPr>
        <mc:AlternateContent xmlns:mc="http://schemas.openxmlformats.org/markup-compatibility/2006" xmlns:p14="http://schemas.microsoft.com/office/powerpoint/2010/main">
          <mc:Choice Requires="p14">
            <p:contentPart p14:bwMode="auto" r:id="rId498">
              <p14:nvContentPartPr>
                <p14:cNvPr id="309" name="Ink 308">
                  <a:extLst>
                    <a:ext uri="{FF2B5EF4-FFF2-40B4-BE49-F238E27FC236}">
                      <a16:creationId xmlns:a16="http://schemas.microsoft.com/office/drawing/2014/main" id="{5F611EA5-9ED5-FF40-99CB-A8AFBB8A78B0}"/>
                    </a:ext>
                  </a:extLst>
                </p14:cNvPr>
                <p14:cNvContentPartPr/>
                <p14:nvPr/>
              </p14:nvContentPartPr>
              <p14:xfrm>
                <a:off x="6090102" y="5511527"/>
                <a:ext cx="231120" cy="104400"/>
              </p14:xfrm>
            </p:contentPart>
          </mc:Choice>
          <mc:Fallback xmlns="">
            <p:pic>
              <p:nvPicPr>
                <p:cNvPr id="309" name="Ink 308">
                  <a:extLst>
                    <a:ext uri="{FF2B5EF4-FFF2-40B4-BE49-F238E27FC236}">
                      <a16:creationId xmlns:a16="http://schemas.microsoft.com/office/drawing/2014/main" xmlns="" xmlns:p14="http://schemas.microsoft.com/office/powerpoint/2010/main" id="{5F611EA5-9ED5-FF40-99CB-A8AFBB8A78B0}"/>
                    </a:ext>
                  </a:extLst>
                </p:cNvPr>
                <p:cNvPicPr/>
                <p:nvPr/>
              </p:nvPicPr>
              <p:blipFill>
                <a:blip r:embed="rId499"/>
                <a:stretch>
                  <a:fillRect/>
                </a:stretch>
              </p:blipFill>
              <p:spPr>
                <a:xfrm>
                  <a:off x="6081116" y="5502496"/>
                  <a:ext cx="248373" cy="12174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310" name="Ink 309">
                  <a:extLst>
                    <a:ext uri="{FF2B5EF4-FFF2-40B4-BE49-F238E27FC236}">
                      <a16:creationId xmlns:a16="http://schemas.microsoft.com/office/drawing/2014/main" id="{F64B2DA9-43F6-3044-BFAB-250BF6811A6E}"/>
                    </a:ext>
                  </a:extLst>
                </p14:cNvPr>
                <p14:cNvContentPartPr/>
                <p14:nvPr/>
              </p14:nvContentPartPr>
              <p14:xfrm>
                <a:off x="6378822" y="5488487"/>
                <a:ext cx="98640" cy="104400"/>
              </p14:xfrm>
            </p:contentPart>
          </mc:Choice>
          <mc:Fallback xmlns="">
            <p:pic>
              <p:nvPicPr>
                <p:cNvPr id="310" name="Ink 309">
                  <a:extLst>
                    <a:ext uri="{FF2B5EF4-FFF2-40B4-BE49-F238E27FC236}">
                      <a16:creationId xmlns:a16="http://schemas.microsoft.com/office/drawing/2014/main" xmlns="" xmlns:p14="http://schemas.microsoft.com/office/powerpoint/2010/main" id="{F64B2DA9-43F6-3044-BFAB-250BF6811A6E}"/>
                    </a:ext>
                  </a:extLst>
                </p:cNvPr>
                <p:cNvPicPr/>
                <p:nvPr/>
              </p:nvPicPr>
              <p:blipFill>
                <a:blip r:embed="rId501"/>
                <a:stretch>
                  <a:fillRect/>
                </a:stretch>
              </p:blipFill>
              <p:spPr>
                <a:xfrm>
                  <a:off x="6369822" y="5479095"/>
                  <a:ext cx="117000" cy="122824"/>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311" name="Ink 310">
                  <a:extLst>
                    <a:ext uri="{FF2B5EF4-FFF2-40B4-BE49-F238E27FC236}">
                      <a16:creationId xmlns:a16="http://schemas.microsoft.com/office/drawing/2014/main" id="{EC791904-B980-8647-813B-BC4924EDF5A2}"/>
                    </a:ext>
                  </a:extLst>
                </p14:cNvPr>
                <p14:cNvContentPartPr/>
                <p14:nvPr/>
              </p14:nvContentPartPr>
              <p14:xfrm>
                <a:off x="6454422" y="5621327"/>
                <a:ext cx="97920" cy="81000"/>
              </p14:xfrm>
            </p:contentPart>
          </mc:Choice>
          <mc:Fallback xmlns="">
            <p:pic>
              <p:nvPicPr>
                <p:cNvPr id="311" name="Ink 310">
                  <a:extLst>
                    <a:ext uri="{FF2B5EF4-FFF2-40B4-BE49-F238E27FC236}">
                      <a16:creationId xmlns:a16="http://schemas.microsoft.com/office/drawing/2014/main" xmlns="" xmlns:p14="http://schemas.microsoft.com/office/powerpoint/2010/main" id="{EC791904-B980-8647-813B-BC4924EDF5A2}"/>
                    </a:ext>
                  </a:extLst>
                </p:cNvPr>
                <p:cNvPicPr/>
                <p:nvPr/>
              </p:nvPicPr>
              <p:blipFill>
                <a:blip r:embed="rId503"/>
                <a:stretch>
                  <a:fillRect/>
                </a:stretch>
              </p:blipFill>
              <p:spPr>
                <a:xfrm>
                  <a:off x="6445782" y="5613084"/>
                  <a:ext cx="115920" cy="98204"/>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312" name="Ink 311">
                  <a:extLst>
                    <a:ext uri="{FF2B5EF4-FFF2-40B4-BE49-F238E27FC236}">
                      <a16:creationId xmlns:a16="http://schemas.microsoft.com/office/drawing/2014/main" id="{8BE0D510-9B63-5D4F-814C-D99D3BEE3035}"/>
                    </a:ext>
                  </a:extLst>
                </p14:cNvPr>
                <p14:cNvContentPartPr/>
                <p14:nvPr/>
              </p14:nvContentPartPr>
              <p14:xfrm>
                <a:off x="6621102" y="5459687"/>
                <a:ext cx="121680" cy="196560"/>
              </p14:xfrm>
            </p:contentPart>
          </mc:Choice>
          <mc:Fallback xmlns="">
            <p:pic>
              <p:nvPicPr>
                <p:cNvPr id="312" name="Ink 311">
                  <a:extLst>
                    <a:ext uri="{FF2B5EF4-FFF2-40B4-BE49-F238E27FC236}">
                      <a16:creationId xmlns:a16="http://schemas.microsoft.com/office/drawing/2014/main" xmlns="" xmlns:p14="http://schemas.microsoft.com/office/powerpoint/2010/main" id="{8BE0D510-9B63-5D4F-814C-D99D3BEE3035}"/>
                    </a:ext>
                  </a:extLst>
                </p:cNvPr>
                <p:cNvPicPr/>
                <p:nvPr/>
              </p:nvPicPr>
              <p:blipFill>
                <a:blip r:embed="rId505"/>
                <a:stretch>
                  <a:fillRect/>
                </a:stretch>
              </p:blipFill>
              <p:spPr>
                <a:xfrm>
                  <a:off x="6612436" y="5451063"/>
                  <a:ext cx="139372" cy="214527"/>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313" name="Ink 312">
                  <a:extLst>
                    <a:ext uri="{FF2B5EF4-FFF2-40B4-BE49-F238E27FC236}">
                      <a16:creationId xmlns:a16="http://schemas.microsoft.com/office/drawing/2014/main" id="{749177C5-35CA-E447-8214-02C2FC4D75B8}"/>
                    </a:ext>
                  </a:extLst>
                </p14:cNvPr>
                <p14:cNvContentPartPr/>
                <p14:nvPr/>
              </p14:nvContentPartPr>
              <p14:xfrm>
                <a:off x="6649902" y="5286527"/>
                <a:ext cx="162000" cy="92880"/>
              </p14:xfrm>
            </p:contentPart>
          </mc:Choice>
          <mc:Fallback xmlns="">
            <p:pic>
              <p:nvPicPr>
                <p:cNvPr id="313" name="Ink 312">
                  <a:extLst>
                    <a:ext uri="{FF2B5EF4-FFF2-40B4-BE49-F238E27FC236}">
                      <a16:creationId xmlns:a16="http://schemas.microsoft.com/office/drawing/2014/main" xmlns="" xmlns:p14="http://schemas.microsoft.com/office/powerpoint/2010/main" id="{749177C5-35CA-E447-8214-02C2FC4D75B8}"/>
                    </a:ext>
                  </a:extLst>
                </p:cNvPr>
                <p:cNvPicPr/>
                <p:nvPr/>
              </p:nvPicPr>
              <p:blipFill>
                <a:blip r:embed="rId507"/>
                <a:stretch>
                  <a:fillRect/>
                </a:stretch>
              </p:blipFill>
              <p:spPr>
                <a:xfrm>
                  <a:off x="6640902" y="5277527"/>
                  <a:ext cx="18036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315" name="Ink 314">
                  <a:extLst>
                    <a:ext uri="{FF2B5EF4-FFF2-40B4-BE49-F238E27FC236}">
                      <a16:creationId xmlns:a16="http://schemas.microsoft.com/office/drawing/2014/main" id="{C43874FA-32D1-3840-9BEA-42A5F6023544}"/>
                    </a:ext>
                  </a:extLst>
                </p14:cNvPr>
                <p14:cNvContentPartPr/>
                <p14:nvPr/>
              </p14:nvContentPartPr>
              <p14:xfrm>
                <a:off x="6857982" y="5517287"/>
                <a:ext cx="29160" cy="6120"/>
              </p14:xfrm>
            </p:contentPart>
          </mc:Choice>
          <mc:Fallback xmlns="">
            <p:pic>
              <p:nvPicPr>
                <p:cNvPr id="315" name="Ink 314">
                  <a:extLst>
                    <a:ext uri="{FF2B5EF4-FFF2-40B4-BE49-F238E27FC236}">
                      <a16:creationId xmlns:a16="http://schemas.microsoft.com/office/drawing/2014/main" xmlns="" xmlns:p14="http://schemas.microsoft.com/office/powerpoint/2010/main" id="{C43874FA-32D1-3840-9BEA-42A5F6023544}"/>
                    </a:ext>
                  </a:extLst>
                </p:cNvPr>
                <p:cNvPicPr/>
                <p:nvPr/>
              </p:nvPicPr>
              <p:blipFill>
                <a:blip r:embed="rId509"/>
                <a:stretch>
                  <a:fillRect/>
                </a:stretch>
              </p:blipFill>
              <p:spPr>
                <a:xfrm>
                  <a:off x="6848622" y="5507927"/>
                  <a:ext cx="475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16" name="Ink 315">
                  <a:extLst>
                    <a:ext uri="{FF2B5EF4-FFF2-40B4-BE49-F238E27FC236}">
                      <a16:creationId xmlns:a16="http://schemas.microsoft.com/office/drawing/2014/main" id="{771E0453-090A-8B4B-93F0-544AAA0BF2FF}"/>
                    </a:ext>
                  </a:extLst>
                </p14:cNvPr>
                <p14:cNvContentPartPr/>
                <p14:nvPr/>
              </p14:nvContentPartPr>
              <p14:xfrm>
                <a:off x="6938622" y="5482727"/>
                <a:ext cx="17640" cy="138960"/>
              </p14:xfrm>
            </p:contentPart>
          </mc:Choice>
          <mc:Fallback xmlns="">
            <p:pic>
              <p:nvPicPr>
                <p:cNvPr id="316" name="Ink 315">
                  <a:extLst>
                    <a:ext uri="{FF2B5EF4-FFF2-40B4-BE49-F238E27FC236}">
                      <a16:creationId xmlns:a16="http://schemas.microsoft.com/office/drawing/2014/main" xmlns="" xmlns:p14="http://schemas.microsoft.com/office/powerpoint/2010/main" id="{771E0453-090A-8B4B-93F0-544AAA0BF2FF}"/>
                    </a:ext>
                  </a:extLst>
                </p:cNvPr>
                <p:cNvPicPr/>
                <p:nvPr/>
              </p:nvPicPr>
              <p:blipFill>
                <a:blip r:embed="rId511"/>
                <a:stretch>
                  <a:fillRect/>
                </a:stretch>
              </p:blipFill>
              <p:spPr>
                <a:xfrm>
                  <a:off x="6930702" y="5473343"/>
                  <a:ext cx="34920" cy="156285"/>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317" name="Ink 316">
                  <a:extLst>
                    <a:ext uri="{FF2B5EF4-FFF2-40B4-BE49-F238E27FC236}">
                      <a16:creationId xmlns:a16="http://schemas.microsoft.com/office/drawing/2014/main" id="{6B8127B5-95F3-9142-9B73-5B80F99D9692}"/>
                    </a:ext>
                  </a:extLst>
                </p14:cNvPr>
                <p14:cNvContentPartPr/>
                <p14:nvPr/>
              </p14:nvContentPartPr>
              <p14:xfrm>
                <a:off x="6944382" y="5471207"/>
                <a:ext cx="92160" cy="81000"/>
              </p14:xfrm>
            </p:contentPart>
          </mc:Choice>
          <mc:Fallback xmlns="">
            <p:pic>
              <p:nvPicPr>
                <p:cNvPr id="317" name="Ink 316">
                  <a:extLst>
                    <a:ext uri="{FF2B5EF4-FFF2-40B4-BE49-F238E27FC236}">
                      <a16:creationId xmlns:a16="http://schemas.microsoft.com/office/drawing/2014/main" xmlns="" xmlns:p14="http://schemas.microsoft.com/office/powerpoint/2010/main" id="{6B8127B5-95F3-9142-9B73-5B80F99D9692}"/>
                    </a:ext>
                  </a:extLst>
                </p:cNvPr>
                <p:cNvPicPr/>
                <p:nvPr/>
              </p:nvPicPr>
              <p:blipFill>
                <a:blip r:embed="rId513"/>
                <a:stretch>
                  <a:fillRect/>
                </a:stretch>
              </p:blipFill>
              <p:spPr>
                <a:xfrm>
                  <a:off x="6936431" y="5462567"/>
                  <a:ext cx="109146"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318" name="Ink 317">
                  <a:extLst>
                    <a:ext uri="{FF2B5EF4-FFF2-40B4-BE49-F238E27FC236}">
                      <a16:creationId xmlns:a16="http://schemas.microsoft.com/office/drawing/2014/main" id="{AD5C8428-F706-A74C-B4E6-9CA09F332D74}"/>
                    </a:ext>
                  </a:extLst>
                </p14:cNvPr>
                <p14:cNvContentPartPr/>
                <p14:nvPr/>
              </p14:nvContentPartPr>
              <p14:xfrm>
                <a:off x="7042662" y="5355647"/>
                <a:ext cx="115920" cy="87120"/>
              </p14:xfrm>
            </p:contentPart>
          </mc:Choice>
          <mc:Fallback xmlns="">
            <p:pic>
              <p:nvPicPr>
                <p:cNvPr id="318" name="Ink 317">
                  <a:extLst>
                    <a:ext uri="{FF2B5EF4-FFF2-40B4-BE49-F238E27FC236}">
                      <a16:creationId xmlns:a16="http://schemas.microsoft.com/office/drawing/2014/main" xmlns="" xmlns:p14="http://schemas.microsoft.com/office/powerpoint/2010/main" id="{AD5C8428-F706-A74C-B4E6-9CA09F332D74}"/>
                    </a:ext>
                  </a:extLst>
                </p:cNvPr>
                <p:cNvPicPr/>
                <p:nvPr/>
              </p:nvPicPr>
              <p:blipFill>
                <a:blip r:embed="rId515"/>
                <a:stretch>
                  <a:fillRect/>
                </a:stretch>
              </p:blipFill>
              <p:spPr>
                <a:xfrm>
                  <a:off x="7033662" y="5346971"/>
                  <a:ext cx="134280" cy="104833"/>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19" name="Ink 318">
                  <a:extLst>
                    <a:ext uri="{FF2B5EF4-FFF2-40B4-BE49-F238E27FC236}">
                      <a16:creationId xmlns:a16="http://schemas.microsoft.com/office/drawing/2014/main" id="{DCD0DBEF-3911-9B4A-865E-B037C1C8CB3E}"/>
                    </a:ext>
                  </a:extLst>
                </p14:cNvPr>
                <p14:cNvContentPartPr/>
                <p14:nvPr/>
              </p14:nvContentPartPr>
              <p14:xfrm>
                <a:off x="7221582" y="5581007"/>
                <a:ext cx="173520" cy="29160"/>
              </p14:xfrm>
            </p:contentPart>
          </mc:Choice>
          <mc:Fallback xmlns="">
            <p:pic>
              <p:nvPicPr>
                <p:cNvPr id="319" name="Ink 318">
                  <a:extLst>
                    <a:ext uri="{FF2B5EF4-FFF2-40B4-BE49-F238E27FC236}">
                      <a16:creationId xmlns:a16="http://schemas.microsoft.com/office/drawing/2014/main" xmlns="" xmlns:p14="http://schemas.microsoft.com/office/powerpoint/2010/main" id="{DCD0DBEF-3911-9B4A-865E-B037C1C8CB3E}"/>
                    </a:ext>
                  </a:extLst>
                </p:cNvPr>
                <p:cNvPicPr/>
                <p:nvPr/>
              </p:nvPicPr>
              <p:blipFill>
                <a:blip r:embed="rId517"/>
                <a:stretch>
                  <a:fillRect/>
                </a:stretch>
              </p:blipFill>
              <p:spPr>
                <a:xfrm>
                  <a:off x="7212582" y="5572727"/>
                  <a:ext cx="19080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20" name="Ink 319">
                  <a:extLst>
                    <a:ext uri="{FF2B5EF4-FFF2-40B4-BE49-F238E27FC236}">
                      <a16:creationId xmlns:a16="http://schemas.microsoft.com/office/drawing/2014/main" id="{AA3BAC52-B1DB-994E-B4E2-C849370C80D1}"/>
                    </a:ext>
                  </a:extLst>
                </p14:cNvPr>
                <p14:cNvContentPartPr/>
                <p14:nvPr/>
              </p14:nvContentPartPr>
              <p14:xfrm>
                <a:off x="7302222" y="5534567"/>
                <a:ext cx="11880" cy="104400"/>
              </p14:xfrm>
            </p:contentPart>
          </mc:Choice>
          <mc:Fallback xmlns="">
            <p:pic>
              <p:nvPicPr>
                <p:cNvPr id="320" name="Ink 319">
                  <a:extLst>
                    <a:ext uri="{FF2B5EF4-FFF2-40B4-BE49-F238E27FC236}">
                      <a16:creationId xmlns:a16="http://schemas.microsoft.com/office/drawing/2014/main" xmlns="" xmlns:p14="http://schemas.microsoft.com/office/powerpoint/2010/main" id="{AA3BAC52-B1DB-994E-B4E2-C849370C80D1}"/>
                    </a:ext>
                  </a:extLst>
                </p:cNvPr>
                <p:cNvPicPr/>
                <p:nvPr/>
              </p:nvPicPr>
              <p:blipFill>
                <a:blip r:embed="rId519"/>
                <a:stretch>
                  <a:fillRect/>
                </a:stretch>
              </p:blipFill>
              <p:spPr>
                <a:xfrm>
                  <a:off x="7293222" y="5525567"/>
                  <a:ext cx="2988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321" name="Ink 320">
                  <a:extLst>
                    <a:ext uri="{FF2B5EF4-FFF2-40B4-BE49-F238E27FC236}">
                      <a16:creationId xmlns:a16="http://schemas.microsoft.com/office/drawing/2014/main" id="{9E176961-6526-354B-B4B4-4FF7AFE2A91D}"/>
                    </a:ext>
                  </a:extLst>
                </p14:cNvPr>
                <p14:cNvContentPartPr/>
                <p14:nvPr/>
              </p14:nvContentPartPr>
              <p14:xfrm>
                <a:off x="7504542" y="5534567"/>
                <a:ext cx="242640" cy="92880"/>
              </p14:xfrm>
            </p:contentPart>
          </mc:Choice>
          <mc:Fallback xmlns="">
            <p:pic>
              <p:nvPicPr>
                <p:cNvPr id="321" name="Ink 320">
                  <a:extLst>
                    <a:ext uri="{FF2B5EF4-FFF2-40B4-BE49-F238E27FC236}">
                      <a16:creationId xmlns:a16="http://schemas.microsoft.com/office/drawing/2014/main" xmlns="" xmlns:p14="http://schemas.microsoft.com/office/powerpoint/2010/main" id="{9E176961-6526-354B-B4B4-4FF7AFE2A91D}"/>
                    </a:ext>
                  </a:extLst>
                </p:cNvPr>
                <p:cNvPicPr/>
                <p:nvPr/>
              </p:nvPicPr>
              <p:blipFill>
                <a:blip r:embed="rId521"/>
                <a:stretch>
                  <a:fillRect/>
                </a:stretch>
              </p:blipFill>
              <p:spPr>
                <a:xfrm>
                  <a:off x="7495902" y="5525171"/>
                  <a:ext cx="260280" cy="111311"/>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22" name="Ink 321">
                  <a:extLst>
                    <a:ext uri="{FF2B5EF4-FFF2-40B4-BE49-F238E27FC236}">
                      <a16:creationId xmlns:a16="http://schemas.microsoft.com/office/drawing/2014/main" id="{392E9EB3-7E0B-6944-9156-25212DB10048}"/>
                    </a:ext>
                  </a:extLst>
                </p14:cNvPr>
                <p14:cNvContentPartPr/>
                <p14:nvPr/>
              </p14:nvContentPartPr>
              <p14:xfrm>
                <a:off x="7821702" y="5511527"/>
                <a:ext cx="92880" cy="110160"/>
              </p14:xfrm>
            </p:contentPart>
          </mc:Choice>
          <mc:Fallback xmlns="">
            <p:pic>
              <p:nvPicPr>
                <p:cNvPr id="322" name="Ink 321">
                  <a:extLst>
                    <a:ext uri="{FF2B5EF4-FFF2-40B4-BE49-F238E27FC236}">
                      <a16:creationId xmlns:a16="http://schemas.microsoft.com/office/drawing/2014/main" xmlns="" xmlns:p14="http://schemas.microsoft.com/office/powerpoint/2010/main" id="{392E9EB3-7E0B-6944-9156-25212DB10048}"/>
                    </a:ext>
                  </a:extLst>
                </p:cNvPr>
                <p:cNvPicPr/>
                <p:nvPr/>
              </p:nvPicPr>
              <p:blipFill>
                <a:blip r:embed="rId523"/>
                <a:stretch>
                  <a:fillRect/>
                </a:stretch>
              </p:blipFill>
              <p:spPr>
                <a:xfrm>
                  <a:off x="7812342" y="5502136"/>
                  <a:ext cx="111600" cy="12858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23" name="Ink 322">
                  <a:extLst>
                    <a:ext uri="{FF2B5EF4-FFF2-40B4-BE49-F238E27FC236}">
                      <a16:creationId xmlns:a16="http://schemas.microsoft.com/office/drawing/2014/main" id="{8FC18D0C-7963-7543-B238-F34266D2F542}"/>
                    </a:ext>
                  </a:extLst>
                </p14:cNvPr>
                <p14:cNvContentPartPr/>
                <p14:nvPr/>
              </p14:nvContentPartPr>
              <p14:xfrm>
                <a:off x="7960302" y="5609807"/>
                <a:ext cx="34920" cy="87120"/>
              </p14:xfrm>
            </p:contentPart>
          </mc:Choice>
          <mc:Fallback xmlns="">
            <p:pic>
              <p:nvPicPr>
                <p:cNvPr id="323" name="Ink 322">
                  <a:extLst>
                    <a:ext uri="{FF2B5EF4-FFF2-40B4-BE49-F238E27FC236}">
                      <a16:creationId xmlns:a16="http://schemas.microsoft.com/office/drawing/2014/main" xmlns="" xmlns:p14="http://schemas.microsoft.com/office/powerpoint/2010/main" id="{8FC18D0C-7963-7543-B238-F34266D2F542}"/>
                    </a:ext>
                  </a:extLst>
                </p:cNvPr>
                <p:cNvPicPr/>
                <p:nvPr/>
              </p:nvPicPr>
              <p:blipFill>
                <a:blip r:embed="rId525"/>
                <a:stretch>
                  <a:fillRect/>
                </a:stretch>
              </p:blipFill>
              <p:spPr>
                <a:xfrm>
                  <a:off x="7951302" y="5600807"/>
                  <a:ext cx="522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24" name="Ink 323">
                  <a:extLst>
                    <a:ext uri="{FF2B5EF4-FFF2-40B4-BE49-F238E27FC236}">
                      <a16:creationId xmlns:a16="http://schemas.microsoft.com/office/drawing/2014/main" id="{005C7E4F-9D91-444F-AA1F-F6A8E008178F}"/>
                    </a:ext>
                  </a:extLst>
                </p14:cNvPr>
                <p14:cNvContentPartPr/>
                <p14:nvPr/>
              </p14:nvContentPartPr>
              <p14:xfrm>
                <a:off x="8162622" y="5494247"/>
                <a:ext cx="23400" cy="156240"/>
              </p14:xfrm>
            </p:contentPart>
          </mc:Choice>
          <mc:Fallback xmlns="">
            <p:pic>
              <p:nvPicPr>
                <p:cNvPr id="324" name="Ink 323">
                  <a:extLst>
                    <a:ext uri="{FF2B5EF4-FFF2-40B4-BE49-F238E27FC236}">
                      <a16:creationId xmlns:a16="http://schemas.microsoft.com/office/drawing/2014/main" xmlns="" xmlns:p14="http://schemas.microsoft.com/office/powerpoint/2010/main" id="{005C7E4F-9D91-444F-AA1F-F6A8E008178F}"/>
                    </a:ext>
                  </a:extLst>
                </p:cNvPr>
                <p:cNvPicPr/>
                <p:nvPr/>
              </p:nvPicPr>
              <p:blipFill>
                <a:blip r:embed="rId527"/>
                <a:stretch>
                  <a:fillRect/>
                </a:stretch>
              </p:blipFill>
              <p:spPr>
                <a:xfrm>
                  <a:off x="8153262" y="5484887"/>
                  <a:ext cx="417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25" name="Ink 324">
                  <a:extLst>
                    <a:ext uri="{FF2B5EF4-FFF2-40B4-BE49-F238E27FC236}">
                      <a16:creationId xmlns:a16="http://schemas.microsoft.com/office/drawing/2014/main" id="{227AA0DF-81DF-714D-B3EA-36E06C196CC6}"/>
                    </a:ext>
                  </a:extLst>
                </p14:cNvPr>
                <p14:cNvContentPartPr/>
                <p14:nvPr/>
              </p14:nvContentPartPr>
              <p14:xfrm>
                <a:off x="8150742" y="5471207"/>
                <a:ext cx="121680" cy="75240"/>
              </p14:xfrm>
            </p:contentPart>
          </mc:Choice>
          <mc:Fallback xmlns="">
            <p:pic>
              <p:nvPicPr>
                <p:cNvPr id="325" name="Ink 324">
                  <a:extLst>
                    <a:ext uri="{FF2B5EF4-FFF2-40B4-BE49-F238E27FC236}">
                      <a16:creationId xmlns:a16="http://schemas.microsoft.com/office/drawing/2014/main" xmlns="" xmlns:p14="http://schemas.microsoft.com/office/powerpoint/2010/main" id="{227AA0DF-81DF-714D-B3EA-36E06C196CC6}"/>
                    </a:ext>
                  </a:extLst>
                </p:cNvPr>
                <p:cNvPicPr/>
                <p:nvPr/>
              </p:nvPicPr>
              <p:blipFill>
                <a:blip r:embed="rId529"/>
                <a:stretch>
                  <a:fillRect/>
                </a:stretch>
              </p:blipFill>
              <p:spPr>
                <a:xfrm>
                  <a:off x="8141742" y="5462207"/>
                  <a:ext cx="13932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26" name="Ink 325">
                  <a:extLst>
                    <a:ext uri="{FF2B5EF4-FFF2-40B4-BE49-F238E27FC236}">
                      <a16:creationId xmlns:a16="http://schemas.microsoft.com/office/drawing/2014/main" id="{436D93CF-DED3-5C4F-A685-B183AD082663}"/>
                    </a:ext>
                  </a:extLst>
                </p14:cNvPr>
                <p14:cNvContentPartPr/>
                <p14:nvPr/>
              </p14:nvContentPartPr>
              <p14:xfrm>
                <a:off x="8214462" y="5309567"/>
                <a:ext cx="173520" cy="92880"/>
              </p14:xfrm>
            </p:contentPart>
          </mc:Choice>
          <mc:Fallback xmlns="">
            <p:pic>
              <p:nvPicPr>
                <p:cNvPr id="326" name="Ink 325">
                  <a:extLst>
                    <a:ext uri="{FF2B5EF4-FFF2-40B4-BE49-F238E27FC236}">
                      <a16:creationId xmlns:a16="http://schemas.microsoft.com/office/drawing/2014/main" xmlns="" xmlns:p14="http://schemas.microsoft.com/office/powerpoint/2010/main" id="{436D93CF-DED3-5C4F-A685-B183AD082663}"/>
                    </a:ext>
                  </a:extLst>
                </p:cNvPr>
                <p:cNvPicPr/>
                <p:nvPr/>
              </p:nvPicPr>
              <p:blipFill>
                <a:blip r:embed="rId531"/>
                <a:stretch>
                  <a:fillRect/>
                </a:stretch>
              </p:blipFill>
              <p:spPr>
                <a:xfrm>
                  <a:off x="8205822" y="5300532"/>
                  <a:ext cx="190800" cy="11095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27" name="Ink 326">
                  <a:extLst>
                    <a:ext uri="{FF2B5EF4-FFF2-40B4-BE49-F238E27FC236}">
                      <a16:creationId xmlns:a16="http://schemas.microsoft.com/office/drawing/2014/main" id="{F012B352-CC1D-964A-9734-A9ACED573259}"/>
                    </a:ext>
                  </a:extLst>
                </p14:cNvPr>
                <p14:cNvContentPartPr/>
                <p14:nvPr/>
              </p14:nvContentPartPr>
              <p14:xfrm>
                <a:off x="8450982" y="5338367"/>
                <a:ext cx="57960" cy="360"/>
              </p14:xfrm>
            </p:contentPart>
          </mc:Choice>
          <mc:Fallback xmlns="">
            <p:pic>
              <p:nvPicPr>
                <p:cNvPr id="327" name="Ink 326">
                  <a:extLst>
                    <a:ext uri="{FF2B5EF4-FFF2-40B4-BE49-F238E27FC236}">
                      <a16:creationId xmlns:a16="http://schemas.microsoft.com/office/drawing/2014/main" xmlns="" xmlns:p14="http://schemas.microsoft.com/office/powerpoint/2010/main" id="{F012B352-CC1D-964A-9734-A9ACED573259}"/>
                    </a:ext>
                  </a:extLst>
                </p:cNvPr>
                <p:cNvPicPr/>
                <p:nvPr/>
              </p:nvPicPr>
              <p:blipFill>
                <a:blip r:embed="rId533"/>
                <a:stretch>
                  <a:fillRect/>
                </a:stretch>
              </p:blipFill>
              <p:spPr>
                <a:xfrm>
                  <a:off x="8441982" y="5329367"/>
                  <a:ext cx="7524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328" name="Ink 327">
                  <a:extLst>
                    <a:ext uri="{FF2B5EF4-FFF2-40B4-BE49-F238E27FC236}">
                      <a16:creationId xmlns:a16="http://schemas.microsoft.com/office/drawing/2014/main" id="{479E09A0-713C-D740-AD1B-A0A3ACD57BB8}"/>
                    </a:ext>
                  </a:extLst>
                </p14:cNvPr>
                <p14:cNvContentPartPr/>
                <p14:nvPr/>
              </p14:nvContentPartPr>
              <p14:xfrm>
                <a:off x="8560782" y="5217047"/>
                <a:ext cx="17640" cy="150480"/>
              </p14:xfrm>
            </p:contentPart>
          </mc:Choice>
          <mc:Fallback xmlns="">
            <p:pic>
              <p:nvPicPr>
                <p:cNvPr id="328" name="Ink 327">
                  <a:extLst>
                    <a:ext uri="{FF2B5EF4-FFF2-40B4-BE49-F238E27FC236}">
                      <a16:creationId xmlns:a16="http://schemas.microsoft.com/office/drawing/2014/main" xmlns="" xmlns:p14="http://schemas.microsoft.com/office/powerpoint/2010/main" id="{479E09A0-713C-D740-AD1B-A0A3ACD57BB8}"/>
                    </a:ext>
                  </a:extLst>
                </p:cNvPr>
                <p:cNvPicPr/>
                <p:nvPr/>
              </p:nvPicPr>
              <p:blipFill>
                <a:blip r:embed="rId535"/>
                <a:stretch>
                  <a:fillRect/>
                </a:stretch>
              </p:blipFill>
              <p:spPr>
                <a:xfrm>
                  <a:off x="8551609" y="5207687"/>
                  <a:ext cx="35633"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30" name="Ink 329">
                  <a:extLst>
                    <a:ext uri="{FF2B5EF4-FFF2-40B4-BE49-F238E27FC236}">
                      <a16:creationId xmlns:a16="http://schemas.microsoft.com/office/drawing/2014/main" id="{83AF4863-5D5A-794D-8079-224F9A84A96F}"/>
                    </a:ext>
                  </a:extLst>
                </p14:cNvPr>
                <p14:cNvContentPartPr/>
                <p14:nvPr/>
              </p14:nvContentPartPr>
              <p14:xfrm>
                <a:off x="8093142" y="5482727"/>
                <a:ext cx="185040" cy="231120"/>
              </p14:xfrm>
            </p:contentPart>
          </mc:Choice>
          <mc:Fallback xmlns="">
            <p:pic>
              <p:nvPicPr>
                <p:cNvPr id="330" name="Ink 329">
                  <a:extLst>
                    <a:ext uri="{FF2B5EF4-FFF2-40B4-BE49-F238E27FC236}">
                      <a16:creationId xmlns:a16="http://schemas.microsoft.com/office/drawing/2014/main" xmlns="" xmlns:p14="http://schemas.microsoft.com/office/powerpoint/2010/main" id="{83AF4863-5D5A-794D-8079-224F9A84A96F}"/>
                    </a:ext>
                  </a:extLst>
                </p:cNvPr>
                <p:cNvPicPr/>
                <p:nvPr/>
              </p:nvPicPr>
              <p:blipFill>
                <a:blip r:embed="rId537"/>
                <a:stretch>
                  <a:fillRect/>
                </a:stretch>
              </p:blipFill>
              <p:spPr>
                <a:xfrm>
                  <a:off x="8084142" y="5473727"/>
                  <a:ext cx="20304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31" name="Ink 330">
                  <a:extLst>
                    <a:ext uri="{FF2B5EF4-FFF2-40B4-BE49-F238E27FC236}">
                      <a16:creationId xmlns:a16="http://schemas.microsoft.com/office/drawing/2014/main" id="{1A853D3A-918B-3F4E-B956-0673F68C9326}"/>
                    </a:ext>
                  </a:extLst>
                </p14:cNvPr>
                <p14:cNvContentPartPr/>
                <p14:nvPr/>
              </p14:nvContentPartPr>
              <p14:xfrm>
                <a:off x="8381862" y="5563727"/>
                <a:ext cx="11880" cy="11880"/>
              </p14:xfrm>
            </p:contentPart>
          </mc:Choice>
          <mc:Fallback xmlns="">
            <p:pic>
              <p:nvPicPr>
                <p:cNvPr id="331" name="Ink 330">
                  <a:extLst>
                    <a:ext uri="{FF2B5EF4-FFF2-40B4-BE49-F238E27FC236}">
                      <a16:creationId xmlns:a16="http://schemas.microsoft.com/office/drawing/2014/main" xmlns="" xmlns:p14="http://schemas.microsoft.com/office/powerpoint/2010/main" id="{1A853D3A-918B-3F4E-B956-0673F68C9326}"/>
                    </a:ext>
                  </a:extLst>
                </p:cNvPr>
                <p:cNvPicPr/>
                <p:nvPr/>
              </p:nvPicPr>
              <p:blipFill>
                <a:blip r:embed="rId539"/>
                <a:stretch>
                  <a:fillRect/>
                </a:stretch>
              </p:blipFill>
              <p:spPr>
                <a:xfrm>
                  <a:off x="8373222" y="5555807"/>
                  <a:ext cx="284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32" name="Ink 331">
                  <a:extLst>
                    <a:ext uri="{FF2B5EF4-FFF2-40B4-BE49-F238E27FC236}">
                      <a16:creationId xmlns:a16="http://schemas.microsoft.com/office/drawing/2014/main" id="{B5D73344-7ABD-0843-BC86-3D452E9B93D2}"/>
                    </a:ext>
                  </a:extLst>
                </p14:cNvPr>
                <p14:cNvContentPartPr/>
                <p14:nvPr/>
              </p14:nvContentPartPr>
              <p14:xfrm>
                <a:off x="8491662" y="5448167"/>
                <a:ext cx="110160" cy="172800"/>
              </p14:xfrm>
            </p:contentPart>
          </mc:Choice>
          <mc:Fallback xmlns="">
            <p:pic>
              <p:nvPicPr>
                <p:cNvPr id="332" name="Ink 331">
                  <a:extLst>
                    <a:ext uri="{FF2B5EF4-FFF2-40B4-BE49-F238E27FC236}">
                      <a16:creationId xmlns:a16="http://schemas.microsoft.com/office/drawing/2014/main" xmlns="" xmlns:p14="http://schemas.microsoft.com/office/powerpoint/2010/main" id="{B5D73344-7ABD-0843-BC86-3D452E9B93D2}"/>
                    </a:ext>
                  </a:extLst>
                </p:cNvPr>
                <p:cNvPicPr/>
                <p:nvPr/>
              </p:nvPicPr>
              <p:blipFill>
                <a:blip r:embed="rId541"/>
                <a:stretch>
                  <a:fillRect/>
                </a:stretch>
              </p:blipFill>
              <p:spPr>
                <a:xfrm>
                  <a:off x="8483022" y="5439545"/>
                  <a:ext cx="127440" cy="190044"/>
                </a:xfrm>
                <a:prstGeom prst="rect">
                  <a:avLst/>
                </a:prstGeom>
              </p:spPr>
            </p:pic>
          </mc:Fallback>
        </mc:AlternateContent>
      </p:grpSp>
      <p:grpSp>
        <p:nvGrpSpPr>
          <p:cNvPr id="351" name="Group 350">
            <a:extLst>
              <a:ext uri="{FF2B5EF4-FFF2-40B4-BE49-F238E27FC236}">
                <a16:creationId xmlns:a16="http://schemas.microsoft.com/office/drawing/2014/main" id="{F0610A19-D9A9-C948-9A43-A15920976298}"/>
              </a:ext>
            </a:extLst>
          </p:cNvPr>
          <p:cNvGrpSpPr/>
          <p:nvPr/>
        </p:nvGrpSpPr>
        <p:grpSpPr>
          <a:xfrm>
            <a:off x="5580707" y="5376185"/>
            <a:ext cx="112860" cy="78300"/>
            <a:chOff x="5916942" y="6025247"/>
            <a:chExt cx="150480" cy="104400"/>
          </a:xfrm>
        </p:grpSpPr>
        <mc:AlternateContent xmlns:mc="http://schemas.openxmlformats.org/markup-compatibility/2006" xmlns:p14="http://schemas.microsoft.com/office/powerpoint/2010/main">
          <mc:Choice Requires="p14">
            <p:contentPart p14:bwMode="auto" r:id="rId542">
              <p14:nvContentPartPr>
                <p14:cNvPr id="334" name="Ink 333">
                  <a:extLst>
                    <a:ext uri="{FF2B5EF4-FFF2-40B4-BE49-F238E27FC236}">
                      <a16:creationId xmlns:a16="http://schemas.microsoft.com/office/drawing/2014/main" id="{975CE1AF-2C53-4245-8368-1692495126FC}"/>
                    </a:ext>
                  </a:extLst>
                </p14:cNvPr>
                <p14:cNvContentPartPr/>
                <p14:nvPr/>
              </p14:nvContentPartPr>
              <p14:xfrm>
                <a:off x="5916942" y="6065927"/>
                <a:ext cx="150480" cy="17640"/>
              </p14:xfrm>
            </p:contentPart>
          </mc:Choice>
          <mc:Fallback xmlns="">
            <p:pic>
              <p:nvPicPr>
                <p:cNvPr id="334" name="Ink 333">
                  <a:extLst>
                    <a:ext uri="{FF2B5EF4-FFF2-40B4-BE49-F238E27FC236}">
                      <a16:creationId xmlns:a16="http://schemas.microsoft.com/office/drawing/2014/main" xmlns="" xmlns:p14="http://schemas.microsoft.com/office/powerpoint/2010/main" id="{975CE1AF-2C53-4245-8368-1692495126FC}"/>
                    </a:ext>
                  </a:extLst>
                </p:cNvPr>
                <p:cNvPicPr/>
                <p:nvPr/>
              </p:nvPicPr>
              <p:blipFill>
                <a:blip r:embed="rId543"/>
                <a:stretch>
                  <a:fillRect/>
                </a:stretch>
              </p:blipFill>
              <p:spPr>
                <a:xfrm>
                  <a:off x="5907942" y="6057647"/>
                  <a:ext cx="1677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35" name="Ink 334">
                  <a:extLst>
                    <a:ext uri="{FF2B5EF4-FFF2-40B4-BE49-F238E27FC236}">
                      <a16:creationId xmlns:a16="http://schemas.microsoft.com/office/drawing/2014/main" id="{2D78E53A-5F2D-A240-B0BC-7277EC4FDCD4}"/>
                    </a:ext>
                  </a:extLst>
                </p14:cNvPr>
                <p14:cNvContentPartPr/>
                <p14:nvPr/>
              </p14:nvContentPartPr>
              <p14:xfrm>
                <a:off x="6003342" y="6025247"/>
                <a:ext cx="11880" cy="104400"/>
              </p14:xfrm>
            </p:contentPart>
          </mc:Choice>
          <mc:Fallback xmlns="">
            <p:pic>
              <p:nvPicPr>
                <p:cNvPr id="335" name="Ink 334">
                  <a:extLst>
                    <a:ext uri="{FF2B5EF4-FFF2-40B4-BE49-F238E27FC236}">
                      <a16:creationId xmlns:a16="http://schemas.microsoft.com/office/drawing/2014/main" xmlns="" xmlns:p14="http://schemas.microsoft.com/office/powerpoint/2010/main" id="{2D78E53A-5F2D-A240-B0BC-7277EC4FDCD4}"/>
                    </a:ext>
                  </a:extLst>
                </p:cNvPr>
                <p:cNvPicPr/>
                <p:nvPr/>
              </p:nvPicPr>
              <p:blipFill>
                <a:blip r:embed="rId545"/>
                <a:stretch>
                  <a:fillRect/>
                </a:stretch>
              </p:blipFill>
              <p:spPr>
                <a:xfrm>
                  <a:off x="5993982" y="6015887"/>
                  <a:ext cx="29160" cy="121680"/>
                </a:xfrm>
                <a:prstGeom prst="rect">
                  <a:avLst/>
                </a:prstGeom>
              </p:spPr>
            </p:pic>
          </mc:Fallback>
        </mc:AlternateContent>
      </p:grpSp>
      <p:grpSp>
        <p:nvGrpSpPr>
          <p:cNvPr id="350" name="Group 349">
            <a:extLst>
              <a:ext uri="{FF2B5EF4-FFF2-40B4-BE49-F238E27FC236}">
                <a16:creationId xmlns:a16="http://schemas.microsoft.com/office/drawing/2014/main" id="{F17E9E34-0D34-7E4B-BA08-B42152A412C9}"/>
              </a:ext>
            </a:extLst>
          </p:cNvPr>
          <p:cNvGrpSpPr/>
          <p:nvPr/>
        </p:nvGrpSpPr>
        <p:grpSpPr>
          <a:xfrm>
            <a:off x="5840447" y="5428295"/>
            <a:ext cx="104220" cy="13230"/>
            <a:chOff x="6263262" y="6094727"/>
            <a:chExt cx="138960" cy="17640"/>
          </a:xfrm>
        </p:grpSpPr>
        <mc:AlternateContent xmlns:mc="http://schemas.openxmlformats.org/markup-compatibility/2006" xmlns:p14="http://schemas.microsoft.com/office/powerpoint/2010/main">
          <mc:Choice Requires="p14">
            <p:contentPart p14:bwMode="auto" r:id="rId546">
              <p14:nvContentPartPr>
                <p14:cNvPr id="336" name="Ink 335">
                  <a:extLst>
                    <a:ext uri="{FF2B5EF4-FFF2-40B4-BE49-F238E27FC236}">
                      <a16:creationId xmlns:a16="http://schemas.microsoft.com/office/drawing/2014/main" id="{04CFB6BF-3128-E14D-BEC7-E64D45940315}"/>
                    </a:ext>
                  </a:extLst>
                </p14:cNvPr>
                <p14:cNvContentPartPr/>
                <p14:nvPr/>
              </p14:nvContentPartPr>
              <p14:xfrm>
                <a:off x="6263262" y="6094727"/>
                <a:ext cx="23400" cy="6120"/>
              </p14:xfrm>
            </p:contentPart>
          </mc:Choice>
          <mc:Fallback xmlns="">
            <p:pic>
              <p:nvPicPr>
                <p:cNvPr id="336" name="Ink 335">
                  <a:extLst>
                    <a:ext uri="{FF2B5EF4-FFF2-40B4-BE49-F238E27FC236}">
                      <a16:creationId xmlns:a16="http://schemas.microsoft.com/office/drawing/2014/main" xmlns="" xmlns:p14="http://schemas.microsoft.com/office/powerpoint/2010/main" id="{04CFB6BF-3128-E14D-BEC7-E64D45940315}"/>
                    </a:ext>
                  </a:extLst>
                </p:cNvPr>
                <p:cNvPicPr/>
                <p:nvPr/>
              </p:nvPicPr>
              <p:blipFill>
                <a:blip r:embed="rId547"/>
                <a:stretch>
                  <a:fillRect/>
                </a:stretch>
              </p:blipFill>
              <p:spPr>
                <a:xfrm>
                  <a:off x="6254753" y="6086087"/>
                  <a:ext cx="40064"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37" name="Ink 336">
                  <a:extLst>
                    <a:ext uri="{FF2B5EF4-FFF2-40B4-BE49-F238E27FC236}">
                      <a16:creationId xmlns:a16="http://schemas.microsoft.com/office/drawing/2014/main" id="{B9D05AA3-C912-AC42-B8FE-93AE7AD2A59C}"/>
                    </a:ext>
                  </a:extLst>
                </p14:cNvPr>
                <p14:cNvContentPartPr/>
                <p14:nvPr/>
              </p14:nvContentPartPr>
              <p14:xfrm>
                <a:off x="6378822" y="6100487"/>
                <a:ext cx="23400" cy="11880"/>
              </p14:xfrm>
            </p:contentPart>
          </mc:Choice>
          <mc:Fallback xmlns="">
            <p:pic>
              <p:nvPicPr>
                <p:cNvPr id="337" name="Ink 336">
                  <a:extLst>
                    <a:ext uri="{FF2B5EF4-FFF2-40B4-BE49-F238E27FC236}">
                      <a16:creationId xmlns:a16="http://schemas.microsoft.com/office/drawing/2014/main" xmlns="" xmlns:p14="http://schemas.microsoft.com/office/powerpoint/2010/main" id="{B9D05AA3-C912-AC42-B8FE-93AE7AD2A59C}"/>
                    </a:ext>
                  </a:extLst>
                </p:cNvPr>
                <p:cNvPicPr/>
                <p:nvPr/>
              </p:nvPicPr>
              <p:blipFill>
                <a:blip r:embed="rId549"/>
                <a:stretch>
                  <a:fillRect/>
                </a:stretch>
              </p:blipFill>
              <p:spPr>
                <a:xfrm>
                  <a:off x="6369462" y="6091127"/>
                  <a:ext cx="40680" cy="29160"/>
                </a:xfrm>
                <a:prstGeom prst="rect">
                  <a:avLst/>
                </a:prstGeom>
              </p:spPr>
            </p:pic>
          </mc:Fallback>
        </mc:AlternateContent>
      </p:grpSp>
      <p:grpSp>
        <p:nvGrpSpPr>
          <p:cNvPr id="349" name="Group 348">
            <a:extLst>
              <a:ext uri="{FF2B5EF4-FFF2-40B4-BE49-F238E27FC236}">
                <a16:creationId xmlns:a16="http://schemas.microsoft.com/office/drawing/2014/main" id="{2FAB521E-94D0-9E4C-A87A-6CADC27FD141}"/>
              </a:ext>
            </a:extLst>
          </p:cNvPr>
          <p:cNvGrpSpPr/>
          <p:nvPr/>
        </p:nvGrpSpPr>
        <p:grpSpPr>
          <a:xfrm>
            <a:off x="6091547" y="5216075"/>
            <a:ext cx="1290330" cy="281610"/>
            <a:chOff x="6598062" y="5811767"/>
            <a:chExt cx="1720440" cy="375480"/>
          </a:xfrm>
        </p:grpSpPr>
        <mc:AlternateContent xmlns:mc="http://schemas.openxmlformats.org/markup-compatibility/2006" xmlns:p14="http://schemas.microsoft.com/office/powerpoint/2010/main">
          <mc:Choice Requires="p14">
            <p:contentPart p14:bwMode="auto" r:id="rId550">
              <p14:nvContentPartPr>
                <p14:cNvPr id="338" name="Ink 337">
                  <a:extLst>
                    <a:ext uri="{FF2B5EF4-FFF2-40B4-BE49-F238E27FC236}">
                      <a16:creationId xmlns:a16="http://schemas.microsoft.com/office/drawing/2014/main" id="{F8EC0F33-48DF-924E-A5A9-DAF80F2E0BF3}"/>
                    </a:ext>
                  </a:extLst>
                </p14:cNvPr>
                <p14:cNvContentPartPr/>
                <p14:nvPr/>
              </p14:nvContentPartPr>
              <p14:xfrm>
                <a:off x="6598062" y="6117767"/>
                <a:ext cx="17640" cy="6120"/>
              </p14:xfrm>
            </p:contentPart>
          </mc:Choice>
          <mc:Fallback xmlns="">
            <p:pic>
              <p:nvPicPr>
                <p:cNvPr id="338" name="Ink 337">
                  <a:extLst>
                    <a:ext uri="{FF2B5EF4-FFF2-40B4-BE49-F238E27FC236}">
                      <a16:creationId xmlns:a16="http://schemas.microsoft.com/office/drawing/2014/main" xmlns="" xmlns:p14="http://schemas.microsoft.com/office/powerpoint/2010/main" id="{F8EC0F33-48DF-924E-A5A9-DAF80F2E0BF3}"/>
                    </a:ext>
                  </a:extLst>
                </p:cNvPr>
                <p:cNvPicPr/>
                <p:nvPr/>
              </p:nvPicPr>
              <p:blipFill>
                <a:blip r:embed="rId551"/>
                <a:stretch>
                  <a:fillRect/>
                </a:stretch>
              </p:blipFill>
              <p:spPr>
                <a:xfrm>
                  <a:off x="6589242" y="6109267"/>
                  <a:ext cx="34574" cy="2244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39" name="Ink 338">
                  <a:extLst>
                    <a:ext uri="{FF2B5EF4-FFF2-40B4-BE49-F238E27FC236}">
                      <a16:creationId xmlns:a16="http://schemas.microsoft.com/office/drawing/2014/main" id="{C3650D53-F5F2-DB45-85FF-C0F65EC547AB}"/>
                    </a:ext>
                  </a:extLst>
                </p14:cNvPr>
                <p14:cNvContentPartPr/>
                <p14:nvPr/>
              </p14:nvContentPartPr>
              <p14:xfrm>
                <a:off x="6742422" y="6094727"/>
                <a:ext cx="144720" cy="6120"/>
              </p14:xfrm>
            </p:contentPart>
          </mc:Choice>
          <mc:Fallback xmlns="">
            <p:pic>
              <p:nvPicPr>
                <p:cNvPr id="339" name="Ink 338">
                  <a:extLst>
                    <a:ext uri="{FF2B5EF4-FFF2-40B4-BE49-F238E27FC236}">
                      <a16:creationId xmlns:a16="http://schemas.microsoft.com/office/drawing/2014/main" xmlns="" xmlns:p14="http://schemas.microsoft.com/office/powerpoint/2010/main" id="{C3650D53-F5F2-DB45-85FF-C0F65EC547AB}"/>
                    </a:ext>
                  </a:extLst>
                </p:cNvPr>
                <p:cNvPicPr/>
                <p:nvPr/>
              </p:nvPicPr>
              <p:blipFill>
                <a:blip r:embed="rId553"/>
                <a:stretch>
                  <a:fillRect/>
                </a:stretch>
              </p:blipFill>
              <p:spPr>
                <a:xfrm>
                  <a:off x="6733422" y="6086447"/>
                  <a:ext cx="162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340" name="Ink 339">
                  <a:extLst>
                    <a:ext uri="{FF2B5EF4-FFF2-40B4-BE49-F238E27FC236}">
                      <a16:creationId xmlns:a16="http://schemas.microsoft.com/office/drawing/2014/main" id="{03B9020A-16C2-CE4A-9992-5CD569645446}"/>
                    </a:ext>
                  </a:extLst>
                </p14:cNvPr>
                <p14:cNvContentPartPr/>
                <p14:nvPr/>
              </p14:nvContentPartPr>
              <p14:xfrm>
                <a:off x="6828822" y="6048647"/>
                <a:ext cx="17640" cy="75240"/>
              </p14:xfrm>
            </p:contentPart>
          </mc:Choice>
          <mc:Fallback xmlns="">
            <p:pic>
              <p:nvPicPr>
                <p:cNvPr id="340" name="Ink 339">
                  <a:extLst>
                    <a:ext uri="{FF2B5EF4-FFF2-40B4-BE49-F238E27FC236}">
                      <a16:creationId xmlns:a16="http://schemas.microsoft.com/office/drawing/2014/main" xmlns="" xmlns:p14="http://schemas.microsoft.com/office/powerpoint/2010/main" id="{03B9020A-16C2-CE4A-9992-5CD569645446}"/>
                    </a:ext>
                  </a:extLst>
                </p:cNvPr>
                <p:cNvPicPr/>
                <p:nvPr/>
              </p:nvPicPr>
              <p:blipFill>
                <a:blip r:embed="rId555"/>
                <a:stretch>
                  <a:fillRect/>
                </a:stretch>
              </p:blipFill>
              <p:spPr>
                <a:xfrm>
                  <a:off x="6819822" y="6039690"/>
                  <a:ext cx="34920" cy="92438"/>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41" name="Ink 340">
                  <a:extLst>
                    <a:ext uri="{FF2B5EF4-FFF2-40B4-BE49-F238E27FC236}">
                      <a16:creationId xmlns:a16="http://schemas.microsoft.com/office/drawing/2014/main" id="{8C261721-5689-1E4D-A20F-95202B010809}"/>
                    </a:ext>
                  </a:extLst>
                </p14:cNvPr>
                <p14:cNvContentPartPr/>
                <p14:nvPr/>
              </p14:nvContentPartPr>
              <p14:xfrm>
                <a:off x="7059942" y="6025247"/>
                <a:ext cx="248760" cy="81000"/>
              </p14:xfrm>
            </p:contentPart>
          </mc:Choice>
          <mc:Fallback xmlns="">
            <p:pic>
              <p:nvPicPr>
                <p:cNvPr id="341" name="Ink 340">
                  <a:extLst>
                    <a:ext uri="{FF2B5EF4-FFF2-40B4-BE49-F238E27FC236}">
                      <a16:creationId xmlns:a16="http://schemas.microsoft.com/office/drawing/2014/main" xmlns="" xmlns:p14="http://schemas.microsoft.com/office/powerpoint/2010/main" id="{8C261721-5689-1E4D-A20F-95202B010809}"/>
                    </a:ext>
                  </a:extLst>
                </p:cNvPr>
                <p:cNvPicPr/>
                <p:nvPr/>
              </p:nvPicPr>
              <p:blipFill>
                <a:blip r:embed="rId557"/>
                <a:stretch>
                  <a:fillRect/>
                </a:stretch>
              </p:blipFill>
              <p:spPr>
                <a:xfrm>
                  <a:off x="7050942" y="6016247"/>
                  <a:ext cx="26712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342" name="Ink 341">
                  <a:extLst>
                    <a:ext uri="{FF2B5EF4-FFF2-40B4-BE49-F238E27FC236}">
                      <a16:creationId xmlns:a16="http://schemas.microsoft.com/office/drawing/2014/main" id="{B4519745-F301-344B-81ED-1DAAFD7516A7}"/>
                    </a:ext>
                  </a:extLst>
                </p14:cNvPr>
                <p14:cNvContentPartPr/>
                <p14:nvPr/>
              </p14:nvContentPartPr>
              <p14:xfrm>
                <a:off x="7406262" y="5996447"/>
                <a:ext cx="98640" cy="110160"/>
              </p14:xfrm>
            </p:contentPart>
          </mc:Choice>
          <mc:Fallback xmlns="">
            <p:pic>
              <p:nvPicPr>
                <p:cNvPr id="342" name="Ink 341">
                  <a:extLst>
                    <a:ext uri="{FF2B5EF4-FFF2-40B4-BE49-F238E27FC236}">
                      <a16:creationId xmlns:a16="http://schemas.microsoft.com/office/drawing/2014/main" xmlns="" xmlns:p14="http://schemas.microsoft.com/office/powerpoint/2010/main" id="{B4519745-F301-344B-81ED-1DAAFD7516A7}"/>
                    </a:ext>
                  </a:extLst>
                </p:cNvPr>
                <p:cNvPicPr/>
                <p:nvPr/>
              </p:nvPicPr>
              <p:blipFill>
                <a:blip r:embed="rId559"/>
                <a:stretch>
                  <a:fillRect/>
                </a:stretch>
              </p:blipFill>
              <p:spPr>
                <a:xfrm>
                  <a:off x="7396902" y="5987056"/>
                  <a:ext cx="117360" cy="127858"/>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343" name="Ink 342">
                  <a:extLst>
                    <a:ext uri="{FF2B5EF4-FFF2-40B4-BE49-F238E27FC236}">
                      <a16:creationId xmlns:a16="http://schemas.microsoft.com/office/drawing/2014/main" id="{33837194-1A85-FC4E-BF1D-65B01612DB2C}"/>
                    </a:ext>
                  </a:extLst>
                </p14:cNvPr>
                <p14:cNvContentPartPr/>
                <p14:nvPr/>
              </p14:nvContentPartPr>
              <p14:xfrm>
                <a:off x="7486902" y="6117767"/>
                <a:ext cx="185040" cy="69480"/>
              </p14:xfrm>
            </p:contentPart>
          </mc:Choice>
          <mc:Fallback xmlns="">
            <p:pic>
              <p:nvPicPr>
                <p:cNvPr id="343" name="Ink 342">
                  <a:extLst>
                    <a:ext uri="{FF2B5EF4-FFF2-40B4-BE49-F238E27FC236}">
                      <a16:creationId xmlns:a16="http://schemas.microsoft.com/office/drawing/2014/main" xmlns="" xmlns:p14="http://schemas.microsoft.com/office/powerpoint/2010/main" id="{33837194-1A85-FC4E-BF1D-65B01612DB2C}"/>
                    </a:ext>
                  </a:extLst>
                </p:cNvPr>
                <p:cNvPicPr/>
                <p:nvPr/>
              </p:nvPicPr>
              <p:blipFill>
                <a:blip r:embed="rId561"/>
                <a:stretch>
                  <a:fillRect/>
                </a:stretch>
              </p:blipFill>
              <p:spPr>
                <a:xfrm>
                  <a:off x="7477902" y="6108455"/>
                  <a:ext cx="203400" cy="87029"/>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344" name="Ink 343">
                  <a:extLst>
                    <a:ext uri="{FF2B5EF4-FFF2-40B4-BE49-F238E27FC236}">
                      <a16:creationId xmlns:a16="http://schemas.microsoft.com/office/drawing/2014/main" id="{66D28076-CD94-0F46-92D2-6958D582285D}"/>
                    </a:ext>
                  </a:extLst>
                </p14:cNvPr>
                <p14:cNvContentPartPr/>
                <p14:nvPr/>
              </p14:nvContentPartPr>
              <p14:xfrm>
                <a:off x="7718022" y="5950367"/>
                <a:ext cx="138960" cy="225360"/>
              </p14:xfrm>
            </p:contentPart>
          </mc:Choice>
          <mc:Fallback xmlns="">
            <p:pic>
              <p:nvPicPr>
                <p:cNvPr id="344" name="Ink 343">
                  <a:extLst>
                    <a:ext uri="{FF2B5EF4-FFF2-40B4-BE49-F238E27FC236}">
                      <a16:creationId xmlns:a16="http://schemas.microsoft.com/office/drawing/2014/main" xmlns="" xmlns:p14="http://schemas.microsoft.com/office/powerpoint/2010/main" id="{66D28076-CD94-0F46-92D2-6958D582285D}"/>
                    </a:ext>
                  </a:extLst>
                </p:cNvPr>
                <p:cNvPicPr/>
                <p:nvPr/>
              </p:nvPicPr>
              <p:blipFill>
                <a:blip r:embed="rId563"/>
                <a:stretch>
                  <a:fillRect/>
                </a:stretch>
              </p:blipFill>
              <p:spPr>
                <a:xfrm>
                  <a:off x="7709382" y="5941741"/>
                  <a:ext cx="156600" cy="243691"/>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345" name="Ink 344">
                  <a:extLst>
                    <a:ext uri="{FF2B5EF4-FFF2-40B4-BE49-F238E27FC236}">
                      <a16:creationId xmlns:a16="http://schemas.microsoft.com/office/drawing/2014/main" id="{194F71B0-0596-BA46-A20F-8C25575EBC56}"/>
                    </a:ext>
                  </a:extLst>
                </p14:cNvPr>
                <p14:cNvContentPartPr/>
                <p14:nvPr/>
              </p14:nvContentPartPr>
              <p14:xfrm>
                <a:off x="7810182" y="5811767"/>
                <a:ext cx="121680" cy="75240"/>
              </p14:xfrm>
            </p:contentPart>
          </mc:Choice>
          <mc:Fallback xmlns="">
            <p:pic>
              <p:nvPicPr>
                <p:cNvPr id="345" name="Ink 344">
                  <a:extLst>
                    <a:ext uri="{FF2B5EF4-FFF2-40B4-BE49-F238E27FC236}">
                      <a16:creationId xmlns:a16="http://schemas.microsoft.com/office/drawing/2014/main" xmlns="" xmlns:p14="http://schemas.microsoft.com/office/powerpoint/2010/main" id="{194F71B0-0596-BA46-A20F-8C25575EBC56}"/>
                    </a:ext>
                  </a:extLst>
                </p:cNvPr>
                <p:cNvPicPr/>
                <p:nvPr/>
              </p:nvPicPr>
              <p:blipFill>
                <a:blip r:embed="rId565"/>
                <a:stretch>
                  <a:fillRect/>
                </a:stretch>
              </p:blipFill>
              <p:spPr>
                <a:xfrm>
                  <a:off x="7801182" y="5802407"/>
                  <a:ext cx="1396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346" name="Ink 345">
                  <a:extLst>
                    <a:ext uri="{FF2B5EF4-FFF2-40B4-BE49-F238E27FC236}">
                      <a16:creationId xmlns:a16="http://schemas.microsoft.com/office/drawing/2014/main" id="{1CD5F7FA-3AA9-AB43-A6CE-567D82626794}"/>
                    </a:ext>
                  </a:extLst>
                </p14:cNvPr>
                <p14:cNvContentPartPr/>
                <p14:nvPr/>
              </p14:nvContentPartPr>
              <p14:xfrm>
                <a:off x="8006742" y="5961887"/>
                <a:ext cx="17640" cy="173520"/>
              </p14:xfrm>
            </p:contentPart>
          </mc:Choice>
          <mc:Fallback xmlns="">
            <p:pic>
              <p:nvPicPr>
                <p:cNvPr id="346" name="Ink 345">
                  <a:extLst>
                    <a:ext uri="{FF2B5EF4-FFF2-40B4-BE49-F238E27FC236}">
                      <a16:creationId xmlns:a16="http://schemas.microsoft.com/office/drawing/2014/main" xmlns="" xmlns:p14="http://schemas.microsoft.com/office/powerpoint/2010/main" id="{1CD5F7FA-3AA9-AB43-A6CE-567D82626794}"/>
                    </a:ext>
                  </a:extLst>
                </p:cNvPr>
                <p:cNvPicPr/>
                <p:nvPr/>
              </p:nvPicPr>
              <p:blipFill>
                <a:blip r:embed="rId567"/>
                <a:stretch>
                  <a:fillRect/>
                </a:stretch>
              </p:blipFill>
              <p:spPr>
                <a:xfrm>
                  <a:off x="7997382" y="5952527"/>
                  <a:ext cx="360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347" name="Ink 346">
                  <a:extLst>
                    <a:ext uri="{FF2B5EF4-FFF2-40B4-BE49-F238E27FC236}">
                      <a16:creationId xmlns:a16="http://schemas.microsoft.com/office/drawing/2014/main" id="{50F76ADB-039C-6A4B-97C6-8417E16251E0}"/>
                    </a:ext>
                  </a:extLst>
                </p14:cNvPr>
                <p14:cNvContentPartPr/>
                <p14:nvPr/>
              </p14:nvContentPartPr>
              <p14:xfrm>
                <a:off x="7983342" y="5967647"/>
                <a:ext cx="121680" cy="87120"/>
              </p14:xfrm>
            </p:contentPart>
          </mc:Choice>
          <mc:Fallback xmlns="">
            <p:pic>
              <p:nvPicPr>
                <p:cNvPr id="347" name="Ink 346">
                  <a:extLst>
                    <a:ext uri="{FF2B5EF4-FFF2-40B4-BE49-F238E27FC236}">
                      <a16:creationId xmlns:a16="http://schemas.microsoft.com/office/drawing/2014/main" xmlns="" xmlns:p14="http://schemas.microsoft.com/office/powerpoint/2010/main" id="{50F76ADB-039C-6A4B-97C6-8417E16251E0}"/>
                    </a:ext>
                  </a:extLst>
                </p:cNvPr>
                <p:cNvPicPr/>
                <p:nvPr/>
              </p:nvPicPr>
              <p:blipFill>
                <a:blip r:embed="rId569"/>
                <a:stretch>
                  <a:fillRect/>
                </a:stretch>
              </p:blipFill>
              <p:spPr>
                <a:xfrm>
                  <a:off x="7974342" y="5958610"/>
                  <a:ext cx="139680" cy="105195"/>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348" name="Ink 347">
                  <a:extLst>
                    <a:ext uri="{FF2B5EF4-FFF2-40B4-BE49-F238E27FC236}">
                      <a16:creationId xmlns:a16="http://schemas.microsoft.com/office/drawing/2014/main" id="{33065F0C-6707-2C4F-B75C-4DC1FE8ABEF1}"/>
                    </a:ext>
                  </a:extLst>
                </p14:cNvPr>
                <p14:cNvContentPartPr/>
                <p14:nvPr/>
              </p14:nvContentPartPr>
              <p14:xfrm>
                <a:off x="8144982" y="5910047"/>
                <a:ext cx="173520" cy="150480"/>
              </p14:xfrm>
            </p:contentPart>
          </mc:Choice>
          <mc:Fallback xmlns="">
            <p:pic>
              <p:nvPicPr>
                <p:cNvPr id="348" name="Ink 347">
                  <a:extLst>
                    <a:ext uri="{FF2B5EF4-FFF2-40B4-BE49-F238E27FC236}">
                      <a16:creationId xmlns:a16="http://schemas.microsoft.com/office/drawing/2014/main" xmlns="" xmlns:p14="http://schemas.microsoft.com/office/powerpoint/2010/main" id="{33065F0C-6707-2C4F-B75C-4DC1FE8ABEF1}"/>
                    </a:ext>
                  </a:extLst>
                </p:cNvPr>
                <p:cNvPicPr/>
                <p:nvPr/>
              </p:nvPicPr>
              <p:blipFill>
                <a:blip r:embed="rId571"/>
                <a:stretch>
                  <a:fillRect/>
                </a:stretch>
              </p:blipFill>
              <p:spPr>
                <a:xfrm>
                  <a:off x="8135622" y="5901407"/>
                  <a:ext cx="192600" cy="167400"/>
                </a:xfrm>
                <a:prstGeom prst="rect">
                  <a:avLst/>
                </a:prstGeom>
              </p:spPr>
            </p:pic>
          </mc:Fallback>
        </mc:AlternateContent>
      </p:grpSp>
    </p:spTree>
    <p:extLst>
      <p:ext uri="{BB962C8B-B14F-4D97-AF65-F5344CB8AC3E}">
        <p14:creationId xmlns:p14="http://schemas.microsoft.com/office/powerpoint/2010/main" val="4184137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a:extLst>
              <a:ext uri="{FF2B5EF4-FFF2-40B4-BE49-F238E27FC236}">
                <a16:creationId xmlns:a16="http://schemas.microsoft.com/office/drawing/2014/main" id="{1DE4F690-F1C2-7848-ADF7-13BB16974401}"/>
              </a:ext>
            </a:extLst>
          </p:cNvPr>
          <p:cNvGrpSpPr/>
          <p:nvPr/>
        </p:nvGrpSpPr>
        <p:grpSpPr>
          <a:xfrm>
            <a:off x="1523957" y="1076975"/>
            <a:ext cx="1017630" cy="113130"/>
            <a:chOff x="507942" y="292967"/>
            <a:chExt cx="1356840" cy="1508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E1503FF-AAC5-344F-999D-0D564DBB9496}"/>
                    </a:ext>
                  </a:extLst>
                </p14:cNvPr>
                <p14:cNvContentPartPr/>
                <p14:nvPr/>
              </p14:nvContentPartPr>
              <p14:xfrm>
                <a:off x="507942" y="316007"/>
                <a:ext cx="52200" cy="92880"/>
              </p14:xfrm>
            </p:contentPart>
          </mc:Choice>
          <mc:Fallback xmlns="">
            <p:pic>
              <p:nvPicPr>
                <p:cNvPr id="4" name="Ink 3">
                  <a:extLst>
                    <a:ext uri="{FF2B5EF4-FFF2-40B4-BE49-F238E27FC236}">
                      <a16:creationId xmlns:a16="http://schemas.microsoft.com/office/drawing/2014/main" xmlns="" xmlns:p14="http://schemas.microsoft.com/office/powerpoint/2010/main" id="{6E1503FF-AAC5-344F-999D-0D564DBB9496}"/>
                    </a:ext>
                  </a:extLst>
                </p:cNvPr>
                <p:cNvPicPr/>
                <p:nvPr/>
              </p:nvPicPr>
              <p:blipFill>
                <a:blip r:embed="rId3"/>
                <a:stretch>
                  <a:fillRect/>
                </a:stretch>
              </p:blipFill>
              <p:spPr>
                <a:xfrm>
                  <a:off x="498222" y="306287"/>
                  <a:ext cx="702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BF23F6E-B67F-664A-86ED-E07E04A6B5CD}"/>
                    </a:ext>
                  </a:extLst>
                </p14:cNvPr>
                <p14:cNvContentPartPr/>
                <p14:nvPr/>
              </p14:nvContentPartPr>
              <p14:xfrm>
                <a:off x="571302" y="304487"/>
                <a:ext cx="57960" cy="110160"/>
              </p14:xfrm>
            </p:contentPart>
          </mc:Choice>
          <mc:Fallback xmlns="">
            <p:pic>
              <p:nvPicPr>
                <p:cNvPr id="5" name="Ink 4">
                  <a:extLst>
                    <a:ext uri="{FF2B5EF4-FFF2-40B4-BE49-F238E27FC236}">
                      <a16:creationId xmlns:a16="http://schemas.microsoft.com/office/drawing/2014/main" xmlns="" xmlns:p14="http://schemas.microsoft.com/office/powerpoint/2010/main" id="{ABF23F6E-B67F-664A-86ED-E07E04A6B5CD}"/>
                    </a:ext>
                  </a:extLst>
                </p:cNvPr>
                <p:cNvPicPr/>
                <p:nvPr/>
              </p:nvPicPr>
              <p:blipFill>
                <a:blip r:embed="rId5"/>
                <a:stretch>
                  <a:fillRect/>
                </a:stretch>
              </p:blipFill>
              <p:spPr>
                <a:xfrm>
                  <a:off x="563022" y="295847"/>
                  <a:ext cx="748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E0FC4EBD-C621-1448-B6FC-18C2C9DF3FB0}"/>
                    </a:ext>
                  </a:extLst>
                </p14:cNvPr>
                <p14:cNvContentPartPr/>
                <p14:nvPr/>
              </p14:nvContentPartPr>
              <p14:xfrm>
                <a:off x="646542" y="368207"/>
                <a:ext cx="150480" cy="75240"/>
              </p14:xfrm>
            </p:contentPart>
          </mc:Choice>
          <mc:Fallback xmlns="">
            <p:pic>
              <p:nvPicPr>
                <p:cNvPr id="6" name="Ink 5">
                  <a:extLst>
                    <a:ext uri="{FF2B5EF4-FFF2-40B4-BE49-F238E27FC236}">
                      <a16:creationId xmlns:a16="http://schemas.microsoft.com/office/drawing/2014/main" xmlns="" xmlns:p14="http://schemas.microsoft.com/office/powerpoint/2010/main" id="{E0FC4EBD-C621-1448-B6FC-18C2C9DF3FB0}"/>
                    </a:ext>
                  </a:extLst>
                </p:cNvPr>
                <p:cNvPicPr/>
                <p:nvPr/>
              </p:nvPicPr>
              <p:blipFill>
                <a:blip r:embed="rId7"/>
                <a:stretch>
                  <a:fillRect/>
                </a:stretch>
              </p:blipFill>
              <p:spPr>
                <a:xfrm>
                  <a:off x="637182" y="359250"/>
                  <a:ext cx="168480" cy="93513"/>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8F02F7AF-E82D-FC45-B28B-A4EA4BA381E2}"/>
                    </a:ext>
                  </a:extLst>
                </p14:cNvPr>
                <p14:cNvContentPartPr/>
                <p14:nvPr/>
              </p14:nvContentPartPr>
              <p14:xfrm>
                <a:off x="836982" y="356687"/>
                <a:ext cx="190800" cy="87120"/>
              </p14:xfrm>
            </p:contentPart>
          </mc:Choice>
          <mc:Fallback xmlns="">
            <p:pic>
              <p:nvPicPr>
                <p:cNvPr id="7" name="Ink 6">
                  <a:extLst>
                    <a:ext uri="{FF2B5EF4-FFF2-40B4-BE49-F238E27FC236}">
                      <a16:creationId xmlns:a16="http://schemas.microsoft.com/office/drawing/2014/main" xmlns="" xmlns:p14="http://schemas.microsoft.com/office/powerpoint/2010/main" id="{8F02F7AF-E82D-FC45-B28B-A4EA4BA381E2}"/>
                    </a:ext>
                  </a:extLst>
                </p:cNvPr>
                <p:cNvPicPr/>
                <p:nvPr/>
              </p:nvPicPr>
              <p:blipFill>
                <a:blip r:embed="rId9"/>
                <a:stretch>
                  <a:fillRect/>
                </a:stretch>
              </p:blipFill>
              <p:spPr>
                <a:xfrm>
                  <a:off x="827982" y="347327"/>
                  <a:ext cx="20844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E0817E07-F2E1-BB48-BB65-CE6615C44878}"/>
                    </a:ext>
                  </a:extLst>
                </p14:cNvPr>
                <p14:cNvContentPartPr/>
                <p14:nvPr/>
              </p14:nvContentPartPr>
              <p14:xfrm>
                <a:off x="1090782" y="385487"/>
                <a:ext cx="11880" cy="46440"/>
              </p14:xfrm>
            </p:contentPart>
          </mc:Choice>
          <mc:Fallback xmlns="">
            <p:pic>
              <p:nvPicPr>
                <p:cNvPr id="8" name="Ink 7">
                  <a:extLst>
                    <a:ext uri="{FF2B5EF4-FFF2-40B4-BE49-F238E27FC236}">
                      <a16:creationId xmlns:a16="http://schemas.microsoft.com/office/drawing/2014/main" xmlns="" xmlns:p14="http://schemas.microsoft.com/office/powerpoint/2010/main" id="{E0817E07-F2E1-BB48-BB65-CE6615C44878}"/>
                    </a:ext>
                  </a:extLst>
                </p:cNvPr>
                <p:cNvPicPr/>
                <p:nvPr/>
              </p:nvPicPr>
              <p:blipFill>
                <a:blip r:embed="rId11"/>
                <a:stretch>
                  <a:fillRect/>
                </a:stretch>
              </p:blipFill>
              <p:spPr>
                <a:xfrm>
                  <a:off x="1081422" y="376556"/>
                  <a:ext cx="29880" cy="63944"/>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40A27783-6409-C245-99DB-4CB882FAA413}"/>
                    </a:ext>
                  </a:extLst>
                </p14:cNvPr>
                <p14:cNvContentPartPr/>
                <p14:nvPr/>
              </p14:nvContentPartPr>
              <p14:xfrm>
                <a:off x="1085022" y="292967"/>
                <a:ext cx="6120" cy="11880"/>
              </p14:xfrm>
            </p:contentPart>
          </mc:Choice>
          <mc:Fallback xmlns="">
            <p:pic>
              <p:nvPicPr>
                <p:cNvPr id="9" name="Ink 8">
                  <a:extLst>
                    <a:ext uri="{FF2B5EF4-FFF2-40B4-BE49-F238E27FC236}">
                      <a16:creationId xmlns:a16="http://schemas.microsoft.com/office/drawing/2014/main" xmlns="" xmlns:p14="http://schemas.microsoft.com/office/powerpoint/2010/main" id="{40A27783-6409-C245-99DB-4CB882FAA413}"/>
                    </a:ext>
                  </a:extLst>
                </p:cNvPr>
                <p:cNvPicPr/>
                <p:nvPr/>
              </p:nvPicPr>
              <p:blipFill>
                <a:blip r:embed="rId13"/>
                <a:stretch>
                  <a:fillRect/>
                </a:stretch>
              </p:blipFill>
              <p:spPr>
                <a:xfrm>
                  <a:off x="1075662" y="284687"/>
                  <a:ext cx="237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51352B58-ABEC-3F4E-9589-4222303823DD}"/>
                    </a:ext>
                  </a:extLst>
                </p14:cNvPr>
                <p14:cNvContentPartPr/>
                <p14:nvPr/>
              </p14:nvContentPartPr>
              <p14:xfrm>
                <a:off x="1194822" y="373967"/>
                <a:ext cx="138960" cy="69480"/>
              </p14:xfrm>
            </p:contentPart>
          </mc:Choice>
          <mc:Fallback xmlns="">
            <p:pic>
              <p:nvPicPr>
                <p:cNvPr id="10" name="Ink 9">
                  <a:extLst>
                    <a:ext uri="{FF2B5EF4-FFF2-40B4-BE49-F238E27FC236}">
                      <a16:creationId xmlns:a16="http://schemas.microsoft.com/office/drawing/2014/main" xmlns="" xmlns:p14="http://schemas.microsoft.com/office/powerpoint/2010/main" id="{51352B58-ABEC-3F4E-9589-4222303823DD}"/>
                    </a:ext>
                  </a:extLst>
                </p:cNvPr>
                <p:cNvPicPr/>
                <p:nvPr/>
              </p:nvPicPr>
              <p:blipFill>
                <a:blip r:embed="rId15"/>
                <a:stretch>
                  <a:fillRect/>
                </a:stretch>
              </p:blipFill>
              <p:spPr>
                <a:xfrm>
                  <a:off x="1185822" y="365013"/>
                  <a:ext cx="156240" cy="87745"/>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61373FED-4500-5B49-960F-AE8B9BE514DE}"/>
                    </a:ext>
                  </a:extLst>
                </p14:cNvPr>
                <p14:cNvContentPartPr/>
                <p14:nvPr/>
              </p14:nvContentPartPr>
              <p14:xfrm>
                <a:off x="1373742" y="362447"/>
                <a:ext cx="196560" cy="81000"/>
              </p14:xfrm>
            </p:contentPart>
          </mc:Choice>
          <mc:Fallback xmlns="">
            <p:pic>
              <p:nvPicPr>
                <p:cNvPr id="11" name="Ink 10">
                  <a:extLst>
                    <a:ext uri="{FF2B5EF4-FFF2-40B4-BE49-F238E27FC236}">
                      <a16:creationId xmlns:a16="http://schemas.microsoft.com/office/drawing/2014/main" xmlns="" xmlns:p14="http://schemas.microsoft.com/office/powerpoint/2010/main" id="{61373FED-4500-5B49-960F-AE8B9BE514DE}"/>
                    </a:ext>
                  </a:extLst>
                </p:cNvPr>
                <p:cNvPicPr/>
                <p:nvPr/>
              </p:nvPicPr>
              <p:blipFill>
                <a:blip r:embed="rId17"/>
                <a:stretch>
                  <a:fillRect/>
                </a:stretch>
              </p:blipFill>
              <p:spPr>
                <a:xfrm>
                  <a:off x="1365118" y="353128"/>
                  <a:ext cx="214886" cy="98562"/>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5FB77493-FD62-2C49-AEE0-B7E8E1BC2D0F}"/>
                    </a:ext>
                  </a:extLst>
                </p14:cNvPr>
                <p14:cNvContentPartPr/>
                <p14:nvPr/>
              </p14:nvContentPartPr>
              <p14:xfrm>
                <a:off x="1645182" y="345167"/>
                <a:ext cx="219600" cy="98640"/>
              </p14:xfrm>
            </p:contentPart>
          </mc:Choice>
          <mc:Fallback xmlns="">
            <p:pic>
              <p:nvPicPr>
                <p:cNvPr id="12" name="Ink 11">
                  <a:extLst>
                    <a:ext uri="{FF2B5EF4-FFF2-40B4-BE49-F238E27FC236}">
                      <a16:creationId xmlns:a16="http://schemas.microsoft.com/office/drawing/2014/main" xmlns="" xmlns:p14="http://schemas.microsoft.com/office/powerpoint/2010/main" id="{5FB77493-FD62-2C49-AEE0-B7E8E1BC2D0F}"/>
                    </a:ext>
                  </a:extLst>
                </p:cNvPr>
                <p:cNvPicPr/>
                <p:nvPr/>
              </p:nvPicPr>
              <p:blipFill>
                <a:blip r:embed="rId19"/>
                <a:stretch>
                  <a:fillRect/>
                </a:stretch>
              </p:blipFill>
              <p:spPr>
                <a:xfrm>
                  <a:off x="1636182" y="336167"/>
                  <a:ext cx="237960" cy="117360"/>
                </a:xfrm>
                <a:prstGeom prst="rect">
                  <a:avLst/>
                </a:prstGeom>
              </p:spPr>
            </p:pic>
          </mc:Fallback>
        </mc:AlternateContent>
      </p:grpSp>
      <p:grpSp>
        <p:nvGrpSpPr>
          <p:cNvPr id="39" name="Group 38">
            <a:extLst>
              <a:ext uri="{FF2B5EF4-FFF2-40B4-BE49-F238E27FC236}">
                <a16:creationId xmlns:a16="http://schemas.microsoft.com/office/drawing/2014/main" id="{B28513B3-BBA4-2346-BB53-05D9D3D59160}"/>
              </a:ext>
            </a:extLst>
          </p:cNvPr>
          <p:cNvGrpSpPr/>
          <p:nvPr/>
        </p:nvGrpSpPr>
        <p:grpSpPr>
          <a:xfrm>
            <a:off x="2814017" y="1055375"/>
            <a:ext cx="320760" cy="121230"/>
            <a:chOff x="2228022" y="264167"/>
            <a:chExt cx="427680" cy="161640"/>
          </a:xfrm>
        </p:grpSpPr>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DB95838F-AA69-B64E-84A0-A4026C5DBF32}"/>
                    </a:ext>
                  </a:extLst>
                </p14:cNvPr>
                <p14:cNvContentPartPr/>
                <p14:nvPr/>
              </p14:nvContentPartPr>
              <p14:xfrm>
                <a:off x="2228022" y="333647"/>
                <a:ext cx="208080" cy="92160"/>
              </p14:xfrm>
            </p:contentPart>
          </mc:Choice>
          <mc:Fallback xmlns="">
            <p:pic>
              <p:nvPicPr>
                <p:cNvPr id="13" name="Ink 12">
                  <a:extLst>
                    <a:ext uri="{FF2B5EF4-FFF2-40B4-BE49-F238E27FC236}">
                      <a16:creationId xmlns:a16="http://schemas.microsoft.com/office/drawing/2014/main" xmlns="" xmlns:p14="http://schemas.microsoft.com/office/powerpoint/2010/main" id="{DB95838F-AA69-B64E-84A0-A4026C5DBF32}"/>
                    </a:ext>
                  </a:extLst>
                </p:cNvPr>
                <p:cNvPicPr/>
                <p:nvPr/>
              </p:nvPicPr>
              <p:blipFill>
                <a:blip r:embed="rId21"/>
                <a:stretch>
                  <a:fillRect/>
                </a:stretch>
              </p:blipFill>
              <p:spPr>
                <a:xfrm>
                  <a:off x="2219022" y="325367"/>
                  <a:ext cx="22536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F4E61FD8-D805-504F-A90B-2B9F576CF6E2}"/>
                    </a:ext>
                  </a:extLst>
                </p14:cNvPr>
                <p14:cNvContentPartPr/>
                <p14:nvPr/>
              </p14:nvContentPartPr>
              <p14:xfrm>
                <a:off x="2545542" y="264167"/>
                <a:ext cx="110160" cy="121680"/>
              </p14:xfrm>
            </p:contentPart>
          </mc:Choice>
          <mc:Fallback xmlns="">
            <p:pic>
              <p:nvPicPr>
                <p:cNvPr id="14" name="Ink 13">
                  <a:extLst>
                    <a:ext uri="{FF2B5EF4-FFF2-40B4-BE49-F238E27FC236}">
                      <a16:creationId xmlns:a16="http://schemas.microsoft.com/office/drawing/2014/main" xmlns="" xmlns:p14="http://schemas.microsoft.com/office/powerpoint/2010/main" id="{F4E61FD8-D805-504F-A90B-2B9F576CF6E2}"/>
                    </a:ext>
                  </a:extLst>
                </p:cNvPr>
                <p:cNvPicPr/>
                <p:nvPr/>
              </p:nvPicPr>
              <p:blipFill>
                <a:blip r:embed="rId23"/>
                <a:stretch>
                  <a:fillRect/>
                </a:stretch>
              </p:blipFill>
              <p:spPr>
                <a:xfrm>
                  <a:off x="2536874" y="255140"/>
                  <a:ext cx="127135" cy="139011"/>
                </a:xfrm>
                <a:prstGeom prst="rect">
                  <a:avLst/>
                </a:prstGeom>
              </p:spPr>
            </p:pic>
          </mc:Fallback>
        </mc:AlternateContent>
      </p:grpSp>
      <p:grpSp>
        <p:nvGrpSpPr>
          <p:cNvPr id="38" name="Group 37">
            <a:extLst>
              <a:ext uri="{FF2B5EF4-FFF2-40B4-BE49-F238E27FC236}">
                <a16:creationId xmlns:a16="http://schemas.microsoft.com/office/drawing/2014/main" id="{75AFA99A-6C4D-0348-B7CD-543DF48FF300}"/>
              </a:ext>
            </a:extLst>
          </p:cNvPr>
          <p:cNvGrpSpPr/>
          <p:nvPr/>
        </p:nvGrpSpPr>
        <p:grpSpPr>
          <a:xfrm>
            <a:off x="3303257" y="1129085"/>
            <a:ext cx="34830" cy="43470"/>
            <a:chOff x="2880342" y="362447"/>
            <a:chExt cx="46440" cy="57960"/>
          </a:xfrm>
        </p:grpSpPr>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B0978EBB-C1C2-DF41-8E50-FCE11E6F61D8}"/>
                    </a:ext>
                  </a:extLst>
                </p14:cNvPr>
                <p14:cNvContentPartPr/>
                <p14:nvPr/>
              </p14:nvContentPartPr>
              <p14:xfrm>
                <a:off x="2880342" y="362447"/>
                <a:ext cx="40680" cy="360"/>
              </p14:xfrm>
            </p:contentPart>
          </mc:Choice>
          <mc:Fallback xmlns="">
            <p:pic>
              <p:nvPicPr>
                <p:cNvPr id="15" name="Ink 14">
                  <a:extLst>
                    <a:ext uri="{FF2B5EF4-FFF2-40B4-BE49-F238E27FC236}">
                      <a16:creationId xmlns:a16="http://schemas.microsoft.com/office/drawing/2014/main" xmlns="" xmlns:p14="http://schemas.microsoft.com/office/powerpoint/2010/main" id="{B0978EBB-C1C2-DF41-8E50-FCE11E6F61D8}"/>
                    </a:ext>
                  </a:extLst>
                </p:cNvPr>
                <p:cNvPicPr/>
                <p:nvPr/>
              </p:nvPicPr>
              <p:blipFill>
                <a:blip r:embed="rId25"/>
                <a:stretch>
                  <a:fillRect/>
                </a:stretch>
              </p:blipFill>
              <p:spPr>
                <a:xfrm>
                  <a:off x="2871342" y="353447"/>
                  <a:ext cx="579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15BA132F-A7D5-C844-99A2-FCA00C228FF0}"/>
                    </a:ext>
                  </a:extLst>
                </p14:cNvPr>
                <p14:cNvContentPartPr/>
                <p14:nvPr/>
              </p14:nvContentPartPr>
              <p14:xfrm>
                <a:off x="2897622" y="414287"/>
                <a:ext cx="29160" cy="6120"/>
              </p14:xfrm>
            </p:contentPart>
          </mc:Choice>
          <mc:Fallback xmlns="">
            <p:pic>
              <p:nvPicPr>
                <p:cNvPr id="16" name="Ink 15">
                  <a:extLst>
                    <a:ext uri="{FF2B5EF4-FFF2-40B4-BE49-F238E27FC236}">
                      <a16:creationId xmlns:a16="http://schemas.microsoft.com/office/drawing/2014/main" xmlns="" xmlns:p14="http://schemas.microsoft.com/office/powerpoint/2010/main" id="{15BA132F-A7D5-C844-99A2-FCA00C228FF0}"/>
                    </a:ext>
                  </a:extLst>
                </p:cNvPr>
                <p:cNvPicPr/>
                <p:nvPr/>
              </p:nvPicPr>
              <p:blipFill>
                <a:blip r:embed="rId27"/>
                <a:stretch>
                  <a:fillRect/>
                </a:stretch>
              </p:blipFill>
              <p:spPr>
                <a:xfrm>
                  <a:off x="2888262" y="404927"/>
                  <a:ext cx="47160" cy="24120"/>
                </a:xfrm>
                <a:prstGeom prst="rect">
                  <a:avLst/>
                </a:prstGeom>
              </p:spPr>
            </p:pic>
          </mc:Fallback>
        </mc:AlternateContent>
      </p:grpSp>
      <p:grpSp>
        <p:nvGrpSpPr>
          <p:cNvPr id="37" name="Group 36">
            <a:extLst>
              <a:ext uri="{FF2B5EF4-FFF2-40B4-BE49-F238E27FC236}">
                <a16:creationId xmlns:a16="http://schemas.microsoft.com/office/drawing/2014/main" id="{FD285965-FFF4-B04E-87E3-4B144C3D07DD}"/>
              </a:ext>
            </a:extLst>
          </p:cNvPr>
          <p:cNvGrpSpPr/>
          <p:nvPr/>
        </p:nvGrpSpPr>
        <p:grpSpPr>
          <a:xfrm>
            <a:off x="3632387" y="1033775"/>
            <a:ext cx="640980" cy="173340"/>
            <a:chOff x="3319182" y="235367"/>
            <a:chExt cx="854640" cy="231120"/>
          </a:xfrm>
        </p:grpSpPr>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2DC6BCD4-B1B9-4142-A07A-9713CDF70651}"/>
                    </a:ext>
                  </a:extLst>
                </p14:cNvPr>
                <p14:cNvContentPartPr/>
                <p14:nvPr/>
              </p14:nvContentPartPr>
              <p14:xfrm>
                <a:off x="3319182" y="275687"/>
                <a:ext cx="138960" cy="127440"/>
              </p14:xfrm>
            </p:contentPart>
          </mc:Choice>
          <mc:Fallback xmlns="">
            <p:pic>
              <p:nvPicPr>
                <p:cNvPr id="17" name="Ink 16">
                  <a:extLst>
                    <a:ext uri="{FF2B5EF4-FFF2-40B4-BE49-F238E27FC236}">
                      <a16:creationId xmlns:a16="http://schemas.microsoft.com/office/drawing/2014/main" xmlns="" xmlns:p14="http://schemas.microsoft.com/office/powerpoint/2010/main" id="{2DC6BCD4-B1B9-4142-A07A-9713CDF70651}"/>
                    </a:ext>
                  </a:extLst>
                </p:cNvPr>
                <p:cNvPicPr/>
                <p:nvPr/>
              </p:nvPicPr>
              <p:blipFill>
                <a:blip r:embed="rId29"/>
                <a:stretch>
                  <a:fillRect/>
                </a:stretch>
              </p:blipFill>
              <p:spPr>
                <a:xfrm>
                  <a:off x="3310182" y="266662"/>
                  <a:ext cx="156240" cy="144769"/>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5F0728CD-0E55-044A-B87E-DDB778238E59}"/>
                    </a:ext>
                  </a:extLst>
                </p14:cNvPr>
                <p14:cNvContentPartPr/>
                <p14:nvPr/>
              </p14:nvContentPartPr>
              <p14:xfrm>
                <a:off x="3336462" y="304487"/>
                <a:ext cx="81000" cy="11880"/>
              </p14:xfrm>
            </p:contentPart>
          </mc:Choice>
          <mc:Fallback xmlns="">
            <p:pic>
              <p:nvPicPr>
                <p:cNvPr id="18" name="Ink 17">
                  <a:extLst>
                    <a:ext uri="{FF2B5EF4-FFF2-40B4-BE49-F238E27FC236}">
                      <a16:creationId xmlns:a16="http://schemas.microsoft.com/office/drawing/2014/main" xmlns="" xmlns:p14="http://schemas.microsoft.com/office/powerpoint/2010/main" id="{5F0728CD-0E55-044A-B87E-DDB778238E59}"/>
                    </a:ext>
                  </a:extLst>
                </p:cNvPr>
                <p:cNvPicPr/>
                <p:nvPr/>
              </p:nvPicPr>
              <p:blipFill>
                <a:blip r:embed="rId31"/>
                <a:stretch>
                  <a:fillRect/>
                </a:stretch>
              </p:blipFill>
              <p:spPr>
                <a:xfrm>
                  <a:off x="3327502" y="295847"/>
                  <a:ext cx="98562"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F713ED90-7DBB-9144-9A6C-3976E7A95D81}"/>
                    </a:ext>
                  </a:extLst>
                </p14:cNvPr>
                <p14:cNvContentPartPr/>
                <p14:nvPr/>
              </p14:nvContentPartPr>
              <p14:xfrm>
                <a:off x="3353742" y="241127"/>
                <a:ext cx="69480" cy="6120"/>
              </p14:xfrm>
            </p:contentPart>
          </mc:Choice>
          <mc:Fallback xmlns="">
            <p:pic>
              <p:nvPicPr>
                <p:cNvPr id="19" name="Ink 18">
                  <a:extLst>
                    <a:ext uri="{FF2B5EF4-FFF2-40B4-BE49-F238E27FC236}">
                      <a16:creationId xmlns:a16="http://schemas.microsoft.com/office/drawing/2014/main" xmlns="" xmlns:p14="http://schemas.microsoft.com/office/powerpoint/2010/main" id="{F713ED90-7DBB-9144-9A6C-3976E7A95D81}"/>
                    </a:ext>
                  </a:extLst>
                </p:cNvPr>
                <p:cNvPicPr/>
                <p:nvPr/>
              </p:nvPicPr>
              <p:blipFill>
                <a:blip r:embed="rId33"/>
                <a:stretch>
                  <a:fillRect/>
                </a:stretch>
              </p:blipFill>
              <p:spPr>
                <a:xfrm>
                  <a:off x="3344742" y="232627"/>
                  <a:ext cx="86760" cy="231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AAA970D3-07AD-C341-9856-FF3B8500A2B5}"/>
                    </a:ext>
                  </a:extLst>
                </p14:cNvPr>
                <p14:cNvContentPartPr/>
                <p14:nvPr/>
              </p14:nvContentPartPr>
              <p14:xfrm>
                <a:off x="3561462" y="241127"/>
                <a:ext cx="115920" cy="196560"/>
              </p14:xfrm>
            </p:contentPart>
          </mc:Choice>
          <mc:Fallback xmlns="">
            <p:pic>
              <p:nvPicPr>
                <p:cNvPr id="20" name="Ink 19">
                  <a:extLst>
                    <a:ext uri="{FF2B5EF4-FFF2-40B4-BE49-F238E27FC236}">
                      <a16:creationId xmlns:a16="http://schemas.microsoft.com/office/drawing/2014/main" xmlns="" xmlns:p14="http://schemas.microsoft.com/office/powerpoint/2010/main" id="{AAA970D3-07AD-C341-9856-FF3B8500A2B5}"/>
                    </a:ext>
                  </a:extLst>
                </p:cNvPr>
                <p:cNvPicPr/>
                <p:nvPr/>
              </p:nvPicPr>
              <p:blipFill>
                <a:blip r:embed="rId35"/>
                <a:stretch>
                  <a:fillRect/>
                </a:stretch>
              </p:blipFill>
              <p:spPr>
                <a:xfrm>
                  <a:off x="3552462" y="232143"/>
                  <a:ext cx="133920" cy="214168"/>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289D980C-3D16-0A44-899C-5721857EE145}"/>
                    </a:ext>
                  </a:extLst>
                </p14:cNvPr>
                <p14:cNvContentPartPr/>
                <p14:nvPr/>
              </p14:nvContentPartPr>
              <p14:xfrm>
                <a:off x="3734622" y="304487"/>
                <a:ext cx="115920" cy="98640"/>
              </p14:xfrm>
            </p:contentPart>
          </mc:Choice>
          <mc:Fallback xmlns="">
            <p:pic>
              <p:nvPicPr>
                <p:cNvPr id="21" name="Ink 20">
                  <a:extLst>
                    <a:ext uri="{FF2B5EF4-FFF2-40B4-BE49-F238E27FC236}">
                      <a16:creationId xmlns:a16="http://schemas.microsoft.com/office/drawing/2014/main" xmlns="" xmlns:p14="http://schemas.microsoft.com/office/powerpoint/2010/main" id="{289D980C-3D16-0A44-899C-5721857EE145}"/>
                    </a:ext>
                  </a:extLst>
                </p:cNvPr>
                <p:cNvPicPr/>
                <p:nvPr/>
              </p:nvPicPr>
              <p:blipFill>
                <a:blip r:embed="rId37"/>
                <a:stretch>
                  <a:fillRect/>
                </a:stretch>
              </p:blipFill>
              <p:spPr>
                <a:xfrm>
                  <a:off x="3725262" y="295093"/>
                  <a:ext cx="133200" cy="115983"/>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65BC99F7-AD75-944A-BA86-1C4E7D59B767}"/>
                    </a:ext>
                  </a:extLst>
                </p14:cNvPr>
                <p14:cNvContentPartPr/>
                <p14:nvPr/>
              </p14:nvContentPartPr>
              <p14:xfrm>
                <a:off x="3758022" y="316007"/>
                <a:ext cx="75240" cy="104400"/>
              </p14:xfrm>
            </p:contentPart>
          </mc:Choice>
          <mc:Fallback xmlns="">
            <p:pic>
              <p:nvPicPr>
                <p:cNvPr id="22" name="Ink 21">
                  <a:extLst>
                    <a:ext uri="{FF2B5EF4-FFF2-40B4-BE49-F238E27FC236}">
                      <a16:creationId xmlns:a16="http://schemas.microsoft.com/office/drawing/2014/main" xmlns="" xmlns:p14="http://schemas.microsoft.com/office/powerpoint/2010/main" id="{65BC99F7-AD75-944A-BA86-1C4E7D59B767}"/>
                    </a:ext>
                  </a:extLst>
                </p:cNvPr>
                <p:cNvPicPr/>
                <p:nvPr/>
              </p:nvPicPr>
              <p:blipFill>
                <a:blip r:embed="rId39"/>
                <a:stretch>
                  <a:fillRect/>
                </a:stretch>
              </p:blipFill>
              <p:spPr>
                <a:xfrm>
                  <a:off x="3749781" y="307007"/>
                  <a:ext cx="92438"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5A42C6AD-0E70-D24B-8121-938123DF3541}"/>
                    </a:ext>
                  </a:extLst>
                </p14:cNvPr>
                <p14:cNvContentPartPr/>
                <p14:nvPr/>
              </p14:nvContentPartPr>
              <p14:xfrm>
                <a:off x="3896262" y="241127"/>
                <a:ext cx="115920" cy="98640"/>
              </p14:xfrm>
            </p:contentPart>
          </mc:Choice>
          <mc:Fallback xmlns="">
            <p:pic>
              <p:nvPicPr>
                <p:cNvPr id="23" name="Ink 22">
                  <a:extLst>
                    <a:ext uri="{FF2B5EF4-FFF2-40B4-BE49-F238E27FC236}">
                      <a16:creationId xmlns:a16="http://schemas.microsoft.com/office/drawing/2014/main" xmlns="" xmlns:p14="http://schemas.microsoft.com/office/powerpoint/2010/main" id="{5A42C6AD-0E70-D24B-8121-938123DF3541}"/>
                    </a:ext>
                  </a:extLst>
                </p:cNvPr>
                <p:cNvPicPr/>
                <p:nvPr/>
              </p:nvPicPr>
              <p:blipFill>
                <a:blip r:embed="rId41"/>
                <a:stretch>
                  <a:fillRect/>
                </a:stretch>
              </p:blipFill>
              <p:spPr>
                <a:xfrm>
                  <a:off x="3887622" y="231767"/>
                  <a:ext cx="13284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036B797E-ED0B-C54A-94C5-F0756BFB67D4}"/>
                    </a:ext>
                  </a:extLst>
                </p14:cNvPr>
                <p14:cNvContentPartPr/>
                <p14:nvPr/>
              </p14:nvContentPartPr>
              <p14:xfrm>
                <a:off x="4040622" y="235367"/>
                <a:ext cx="133200" cy="231120"/>
              </p14:xfrm>
            </p:contentPart>
          </mc:Choice>
          <mc:Fallback xmlns="">
            <p:pic>
              <p:nvPicPr>
                <p:cNvPr id="24" name="Ink 23">
                  <a:extLst>
                    <a:ext uri="{FF2B5EF4-FFF2-40B4-BE49-F238E27FC236}">
                      <a16:creationId xmlns:a16="http://schemas.microsoft.com/office/drawing/2014/main" xmlns="" xmlns:p14="http://schemas.microsoft.com/office/powerpoint/2010/main" id="{036B797E-ED0B-C54A-94C5-F0756BFB67D4}"/>
                    </a:ext>
                  </a:extLst>
                </p:cNvPr>
                <p:cNvPicPr/>
                <p:nvPr/>
              </p:nvPicPr>
              <p:blipFill>
                <a:blip r:embed="rId43"/>
                <a:stretch>
                  <a:fillRect/>
                </a:stretch>
              </p:blipFill>
              <p:spPr>
                <a:xfrm>
                  <a:off x="4031262" y="226022"/>
                  <a:ext cx="151920" cy="249092"/>
                </a:xfrm>
                <a:prstGeom prst="rect">
                  <a:avLst/>
                </a:prstGeom>
              </p:spPr>
            </p:pic>
          </mc:Fallback>
        </mc:AlternateContent>
      </p:grpSp>
      <p:grpSp>
        <p:nvGrpSpPr>
          <p:cNvPr id="36" name="Group 35">
            <a:extLst>
              <a:ext uri="{FF2B5EF4-FFF2-40B4-BE49-F238E27FC236}">
                <a16:creationId xmlns:a16="http://schemas.microsoft.com/office/drawing/2014/main" id="{8896E2CF-FEEC-784F-9ABA-1B7986AB5261}"/>
              </a:ext>
            </a:extLst>
          </p:cNvPr>
          <p:cNvGrpSpPr/>
          <p:nvPr/>
        </p:nvGrpSpPr>
        <p:grpSpPr>
          <a:xfrm>
            <a:off x="4402967" y="955745"/>
            <a:ext cx="1009260" cy="277290"/>
            <a:chOff x="4346622" y="131327"/>
            <a:chExt cx="1345680" cy="369720"/>
          </a:xfrm>
        </p:grpSpPr>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20F0E76F-4795-2246-AF4F-A3094E2DE87C}"/>
                    </a:ext>
                  </a:extLst>
                </p14:cNvPr>
                <p14:cNvContentPartPr/>
                <p14:nvPr/>
              </p14:nvContentPartPr>
              <p14:xfrm>
                <a:off x="4346622" y="327887"/>
                <a:ext cx="87120" cy="6120"/>
              </p14:xfrm>
            </p:contentPart>
          </mc:Choice>
          <mc:Fallback xmlns="">
            <p:pic>
              <p:nvPicPr>
                <p:cNvPr id="25" name="Ink 24">
                  <a:extLst>
                    <a:ext uri="{FF2B5EF4-FFF2-40B4-BE49-F238E27FC236}">
                      <a16:creationId xmlns:a16="http://schemas.microsoft.com/office/drawing/2014/main" xmlns="" xmlns:p14="http://schemas.microsoft.com/office/powerpoint/2010/main" id="{20F0E76F-4795-2246-AF4F-A3094E2DE87C}"/>
                    </a:ext>
                  </a:extLst>
                </p:cNvPr>
                <p:cNvPicPr/>
                <p:nvPr/>
              </p:nvPicPr>
              <p:blipFill>
                <a:blip r:embed="rId45"/>
                <a:stretch>
                  <a:fillRect/>
                </a:stretch>
              </p:blipFill>
              <p:spPr>
                <a:xfrm>
                  <a:off x="4338308" y="318887"/>
                  <a:ext cx="103387"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6" name="Ink 25">
                  <a:extLst>
                    <a:ext uri="{FF2B5EF4-FFF2-40B4-BE49-F238E27FC236}">
                      <a16:creationId xmlns:a16="http://schemas.microsoft.com/office/drawing/2014/main" id="{4C4855DD-99EF-4D4B-9961-08A8CA83DB3E}"/>
                    </a:ext>
                  </a:extLst>
                </p14:cNvPr>
                <p14:cNvContentPartPr/>
                <p14:nvPr/>
              </p14:nvContentPartPr>
              <p14:xfrm>
                <a:off x="4698702" y="264167"/>
                <a:ext cx="138960" cy="110160"/>
              </p14:xfrm>
            </p:contentPart>
          </mc:Choice>
          <mc:Fallback xmlns="">
            <p:pic>
              <p:nvPicPr>
                <p:cNvPr id="26" name="Ink 25">
                  <a:extLst>
                    <a:ext uri="{FF2B5EF4-FFF2-40B4-BE49-F238E27FC236}">
                      <a16:creationId xmlns:a16="http://schemas.microsoft.com/office/drawing/2014/main" xmlns="" xmlns:p14="http://schemas.microsoft.com/office/powerpoint/2010/main" id="{4C4855DD-99EF-4D4B-9961-08A8CA83DB3E}"/>
                    </a:ext>
                  </a:extLst>
                </p:cNvPr>
                <p:cNvPicPr/>
                <p:nvPr/>
              </p:nvPicPr>
              <p:blipFill>
                <a:blip r:embed="rId47"/>
                <a:stretch>
                  <a:fillRect/>
                </a:stretch>
              </p:blipFill>
              <p:spPr>
                <a:xfrm>
                  <a:off x="4689342" y="254776"/>
                  <a:ext cx="156960" cy="128941"/>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7" name="Ink 26">
                  <a:extLst>
                    <a:ext uri="{FF2B5EF4-FFF2-40B4-BE49-F238E27FC236}">
                      <a16:creationId xmlns:a16="http://schemas.microsoft.com/office/drawing/2014/main" id="{849810EC-8270-1C40-B64E-C4CA62E5EA91}"/>
                    </a:ext>
                  </a:extLst>
                </p14:cNvPr>
                <p14:cNvContentPartPr/>
                <p14:nvPr/>
              </p14:nvContentPartPr>
              <p14:xfrm>
                <a:off x="4745142" y="281447"/>
                <a:ext cx="81000" cy="17640"/>
              </p14:xfrm>
            </p:contentPart>
          </mc:Choice>
          <mc:Fallback xmlns="">
            <p:pic>
              <p:nvPicPr>
                <p:cNvPr id="27" name="Ink 26">
                  <a:extLst>
                    <a:ext uri="{FF2B5EF4-FFF2-40B4-BE49-F238E27FC236}">
                      <a16:creationId xmlns:a16="http://schemas.microsoft.com/office/drawing/2014/main" xmlns="" xmlns:p14="http://schemas.microsoft.com/office/powerpoint/2010/main" id="{849810EC-8270-1C40-B64E-C4CA62E5EA91}"/>
                    </a:ext>
                  </a:extLst>
                </p:cNvPr>
                <p:cNvPicPr/>
                <p:nvPr/>
              </p:nvPicPr>
              <p:blipFill>
                <a:blip r:embed="rId49"/>
                <a:stretch>
                  <a:fillRect/>
                </a:stretch>
              </p:blipFill>
              <p:spPr>
                <a:xfrm>
                  <a:off x="4736182" y="273167"/>
                  <a:ext cx="98204"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8" name="Ink 27">
                  <a:extLst>
                    <a:ext uri="{FF2B5EF4-FFF2-40B4-BE49-F238E27FC236}">
                      <a16:creationId xmlns:a16="http://schemas.microsoft.com/office/drawing/2014/main" id="{1589E3B2-CF40-5A46-B1D5-F3BAD16ADB65}"/>
                    </a:ext>
                  </a:extLst>
                </p14:cNvPr>
                <p14:cNvContentPartPr/>
                <p14:nvPr/>
              </p14:nvContentPartPr>
              <p14:xfrm>
                <a:off x="4759902" y="235367"/>
                <a:ext cx="78120" cy="6120"/>
              </p14:xfrm>
            </p:contentPart>
          </mc:Choice>
          <mc:Fallback xmlns="">
            <p:pic>
              <p:nvPicPr>
                <p:cNvPr id="28" name="Ink 27">
                  <a:extLst>
                    <a:ext uri="{FF2B5EF4-FFF2-40B4-BE49-F238E27FC236}">
                      <a16:creationId xmlns:a16="http://schemas.microsoft.com/office/drawing/2014/main" xmlns="" xmlns:p14="http://schemas.microsoft.com/office/powerpoint/2010/main" id="{1589E3B2-CF40-5A46-B1D5-F3BAD16ADB65}"/>
                    </a:ext>
                  </a:extLst>
                </p:cNvPr>
                <p:cNvPicPr/>
                <p:nvPr/>
              </p:nvPicPr>
              <p:blipFill>
                <a:blip r:embed="rId51"/>
                <a:stretch>
                  <a:fillRect/>
                </a:stretch>
              </p:blipFill>
              <p:spPr>
                <a:xfrm>
                  <a:off x="4750902" y="226367"/>
                  <a:ext cx="954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9" name="Ink 28">
                  <a:extLst>
                    <a:ext uri="{FF2B5EF4-FFF2-40B4-BE49-F238E27FC236}">
                      <a16:creationId xmlns:a16="http://schemas.microsoft.com/office/drawing/2014/main" id="{79D7A5F6-4067-6B48-AA3F-5C4370AEE9EE}"/>
                    </a:ext>
                  </a:extLst>
                </p14:cNvPr>
                <p14:cNvContentPartPr/>
                <p14:nvPr/>
              </p14:nvContentPartPr>
              <p14:xfrm>
                <a:off x="4970142" y="218087"/>
                <a:ext cx="98640" cy="190800"/>
              </p14:xfrm>
            </p:contentPart>
          </mc:Choice>
          <mc:Fallback xmlns="">
            <p:pic>
              <p:nvPicPr>
                <p:cNvPr id="29" name="Ink 28">
                  <a:extLst>
                    <a:ext uri="{FF2B5EF4-FFF2-40B4-BE49-F238E27FC236}">
                      <a16:creationId xmlns:a16="http://schemas.microsoft.com/office/drawing/2014/main" xmlns="" xmlns:p14="http://schemas.microsoft.com/office/powerpoint/2010/main" id="{79D7A5F6-4067-6B48-AA3F-5C4370AEE9EE}"/>
                    </a:ext>
                  </a:extLst>
                </p:cNvPr>
                <p:cNvPicPr/>
                <p:nvPr/>
              </p:nvPicPr>
              <p:blipFill>
                <a:blip r:embed="rId53"/>
                <a:stretch>
                  <a:fillRect/>
                </a:stretch>
              </p:blipFill>
              <p:spPr>
                <a:xfrm>
                  <a:off x="4961142" y="209463"/>
                  <a:ext cx="116280" cy="207688"/>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0" name="Ink 29">
                  <a:extLst>
                    <a:ext uri="{FF2B5EF4-FFF2-40B4-BE49-F238E27FC236}">
                      <a16:creationId xmlns:a16="http://schemas.microsoft.com/office/drawing/2014/main" id="{D56B9484-8B5D-774E-8CFA-FBC484F3CE2D}"/>
                    </a:ext>
                  </a:extLst>
                </p14:cNvPr>
                <p14:cNvContentPartPr/>
                <p14:nvPr/>
              </p14:nvContentPartPr>
              <p14:xfrm>
                <a:off x="5108742" y="298727"/>
                <a:ext cx="92880" cy="57960"/>
              </p14:xfrm>
            </p:contentPart>
          </mc:Choice>
          <mc:Fallback xmlns="">
            <p:pic>
              <p:nvPicPr>
                <p:cNvPr id="30" name="Ink 29">
                  <a:extLst>
                    <a:ext uri="{FF2B5EF4-FFF2-40B4-BE49-F238E27FC236}">
                      <a16:creationId xmlns:a16="http://schemas.microsoft.com/office/drawing/2014/main" xmlns="" xmlns:p14="http://schemas.microsoft.com/office/powerpoint/2010/main" id="{D56B9484-8B5D-774E-8CFA-FBC484F3CE2D}"/>
                    </a:ext>
                  </a:extLst>
                </p:cNvPr>
                <p:cNvPicPr/>
                <p:nvPr/>
              </p:nvPicPr>
              <p:blipFill>
                <a:blip r:embed="rId55"/>
                <a:stretch>
                  <a:fillRect/>
                </a:stretch>
              </p:blipFill>
              <p:spPr>
                <a:xfrm>
                  <a:off x="5099382" y="289367"/>
                  <a:ext cx="1112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1" name="Ink 30">
                  <a:extLst>
                    <a:ext uri="{FF2B5EF4-FFF2-40B4-BE49-F238E27FC236}">
                      <a16:creationId xmlns:a16="http://schemas.microsoft.com/office/drawing/2014/main" id="{40D20695-B4A4-0043-BC81-1F95DBB0501F}"/>
                    </a:ext>
                  </a:extLst>
                </p14:cNvPr>
                <p14:cNvContentPartPr/>
                <p14:nvPr/>
              </p14:nvContentPartPr>
              <p14:xfrm>
                <a:off x="5108742" y="269927"/>
                <a:ext cx="81000" cy="110160"/>
              </p14:xfrm>
            </p:contentPart>
          </mc:Choice>
          <mc:Fallback xmlns="">
            <p:pic>
              <p:nvPicPr>
                <p:cNvPr id="31" name="Ink 30">
                  <a:extLst>
                    <a:ext uri="{FF2B5EF4-FFF2-40B4-BE49-F238E27FC236}">
                      <a16:creationId xmlns:a16="http://schemas.microsoft.com/office/drawing/2014/main" xmlns="" xmlns:p14="http://schemas.microsoft.com/office/powerpoint/2010/main" id="{40D20695-B4A4-0043-BC81-1F95DBB0501F}"/>
                    </a:ext>
                  </a:extLst>
                </p:cNvPr>
                <p:cNvPicPr/>
                <p:nvPr/>
              </p:nvPicPr>
              <p:blipFill>
                <a:blip r:embed="rId57"/>
                <a:stretch>
                  <a:fillRect/>
                </a:stretch>
              </p:blipFill>
              <p:spPr>
                <a:xfrm>
                  <a:off x="5100140" y="260536"/>
                  <a:ext cx="98920" cy="128219"/>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2" name="Ink 31">
                  <a:extLst>
                    <a:ext uri="{FF2B5EF4-FFF2-40B4-BE49-F238E27FC236}">
                      <a16:creationId xmlns:a16="http://schemas.microsoft.com/office/drawing/2014/main" id="{0B6F9B1D-C313-4A44-B83D-E9B8F48016BC}"/>
                    </a:ext>
                  </a:extLst>
                </p14:cNvPr>
                <p14:cNvContentPartPr/>
                <p14:nvPr/>
              </p14:nvContentPartPr>
              <p14:xfrm>
                <a:off x="5247342" y="235367"/>
                <a:ext cx="98640" cy="173520"/>
              </p14:xfrm>
            </p:contentPart>
          </mc:Choice>
          <mc:Fallback xmlns="">
            <p:pic>
              <p:nvPicPr>
                <p:cNvPr id="32" name="Ink 31">
                  <a:extLst>
                    <a:ext uri="{FF2B5EF4-FFF2-40B4-BE49-F238E27FC236}">
                      <a16:creationId xmlns:a16="http://schemas.microsoft.com/office/drawing/2014/main" xmlns="" xmlns:p14="http://schemas.microsoft.com/office/powerpoint/2010/main" id="{0B6F9B1D-C313-4A44-B83D-E9B8F48016BC}"/>
                    </a:ext>
                  </a:extLst>
                </p:cNvPr>
                <p:cNvPicPr/>
                <p:nvPr/>
              </p:nvPicPr>
              <p:blipFill>
                <a:blip r:embed="rId59"/>
                <a:stretch>
                  <a:fillRect/>
                </a:stretch>
              </p:blipFill>
              <p:spPr>
                <a:xfrm>
                  <a:off x="5237982" y="226026"/>
                  <a:ext cx="117000" cy="191483"/>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3" name="Ink 32">
                  <a:extLst>
                    <a:ext uri="{FF2B5EF4-FFF2-40B4-BE49-F238E27FC236}">
                      <a16:creationId xmlns:a16="http://schemas.microsoft.com/office/drawing/2014/main" id="{7AF66925-483F-D04A-98B0-1E15D8A60FB9}"/>
                    </a:ext>
                  </a:extLst>
                </p14:cNvPr>
                <p14:cNvContentPartPr/>
                <p14:nvPr/>
              </p14:nvContentPartPr>
              <p14:xfrm>
                <a:off x="4577742" y="148607"/>
                <a:ext cx="173520" cy="329400"/>
              </p14:xfrm>
            </p:contentPart>
          </mc:Choice>
          <mc:Fallback xmlns="">
            <p:pic>
              <p:nvPicPr>
                <p:cNvPr id="33" name="Ink 32">
                  <a:extLst>
                    <a:ext uri="{FF2B5EF4-FFF2-40B4-BE49-F238E27FC236}">
                      <a16:creationId xmlns:a16="http://schemas.microsoft.com/office/drawing/2014/main" xmlns="" xmlns:p14="http://schemas.microsoft.com/office/powerpoint/2010/main" id="{7AF66925-483F-D04A-98B0-1E15D8A60FB9}"/>
                    </a:ext>
                  </a:extLst>
                </p:cNvPr>
                <p:cNvPicPr/>
                <p:nvPr/>
              </p:nvPicPr>
              <p:blipFill>
                <a:blip r:embed="rId61"/>
                <a:stretch>
                  <a:fillRect/>
                </a:stretch>
              </p:blipFill>
              <p:spPr>
                <a:xfrm>
                  <a:off x="4568742" y="140327"/>
                  <a:ext cx="191160" cy="3474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4" name="Ink 33">
                  <a:extLst>
                    <a:ext uri="{FF2B5EF4-FFF2-40B4-BE49-F238E27FC236}">
                      <a16:creationId xmlns:a16="http://schemas.microsoft.com/office/drawing/2014/main" id="{30A947B1-3C81-384F-867D-4623CBC93F55}"/>
                    </a:ext>
                  </a:extLst>
                </p14:cNvPr>
                <p14:cNvContentPartPr/>
                <p14:nvPr/>
              </p14:nvContentPartPr>
              <p14:xfrm>
                <a:off x="5339502" y="131327"/>
                <a:ext cx="121680" cy="369720"/>
              </p14:xfrm>
            </p:contentPart>
          </mc:Choice>
          <mc:Fallback xmlns="">
            <p:pic>
              <p:nvPicPr>
                <p:cNvPr id="34" name="Ink 33">
                  <a:extLst>
                    <a:ext uri="{FF2B5EF4-FFF2-40B4-BE49-F238E27FC236}">
                      <a16:creationId xmlns:a16="http://schemas.microsoft.com/office/drawing/2014/main" xmlns="" xmlns:p14="http://schemas.microsoft.com/office/powerpoint/2010/main" id="{30A947B1-3C81-384F-867D-4623CBC93F55}"/>
                    </a:ext>
                  </a:extLst>
                </p:cNvPr>
                <p:cNvPicPr/>
                <p:nvPr/>
              </p:nvPicPr>
              <p:blipFill>
                <a:blip r:embed="rId63"/>
                <a:stretch>
                  <a:fillRect/>
                </a:stretch>
              </p:blipFill>
              <p:spPr>
                <a:xfrm>
                  <a:off x="5330836" y="122327"/>
                  <a:ext cx="139733"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5" name="Ink 34">
                  <a:extLst>
                    <a:ext uri="{FF2B5EF4-FFF2-40B4-BE49-F238E27FC236}">
                      <a16:creationId xmlns:a16="http://schemas.microsoft.com/office/drawing/2014/main" id="{14B62F0C-70DF-0042-9C98-77A87AFDD0F8}"/>
                    </a:ext>
                  </a:extLst>
                </p14:cNvPr>
                <p14:cNvContentPartPr/>
                <p14:nvPr/>
              </p14:nvContentPartPr>
              <p14:xfrm>
                <a:off x="5570622" y="137087"/>
                <a:ext cx="121680" cy="138960"/>
              </p14:xfrm>
            </p:contentPart>
          </mc:Choice>
          <mc:Fallback xmlns="">
            <p:pic>
              <p:nvPicPr>
                <p:cNvPr id="35" name="Ink 34">
                  <a:extLst>
                    <a:ext uri="{FF2B5EF4-FFF2-40B4-BE49-F238E27FC236}">
                      <a16:creationId xmlns:a16="http://schemas.microsoft.com/office/drawing/2014/main" xmlns="" xmlns:p14="http://schemas.microsoft.com/office/powerpoint/2010/main" id="{14B62F0C-70DF-0042-9C98-77A87AFDD0F8}"/>
                    </a:ext>
                  </a:extLst>
                </p:cNvPr>
                <p:cNvPicPr/>
                <p:nvPr/>
              </p:nvPicPr>
              <p:blipFill>
                <a:blip r:embed="rId65"/>
                <a:stretch>
                  <a:fillRect/>
                </a:stretch>
              </p:blipFill>
              <p:spPr>
                <a:xfrm>
                  <a:off x="5561982" y="128087"/>
                  <a:ext cx="139320" cy="157680"/>
                </a:xfrm>
                <a:prstGeom prst="rect">
                  <a:avLst/>
                </a:prstGeom>
              </p:spPr>
            </p:pic>
          </mc:Fallback>
        </mc:AlternateContent>
      </p:grpSp>
      <p:grpSp>
        <p:nvGrpSpPr>
          <p:cNvPr id="66" name="Group 65">
            <a:extLst>
              <a:ext uri="{FF2B5EF4-FFF2-40B4-BE49-F238E27FC236}">
                <a16:creationId xmlns:a16="http://schemas.microsoft.com/office/drawing/2014/main" id="{8B4FCE87-8876-CD4C-88FA-0B629EE4854D}"/>
              </a:ext>
            </a:extLst>
          </p:cNvPr>
          <p:cNvGrpSpPr/>
          <p:nvPr/>
        </p:nvGrpSpPr>
        <p:grpSpPr>
          <a:xfrm>
            <a:off x="1675427" y="1475495"/>
            <a:ext cx="640980" cy="225450"/>
            <a:chOff x="709902" y="824327"/>
            <a:chExt cx="854640" cy="300600"/>
          </a:xfrm>
        </p:grpSpPr>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F6668C2D-912D-ED4B-B9A0-AB38E36AE1AD}"/>
                    </a:ext>
                  </a:extLst>
                </p14:cNvPr>
                <p14:cNvContentPartPr/>
                <p14:nvPr/>
              </p14:nvContentPartPr>
              <p14:xfrm>
                <a:off x="709902" y="916487"/>
                <a:ext cx="106920" cy="150480"/>
              </p14:xfrm>
            </p:contentPart>
          </mc:Choice>
          <mc:Fallback xmlns="">
            <p:pic>
              <p:nvPicPr>
                <p:cNvPr id="41" name="Ink 40">
                  <a:extLst>
                    <a:ext uri="{FF2B5EF4-FFF2-40B4-BE49-F238E27FC236}">
                      <a16:creationId xmlns:a16="http://schemas.microsoft.com/office/drawing/2014/main" xmlns="" xmlns:p14="http://schemas.microsoft.com/office/powerpoint/2010/main" id="{F6668C2D-912D-ED4B-B9A0-AB38E36AE1AD}"/>
                    </a:ext>
                  </a:extLst>
                </p:cNvPr>
                <p:cNvPicPr/>
                <p:nvPr/>
              </p:nvPicPr>
              <p:blipFill>
                <a:blip r:embed="rId67"/>
                <a:stretch>
                  <a:fillRect/>
                </a:stretch>
              </p:blipFill>
              <p:spPr>
                <a:xfrm>
                  <a:off x="700902" y="906767"/>
                  <a:ext cx="1242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DCE4CBE6-B3CC-C44B-897E-546728F6CF06}"/>
                    </a:ext>
                  </a:extLst>
                </p14:cNvPr>
                <p14:cNvContentPartPr/>
                <p14:nvPr/>
              </p14:nvContentPartPr>
              <p14:xfrm>
                <a:off x="709902" y="980207"/>
                <a:ext cx="87120" cy="11880"/>
              </p14:xfrm>
            </p:contentPart>
          </mc:Choice>
          <mc:Fallback xmlns="">
            <p:pic>
              <p:nvPicPr>
                <p:cNvPr id="42" name="Ink 41">
                  <a:extLst>
                    <a:ext uri="{FF2B5EF4-FFF2-40B4-BE49-F238E27FC236}">
                      <a16:creationId xmlns:a16="http://schemas.microsoft.com/office/drawing/2014/main" xmlns="" xmlns:p14="http://schemas.microsoft.com/office/powerpoint/2010/main" id="{DCE4CBE6-B3CC-C44B-897E-546728F6CF06}"/>
                    </a:ext>
                  </a:extLst>
                </p:cNvPr>
                <p:cNvPicPr/>
                <p:nvPr/>
              </p:nvPicPr>
              <p:blipFill>
                <a:blip r:embed="rId69"/>
                <a:stretch>
                  <a:fillRect/>
                </a:stretch>
              </p:blipFill>
              <p:spPr>
                <a:xfrm>
                  <a:off x="700542" y="971927"/>
                  <a:ext cx="1047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1E62A9CB-A5E8-0644-994D-8D7AFEF2A62E}"/>
                    </a:ext>
                  </a:extLst>
                </p14:cNvPr>
                <p14:cNvContentPartPr/>
                <p14:nvPr/>
              </p14:nvContentPartPr>
              <p14:xfrm>
                <a:off x="738702" y="893447"/>
                <a:ext cx="87120" cy="6120"/>
              </p14:xfrm>
            </p:contentPart>
          </mc:Choice>
          <mc:Fallback xmlns="">
            <p:pic>
              <p:nvPicPr>
                <p:cNvPr id="43" name="Ink 42">
                  <a:extLst>
                    <a:ext uri="{FF2B5EF4-FFF2-40B4-BE49-F238E27FC236}">
                      <a16:creationId xmlns:a16="http://schemas.microsoft.com/office/drawing/2014/main" xmlns="" xmlns:p14="http://schemas.microsoft.com/office/powerpoint/2010/main" id="{1E62A9CB-A5E8-0644-994D-8D7AFEF2A62E}"/>
                    </a:ext>
                  </a:extLst>
                </p:cNvPr>
                <p:cNvPicPr/>
                <p:nvPr/>
              </p:nvPicPr>
              <p:blipFill>
                <a:blip r:embed="rId71"/>
                <a:stretch>
                  <a:fillRect/>
                </a:stretch>
              </p:blipFill>
              <p:spPr>
                <a:xfrm>
                  <a:off x="729665" y="884607"/>
                  <a:ext cx="104110" cy="238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25BF91B5-17AC-8E40-89C3-50B1088734C5}"/>
                    </a:ext>
                  </a:extLst>
                </p14:cNvPr>
                <p14:cNvContentPartPr/>
                <p14:nvPr/>
              </p14:nvContentPartPr>
              <p14:xfrm>
                <a:off x="917622" y="876167"/>
                <a:ext cx="110160" cy="242640"/>
              </p14:xfrm>
            </p:contentPart>
          </mc:Choice>
          <mc:Fallback xmlns="">
            <p:pic>
              <p:nvPicPr>
                <p:cNvPr id="44" name="Ink 43">
                  <a:extLst>
                    <a:ext uri="{FF2B5EF4-FFF2-40B4-BE49-F238E27FC236}">
                      <a16:creationId xmlns:a16="http://schemas.microsoft.com/office/drawing/2014/main" xmlns="" xmlns:p14="http://schemas.microsoft.com/office/powerpoint/2010/main" id="{25BF91B5-17AC-8E40-89C3-50B1088734C5}"/>
                    </a:ext>
                  </a:extLst>
                </p:cNvPr>
                <p:cNvPicPr/>
                <p:nvPr/>
              </p:nvPicPr>
              <p:blipFill>
                <a:blip r:embed="rId73"/>
                <a:stretch>
                  <a:fillRect/>
                </a:stretch>
              </p:blipFill>
              <p:spPr>
                <a:xfrm>
                  <a:off x="908592" y="867180"/>
                  <a:ext cx="128219" cy="260254"/>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F3BFBF73-93B2-E844-A375-3956783A92AC}"/>
                    </a:ext>
                  </a:extLst>
                </p14:cNvPr>
                <p14:cNvContentPartPr/>
                <p14:nvPr/>
              </p14:nvContentPartPr>
              <p14:xfrm>
                <a:off x="1102302" y="985967"/>
                <a:ext cx="86400" cy="92880"/>
              </p14:xfrm>
            </p:contentPart>
          </mc:Choice>
          <mc:Fallback xmlns="">
            <p:pic>
              <p:nvPicPr>
                <p:cNvPr id="45" name="Ink 44">
                  <a:extLst>
                    <a:ext uri="{FF2B5EF4-FFF2-40B4-BE49-F238E27FC236}">
                      <a16:creationId xmlns:a16="http://schemas.microsoft.com/office/drawing/2014/main" xmlns="" xmlns:p14="http://schemas.microsoft.com/office/powerpoint/2010/main" id="{F3BFBF73-93B2-E844-A375-3956783A92AC}"/>
                    </a:ext>
                  </a:extLst>
                </p:cNvPr>
                <p:cNvPicPr/>
                <p:nvPr/>
              </p:nvPicPr>
              <p:blipFill>
                <a:blip r:embed="rId75"/>
                <a:stretch>
                  <a:fillRect/>
                </a:stretch>
              </p:blipFill>
              <p:spPr>
                <a:xfrm>
                  <a:off x="1093302" y="976607"/>
                  <a:ext cx="10440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845DC3F0-39F3-8E4C-82AA-B5ECCEDD0D7C}"/>
                    </a:ext>
                  </a:extLst>
                </p14:cNvPr>
                <p14:cNvContentPartPr/>
                <p14:nvPr/>
              </p14:nvContentPartPr>
              <p14:xfrm>
                <a:off x="1177542" y="974087"/>
                <a:ext cx="127440" cy="92880"/>
              </p14:xfrm>
            </p:contentPart>
          </mc:Choice>
          <mc:Fallback xmlns="">
            <p:pic>
              <p:nvPicPr>
                <p:cNvPr id="46" name="Ink 45">
                  <a:extLst>
                    <a:ext uri="{FF2B5EF4-FFF2-40B4-BE49-F238E27FC236}">
                      <a16:creationId xmlns:a16="http://schemas.microsoft.com/office/drawing/2014/main" xmlns="" xmlns:p14="http://schemas.microsoft.com/office/powerpoint/2010/main" id="{845DC3F0-39F3-8E4C-82AA-B5ECCEDD0D7C}"/>
                    </a:ext>
                  </a:extLst>
                </p:cNvPr>
                <p:cNvPicPr/>
                <p:nvPr/>
              </p:nvPicPr>
              <p:blipFill>
                <a:blip r:embed="rId77"/>
                <a:stretch>
                  <a:fillRect/>
                </a:stretch>
              </p:blipFill>
              <p:spPr>
                <a:xfrm>
                  <a:off x="1168182" y="965087"/>
                  <a:ext cx="1447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D8DF09B3-CF3A-2D46-A1B2-D7F8C5A4620D}"/>
                    </a:ext>
                  </a:extLst>
                </p14:cNvPr>
                <p14:cNvContentPartPr/>
                <p14:nvPr/>
              </p14:nvContentPartPr>
              <p14:xfrm>
                <a:off x="1287702" y="858887"/>
                <a:ext cx="126720" cy="104400"/>
              </p14:xfrm>
            </p:contentPart>
          </mc:Choice>
          <mc:Fallback xmlns="">
            <p:pic>
              <p:nvPicPr>
                <p:cNvPr id="47" name="Ink 46">
                  <a:extLst>
                    <a:ext uri="{FF2B5EF4-FFF2-40B4-BE49-F238E27FC236}">
                      <a16:creationId xmlns:a16="http://schemas.microsoft.com/office/drawing/2014/main" xmlns="" xmlns:p14="http://schemas.microsoft.com/office/powerpoint/2010/main" id="{D8DF09B3-CF3A-2D46-A1B2-D7F8C5A4620D}"/>
                    </a:ext>
                  </a:extLst>
                </p:cNvPr>
                <p:cNvPicPr/>
                <p:nvPr/>
              </p:nvPicPr>
              <p:blipFill>
                <a:blip r:embed="rId79"/>
                <a:stretch>
                  <a:fillRect/>
                </a:stretch>
              </p:blipFill>
              <p:spPr>
                <a:xfrm>
                  <a:off x="1279062" y="849527"/>
                  <a:ext cx="1436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E3400BB4-2037-974B-91F1-20AD31008455}"/>
                    </a:ext>
                  </a:extLst>
                </p14:cNvPr>
                <p14:cNvContentPartPr/>
                <p14:nvPr/>
              </p14:nvContentPartPr>
              <p14:xfrm>
                <a:off x="1408302" y="824327"/>
                <a:ext cx="156240" cy="300600"/>
              </p14:xfrm>
            </p:contentPart>
          </mc:Choice>
          <mc:Fallback xmlns="">
            <p:pic>
              <p:nvPicPr>
                <p:cNvPr id="48" name="Ink 47">
                  <a:extLst>
                    <a:ext uri="{FF2B5EF4-FFF2-40B4-BE49-F238E27FC236}">
                      <a16:creationId xmlns:a16="http://schemas.microsoft.com/office/drawing/2014/main" xmlns="" xmlns:p14="http://schemas.microsoft.com/office/powerpoint/2010/main" id="{E3400BB4-2037-974B-91F1-20AD31008455}"/>
                    </a:ext>
                  </a:extLst>
                </p:cNvPr>
                <p:cNvPicPr/>
                <p:nvPr/>
              </p:nvPicPr>
              <p:blipFill>
                <a:blip r:embed="rId81"/>
                <a:stretch>
                  <a:fillRect/>
                </a:stretch>
              </p:blipFill>
              <p:spPr>
                <a:xfrm>
                  <a:off x="1398942" y="814967"/>
                  <a:ext cx="174600" cy="318240"/>
                </a:xfrm>
                <a:prstGeom prst="rect">
                  <a:avLst/>
                </a:prstGeom>
              </p:spPr>
            </p:pic>
          </mc:Fallback>
        </mc:AlternateContent>
      </p:grpSp>
      <p:grpSp>
        <p:nvGrpSpPr>
          <p:cNvPr id="65" name="Group 64">
            <a:extLst>
              <a:ext uri="{FF2B5EF4-FFF2-40B4-BE49-F238E27FC236}">
                <a16:creationId xmlns:a16="http://schemas.microsoft.com/office/drawing/2014/main" id="{7DE7D81D-9958-2E41-963D-7B0C8184060D}"/>
              </a:ext>
            </a:extLst>
          </p:cNvPr>
          <p:cNvGrpSpPr/>
          <p:nvPr/>
        </p:nvGrpSpPr>
        <p:grpSpPr>
          <a:xfrm>
            <a:off x="2476247" y="1548935"/>
            <a:ext cx="56700" cy="47790"/>
            <a:chOff x="1777662" y="922247"/>
            <a:chExt cx="75600" cy="63720"/>
          </a:xfrm>
        </p:grpSpPr>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D1BCEBC1-FB0E-0541-BF4D-A27998CEF278}"/>
                    </a:ext>
                  </a:extLst>
                </p14:cNvPr>
                <p14:cNvContentPartPr/>
                <p14:nvPr/>
              </p14:nvContentPartPr>
              <p14:xfrm>
                <a:off x="1777662" y="922247"/>
                <a:ext cx="57960" cy="6120"/>
              </p14:xfrm>
            </p:contentPart>
          </mc:Choice>
          <mc:Fallback xmlns="">
            <p:pic>
              <p:nvPicPr>
                <p:cNvPr id="49" name="Ink 48">
                  <a:extLst>
                    <a:ext uri="{FF2B5EF4-FFF2-40B4-BE49-F238E27FC236}">
                      <a16:creationId xmlns:a16="http://schemas.microsoft.com/office/drawing/2014/main" xmlns="" xmlns:p14="http://schemas.microsoft.com/office/powerpoint/2010/main" id="{D1BCEBC1-FB0E-0541-BF4D-A27998CEF278}"/>
                    </a:ext>
                  </a:extLst>
                </p:cNvPr>
                <p:cNvPicPr/>
                <p:nvPr/>
              </p:nvPicPr>
              <p:blipFill>
                <a:blip r:embed="rId83"/>
                <a:stretch>
                  <a:fillRect/>
                </a:stretch>
              </p:blipFill>
              <p:spPr>
                <a:xfrm>
                  <a:off x="1769022" y="913607"/>
                  <a:ext cx="748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ACAA4219-368F-7A45-A2CB-9C98BF1ACDA4}"/>
                    </a:ext>
                  </a:extLst>
                </p14:cNvPr>
                <p14:cNvContentPartPr/>
                <p14:nvPr/>
              </p14:nvContentPartPr>
              <p14:xfrm>
                <a:off x="1795302" y="968327"/>
                <a:ext cx="57960" cy="17640"/>
              </p14:xfrm>
            </p:contentPart>
          </mc:Choice>
          <mc:Fallback xmlns="">
            <p:pic>
              <p:nvPicPr>
                <p:cNvPr id="50" name="Ink 49">
                  <a:extLst>
                    <a:ext uri="{FF2B5EF4-FFF2-40B4-BE49-F238E27FC236}">
                      <a16:creationId xmlns:a16="http://schemas.microsoft.com/office/drawing/2014/main" xmlns="" xmlns:p14="http://schemas.microsoft.com/office/powerpoint/2010/main" id="{ACAA4219-368F-7A45-A2CB-9C98BF1ACDA4}"/>
                    </a:ext>
                  </a:extLst>
                </p:cNvPr>
                <p:cNvPicPr/>
                <p:nvPr/>
              </p:nvPicPr>
              <p:blipFill>
                <a:blip r:embed="rId85"/>
                <a:stretch>
                  <a:fillRect/>
                </a:stretch>
              </p:blipFill>
              <p:spPr>
                <a:xfrm>
                  <a:off x="1785942" y="958967"/>
                  <a:ext cx="76680" cy="36360"/>
                </a:xfrm>
                <a:prstGeom prst="rect">
                  <a:avLst/>
                </a:prstGeom>
              </p:spPr>
            </p:pic>
          </mc:Fallback>
        </mc:AlternateContent>
      </p:grpSp>
      <p:grpSp>
        <p:nvGrpSpPr>
          <p:cNvPr id="64" name="Group 63">
            <a:extLst>
              <a:ext uri="{FF2B5EF4-FFF2-40B4-BE49-F238E27FC236}">
                <a16:creationId xmlns:a16="http://schemas.microsoft.com/office/drawing/2014/main" id="{DB7314BC-F534-C843-A4EA-C709F44A2BF3}"/>
              </a:ext>
            </a:extLst>
          </p:cNvPr>
          <p:cNvGrpSpPr/>
          <p:nvPr/>
        </p:nvGrpSpPr>
        <p:grpSpPr>
          <a:xfrm>
            <a:off x="2710607" y="1475495"/>
            <a:ext cx="1116990" cy="225180"/>
            <a:chOff x="2090142" y="824327"/>
            <a:chExt cx="1489320" cy="300240"/>
          </a:xfrm>
        </p:grpSpPr>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289E6D3B-ECFE-7543-9D9E-AFAFCE45A210}"/>
                    </a:ext>
                  </a:extLst>
                </p14:cNvPr>
                <p14:cNvContentPartPr/>
                <p14:nvPr/>
              </p14:nvContentPartPr>
              <p14:xfrm>
                <a:off x="2090142" y="824327"/>
                <a:ext cx="236520" cy="283320"/>
              </p14:xfrm>
            </p:contentPart>
          </mc:Choice>
          <mc:Fallback xmlns="">
            <p:pic>
              <p:nvPicPr>
                <p:cNvPr id="51" name="Ink 50">
                  <a:extLst>
                    <a:ext uri="{FF2B5EF4-FFF2-40B4-BE49-F238E27FC236}">
                      <a16:creationId xmlns:a16="http://schemas.microsoft.com/office/drawing/2014/main" xmlns="" xmlns:p14="http://schemas.microsoft.com/office/powerpoint/2010/main" id="{289E6D3B-ECFE-7543-9D9E-AFAFCE45A210}"/>
                    </a:ext>
                  </a:extLst>
                </p:cNvPr>
                <p:cNvPicPr/>
                <p:nvPr/>
              </p:nvPicPr>
              <p:blipFill>
                <a:blip r:embed="rId87"/>
                <a:stretch>
                  <a:fillRect/>
                </a:stretch>
              </p:blipFill>
              <p:spPr>
                <a:xfrm>
                  <a:off x="2081849" y="815687"/>
                  <a:ext cx="253105"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2" name="Ink 51">
                  <a:extLst>
                    <a:ext uri="{FF2B5EF4-FFF2-40B4-BE49-F238E27FC236}">
                      <a16:creationId xmlns:a16="http://schemas.microsoft.com/office/drawing/2014/main" id="{FF8194EC-EF41-AE40-B79F-83E4723ABCA4}"/>
                    </a:ext>
                  </a:extLst>
                </p14:cNvPr>
                <p14:cNvContentPartPr/>
                <p14:nvPr/>
              </p14:nvContentPartPr>
              <p14:xfrm>
                <a:off x="2429982" y="945287"/>
                <a:ext cx="115920" cy="92880"/>
              </p14:xfrm>
            </p:contentPart>
          </mc:Choice>
          <mc:Fallback xmlns="">
            <p:pic>
              <p:nvPicPr>
                <p:cNvPr id="52" name="Ink 51">
                  <a:extLst>
                    <a:ext uri="{FF2B5EF4-FFF2-40B4-BE49-F238E27FC236}">
                      <a16:creationId xmlns:a16="http://schemas.microsoft.com/office/drawing/2014/main" xmlns="" xmlns:p14="http://schemas.microsoft.com/office/powerpoint/2010/main" id="{FF8194EC-EF41-AE40-B79F-83E4723ABCA4}"/>
                    </a:ext>
                  </a:extLst>
                </p:cNvPr>
                <p:cNvPicPr/>
                <p:nvPr/>
              </p:nvPicPr>
              <p:blipFill>
                <a:blip r:embed="rId89"/>
                <a:stretch>
                  <a:fillRect/>
                </a:stretch>
              </p:blipFill>
              <p:spPr>
                <a:xfrm>
                  <a:off x="2422062" y="935529"/>
                  <a:ext cx="132840" cy="110589"/>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3" name="Ink 52">
                  <a:extLst>
                    <a:ext uri="{FF2B5EF4-FFF2-40B4-BE49-F238E27FC236}">
                      <a16:creationId xmlns:a16="http://schemas.microsoft.com/office/drawing/2014/main" id="{04CE7637-C3A0-AB43-9A1F-F00789E6736C}"/>
                    </a:ext>
                  </a:extLst>
                </p14:cNvPr>
                <p14:cNvContentPartPr/>
                <p14:nvPr/>
              </p14:nvContentPartPr>
              <p14:xfrm>
                <a:off x="2545542" y="922247"/>
                <a:ext cx="98640" cy="98640"/>
              </p14:xfrm>
            </p:contentPart>
          </mc:Choice>
          <mc:Fallback xmlns="">
            <p:pic>
              <p:nvPicPr>
                <p:cNvPr id="53" name="Ink 52">
                  <a:extLst>
                    <a:ext uri="{FF2B5EF4-FFF2-40B4-BE49-F238E27FC236}">
                      <a16:creationId xmlns:a16="http://schemas.microsoft.com/office/drawing/2014/main" xmlns="" xmlns:p14="http://schemas.microsoft.com/office/powerpoint/2010/main" id="{04CE7637-C3A0-AB43-9A1F-F00789E6736C}"/>
                    </a:ext>
                  </a:extLst>
                </p:cNvPr>
                <p:cNvPicPr/>
                <p:nvPr/>
              </p:nvPicPr>
              <p:blipFill>
                <a:blip r:embed="rId91"/>
                <a:stretch>
                  <a:fillRect/>
                </a:stretch>
              </p:blipFill>
              <p:spPr>
                <a:xfrm>
                  <a:off x="2536148" y="912853"/>
                  <a:ext cx="116345" cy="118151"/>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4" name="Ink 53">
                  <a:extLst>
                    <a:ext uri="{FF2B5EF4-FFF2-40B4-BE49-F238E27FC236}">
                      <a16:creationId xmlns:a16="http://schemas.microsoft.com/office/drawing/2014/main" id="{E2625645-6860-E442-B0BD-42B394F6B70C}"/>
                    </a:ext>
                  </a:extLst>
                </p14:cNvPr>
                <p14:cNvContentPartPr/>
                <p14:nvPr/>
              </p14:nvContentPartPr>
              <p14:xfrm>
                <a:off x="2656062" y="830087"/>
                <a:ext cx="109440" cy="98640"/>
              </p14:xfrm>
            </p:contentPart>
          </mc:Choice>
          <mc:Fallback xmlns="">
            <p:pic>
              <p:nvPicPr>
                <p:cNvPr id="54" name="Ink 53">
                  <a:extLst>
                    <a:ext uri="{FF2B5EF4-FFF2-40B4-BE49-F238E27FC236}">
                      <a16:creationId xmlns:a16="http://schemas.microsoft.com/office/drawing/2014/main" xmlns="" xmlns:p14="http://schemas.microsoft.com/office/powerpoint/2010/main" id="{E2625645-6860-E442-B0BD-42B394F6B70C}"/>
                    </a:ext>
                  </a:extLst>
                </p:cNvPr>
                <p:cNvPicPr/>
                <p:nvPr/>
              </p:nvPicPr>
              <p:blipFill>
                <a:blip r:embed="rId93"/>
                <a:stretch>
                  <a:fillRect/>
                </a:stretch>
              </p:blipFill>
              <p:spPr>
                <a:xfrm>
                  <a:off x="2647782" y="821087"/>
                  <a:ext cx="1263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5" name="Ink 54">
                  <a:extLst>
                    <a:ext uri="{FF2B5EF4-FFF2-40B4-BE49-F238E27FC236}">
                      <a16:creationId xmlns:a16="http://schemas.microsoft.com/office/drawing/2014/main" id="{DF30B4D2-D945-374E-BD0C-CC055569D174}"/>
                    </a:ext>
                  </a:extLst>
                </p14:cNvPr>
                <p14:cNvContentPartPr/>
                <p14:nvPr/>
              </p14:nvContentPartPr>
              <p14:xfrm>
                <a:off x="2914902" y="939527"/>
                <a:ext cx="17640" cy="167760"/>
              </p14:xfrm>
            </p:contentPart>
          </mc:Choice>
          <mc:Fallback xmlns="">
            <p:pic>
              <p:nvPicPr>
                <p:cNvPr id="55" name="Ink 54">
                  <a:extLst>
                    <a:ext uri="{FF2B5EF4-FFF2-40B4-BE49-F238E27FC236}">
                      <a16:creationId xmlns:a16="http://schemas.microsoft.com/office/drawing/2014/main" xmlns="" xmlns:p14="http://schemas.microsoft.com/office/powerpoint/2010/main" id="{DF30B4D2-D945-374E-BD0C-CC055569D174}"/>
                    </a:ext>
                  </a:extLst>
                </p:cNvPr>
                <p:cNvPicPr/>
                <p:nvPr/>
              </p:nvPicPr>
              <p:blipFill>
                <a:blip r:embed="rId95"/>
                <a:stretch>
                  <a:fillRect/>
                </a:stretch>
              </p:blipFill>
              <p:spPr>
                <a:xfrm>
                  <a:off x="2905542" y="930167"/>
                  <a:ext cx="360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6" name="Ink 55">
                  <a:extLst>
                    <a:ext uri="{FF2B5EF4-FFF2-40B4-BE49-F238E27FC236}">
                      <a16:creationId xmlns:a16="http://schemas.microsoft.com/office/drawing/2014/main" id="{75C8A1EB-5C89-2545-98CA-2255A2001DB7}"/>
                    </a:ext>
                  </a:extLst>
                </p14:cNvPr>
                <p14:cNvContentPartPr/>
                <p14:nvPr/>
              </p14:nvContentPartPr>
              <p14:xfrm>
                <a:off x="2909142" y="939527"/>
                <a:ext cx="127440" cy="81000"/>
              </p14:xfrm>
            </p:contentPart>
          </mc:Choice>
          <mc:Fallback xmlns="">
            <p:pic>
              <p:nvPicPr>
                <p:cNvPr id="56" name="Ink 55">
                  <a:extLst>
                    <a:ext uri="{FF2B5EF4-FFF2-40B4-BE49-F238E27FC236}">
                      <a16:creationId xmlns:a16="http://schemas.microsoft.com/office/drawing/2014/main" xmlns="" xmlns:p14="http://schemas.microsoft.com/office/powerpoint/2010/main" id="{75C8A1EB-5C89-2545-98CA-2255A2001DB7}"/>
                    </a:ext>
                  </a:extLst>
                </p:cNvPr>
                <p:cNvPicPr/>
                <p:nvPr/>
              </p:nvPicPr>
              <p:blipFill>
                <a:blip r:embed="rId97"/>
                <a:stretch>
                  <a:fillRect/>
                </a:stretch>
              </p:blipFill>
              <p:spPr>
                <a:xfrm>
                  <a:off x="2899782" y="930167"/>
                  <a:ext cx="14580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7" name="Ink 56">
                  <a:extLst>
                    <a:ext uri="{FF2B5EF4-FFF2-40B4-BE49-F238E27FC236}">
                      <a16:creationId xmlns:a16="http://schemas.microsoft.com/office/drawing/2014/main" id="{0E9EAE66-C7F0-FC4D-B6C5-4808EF3C494C}"/>
                    </a:ext>
                  </a:extLst>
                </p14:cNvPr>
                <p14:cNvContentPartPr/>
                <p14:nvPr/>
              </p14:nvContentPartPr>
              <p14:xfrm>
                <a:off x="3140262" y="904967"/>
                <a:ext cx="104400" cy="156240"/>
              </p14:xfrm>
            </p:contentPart>
          </mc:Choice>
          <mc:Fallback xmlns="">
            <p:pic>
              <p:nvPicPr>
                <p:cNvPr id="57" name="Ink 56">
                  <a:extLst>
                    <a:ext uri="{FF2B5EF4-FFF2-40B4-BE49-F238E27FC236}">
                      <a16:creationId xmlns:a16="http://schemas.microsoft.com/office/drawing/2014/main" xmlns="" xmlns:p14="http://schemas.microsoft.com/office/powerpoint/2010/main" id="{0E9EAE66-C7F0-FC4D-B6C5-4808EF3C494C}"/>
                    </a:ext>
                  </a:extLst>
                </p:cNvPr>
                <p:cNvPicPr/>
                <p:nvPr/>
              </p:nvPicPr>
              <p:blipFill>
                <a:blip r:embed="rId99"/>
                <a:stretch>
                  <a:fillRect/>
                </a:stretch>
              </p:blipFill>
              <p:spPr>
                <a:xfrm>
                  <a:off x="3131262" y="895967"/>
                  <a:ext cx="1227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8" name="Ink 57">
                  <a:extLst>
                    <a:ext uri="{FF2B5EF4-FFF2-40B4-BE49-F238E27FC236}">
                      <a16:creationId xmlns:a16="http://schemas.microsoft.com/office/drawing/2014/main" id="{981E2A8B-3CE8-FE44-A2E5-4676C5BFB792}"/>
                    </a:ext>
                  </a:extLst>
                </p14:cNvPr>
                <p14:cNvContentPartPr/>
                <p14:nvPr/>
              </p14:nvContentPartPr>
              <p14:xfrm>
                <a:off x="3267342" y="956807"/>
                <a:ext cx="81000" cy="81000"/>
              </p14:xfrm>
            </p:contentPart>
          </mc:Choice>
          <mc:Fallback xmlns="">
            <p:pic>
              <p:nvPicPr>
                <p:cNvPr id="58" name="Ink 57">
                  <a:extLst>
                    <a:ext uri="{FF2B5EF4-FFF2-40B4-BE49-F238E27FC236}">
                      <a16:creationId xmlns:a16="http://schemas.microsoft.com/office/drawing/2014/main" xmlns="" xmlns:p14="http://schemas.microsoft.com/office/powerpoint/2010/main" id="{981E2A8B-3CE8-FE44-A2E5-4676C5BFB792}"/>
                    </a:ext>
                  </a:extLst>
                </p:cNvPr>
                <p:cNvPicPr/>
                <p:nvPr/>
              </p:nvPicPr>
              <p:blipFill>
                <a:blip r:embed="rId101"/>
                <a:stretch>
                  <a:fillRect/>
                </a:stretch>
              </p:blipFill>
              <p:spPr>
                <a:xfrm>
                  <a:off x="3259099" y="947807"/>
                  <a:ext cx="98204"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9" name="Ink 58">
                  <a:extLst>
                    <a:ext uri="{FF2B5EF4-FFF2-40B4-BE49-F238E27FC236}">
                      <a16:creationId xmlns:a16="http://schemas.microsoft.com/office/drawing/2014/main" id="{AE792CEF-B208-D746-A774-804913D846B3}"/>
                    </a:ext>
                  </a:extLst>
                </p14:cNvPr>
                <p14:cNvContentPartPr/>
                <p14:nvPr/>
              </p14:nvContentPartPr>
              <p14:xfrm>
                <a:off x="3336462" y="951047"/>
                <a:ext cx="81000" cy="92880"/>
              </p14:xfrm>
            </p:contentPart>
          </mc:Choice>
          <mc:Fallback xmlns="">
            <p:pic>
              <p:nvPicPr>
                <p:cNvPr id="59" name="Ink 58">
                  <a:extLst>
                    <a:ext uri="{FF2B5EF4-FFF2-40B4-BE49-F238E27FC236}">
                      <a16:creationId xmlns:a16="http://schemas.microsoft.com/office/drawing/2014/main" xmlns="" xmlns:p14="http://schemas.microsoft.com/office/powerpoint/2010/main" id="{AE792CEF-B208-D746-A774-804913D846B3}"/>
                    </a:ext>
                  </a:extLst>
                </p:cNvPr>
                <p:cNvPicPr/>
                <p:nvPr/>
              </p:nvPicPr>
              <p:blipFill>
                <a:blip r:embed="rId103"/>
                <a:stretch>
                  <a:fillRect/>
                </a:stretch>
              </p:blipFill>
              <p:spPr>
                <a:xfrm>
                  <a:off x="3327502" y="942735"/>
                  <a:ext cx="98204" cy="109504"/>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0" name="Ink 59">
                  <a:extLst>
                    <a:ext uri="{FF2B5EF4-FFF2-40B4-BE49-F238E27FC236}">
                      <a16:creationId xmlns:a16="http://schemas.microsoft.com/office/drawing/2014/main" id="{3966D82E-0458-B445-8B02-14F627081534}"/>
                    </a:ext>
                  </a:extLst>
                </p14:cNvPr>
                <p14:cNvContentPartPr/>
                <p14:nvPr/>
              </p14:nvContentPartPr>
              <p14:xfrm>
                <a:off x="3434742" y="887687"/>
                <a:ext cx="144720" cy="236880"/>
              </p14:xfrm>
            </p:contentPart>
          </mc:Choice>
          <mc:Fallback xmlns="">
            <p:pic>
              <p:nvPicPr>
                <p:cNvPr id="60" name="Ink 59">
                  <a:extLst>
                    <a:ext uri="{FF2B5EF4-FFF2-40B4-BE49-F238E27FC236}">
                      <a16:creationId xmlns:a16="http://schemas.microsoft.com/office/drawing/2014/main" xmlns="" xmlns:p14="http://schemas.microsoft.com/office/powerpoint/2010/main" id="{3966D82E-0458-B445-8B02-14F627081534}"/>
                    </a:ext>
                  </a:extLst>
                </p:cNvPr>
                <p:cNvPicPr/>
                <p:nvPr/>
              </p:nvPicPr>
              <p:blipFill>
                <a:blip r:embed="rId105"/>
                <a:stretch>
                  <a:fillRect/>
                </a:stretch>
              </p:blipFill>
              <p:spPr>
                <a:xfrm>
                  <a:off x="3425382" y="877982"/>
                  <a:ext cx="163440" cy="254853"/>
                </a:xfrm>
                <a:prstGeom prst="rect">
                  <a:avLst/>
                </a:prstGeom>
              </p:spPr>
            </p:pic>
          </mc:Fallback>
        </mc:AlternateContent>
      </p:grpSp>
      <p:grpSp>
        <p:nvGrpSpPr>
          <p:cNvPr id="63" name="Group 62">
            <a:extLst>
              <a:ext uri="{FF2B5EF4-FFF2-40B4-BE49-F238E27FC236}">
                <a16:creationId xmlns:a16="http://schemas.microsoft.com/office/drawing/2014/main" id="{C75675DA-C41C-0844-90BF-D1C2180D655A}"/>
              </a:ext>
            </a:extLst>
          </p:cNvPr>
          <p:cNvGrpSpPr/>
          <p:nvPr/>
        </p:nvGrpSpPr>
        <p:grpSpPr>
          <a:xfrm>
            <a:off x="3983117" y="1574855"/>
            <a:ext cx="47790" cy="52380"/>
            <a:chOff x="3786822" y="956807"/>
            <a:chExt cx="63720" cy="69840"/>
          </a:xfrm>
        </p:grpSpPr>
        <mc:AlternateContent xmlns:mc="http://schemas.openxmlformats.org/markup-compatibility/2006" xmlns:p14="http://schemas.microsoft.com/office/powerpoint/2010/main">
          <mc:Choice Requires="p14">
            <p:contentPart p14:bwMode="auto" r:id="rId106">
              <p14:nvContentPartPr>
                <p14:cNvPr id="61" name="Ink 60">
                  <a:extLst>
                    <a:ext uri="{FF2B5EF4-FFF2-40B4-BE49-F238E27FC236}">
                      <a16:creationId xmlns:a16="http://schemas.microsoft.com/office/drawing/2014/main" id="{1A02C5C1-525E-9D43-B07C-7895D454FE8B}"/>
                    </a:ext>
                  </a:extLst>
                </p14:cNvPr>
                <p14:cNvContentPartPr/>
                <p14:nvPr/>
              </p14:nvContentPartPr>
              <p14:xfrm>
                <a:off x="3786822" y="956807"/>
                <a:ext cx="46440" cy="17640"/>
              </p14:xfrm>
            </p:contentPart>
          </mc:Choice>
          <mc:Fallback xmlns="">
            <p:pic>
              <p:nvPicPr>
                <p:cNvPr id="61" name="Ink 60">
                  <a:extLst>
                    <a:ext uri="{FF2B5EF4-FFF2-40B4-BE49-F238E27FC236}">
                      <a16:creationId xmlns:a16="http://schemas.microsoft.com/office/drawing/2014/main" xmlns="" xmlns:p14="http://schemas.microsoft.com/office/powerpoint/2010/main" id="{1A02C5C1-525E-9D43-B07C-7895D454FE8B}"/>
                    </a:ext>
                  </a:extLst>
                </p:cNvPr>
                <p:cNvPicPr/>
                <p:nvPr/>
              </p:nvPicPr>
              <p:blipFill>
                <a:blip r:embed="rId107"/>
                <a:stretch>
                  <a:fillRect/>
                </a:stretch>
              </p:blipFill>
              <p:spPr>
                <a:xfrm>
                  <a:off x="3777534" y="947447"/>
                  <a:ext cx="63587"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2" name="Ink 61">
                  <a:extLst>
                    <a:ext uri="{FF2B5EF4-FFF2-40B4-BE49-F238E27FC236}">
                      <a16:creationId xmlns:a16="http://schemas.microsoft.com/office/drawing/2014/main" id="{79A98B60-53C8-814E-BAE0-981C06A31F9B}"/>
                    </a:ext>
                  </a:extLst>
                </p14:cNvPr>
                <p14:cNvContentPartPr/>
                <p14:nvPr/>
              </p14:nvContentPartPr>
              <p14:xfrm>
                <a:off x="3809862" y="1014767"/>
                <a:ext cx="40680" cy="11880"/>
              </p14:xfrm>
            </p:contentPart>
          </mc:Choice>
          <mc:Fallback xmlns="">
            <p:pic>
              <p:nvPicPr>
                <p:cNvPr id="62" name="Ink 61">
                  <a:extLst>
                    <a:ext uri="{FF2B5EF4-FFF2-40B4-BE49-F238E27FC236}">
                      <a16:creationId xmlns:a16="http://schemas.microsoft.com/office/drawing/2014/main" xmlns="" xmlns:p14="http://schemas.microsoft.com/office/powerpoint/2010/main" id="{79A98B60-53C8-814E-BAE0-981C06A31F9B}"/>
                    </a:ext>
                  </a:extLst>
                </p:cNvPr>
                <p:cNvPicPr/>
                <p:nvPr/>
              </p:nvPicPr>
              <p:blipFill>
                <a:blip r:embed="rId109"/>
                <a:stretch>
                  <a:fillRect/>
                </a:stretch>
              </p:blipFill>
              <p:spPr>
                <a:xfrm>
                  <a:off x="3801655" y="1006487"/>
                  <a:ext cx="57095" cy="28440"/>
                </a:xfrm>
                <a:prstGeom prst="rect">
                  <a:avLst/>
                </a:prstGeom>
              </p:spPr>
            </p:pic>
          </mc:Fallback>
        </mc:AlternateContent>
      </p:grpSp>
      <p:grpSp>
        <p:nvGrpSpPr>
          <p:cNvPr id="71" name="Group 70">
            <a:extLst>
              <a:ext uri="{FF2B5EF4-FFF2-40B4-BE49-F238E27FC236}">
                <a16:creationId xmlns:a16="http://schemas.microsoft.com/office/drawing/2014/main" id="{3850DE8F-5833-E140-9CE6-9538EF09B7B5}"/>
              </a:ext>
            </a:extLst>
          </p:cNvPr>
          <p:cNvGrpSpPr/>
          <p:nvPr/>
        </p:nvGrpSpPr>
        <p:grpSpPr>
          <a:xfrm>
            <a:off x="4255817" y="1453625"/>
            <a:ext cx="511110" cy="203850"/>
            <a:chOff x="4150422" y="795167"/>
            <a:chExt cx="681480" cy="271800"/>
          </a:xfrm>
        </p:grpSpPr>
        <mc:AlternateContent xmlns:mc="http://schemas.openxmlformats.org/markup-compatibility/2006" xmlns:p14="http://schemas.microsoft.com/office/powerpoint/2010/main">
          <mc:Choice Requires="p14">
            <p:contentPart p14:bwMode="auto" r:id="rId110">
              <p14:nvContentPartPr>
                <p14:cNvPr id="67" name="Ink 66">
                  <a:extLst>
                    <a:ext uri="{FF2B5EF4-FFF2-40B4-BE49-F238E27FC236}">
                      <a16:creationId xmlns:a16="http://schemas.microsoft.com/office/drawing/2014/main" id="{33BB99DC-8551-3947-A011-E48314BC72AB}"/>
                    </a:ext>
                  </a:extLst>
                </p14:cNvPr>
                <p14:cNvContentPartPr/>
                <p14:nvPr/>
              </p14:nvContentPartPr>
              <p14:xfrm>
                <a:off x="4150422" y="795167"/>
                <a:ext cx="173520" cy="271800"/>
              </p14:xfrm>
            </p:contentPart>
          </mc:Choice>
          <mc:Fallback xmlns="">
            <p:pic>
              <p:nvPicPr>
                <p:cNvPr id="67" name="Ink 66">
                  <a:extLst>
                    <a:ext uri="{FF2B5EF4-FFF2-40B4-BE49-F238E27FC236}">
                      <a16:creationId xmlns:a16="http://schemas.microsoft.com/office/drawing/2014/main" xmlns="" xmlns:p14="http://schemas.microsoft.com/office/powerpoint/2010/main" id="{33BB99DC-8551-3947-A011-E48314BC72AB}"/>
                    </a:ext>
                  </a:extLst>
                </p:cNvPr>
                <p:cNvPicPr/>
                <p:nvPr/>
              </p:nvPicPr>
              <p:blipFill>
                <a:blip r:embed="rId111"/>
                <a:stretch>
                  <a:fillRect/>
                </a:stretch>
              </p:blipFill>
              <p:spPr>
                <a:xfrm>
                  <a:off x="4141800" y="786527"/>
                  <a:ext cx="190405"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8" name="Ink 67">
                  <a:extLst>
                    <a:ext uri="{FF2B5EF4-FFF2-40B4-BE49-F238E27FC236}">
                      <a16:creationId xmlns:a16="http://schemas.microsoft.com/office/drawing/2014/main" id="{469EBA33-47EF-BD49-9824-37ACFFAA7F5E}"/>
                    </a:ext>
                  </a:extLst>
                </p14:cNvPr>
                <p14:cNvContentPartPr/>
                <p14:nvPr/>
              </p14:nvContentPartPr>
              <p14:xfrm>
                <a:off x="4490982" y="939527"/>
                <a:ext cx="110160" cy="87120"/>
              </p14:xfrm>
            </p:contentPart>
          </mc:Choice>
          <mc:Fallback xmlns="">
            <p:pic>
              <p:nvPicPr>
                <p:cNvPr id="68" name="Ink 67">
                  <a:extLst>
                    <a:ext uri="{FF2B5EF4-FFF2-40B4-BE49-F238E27FC236}">
                      <a16:creationId xmlns:a16="http://schemas.microsoft.com/office/drawing/2014/main" xmlns="" xmlns:p14="http://schemas.microsoft.com/office/powerpoint/2010/main" id="{469EBA33-47EF-BD49-9824-37ACFFAA7F5E}"/>
                    </a:ext>
                  </a:extLst>
                </p:cNvPr>
                <p:cNvPicPr/>
                <p:nvPr/>
              </p:nvPicPr>
              <p:blipFill>
                <a:blip r:embed="rId113"/>
                <a:stretch>
                  <a:fillRect/>
                </a:stretch>
              </p:blipFill>
              <p:spPr>
                <a:xfrm>
                  <a:off x="4482675" y="930128"/>
                  <a:ext cx="127497" cy="104833"/>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9" name="Ink 68">
                  <a:extLst>
                    <a:ext uri="{FF2B5EF4-FFF2-40B4-BE49-F238E27FC236}">
                      <a16:creationId xmlns:a16="http://schemas.microsoft.com/office/drawing/2014/main" id="{A482AE38-EDF9-0C46-8C81-FE394168C8D2}"/>
                    </a:ext>
                  </a:extLst>
                </p14:cNvPr>
                <p14:cNvContentPartPr/>
                <p14:nvPr/>
              </p14:nvContentPartPr>
              <p14:xfrm>
                <a:off x="4595022" y="922247"/>
                <a:ext cx="104400" cy="98640"/>
              </p14:xfrm>
            </p:contentPart>
          </mc:Choice>
          <mc:Fallback xmlns="">
            <p:pic>
              <p:nvPicPr>
                <p:cNvPr id="69" name="Ink 68">
                  <a:extLst>
                    <a:ext uri="{FF2B5EF4-FFF2-40B4-BE49-F238E27FC236}">
                      <a16:creationId xmlns:a16="http://schemas.microsoft.com/office/drawing/2014/main" xmlns="" xmlns:p14="http://schemas.microsoft.com/office/powerpoint/2010/main" id="{A482AE38-EDF9-0C46-8C81-FE394168C8D2}"/>
                    </a:ext>
                  </a:extLst>
                </p:cNvPr>
                <p:cNvPicPr/>
                <p:nvPr/>
              </p:nvPicPr>
              <p:blipFill>
                <a:blip r:embed="rId115"/>
                <a:stretch>
                  <a:fillRect/>
                </a:stretch>
              </p:blipFill>
              <p:spPr>
                <a:xfrm>
                  <a:off x="4586022" y="912853"/>
                  <a:ext cx="121680" cy="117067"/>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0" name="Ink 69">
                  <a:extLst>
                    <a:ext uri="{FF2B5EF4-FFF2-40B4-BE49-F238E27FC236}">
                      <a16:creationId xmlns:a16="http://schemas.microsoft.com/office/drawing/2014/main" id="{68CC5481-1D23-004D-A5F9-EC5CDEF98F3B}"/>
                    </a:ext>
                  </a:extLst>
                </p14:cNvPr>
                <p14:cNvContentPartPr/>
                <p14:nvPr/>
              </p14:nvContentPartPr>
              <p14:xfrm>
                <a:off x="4721742" y="800927"/>
                <a:ext cx="110160" cy="115920"/>
              </p14:xfrm>
            </p:contentPart>
          </mc:Choice>
          <mc:Fallback xmlns="">
            <p:pic>
              <p:nvPicPr>
                <p:cNvPr id="70" name="Ink 69">
                  <a:extLst>
                    <a:ext uri="{FF2B5EF4-FFF2-40B4-BE49-F238E27FC236}">
                      <a16:creationId xmlns:a16="http://schemas.microsoft.com/office/drawing/2014/main" xmlns="" xmlns:p14="http://schemas.microsoft.com/office/powerpoint/2010/main" id="{68CC5481-1D23-004D-A5F9-EC5CDEF98F3B}"/>
                    </a:ext>
                  </a:extLst>
                </p:cNvPr>
                <p:cNvPicPr/>
                <p:nvPr/>
              </p:nvPicPr>
              <p:blipFill>
                <a:blip r:embed="rId117"/>
                <a:stretch>
                  <a:fillRect/>
                </a:stretch>
              </p:blipFill>
              <p:spPr>
                <a:xfrm>
                  <a:off x="4713102" y="791927"/>
                  <a:ext cx="127080" cy="133200"/>
                </a:xfrm>
                <a:prstGeom prst="rect">
                  <a:avLst/>
                </a:prstGeom>
              </p:spPr>
            </p:pic>
          </mc:Fallback>
        </mc:AlternateContent>
      </p:grpSp>
      <p:grpSp>
        <p:nvGrpSpPr>
          <p:cNvPr id="83" name="Group 82">
            <a:extLst>
              <a:ext uri="{FF2B5EF4-FFF2-40B4-BE49-F238E27FC236}">
                <a16:creationId xmlns:a16="http://schemas.microsoft.com/office/drawing/2014/main" id="{1E9A9770-3441-BE45-9ED8-F3070B554869}"/>
              </a:ext>
            </a:extLst>
          </p:cNvPr>
          <p:cNvGrpSpPr/>
          <p:nvPr/>
        </p:nvGrpSpPr>
        <p:grpSpPr>
          <a:xfrm>
            <a:off x="4909487" y="1436345"/>
            <a:ext cx="1407510" cy="272970"/>
            <a:chOff x="5021982" y="772127"/>
            <a:chExt cx="1876680" cy="363960"/>
          </a:xfrm>
        </p:grpSpPr>
        <mc:AlternateContent xmlns:mc="http://schemas.openxmlformats.org/markup-compatibility/2006" xmlns:p14="http://schemas.microsoft.com/office/powerpoint/2010/main">
          <mc:Choice Requires="p14">
            <p:contentPart p14:bwMode="auto" r:id="rId118">
              <p14:nvContentPartPr>
                <p14:cNvPr id="72" name="Ink 71">
                  <a:extLst>
                    <a:ext uri="{FF2B5EF4-FFF2-40B4-BE49-F238E27FC236}">
                      <a16:creationId xmlns:a16="http://schemas.microsoft.com/office/drawing/2014/main" id="{704FEF0E-1597-1440-96D5-0A4E060695C0}"/>
                    </a:ext>
                  </a:extLst>
                </p14:cNvPr>
                <p14:cNvContentPartPr/>
                <p14:nvPr/>
              </p14:nvContentPartPr>
              <p14:xfrm>
                <a:off x="5021982" y="916487"/>
                <a:ext cx="208080" cy="98640"/>
              </p14:xfrm>
            </p:contentPart>
          </mc:Choice>
          <mc:Fallback xmlns="">
            <p:pic>
              <p:nvPicPr>
                <p:cNvPr id="72" name="Ink 71">
                  <a:extLst>
                    <a:ext uri="{FF2B5EF4-FFF2-40B4-BE49-F238E27FC236}">
                      <a16:creationId xmlns:a16="http://schemas.microsoft.com/office/drawing/2014/main" xmlns="" xmlns:p14="http://schemas.microsoft.com/office/powerpoint/2010/main" id="{704FEF0E-1597-1440-96D5-0A4E060695C0}"/>
                    </a:ext>
                  </a:extLst>
                </p:cNvPr>
                <p:cNvPicPr/>
                <p:nvPr/>
              </p:nvPicPr>
              <p:blipFill>
                <a:blip r:embed="rId119"/>
                <a:stretch>
                  <a:fillRect/>
                </a:stretch>
              </p:blipFill>
              <p:spPr>
                <a:xfrm>
                  <a:off x="5013342" y="907093"/>
                  <a:ext cx="225000" cy="116345"/>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515B352F-2CB6-984D-A6CE-AD0179100B17}"/>
                    </a:ext>
                  </a:extLst>
                </p14:cNvPr>
                <p14:cNvContentPartPr/>
                <p14:nvPr/>
              </p14:nvContentPartPr>
              <p14:xfrm>
                <a:off x="5322222" y="910727"/>
                <a:ext cx="92880" cy="110160"/>
              </p14:xfrm>
            </p:contentPart>
          </mc:Choice>
          <mc:Fallback xmlns="">
            <p:pic>
              <p:nvPicPr>
                <p:cNvPr id="73" name="Ink 72">
                  <a:extLst>
                    <a:ext uri="{FF2B5EF4-FFF2-40B4-BE49-F238E27FC236}">
                      <a16:creationId xmlns:a16="http://schemas.microsoft.com/office/drawing/2014/main" xmlns="" xmlns:p14="http://schemas.microsoft.com/office/powerpoint/2010/main" id="{515B352F-2CB6-984D-A6CE-AD0179100B17}"/>
                    </a:ext>
                  </a:extLst>
                </p:cNvPr>
                <p:cNvPicPr/>
                <p:nvPr/>
              </p:nvPicPr>
              <p:blipFill>
                <a:blip r:embed="rId121"/>
                <a:stretch>
                  <a:fillRect/>
                </a:stretch>
              </p:blipFill>
              <p:spPr>
                <a:xfrm>
                  <a:off x="5313187" y="902059"/>
                  <a:ext cx="109866" cy="1285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4" name="Ink 73">
                  <a:extLst>
                    <a:ext uri="{FF2B5EF4-FFF2-40B4-BE49-F238E27FC236}">
                      <a16:creationId xmlns:a16="http://schemas.microsoft.com/office/drawing/2014/main" id="{6387B2BA-7B3D-B64B-868E-A4592C217F13}"/>
                    </a:ext>
                  </a:extLst>
                </p14:cNvPr>
                <p14:cNvContentPartPr/>
                <p14:nvPr/>
              </p14:nvContentPartPr>
              <p14:xfrm>
                <a:off x="5437782" y="1014767"/>
                <a:ext cx="185040" cy="98640"/>
              </p14:xfrm>
            </p:contentPart>
          </mc:Choice>
          <mc:Fallback xmlns="">
            <p:pic>
              <p:nvPicPr>
                <p:cNvPr id="74" name="Ink 73">
                  <a:extLst>
                    <a:ext uri="{FF2B5EF4-FFF2-40B4-BE49-F238E27FC236}">
                      <a16:creationId xmlns:a16="http://schemas.microsoft.com/office/drawing/2014/main" xmlns="" xmlns:p14="http://schemas.microsoft.com/office/powerpoint/2010/main" id="{6387B2BA-7B3D-B64B-868E-A4592C217F13}"/>
                    </a:ext>
                  </a:extLst>
                </p:cNvPr>
                <p:cNvPicPr/>
                <p:nvPr/>
              </p:nvPicPr>
              <p:blipFill>
                <a:blip r:embed="rId123"/>
                <a:stretch>
                  <a:fillRect/>
                </a:stretch>
              </p:blipFill>
              <p:spPr>
                <a:xfrm>
                  <a:off x="5429502" y="1005767"/>
                  <a:ext cx="20304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5" name="Ink 74">
                  <a:extLst>
                    <a:ext uri="{FF2B5EF4-FFF2-40B4-BE49-F238E27FC236}">
                      <a16:creationId xmlns:a16="http://schemas.microsoft.com/office/drawing/2014/main" id="{FC81FA3B-EA31-674C-92B0-090BADB17ABF}"/>
                    </a:ext>
                  </a:extLst>
                </p14:cNvPr>
                <p14:cNvContentPartPr/>
                <p14:nvPr/>
              </p14:nvContentPartPr>
              <p14:xfrm>
                <a:off x="5778342" y="904967"/>
                <a:ext cx="11880" cy="194040"/>
              </p14:xfrm>
            </p:contentPart>
          </mc:Choice>
          <mc:Fallback xmlns="">
            <p:pic>
              <p:nvPicPr>
                <p:cNvPr id="75" name="Ink 74">
                  <a:extLst>
                    <a:ext uri="{FF2B5EF4-FFF2-40B4-BE49-F238E27FC236}">
                      <a16:creationId xmlns:a16="http://schemas.microsoft.com/office/drawing/2014/main" xmlns="" xmlns:p14="http://schemas.microsoft.com/office/powerpoint/2010/main" id="{FC81FA3B-EA31-674C-92B0-090BADB17ABF}"/>
                    </a:ext>
                  </a:extLst>
                </p:cNvPr>
                <p:cNvPicPr/>
                <p:nvPr/>
              </p:nvPicPr>
              <p:blipFill>
                <a:blip r:embed="rId125"/>
                <a:stretch>
                  <a:fillRect/>
                </a:stretch>
              </p:blipFill>
              <p:spPr>
                <a:xfrm>
                  <a:off x="5769257" y="895607"/>
                  <a:ext cx="28652"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6" name="Ink 75">
                  <a:extLst>
                    <a:ext uri="{FF2B5EF4-FFF2-40B4-BE49-F238E27FC236}">
                      <a16:creationId xmlns:a16="http://schemas.microsoft.com/office/drawing/2014/main" id="{D5365D73-7850-624F-92FC-03305AD0AE97}"/>
                    </a:ext>
                  </a:extLst>
                </p14:cNvPr>
                <p14:cNvContentPartPr/>
                <p14:nvPr/>
              </p14:nvContentPartPr>
              <p14:xfrm>
                <a:off x="5761062" y="893447"/>
                <a:ext cx="110160" cy="87120"/>
              </p14:xfrm>
            </p:contentPart>
          </mc:Choice>
          <mc:Fallback xmlns="">
            <p:pic>
              <p:nvPicPr>
                <p:cNvPr id="76" name="Ink 75">
                  <a:extLst>
                    <a:ext uri="{FF2B5EF4-FFF2-40B4-BE49-F238E27FC236}">
                      <a16:creationId xmlns:a16="http://schemas.microsoft.com/office/drawing/2014/main" xmlns="" xmlns:p14="http://schemas.microsoft.com/office/powerpoint/2010/main" id="{D5365D73-7850-624F-92FC-03305AD0AE97}"/>
                    </a:ext>
                  </a:extLst>
                </p:cNvPr>
                <p:cNvPicPr/>
                <p:nvPr/>
              </p:nvPicPr>
              <p:blipFill>
                <a:blip r:embed="rId127"/>
                <a:stretch>
                  <a:fillRect/>
                </a:stretch>
              </p:blipFill>
              <p:spPr>
                <a:xfrm>
                  <a:off x="5751702" y="884087"/>
                  <a:ext cx="12852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7" name="Ink 76">
                  <a:extLst>
                    <a:ext uri="{FF2B5EF4-FFF2-40B4-BE49-F238E27FC236}">
                      <a16:creationId xmlns:a16="http://schemas.microsoft.com/office/drawing/2014/main" id="{6519E9EB-D9CE-C842-AAD9-631482904790}"/>
                    </a:ext>
                  </a:extLst>
                </p14:cNvPr>
                <p14:cNvContentPartPr/>
                <p14:nvPr/>
              </p14:nvContentPartPr>
              <p14:xfrm>
                <a:off x="5864742" y="800927"/>
                <a:ext cx="115920" cy="69480"/>
              </p14:xfrm>
            </p:contentPart>
          </mc:Choice>
          <mc:Fallback xmlns="">
            <p:pic>
              <p:nvPicPr>
                <p:cNvPr id="77" name="Ink 76">
                  <a:extLst>
                    <a:ext uri="{FF2B5EF4-FFF2-40B4-BE49-F238E27FC236}">
                      <a16:creationId xmlns:a16="http://schemas.microsoft.com/office/drawing/2014/main" xmlns="" xmlns:p14="http://schemas.microsoft.com/office/powerpoint/2010/main" id="{6519E9EB-D9CE-C842-AAD9-631482904790}"/>
                    </a:ext>
                  </a:extLst>
                </p:cNvPr>
                <p:cNvPicPr/>
                <p:nvPr/>
              </p:nvPicPr>
              <p:blipFill>
                <a:blip r:embed="rId129"/>
                <a:stretch>
                  <a:fillRect/>
                </a:stretch>
              </p:blipFill>
              <p:spPr>
                <a:xfrm>
                  <a:off x="5855382" y="791207"/>
                  <a:ext cx="13464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8" name="Ink 77">
                  <a:extLst>
                    <a:ext uri="{FF2B5EF4-FFF2-40B4-BE49-F238E27FC236}">
                      <a16:creationId xmlns:a16="http://schemas.microsoft.com/office/drawing/2014/main" id="{D3358864-59E0-8140-BA6A-2EE281DE88B6}"/>
                    </a:ext>
                  </a:extLst>
                </p14:cNvPr>
                <p14:cNvContentPartPr/>
                <p14:nvPr/>
              </p14:nvContentPartPr>
              <p14:xfrm>
                <a:off x="5980302" y="789407"/>
                <a:ext cx="81000" cy="87120"/>
              </p14:xfrm>
            </p:contentPart>
          </mc:Choice>
          <mc:Fallback xmlns="">
            <p:pic>
              <p:nvPicPr>
                <p:cNvPr id="78" name="Ink 77">
                  <a:extLst>
                    <a:ext uri="{FF2B5EF4-FFF2-40B4-BE49-F238E27FC236}">
                      <a16:creationId xmlns:a16="http://schemas.microsoft.com/office/drawing/2014/main" xmlns="" xmlns:p14="http://schemas.microsoft.com/office/powerpoint/2010/main" id="{D3358864-59E0-8140-BA6A-2EE281DE88B6}"/>
                    </a:ext>
                  </a:extLst>
                </p:cNvPr>
                <p:cNvPicPr/>
                <p:nvPr/>
              </p:nvPicPr>
              <p:blipFill>
                <a:blip r:embed="rId131"/>
                <a:stretch>
                  <a:fillRect/>
                </a:stretch>
              </p:blipFill>
              <p:spPr>
                <a:xfrm>
                  <a:off x="5971662" y="780370"/>
                  <a:ext cx="99000" cy="106279"/>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9" name="Ink 78">
                  <a:extLst>
                    <a:ext uri="{FF2B5EF4-FFF2-40B4-BE49-F238E27FC236}">
                      <a16:creationId xmlns:a16="http://schemas.microsoft.com/office/drawing/2014/main" id="{ADC1A9A2-8B56-4448-8930-33DFDFE77475}"/>
                    </a:ext>
                  </a:extLst>
                </p14:cNvPr>
                <p14:cNvContentPartPr/>
                <p14:nvPr/>
              </p14:nvContentPartPr>
              <p14:xfrm>
                <a:off x="6164982" y="939527"/>
                <a:ext cx="167760" cy="196560"/>
              </p14:xfrm>
            </p:contentPart>
          </mc:Choice>
          <mc:Fallback xmlns="">
            <p:pic>
              <p:nvPicPr>
                <p:cNvPr id="79" name="Ink 78">
                  <a:extLst>
                    <a:ext uri="{FF2B5EF4-FFF2-40B4-BE49-F238E27FC236}">
                      <a16:creationId xmlns:a16="http://schemas.microsoft.com/office/drawing/2014/main" xmlns="" xmlns:p14="http://schemas.microsoft.com/office/powerpoint/2010/main" id="{ADC1A9A2-8B56-4448-8930-33DFDFE77475}"/>
                    </a:ext>
                  </a:extLst>
                </p:cNvPr>
                <p:cNvPicPr/>
                <p:nvPr/>
              </p:nvPicPr>
              <p:blipFill>
                <a:blip r:embed="rId133"/>
                <a:stretch>
                  <a:fillRect/>
                </a:stretch>
              </p:blipFill>
              <p:spPr>
                <a:xfrm>
                  <a:off x="6156342" y="930167"/>
                  <a:ext cx="18576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0" name="Ink 79">
                  <a:extLst>
                    <a:ext uri="{FF2B5EF4-FFF2-40B4-BE49-F238E27FC236}">
                      <a16:creationId xmlns:a16="http://schemas.microsoft.com/office/drawing/2014/main" id="{4335CC8E-A0A1-9E40-8D2E-A305EA4B0C8D}"/>
                    </a:ext>
                  </a:extLst>
                </p14:cNvPr>
                <p14:cNvContentPartPr/>
                <p14:nvPr/>
              </p14:nvContentPartPr>
              <p14:xfrm>
                <a:off x="6326622" y="772127"/>
                <a:ext cx="179280" cy="98640"/>
              </p14:xfrm>
            </p:contentPart>
          </mc:Choice>
          <mc:Fallback xmlns="">
            <p:pic>
              <p:nvPicPr>
                <p:cNvPr id="80" name="Ink 79">
                  <a:extLst>
                    <a:ext uri="{FF2B5EF4-FFF2-40B4-BE49-F238E27FC236}">
                      <a16:creationId xmlns:a16="http://schemas.microsoft.com/office/drawing/2014/main" xmlns="" xmlns:p14="http://schemas.microsoft.com/office/powerpoint/2010/main" id="{4335CC8E-A0A1-9E40-8D2E-A305EA4B0C8D}"/>
                    </a:ext>
                  </a:extLst>
                </p:cNvPr>
                <p:cNvPicPr/>
                <p:nvPr/>
              </p:nvPicPr>
              <p:blipFill>
                <a:blip r:embed="rId135"/>
                <a:stretch>
                  <a:fillRect/>
                </a:stretch>
              </p:blipFill>
              <p:spPr>
                <a:xfrm>
                  <a:off x="6317982" y="762733"/>
                  <a:ext cx="196920" cy="116345"/>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1" name="Ink 80">
                  <a:extLst>
                    <a:ext uri="{FF2B5EF4-FFF2-40B4-BE49-F238E27FC236}">
                      <a16:creationId xmlns:a16="http://schemas.microsoft.com/office/drawing/2014/main" id="{F3196E74-1F1F-5E44-A489-D4BBF387B631}"/>
                    </a:ext>
                  </a:extLst>
                </p14:cNvPr>
                <p14:cNvContentPartPr/>
                <p14:nvPr/>
              </p14:nvContentPartPr>
              <p14:xfrm>
                <a:off x="6575022" y="812447"/>
                <a:ext cx="46440" cy="6120"/>
              </p14:xfrm>
            </p:contentPart>
          </mc:Choice>
          <mc:Fallback xmlns="">
            <p:pic>
              <p:nvPicPr>
                <p:cNvPr id="81" name="Ink 80">
                  <a:extLst>
                    <a:ext uri="{FF2B5EF4-FFF2-40B4-BE49-F238E27FC236}">
                      <a16:creationId xmlns:a16="http://schemas.microsoft.com/office/drawing/2014/main" xmlns="" xmlns:p14="http://schemas.microsoft.com/office/powerpoint/2010/main" id="{F3196E74-1F1F-5E44-A489-D4BBF387B631}"/>
                    </a:ext>
                  </a:extLst>
                </p:cNvPr>
                <p:cNvPicPr/>
                <p:nvPr/>
              </p:nvPicPr>
              <p:blipFill>
                <a:blip r:embed="rId137"/>
                <a:stretch>
                  <a:fillRect/>
                </a:stretch>
              </p:blipFill>
              <p:spPr>
                <a:xfrm>
                  <a:off x="6566091" y="803087"/>
                  <a:ext cx="63587"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2" name="Ink 81">
                  <a:extLst>
                    <a:ext uri="{FF2B5EF4-FFF2-40B4-BE49-F238E27FC236}">
                      <a16:creationId xmlns:a16="http://schemas.microsoft.com/office/drawing/2014/main" id="{4E910A7A-0DF9-9340-BC1C-492B3B02CAA0}"/>
                    </a:ext>
                  </a:extLst>
                </p14:cNvPr>
                <p14:cNvContentPartPr/>
                <p14:nvPr/>
              </p14:nvContentPartPr>
              <p14:xfrm>
                <a:off x="6690582" y="772127"/>
                <a:ext cx="208080" cy="104400"/>
              </p14:xfrm>
            </p:contentPart>
          </mc:Choice>
          <mc:Fallback xmlns="">
            <p:pic>
              <p:nvPicPr>
                <p:cNvPr id="82" name="Ink 81">
                  <a:extLst>
                    <a:ext uri="{FF2B5EF4-FFF2-40B4-BE49-F238E27FC236}">
                      <a16:creationId xmlns:a16="http://schemas.microsoft.com/office/drawing/2014/main" xmlns="" xmlns:p14="http://schemas.microsoft.com/office/powerpoint/2010/main" id="{4E910A7A-0DF9-9340-BC1C-492B3B02CAA0}"/>
                    </a:ext>
                  </a:extLst>
                </p:cNvPr>
                <p:cNvPicPr/>
                <p:nvPr/>
              </p:nvPicPr>
              <p:blipFill>
                <a:blip r:embed="rId139"/>
                <a:stretch>
                  <a:fillRect/>
                </a:stretch>
              </p:blipFill>
              <p:spPr>
                <a:xfrm>
                  <a:off x="6682662" y="762735"/>
                  <a:ext cx="226440" cy="124269"/>
                </a:xfrm>
                <a:prstGeom prst="rect">
                  <a:avLst/>
                </a:prstGeom>
              </p:spPr>
            </p:pic>
          </mc:Fallback>
        </mc:AlternateContent>
      </p:grpSp>
      <p:grpSp>
        <p:nvGrpSpPr>
          <p:cNvPr id="104" name="Group 103">
            <a:extLst>
              <a:ext uri="{FF2B5EF4-FFF2-40B4-BE49-F238E27FC236}">
                <a16:creationId xmlns:a16="http://schemas.microsoft.com/office/drawing/2014/main" id="{6E4B3212-B6C6-8B48-BBEA-C3C091395394}"/>
              </a:ext>
            </a:extLst>
          </p:cNvPr>
          <p:cNvGrpSpPr/>
          <p:nvPr/>
        </p:nvGrpSpPr>
        <p:grpSpPr>
          <a:xfrm>
            <a:off x="1766417" y="2059775"/>
            <a:ext cx="52110" cy="52380"/>
            <a:chOff x="831222" y="1603367"/>
            <a:chExt cx="69480" cy="69840"/>
          </a:xfrm>
        </p:grpSpPr>
        <mc:AlternateContent xmlns:mc="http://schemas.openxmlformats.org/markup-compatibility/2006" xmlns:p14="http://schemas.microsoft.com/office/powerpoint/2010/main">
          <mc:Choice Requires="p14">
            <p:contentPart p14:bwMode="auto" r:id="rId140">
              <p14:nvContentPartPr>
                <p14:cNvPr id="84" name="Ink 83">
                  <a:extLst>
                    <a:ext uri="{FF2B5EF4-FFF2-40B4-BE49-F238E27FC236}">
                      <a16:creationId xmlns:a16="http://schemas.microsoft.com/office/drawing/2014/main" id="{1788685F-A6C0-4245-A11D-78DC8CC633B6}"/>
                    </a:ext>
                  </a:extLst>
                </p14:cNvPr>
                <p14:cNvContentPartPr/>
                <p14:nvPr/>
              </p14:nvContentPartPr>
              <p14:xfrm>
                <a:off x="860022" y="1609127"/>
                <a:ext cx="29160" cy="360"/>
              </p14:xfrm>
            </p:contentPart>
          </mc:Choice>
          <mc:Fallback xmlns="">
            <p:pic>
              <p:nvPicPr>
                <p:cNvPr id="84" name="Ink 83">
                  <a:extLst>
                    <a:ext uri="{FF2B5EF4-FFF2-40B4-BE49-F238E27FC236}">
                      <a16:creationId xmlns:a16="http://schemas.microsoft.com/office/drawing/2014/main" xmlns="" xmlns:p14="http://schemas.microsoft.com/office/powerpoint/2010/main" id="{1788685F-A6C0-4245-A11D-78DC8CC633B6}"/>
                    </a:ext>
                  </a:extLst>
                </p:cNvPr>
                <p:cNvPicPr/>
                <p:nvPr/>
              </p:nvPicPr>
              <p:blipFill>
                <a:blip r:embed="rId141"/>
                <a:stretch>
                  <a:fillRect/>
                </a:stretch>
              </p:blipFill>
              <p:spPr>
                <a:xfrm>
                  <a:off x="851022" y="1600127"/>
                  <a:ext cx="471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5" name="Ink 84">
                  <a:extLst>
                    <a:ext uri="{FF2B5EF4-FFF2-40B4-BE49-F238E27FC236}">
                      <a16:creationId xmlns:a16="http://schemas.microsoft.com/office/drawing/2014/main" id="{3DF3DAC7-8E5E-A548-8E6B-B19580980DE6}"/>
                    </a:ext>
                  </a:extLst>
                </p14:cNvPr>
                <p14:cNvContentPartPr/>
                <p14:nvPr/>
              </p14:nvContentPartPr>
              <p14:xfrm>
                <a:off x="836982" y="1603367"/>
                <a:ext cx="52200" cy="360"/>
              </p14:xfrm>
            </p:contentPart>
          </mc:Choice>
          <mc:Fallback xmlns="">
            <p:pic>
              <p:nvPicPr>
                <p:cNvPr id="85" name="Ink 84">
                  <a:extLst>
                    <a:ext uri="{FF2B5EF4-FFF2-40B4-BE49-F238E27FC236}">
                      <a16:creationId xmlns:a16="http://schemas.microsoft.com/office/drawing/2014/main" xmlns="" xmlns:p14="http://schemas.microsoft.com/office/powerpoint/2010/main" id="{3DF3DAC7-8E5E-A548-8E6B-B19580980DE6}"/>
                    </a:ext>
                  </a:extLst>
                </p:cNvPr>
                <p:cNvPicPr/>
                <p:nvPr/>
              </p:nvPicPr>
              <p:blipFill>
                <a:blip r:embed="rId143"/>
                <a:stretch>
                  <a:fillRect/>
                </a:stretch>
              </p:blipFill>
              <p:spPr>
                <a:xfrm>
                  <a:off x="827982" y="1594367"/>
                  <a:ext cx="691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6" name="Ink 85">
                  <a:extLst>
                    <a:ext uri="{FF2B5EF4-FFF2-40B4-BE49-F238E27FC236}">
                      <a16:creationId xmlns:a16="http://schemas.microsoft.com/office/drawing/2014/main" id="{23592DC5-03AF-8247-9386-132417AF5615}"/>
                    </a:ext>
                  </a:extLst>
                </p14:cNvPr>
                <p14:cNvContentPartPr/>
                <p14:nvPr/>
              </p14:nvContentPartPr>
              <p14:xfrm>
                <a:off x="831222" y="1655567"/>
                <a:ext cx="69480" cy="17640"/>
              </p14:xfrm>
            </p:contentPart>
          </mc:Choice>
          <mc:Fallback xmlns="">
            <p:pic>
              <p:nvPicPr>
                <p:cNvPr id="86" name="Ink 85">
                  <a:extLst>
                    <a:ext uri="{FF2B5EF4-FFF2-40B4-BE49-F238E27FC236}">
                      <a16:creationId xmlns:a16="http://schemas.microsoft.com/office/drawing/2014/main" xmlns="" xmlns:p14="http://schemas.microsoft.com/office/powerpoint/2010/main" id="{23592DC5-03AF-8247-9386-132417AF5615}"/>
                    </a:ext>
                  </a:extLst>
                </p:cNvPr>
                <p:cNvPicPr/>
                <p:nvPr/>
              </p:nvPicPr>
              <p:blipFill>
                <a:blip r:embed="rId145"/>
                <a:stretch>
                  <a:fillRect/>
                </a:stretch>
              </p:blipFill>
              <p:spPr>
                <a:xfrm>
                  <a:off x="822268" y="1646567"/>
                  <a:ext cx="86671" cy="34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6">
            <p14:nvContentPartPr>
              <p14:cNvPr id="87" name="Ink 86">
                <a:extLst>
                  <a:ext uri="{FF2B5EF4-FFF2-40B4-BE49-F238E27FC236}">
                    <a16:creationId xmlns:a16="http://schemas.microsoft.com/office/drawing/2014/main" id="{077AE81D-0E40-4B4F-9606-BFEC0D4C4B96}"/>
                  </a:ext>
                </a:extLst>
              </p14:cNvPr>
              <p14:cNvContentPartPr/>
              <p14:nvPr/>
            </p14:nvContentPartPr>
            <p14:xfrm>
              <a:off x="2151707" y="1999295"/>
              <a:ext cx="151740" cy="181980"/>
            </p14:xfrm>
          </p:contentPart>
        </mc:Choice>
        <mc:Fallback xmlns="">
          <p:pic>
            <p:nvPicPr>
              <p:cNvPr id="87" name="Ink 86">
                <a:extLst>
                  <a:ext uri="{FF2B5EF4-FFF2-40B4-BE49-F238E27FC236}">
                    <a16:creationId xmlns:a16="http://schemas.microsoft.com/office/drawing/2014/main" id="{077AE81D-0E40-4B4F-9606-BFEC0D4C4B96}"/>
                  </a:ext>
                </a:extLst>
              </p:cNvPr>
              <p:cNvPicPr/>
              <p:nvPr/>
            </p:nvPicPr>
            <p:blipFill>
              <a:blip r:embed="rId147"/>
              <a:stretch>
                <a:fillRect/>
              </a:stretch>
            </p:blipFill>
            <p:spPr>
              <a:xfrm>
                <a:off x="2136282" y="1983861"/>
                <a:ext cx="181873" cy="212131"/>
              </a:xfrm>
              <a:prstGeom prst="rect">
                <a:avLst/>
              </a:prstGeom>
            </p:spPr>
          </p:pic>
        </mc:Fallback>
      </mc:AlternateContent>
      <p:grpSp>
        <p:nvGrpSpPr>
          <p:cNvPr id="103" name="Group 102">
            <a:extLst>
              <a:ext uri="{FF2B5EF4-FFF2-40B4-BE49-F238E27FC236}">
                <a16:creationId xmlns:a16="http://schemas.microsoft.com/office/drawing/2014/main" id="{FBF9E57B-71AC-6E46-B342-6D91DAEE4196}"/>
              </a:ext>
            </a:extLst>
          </p:cNvPr>
          <p:cNvGrpSpPr/>
          <p:nvPr/>
        </p:nvGrpSpPr>
        <p:grpSpPr>
          <a:xfrm>
            <a:off x="2467607" y="1955825"/>
            <a:ext cx="1017900" cy="281610"/>
            <a:chOff x="1766142" y="1464767"/>
            <a:chExt cx="1357200" cy="375480"/>
          </a:xfrm>
        </p:grpSpPr>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6BF3B4A7-55C3-B547-BA72-E0DCA6CCFD0F}"/>
                    </a:ext>
                  </a:extLst>
                </p14:cNvPr>
                <p14:cNvContentPartPr/>
                <p14:nvPr/>
              </p14:nvContentPartPr>
              <p14:xfrm>
                <a:off x="1956942" y="1591847"/>
                <a:ext cx="104400" cy="87120"/>
              </p14:xfrm>
            </p:contentPart>
          </mc:Choice>
          <mc:Fallback xmlns="">
            <p:pic>
              <p:nvPicPr>
                <p:cNvPr id="88" name="Ink 87">
                  <a:extLst>
                    <a:ext uri="{FF2B5EF4-FFF2-40B4-BE49-F238E27FC236}">
                      <a16:creationId xmlns:a16="http://schemas.microsoft.com/office/drawing/2014/main" xmlns="" xmlns:p14="http://schemas.microsoft.com/office/powerpoint/2010/main" id="{6BF3B4A7-55C3-B547-BA72-E0DCA6CCFD0F}"/>
                    </a:ext>
                  </a:extLst>
                </p:cNvPr>
                <p:cNvPicPr/>
                <p:nvPr/>
              </p:nvPicPr>
              <p:blipFill>
                <a:blip r:embed="rId149"/>
                <a:stretch>
                  <a:fillRect/>
                </a:stretch>
              </p:blipFill>
              <p:spPr>
                <a:xfrm>
                  <a:off x="1948302" y="1582087"/>
                  <a:ext cx="122040" cy="104833"/>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9" name="Ink 88">
                  <a:extLst>
                    <a:ext uri="{FF2B5EF4-FFF2-40B4-BE49-F238E27FC236}">
                      <a16:creationId xmlns:a16="http://schemas.microsoft.com/office/drawing/2014/main" id="{2EB7594D-91E3-6E44-BACF-C38446E27471}"/>
                    </a:ext>
                  </a:extLst>
                </p14:cNvPr>
                <p14:cNvContentPartPr/>
                <p14:nvPr/>
              </p14:nvContentPartPr>
              <p14:xfrm>
                <a:off x="2049102" y="1574567"/>
                <a:ext cx="87120" cy="110160"/>
              </p14:xfrm>
            </p:contentPart>
          </mc:Choice>
          <mc:Fallback xmlns="">
            <p:pic>
              <p:nvPicPr>
                <p:cNvPr id="89" name="Ink 88">
                  <a:extLst>
                    <a:ext uri="{FF2B5EF4-FFF2-40B4-BE49-F238E27FC236}">
                      <a16:creationId xmlns:a16="http://schemas.microsoft.com/office/drawing/2014/main" xmlns="" xmlns:p14="http://schemas.microsoft.com/office/powerpoint/2010/main" id="{2EB7594D-91E3-6E44-BACF-C38446E27471}"/>
                    </a:ext>
                  </a:extLst>
                </p:cNvPr>
                <p:cNvPicPr/>
                <p:nvPr/>
              </p:nvPicPr>
              <p:blipFill>
                <a:blip r:embed="rId151"/>
                <a:stretch>
                  <a:fillRect/>
                </a:stretch>
              </p:blipFill>
              <p:spPr>
                <a:xfrm>
                  <a:off x="2040065" y="1565899"/>
                  <a:ext cx="104110" cy="127858"/>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0" name="Ink 89">
                  <a:extLst>
                    <a:ext uri="{FF2B5EF4-FFF2-40B4-BE49-F238E27FC236}">
                      <a16:creationId xmlns:a16="http://schemas.microsoft.com/office/drawing/2014/main" id="{844202D4-1DB1-2243-B55A-7637B2D0585B}"/>
                    </a:ext>
                  </a:extLst>
                </p14:cNvPr>
                <p14:cNvContentPartPr/>
                <p14:nvPr/>
              </p14:nvContentPartPr>
              <p14:xfrm>
                <a:off x="2280222" y="1534247"/>
                <a:ext cx="106920" cy="173520"/>
              </p14:xfrm>
            </p:contentPart>
          </mc:Choice>
          <mc:Fallback xmlns="">
            <p:pic>
              <p:nvPicPr>
                <p:cNvPr id="90" name="Ink 89">
                  <a:extLst>
                    <a:ext uri="{FF2B5EF4-FFF2-40B4-BE49-F238E27FC236}">
                      <a16:creationId xmlns:a16="http://schemas.microsoft.com/office/drawing/2014/main" xmlns="" xmlns:p14="http://schemas.microsoft.com/office/powerpoint/2010/main" id="{844202D4-1DB1-2243-B55A-7637B2D0585B}"/>
                    </a:ext>
                  </a:extLst>
                </p:cNvPr>
                <p:cNvPicPr/>
                <p:nvPr/>
              </p:nvPicPr>
              <p:blipFill>
                <a:blip r:embed="rId153"/>
                <a:stretch>
                  <a:fillRect/>
                </a:stretch>
              </p:blipFill>
              <p:spPr>
                <a:xfrm>
                  <a:off x="2271222" y="1524887"/>
                  <a:ext cx="1249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1" name="Ink 90">
                  <a:extLst>
                    <a:ext uri="{FF2B5EF4-FFF2-40B4-BE49-F238E27FC236}">
                      <a16:creationId xmlns:a16="http://schemas.microsoft.com/office/drawing/2014/main" id="{1C31E8BE-FD8C-2147-A8DE-3D554905F213}"/>
                    </a:ext>
                  </a:extLst>
                </p14:cNvPr>
                <p14:cNvContentPartPr/>
                <p14:nvPr/>
              </p14:nvContentPartPr>
              <p14:xfrm>
                <a:off x="2406942" y="1603367"/>
                <a:ext cx="115920" cy="75240"/>
              </p14:xfrm>
            </p:contentPart>
          </mc:Choice>
          <mc:Fallback xmlns="">
            <p:pic>
              <p:nvPicPr>
                <p:cNvPr id="91" name="Ink 90">
                  <a:extLst>
                    <a:ext uri="{FF2B5EF4-FFF2-40B4-BE49-F238E27FC236}">
                      <a16:creationId xmlns:a16="http://schemas.microsoft.com/office/drawing/2014/main" xmlns="" xmlns:p14="http://schemas.microsoft.com/office/powerpoint/2010/main" id="{1C31E8BE-FD8C-2147-A8DE-3D554905F213}"/>
                    </a:ext>
                  </a:extLst>
                </p:cNvPr>
                <p:cNvPicPr/>
                <p:nvPr/>
              </p:nvPicPr>
              <p:blipFill>
                <a:blip r:embed="rId155"/>
                <a:stretch>
                  <a:fillRect/>
                </a:stretch>
              </p:blipFill>
              <p:spPr>
                <a:xfrm>
                  <a:off x="2398302" y="1593647"/>
                  <a:ext cx="1332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2" name="Ink 91">
                  <a:extLst>
                    <a:ext uri="{FF2B5EF4-FFF2-40B4-BE49-F238E27FC236}">
                      <a16:creationId xmlns:a16="http://schemas.microsoft.com/office/drawing/2014/main" id="{C2FED151-4F33-BA47-B517-8BC06EFAF879}"/>
                    </a:ext>
                  </a:extLst>
                </p14:cNvPr>
                <p14:cNvContentPartPr/>
                <p14:nvPr/>
              </p14:nvContentPartPr>
              <p14:xfrm>
                <a:off x="2522502" y="1586087"/>
                <a:ext cx="87120" cy="92880"/>
              </p14:xfrm>
            </p:contentPart>
          </mc:Choice>
          <mc:Fallback xmlns="">
            <p:pic>
              <p:nvPicPr>
                <p:cNvPr id="92" name="Ink 91">
                  <a:extLst>
                    <a:ext uri="{FF2B5EF4-FFF2-40B4-BE49-F238E27FC236}">
                      <a16:creationId xmlns:a16="http://schemas.microsoft.com/office/drawing/2014/main" xmlns="" xmlns:p14="http://schemas.microsoft.com/office/powerpoint/2010/main" id="{C2FED151-4F33-BA47-B517-8BC06EFAF879}"/>
                    </a:ext>
                  </a:extLst>
                </p:cNvPr>
                <p:cNvPicPr/>
                <p:nvPr/>
              </p:nvPicPr>
              <p:blipFill>
                <a:blip r:embed="rId157"/>
                <a:stretch>
                  <a:fillRect/>
                </a:stretch>
              </p:blipFill>
              <p:spPr>
                <a:xfrm>
                  <a:off x="2513465" y="1577413"/>
                  <a:ext cx="104472" cy="110589"/>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3" name="Ink 92">
                  <a:extLst>
                    <a:ext uri="{FF2B5EF4-FFF2-40B4-BE49-F238E27FC236}">
                      <a16:creationId xmlns:a16="http://schemas.microsoft.com/office/drawing/2014/main" id="{58A8E3E6-C805-FB40-89CD-9DD6988F0E49}"/>
                    </a:ext>
                  </a:extLst>
                </p14:cNvPr>
                <p14:cNvContentPartPr/>
                <p14:nvPr/>
              </p14:nvContentPartPr>
              <p14:xfrm>
                <a:off x="2707902" y="1626407"/>
                <a:ext cx="86400" cy="360"/>
              </p14:xfrm>
            </p:contentPart>
          </mc:Choice>
          <mc:Fallback xmlns="">
            <p:pic>
              <p:nvPicPr>
                <p:cNvPr id="93" name="Ink 92">
                  <a:extLst>
                    <a:ext uri="{FF2B5EF4-FFF2-40B4-BE49-F238E27FC236}">
                      <a16:creationId xmlns:a16="http://schemas.microsoft.com/office/drawing/2014/main" xmlns="" xmlns:p14="http://schemas.microsoft.com/office/powerpoint/2010/main" id="{58A8E3E6-C805-FB40-89CD-9DD6988F0E49}"/>
                    </a:ext>
                  </a:extLst>
                </p:cNvPr>
                <p:cNvPicPr/>
                <p:nvPr/>
              </p:nvPicPr>
              <p:blipFill>
                <a:blip r:embed="rId159"/>
                <a:stretch>
                  <a:fillRect/>
                </a:stretch>
              </p:blipFill>
              <p:spPr>
                <a:xfrm>
                  <a:off x="2699262" y="1617407"/>
                  <a:ext cx="10404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4" name="Ink 93">
                  <a:extLst>
                    <a:ext uri="{FF2B5EF4-FFF2-40B4-BE49-F238E27FC236}">
                      <a16:creationId xmlns:a16="http://schemas.microsoft.com/office/drawing/2014/main" id="{24368A2A-9094-5047-9D03-C02E39224087}"/>
                    </a:ext>
                  </a:extLst>
                </p14:cNvPr>
                <p14:cNvContentPartPr/>
                <p14:nvPr/>
              </p14:nvContentPartPr>
              <p14:xfrm>
                <a:off x="2914902" y="1574567"/>
                <a:ext cx="17640" cy="115920"/>
              </p14:xfrm>
            </p:contentPart>
          </mc:Choice>
          <mc:Fallback xmlns="">
            <p:pic>
              <p:nvPicPr>
                <p:cNvPr id="94" name="Ink 93">
                  <a:extLst>
                    <a:ext uri="{FF2B5EF4-FFF2-40B4-BE49-F238E27FC236}">
                      <a16:creationId xmlns:a16="http://schemas.microsoft.com/office/drawing/2014/main" xmlns="" xmlns:p14="http://schemas.microsoft.com/office/powerpoint/2010/main" id="{24368A2A-9094-5047-9D03-C02E39224087}"/>
                    </a:ext>
                  </a:extLst>
                </p:cNvPr>
                <p:cNvPicPr/>
                <p:nvPr/>
              </p:nvPicPr>
              <p:blipFill>
                <a:blip r:embed="rId161"/>
                <a:stretch>
                  <a:fillRect/>
                </a:stretch>
              </p:blipFill>
              <p:spPr>
                <a:xfrm>
                  <a:off x="2906262" y="1565900"/>
                  <a:ext cx="35640" cy="132893"/>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5" name="Ink 94">
                  <a:extLst>
                    <a:ext uri="{FF2B5EF4-FFF2-40B4-BE49-F238E27FC236}">
                      <a16:creationId xmlns:a16="http://schemas.microsoft.com/office/drawing/2014/main" id="{BE68DA22-0641-B040-88C6-407355420C3D}"/>
                    </a:ext>
                  </a:extLst>
                </p14:cNvPr>
                <p14:cNvContentPartPr/>
                <p14:nvPr/>
              </p14:nvContentPartPr>
              <p14:xfrm>
                <a:off x="2978622" y="1540007"/>
                <a:ext cx="144720" cy="208080"/>
              </p14:xfrm>
            </p:contentPart>
          </mc:Choice>
          <mc:Fallback xmlns="">
            <p:pic>
              <p:nvPicPr>
                <p:cNvPr id="95" name="Ink 94">
                  <a:extLst>
                    <a:ext uri="{FF2B5EF4-FFF2-40B4-BE49-F238E27FC236}">
                      <a16:creationId xmlns:a16="http://schemas.microsoft.com/office/drawing/2014/main" xmlns="" xmlns:p14="http://schemas.microsoft.com/office/powerpoint/2010/main" id="{BE68DA22-0641-B040-88C6-407355420C3D}"/>
                    </a:ext>
                  </a:extLst>
                </p:cNvPr>
                <p:cNvPicPr/>
                <p:nvPr/>
              </p:nvPicPr>
              <p:blipFill>
                <a:blip r:embed="rId163"/>
                <a:stretch>
                  <a:fillRect/>
                </a:stretch>
              </p:blipFill>
              <p:spPr>
                <a:xfrm>
                  <a:off x="2969262" y="1530663"/>
                  <a:ext cx="163440" cy="226049"/>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0" name="Ink 99">
                  <a:extLst>
                    <a:ext uri="{FF2B5EF4-FFF2-40B4-BE49-F238E27FC236}">
                      <a16:creationId xmlns:a16="http://schemas.microsoft.com/office/drawing/2014/main" id="{53CF049E-3332-2A45-B0E1-1F7DDF6578DE}"/>
                    </a:ext>
                  </a:extLst>
                </p14:cNvPr>
                <p14:cNvContentPartPr/>
                <p14:nvPr/>
              </p14:nvContentPartPr>
              <p14:xfrm>
                <a:off x="1766142" y="1464767"/>
                <a:ext cx="144720" cy="375480"/>
              </p14:xfrm>
            </p:contentPart>
          </mc:Choice>
          <mc:Fallback xmlns="">
            <p:pic>
              <p:nvPicPr>
                <p:cNvPr id="100" name="Ink 99">
                  <a:extLst>
                    <a:ext uri="{FF2B5EF4-FFF2-40B4-BE49-F238E27FC236}">
                      <a16:creationId xmlns:a16="http://schemas.microsoft.com/office/drawing/2014/main" xmlns="" xmlns:p14="http://schemas.microsoft.com/office/powerpoint/2010/main" id="{53CF049E-3332-2A45-B0E1-1F7DDF6578DE}"/>
                    </a:ext>
                  </a:extLst>
                </p:cNvPr>
                <p:cNvPicPr/>
                <p:nvPr/>
              </p:nvPicPr>
              <p:blipFill>
                <a:blip r:embed="rId165"/>
                <a:stretch>
                  <a:fillRect/>
                </a:stretch>
              </p:blipFill>
              <p:spPr>
                <a:xfrm>
                  <a:off x="1756422" y="1455407"/>
                  <a:ext cx="163440" cy="394920"/>
                </a:xfrm>
                <a:prstGeom prst="rect">
                  <a:avLst/>
                </a:prstGeom>
              </p:spPr>
            </p:pic>
          </mc:Fallback>
        </mc:AlternateContent>
      </p:grpSp>
      <p:grpSp>
        <p:nvGrpSpPr>
          <p:cNvPr id="102" name="Group 101">
            <a:extLst>
              <a:ext uri="{FF2B5EF4-FFF2-40B4-BE49-F238E27FC236}">
                <a16:creationId xmlns:a16="http://schemas.microsoft.com/office/drawing/2014/main" id="{C47A8A7F-96F6-2640-B234-9E653034B337}"/>
              </a:ext>
            </a:extLst>
          </p:cNvPr>
          <p:cNvGrpSpPr/>
          <p:nvPr/>
        </p:nvGrpSpPr>
        <p:grpSpPr>
          <a:xfrm>
            <a:off x="3628067" y="1938545"/>
            <a:ext cx="450630" cy="268650"/>
            <a:chOff x="3313422" y="1441727"/>
            <a:chExt cx="600840" cy="358200"/>
          </a:xfrm>
        </p:grpSpPr>
        <mc:AlternateContent xmlns:mc="http://schemas.openxmlformats.org/markup-compatibility/2006" xmlns:p14="http://schemas.microsoft.com/office/powerpoint/2010/main">
          <mc:Choice Requires="p14">
            <p:contentPart p14:bwMode="auto" r:id="rId166">
              <p14:nvContentPartPr>
                <p14:cNvPr id="96" name="Ink 95">
                  <a:extLst>
                    <a:ext uri="{FF2B5EF4-FFF2-40B4-BE49-F238E27FC236}">
                      <a16:creationId xmlns:a16="http://schemas.microsoft.com/office/drawing/2014/main" id="{A25283E9-BE5D-9146-A6A0-B8A4E846DC5D}"/>
                    </a:ext>
                  </a:extLst>
                </p14:cNvPr>
                <p14:cNvContentPartPr/>
                <p14:nvPr/>
              </p14:nvContentPartPr>
              <p14:xfrm>
                <a:off x="3313422" y="1614887"/>
                <a:ext cx="115200" cy="6120"/>
              </p14:xfrm>
            </p:contentPart>
          </mc:Choice>
          <mc:Fallback xmlns="">
            <p:pic>
              <p:nvPicPr>
                <p:cNvPr id="96" name="Ink 95">
                  <a:extLst>
                    <a:ext uri="{FF2B5EF4-FFF2-40B4-BE49-F238E27FC236}">
                      <a16:creationId xmlns:a16="http://schemas.microsoft.com/office/drawing/2014/main" xmlns="" xmlns:p14="http://schemas.microsoft.com/office/powerpoint/2010/main" id="{A25283E9-BE5D-9146-A6A0-B8A4E846DC5D}"/>
                    </a:ext>
                  </a:extLst>
                </p:cNvPr>
                <p:cNvPicPr/>
                <p:nvPr/>
              </p:nvPicPr>
              <p:blipFill>
                <a:blip r:embed="rId167"/>
                <a:stretch>
                  <a:fillRect/>
                </a:stretch>
              </p:blipFill>
              <p:spPr>
                <a:xfrm>
                  <a:off x="3304782" y="1606967"/>
                  <a:ext cx="1317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7" name="Ink 96">
                  <a:extLst>
                    <a:ext uri="{FF2B5EF4-FFF2-40B4-BE49-F238E27FC236}">
                      <a16:creationId xmlns:a16="http://schemas.microsoft.com/office/drawing/2014/main" id="{5A60AC75-6329-3F4D-ADA9-396DE9E3737A}"/>
                    </a:ext>
                  </a:extLst>
                </p14:cNvPr>
                <p14:cNvContentPartPr/>
                <p14:nvPr/>
              </p14:nvContentPartPr>
              <p14:xfrm>
                <a:off x="3359502" y="1568807"/>
                <a:ext cx="23400" cy="121680"/>
              </p14:xfrm>
            </p:contentPart>
          </mc:Choice>
          <mc:Fallback xmlns="">
            <p:pic>
              <p:nvPicPr>
                <p:cNvPr id="97" name="Ink 96">
                  <a:extLst>
                    <a:ext uri="{FF2B5EF4-FFF2-40B4-BE49-F238E27FC236}">
                      <a16:creationId xmlns:a16="http://schemas.microsoft.com/office/drawing/2014/main" xmlns="" xmlns:p14="http://schemas.microsoft.com/office/powerpoint/2010/main" id="{5A60AC75-6329-3F4D-ADA9-396DE9E3737A}"/>
                    </a:ext>
                  </a:extLst>
                </p:cNvPr>
                <p:cNvPicPr/>
                <p:nvPr/>
              </p:nvPicPr>
              <p:blipFill>
                <a:blip r:embed="rId169"/>
                <a:stretch>
                  <a:fillRect/>
                </a:stretch>
              </p:blipFill>
              <p:spPr>
                <a:xfrm>
                  <a:off x="3350862" y="1560141"/>
                  <a:ext cx="40320" cy="13865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8" name="Ink 97">
                  <a:extLst>
                    <a:ext uri="{FF2B5EF4-FFF2-40B4-BE49-F238E27FC236}">
                      <a16:creationId xmlns:a16="http://schemas.microsoft.com/office/drawing/2014/main" id="{040D760E-F125-334D-8AF0-8558D21C22A4}"/>
                    </a:ext>
                  </a:extLst>
                </p14:cNvPr>
                <p14:cNvContentPartPr/>
                <p14:nvPr/>
              </p14:nvContentPartPr>
              <p14:xfrm>
                <a:off x="3596382" y="1586087"/>
                <a:ext cx="110160" cy="92880"/>
              </p14:xfrm>
            </p:contentPart>
          </mc:Choice>
          <mc:Fallback xmlns="">
            <p:pic>
              <p:nvPicPr>
                <p:cNvPr id="98" name="Ink 97">
                  <a:extLst>
                    <a:ext uri="{FF2B5EF4-FFF2-40B4-BE49-F238E27FC236}">
                      <a16:creationId xmlns:a16="http://schemas.microsoft.com/office/drawing/2014/main" xmlns="" xmlns:p14="http://schemas.microsoft.com/office/powerpoint/2010/main" id="{040D760E-F125-334D-8AF0-8558D21C22A4}"/>
                    </a:ext>
                  </a:extLst>
                </p:cNvPr>
                <p:cNvPicPr/>
                <p:nvPr/>
              </p:nvPicPr>
              <p:blipFill>
                <a:blip r:embed="rId171"/>
                <a:stretch>
                  <a:fillRect/>
                </a:stretch>
              </p:blipFill>
              <p:spPr>
                <a:xfrm>
                  <a:off x="3587382" y="1576691"/>
                  <a:ext cx="128160" cy="11095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9" name="Ink 98">
                  <a:extLst>
                    <a:ext uri="{FF2B5EF4-FFF2-40B4-BE49-F238E27FC236}">
                      <a16:creationId xmlns:a16="http://schemas.microsoft.com/office/drawing/2014/main" id="{9DCEB5EB-C75A-B94D-8452-A97E1EBF9A49}"/>
                    </a:ext>
                  </a:extLst>
                </p14:cNvPr>
                <p14:cNvContentPartPr/>
                <p14:nvPr/>
              </p14:nvContentPartPr>
              <p14:xfrm>
                <a:off x="3705822" y="1586087"/>
                <a:ext cx="87120" cy="92880"/>
              </p14:xfrm>
            </p:contentPart>
          </mc:Choice>
          <mc:Fallback xmlns="">
            <p:pic>
              <p:nvPicPr>
                <p:cNvPr id="99" name="Ink 98">
                  <a:extLst>
                    <a:ext uri="{FF2B5EF4-FFF2-40B4-BE49-F238E27FC236}">
                      <a16:creationId xmlns:a16="http://schemas.microsoft.com/office/drawing/2014/main" xmlns="" xmlns:p14="http://schemas.microsoft.com/office/powerpoint/2010/main" id="{9DCEB5EB-C75A-B94D-8452-A97E1EBF9A49}"/>
                    </a:ext>
                  </a:extLst>
                </p:cNvPr>
                <p:cNvPicPr/>
                <p:nvPr/>
              </p:nvPicPr>
              <p:blipFill>
                <a:blip r:embed="rId173"/>
                <a:stretch>
                  <a:fillRect/>
                </a:stretch>
              </p:blipFill>
              <p:spPr>
                <a:xfrm>
                  <a:off x="3696785" y="1577413"/>
                  <a:ext cx="104833" cy="111311"/>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1" name="Ink 100">
                  <a:extLst>
                    <a:ext uri="{FF2B5EF4-FFF2-40B4-BE49-F238E27FC236}">
                      <a16:creationId xmlns:a16="http://schemas.microsoft.com/office/drawing/2014/main" id="{4449AD47-C796-2144-83B5-4D4C74A0A7E6}"/>
                    </a:ext>
                  </a:extLst>
                </p14:cNvPr>
                <p14:cNvContentPartPr/>
                <p14:nvPr/>
              </p14:nvContentPartPr>
              <p14:xfrm>
                <a:off x="3798342" y="1441727"/>
                <a:ext cx="115920" cy="358200"/>
              </p14:xfrm>
            </p:contentPart>
          </mc:Choice>
          <mc:Fallback xmlns="">
            <p:pic>
              <p:nvPicPr>
                <p:cNvPr id="101" name="Ink 100">
                  <a:extLst>
                    <a:ext uri="{FF2B5EF4-FFF2-40B4-BE49-F238E27FC236}">
                      <a16:creationId xmlns:a16="http://schemas.microsoft.com/office/drawing/2014/main" xmlns="" xmlns:p14="http://schemas.microsoft.com/office/powerpoint/2010/main" id="{4449AD47-C796-2144-83B5-4D4C74A0A7E6}"/>
                    </a:ext>
                  </a:extLst>
                </p:cNvPr>
                <p:cNvPicPr/>
                <p:nvPr/>
              </p:nvPicPr>
              <p:blipFill>
                <a:blip r:embed="rId175"/>
                <a:stretch>
                  <a:fillRect/>
                </a:stretch>
              </p:blipFill>
              <p:spPr>
                <a:xfrm>
                  <a:off x="3789702" y="1433447"/>
                  <a:ext cx="133920" cy="375840"/>
                </a:xfrm>
                <a:prstGeom prst="rect">
                  <a:avLst/>
                </a:prstGeom>
              </p:spPr>
            </p:pic>
          </mc:Fallback>
        </mc:AlternateContent>
      </p:grpSp>
      <p:grpSp>
        <p:nvGrpSpPr>
          <p:cNvPr id="117" name="Group 116">
            <a:extLst>
              <a:ext uri="{FF2B5EF4-FFF2-40B4-BE49-F238E27FC236}">
                <a16:creationId xmlns:a16="http://schemas.microsoft.com/office/drawing/2014/main" id="{087FD1FA-9424-0A47-8AD0-DBAD5E67DD4D}"/>
              </a:ext>
            </a:extLst>
          </p:cNvPr>
          <p:cNvGrpSpPr/>
          <p:nvPr/>
        </p:nvGrpSpPr>
        <p:grpSpPr>
          <a:xfrm>
            <a:off x="4225577" y="1916945"/>
            <a:ext cx="1454760" cy="268650"/>
            <a:chOff x="4110102" y="1412927"/>
            <a:chExt cx="1939680" cy="358200"/>
          </a:xfrm>
        </p:grpSpPr>
        <mc:AlternateContent xmlns:mc="http://schemas.openxmlformats.org/markup-compatibility/2006" xmlns:p14="http://schemas.microsoft.com/office/powerpoint/2010/main">
          <mc:Choice Requires="p14">
            <p:contentPart p14:bwMode="auto" r:id="rId176">
              <p14:nvContentPartPr>
                <p14:cNvPr id="105" name="Ink 104">
                  <a:extLst>
                    <a:ext uri="{FF2B5EF4-FFF2-40B4-BE49-F238E27FC236}">
                      <a16:creationId xmlns:a16="http://schemas.microsoft.com/office/drawing/2014/main" id="{C1F0B740-C076-E241-8038-2ED5904E3A57}"/>
                    </a:ext>
                  </a:extLst>
                </p14:cNvPr>
                <p14:cNvContentPartPr/>
                <p14:nvPr/>
              </p14:nvContentPartPr>
              <p14:xfrm>
                <a:off x="4110102" y="1563047"/>
                <a:ext cx="242640" cy="98640"/>
              </p14:xfrm>
            </p:contentPart>
          </mc:Choice>
          <mc:Fallback xmlns="">
            <p:pic>
              <p:nvPicPr>
                <p:cNvPr id="105" name="Ink 104">
                  <a:extLst>
                    <a:ext uri="{FF2B5EF4-FFF2-40B4-BE49-F238E27FC236}">
                      <a16:creationId xmlns:a16="http://schemas.microsoft.com/office/drawing/2014/main" xmlns="" xmlns:p14="http://schemas.microsoft.com/office/powerpoint/2010/main" id="{C1F0B740-C076-E241-8038-2ED5904E3A57}"/>
                    </a:ext>
                  </a:extLst>
                </p:cNvPr>
                <p:cNvPicPr/>
                <p:nvPr/>
              </p:nvPicPr>
              <p:blipFill>
                <a:blip r:embed="rId177"/>
                <a:stretch>
                  <a:fillRect/>
                </a:stretch>
              </p:blipFill>
              <p:spPr>
                <a:xfrm>
                  <a:off x="4101115" y="1553653"/>
                  <a:ext cx="260613" cy="116706"/>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6" name="Ink 105">
                  <a:extLst>
                    <a:ext uri="{FF2B5EF4-FFF2-40B4-BE49-F238E27FC236}">
                      <a16:creationId xmlns:a16="http://schemas.microsoft.com/office/drawing/2014/main" id="{65E3376D-EE66-8E4A-B524-A20066E1CF54}"/>
                    </a:ext>
                  </a:extLst>
                </p14:cNvPr>
                <p14:cNvContentPartPr/>
                <p14:nvPr/>
              </p14:nvContentPartPr>
              <p14:xfrm>
                <a:off x="4416102" y="1568807"/>
                <a:ext cx="127440" cy="92880"/>
              </p14:xfrm>
            </p:contentPart>
          </mc:Choice>
          <mc:Fallback xmlns="">
            <p:pic>
              <p:nvPicPr>
                <p:cNvPr id="106" name="Ink 105">
                  <a:extLst>
                    <a:ext uri="{FF2B5EF4-FFF2-40B4-BE49-F238E27FC236}">
                      <a16:creationId xmlns:a16="http://schemas.microsoft.com/office/drawing/2014/main" xmlns="" xmlns:p14="http://schemas.microsoft.com/office/powerpoint/2010/main" id="{65E3376D-EE66-8E4A-B524-A20066E1CF54}"/>
                    </a:ext>
                  </a:extLst>
                </p:cNvPr>
                <p:cNvPicPr/>
                <p:nvPr/>
              </p:nvPicPr>
              <p:blipFill>
                <a:blip r:embed="rId179"/>
                <a:stretch>
                  <a:fillRect/>
                </a:stretch>
              </p:blipFill>
              <p:spPr>
                <a:xfrm>
                  <a:off x="4407462" y="1559772"/>
                  <a:ext cx="144000" cy="112034"/>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7" name="Ink 106">
                  <a:extLst>
                    <a:ext uri="{FF2B5EF4-FFF2-40B4-BE49-F238E27FC236}">
                      <a16:creationId xmlns:a16="http://schemas.microsoft.com/office/drawing/2014/main" id="{689DE597-8FA7-C145-80D4-D356A2DF840F}"/>
                    </a:ext>
                  </a:extLst>
                </p14:cNvPr>
                <p14:cNvContentPartPr/>
                <p14:nvPr/>
              </p14:nvContentPartPr>
              <p14:xfrm>
                <a:off x="4583502" y="1655567"/>
                <a:ext cx="185040" cy="98640"/>
              </p14:xfrm>
            </p:contentPart>
          </mc:Choice>
          <mc:Fallback xmlns="">
            <p:pic>
              <p:nvPicPr>
                <p:cNvPr id="107" name="Ink 106">
                  <a:extLst>
                    <a:ext uri="{FF2B5EF4-FFF2-40B4-BE49-F238E27FC236}">
                      <a16:creationId xmlns:a16="http://schemas.microsoft.com/office/drawing/2014/main" xmlns="" xmlns:p14="http://schemas.microsoft.com/office/powerpoint/2010/main" id="{689DE597-8FA7-C145-80D4-D356A2DF840F}"/>
                    </a:ext>
                  </a:extLst>
                </p:cNvPr>
                <p:cNvPicPr/>
                <p:nvPr/>
              </p:nvPicPr>
              <p:blipFill>
                <a:blip r:embed="rId181"/>
                <a:stretch>
                  <a:fillRect/>
                </a:stretch>
              </p:blipFill>
              <p:spPr>
                <a:xfrm>
                  <a:off x="4575222" y="1646567"/>
                  <a:ext cx="20304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9" name="Ink 108">
                  <a:extLst>
                    <a:ext uri="{FF2B5EF4-FFF2-40B4-BE49-F238E27FC236}">
                      <a16:creationId xmlns:a16="http://schemas.microsoft.com/office/drawing/2014/main" id="{3A440E3C-3647-5A41-9F24-B91A7918CCAA}"/>
                    </a:ext>
                  </a:extLst>
                </p14:cNvPr>
                <p14:cNvContentPartPr/>
                <p14:nvPr/>
              </p14:nvContentPartPr>
              <p14:xfrm>
                <a:off x="4871862" y="1505447"/>
                <a:ext cx="6120" cy="196560"/>
              </p14:xfrm>
            </p:contentPart>
          </mc:Choice>
          <mc:Fallback xmlns="">
            <p:pic>
              <p:nvPicPr>
                <p:cNvPr id="109" name="Ink 108">
                  <a:extLst>
                    <a:ext uri="{FF2B5EF4-FFF2-40B4-BE49-F238E27FC236}">
                      <a16:creationId xmlns:a16="http://schemas.microsoft.com/office/drawing/2014/main" xmlns="" xmlns:p14="http://schemas.microsoft.com/office/powerpoint/2010/main" id="{3A440E3C-3647-5A41-9F24-B91A7918CCAA}"/>
                    </a:ext>
                  </a:extLst>
                </p:cNvPr>
                <p:cNvPicPr/>
                <p:nvPr/>
              </p:nvPicPr>
              <p:blipFill>
                <a:blip r:embed="rId183"/>
                <a:stretch>
                  <a:fillRect/>
                </a:stretch>
              </p:blipFill>
              <p:spPr>
                <a:xfrm>
                  <a:off x="4862502" y="1496807"/>
                  <a:ext cx="2484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0" name="Ink 109">
                  <a:extLst>
                    <a:ext uri="{FF2B5EF4-FFF2-40B4-BE49-F238E27FC236}">
                      <a16:creationId xmlns:a16="http://schemas.microsoft.com/office/drawing/2014/main" id="{9A678BE7-29B0-BE43-8DF8-E35A981C1FBB}"/>
                    </a:ext>
                  </a:extLst>
                </p14:cNvPr>
                <p14:cNvContentPartPr/>
                <p14:nvPr/>
              </p14:nvContentPartPr>
              <p14:xfrm>
                <a:off x="4871862" y="1534247"/>
                <a:ext cx="121680" cy="87120"/>
              </p14:xfrm>
            </p:contentPart>
          </mc:Choice>
          <mc:Fallback xmlns="">
            <p:pic>
              <p:nvPicPr>
                <p:cNvPr id="110" name="Ink 109">
                  <a:extLst>
                    <a:ext uri="{FF2B5EF4-FFF2-40B4-BE49-F238E27FC236}">
                      <a16:creationId xmlns:a16="http://schemas.microsoft.com/office/drawing/2014/main" xmlns="" xmlns:p14="http://schemas.microsoft.com/office/powerpoint/2010/main" id="{9A678BE7-29B0-BE43-8DF8-E35A981C1FBB}"/>
                    </a:ext>
                  </a:extLst>
                </p:cNvPr>
                <p:cNvPicPr/>
                <p:nvPr/>
              </p:nvPicPr>
              <p:blipFill>
                <a:blip r:embed="rId185"/>
                <a:stretch>
                  <a:fillRect/>
                </a:stretch>
              </p:blipFill>
              <p:spPr>
                <a:xfrm>
                  <a:off x="4862502" y="1524887"/>
                  <a:ext cx="13968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1" name="Ink 110">
                  <a:extLst>
                    <a:ext uri="{FF2B5EF4-FFF2-40B4-BE49-F238E27FC236}">
                      <a16:creationId xmlns:a16="http://schemas.microsoft.com/office/drawing/2014/main" id="{827C8A70-E623-6048-944F-6C96F509E027}"/>
                    </a:ext>
                  </a:extLst>
                </p14:cNvPr>
                <p14:cNvContentPartPr/>
                <p14:nvPr/>
              </p14:nvContentPartPr>
              <p14:xfrm>
                <a:off x="4987422" y="1418687"/>
                <a:ext cx="167760" cy="81000"/>
              </p14:xfrm>
            </p:contentPart>
          </mc:Choice>
          <mc:Fallback xmlns="">
            <p:pic>
              <p:nvPicPr>
                <p:cNvPr id="111" name="Ink 110">
                  <a:extLst>
                    <a:ext uri="{FF2B5EF4-FFF2-40B4-BE49-F238E27FC236}">
                      <a16:creationId xmlns:a16="http://schemas.microsoft.com/office/drawing/2014/main" xmlns="" xmlns:p14="http://schemas.microsoft.com/office/powerpoint/2010/main" id="{827C8A70-E623-6048-944F-6C96F509E027}"/>
                    </a:ext>
                  </a:extLst>
                </p:cNvPr>
                <p:cNvPicPr/>
                <p:nvPr/>
              </p:nvPicPr>
              <p:blipFill>
                <a:blip r:embed="rId187"/>
                <a:stretch>
                  <a:fillRect/>
                </a:stretch>
              </p:blipFill>
              <p:spPr>
                <a:xfrm>
                  <a:off x="4978782" y="1410047"/>
                  <a:ext cx="1850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2" name="Ink 111">
                  <a:extLst>
                    <a:ext uri="{FF2B5EF4-FFF2-40B4-BE49-F238E27FC236}">
                      <a16:creationId xmlns:a16="http://schemas.microsoft.com/office/drawing/2014/main" id="{A1A78ECD-78E1-B54A-9CC9-E97E127DD186}"/>
                    </a:ext>
                  </a:extLst>
                </p14:cNvPr>
                <p14:cNvContentPartPr/>
                <p14:nvPr/>
              </p14:nvContentPartPr>
              <p14:xfrm>
                <a:off x="5299182" y="1563047"/>
                <a:ext cx="190800" cy="208080"/>
              </p14:xfrm>
            </p:contentPart>
          </mc:Choice>
          <mc:Fallback xmlns="">
            <p:pic>
              <p:nvPicPr>
                <p:cNvPr id="112" name="Ink 111">
                  <a:extLst>
                    <a:ext uri="{FF2B5EF4-FFF2-40B4-BE49-F238E27FC236}">
                      <a16:creationId xmlns:a16="http://schemas.microsoft.com/office/drawing/2014/main" xmlns="" xmlns:p14="http://schemas.microsoft.com/office/powerpoint/2010/main" id="{A1A78ECD-78E1-B54A-9CC9-E97E127DD186}"/>
                    </a:ext>
                  </a:extLst>
                </p:cNvPr>
                <p:cNvPicPr/>
                <p:nvPr/>
              </p:nvPicPr>
              <p:blipFill>
                <a:blip r:embed="rId189"/>
                <a:stretch>
                  <a:fillRect/>
                </a:stretch>
              </p:blipFill>
              <p:spPr>
                <a:xfrm>
                  <a:off x="5290542" y="1554047"/>
                  <a:ext cx="2098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4" name="Ink 113">
                  <a:extLst>
                    <a:ext uri="{FF2B5EF4-FFF2-40B4-BE49-F238E27FC236}">
                      <a16:creationId xmlns:a16="http://schemas.microsoft.com/office/drawing/2014/main" id="{E0FA835A-29F5-0A46-B1E3-8A5404FE088C}"/>
                    </a:ext>
                  </a:extLst>
                </p14:cNvPr>
                <p14:cNvContentPartPr/>
                <p14:nvPr/>
              </p14:nvContentPartPr>
              <p14:xfrm>
                <a:off x="5432022" y="1435967"/>
                <a:ext cx="202320" cy="87120"/>
              </p14:xfrm>
            </p:contentPart>
          </mc:Choice>
          <mc:Fallback xmlns="">
            <p:pic>
              <p:nvPicPr>
                <p:cNvPr id="114" name="Ink 113">
                  <a:extLst>
                    <a:ext uri="{FF2B5EF4-FFF2-40B4-BE49-F238E27FC236}">
                      <a16:creationId xmlns:a16="http://schemas.microsoft.com/office/drawing/2014/main" xmlns="" xmlns:p14="http://schemas.microsoft.com/office/powerpoint/2010/main" id="{E0FA835A-29F5-0A46-B1E3-8A5404FE088C}"/>
                    </a:ext>
                  </a:extLst>
                </p:cNvPr>
                <p:cNvPicPr/>
                <p:nvPr/>
              </p:nvPicPr>
              <p:blipFill>
                <a:blip r:embed="rId191"/>
                <a:stretch>
                  <a:fillRect/>
                </a:stretch>
              </p:blipFill>
              <p:spPr>
                <a:xfrm>
                  <a:off x="5422679" y="1426207"/>
                  <a:ext cx="221366" cy="105195"/>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5" name="Ink 114">
                  <a:extLst>
                    <a:ext uri="{FF2B5EF4-FFF2-40B4-BE49-F238E27FC236}">
                      <a16:creationId xmlns:a16="http://schemas.microsoft.com/office/drawing/2014/main" id="{331CEBB6-63AC-874E-A619-359C23BE168E}"/>
                    </a:ext>
                  </a:extLst>
                </p14:cNvPr>
                <p14:cNvContentPartPr/>
                <p14:nvPr/>
              </p14:nvContentPartPr>
              <p14:xfrm>
                <a:off x="5732262" y="1464767"/>
                <a:ext cx="52200" cy="11880"/>
              </p14:xfrm>
            </p:contentPart>
          </mc:Choice>
          <mc:Fallback xmlns="">
            <p:pic>
              <p:nvPicPr>
                <p:cNvPr id="115" name="Ink 114">
                  <a:extLst>
                    <a:ext uri="{FF2B5EF4-FFF2-40B4-BE49-F238E27FC236}">
                      <a16:creationId xmlns:a16="http://schemas.microsoft.com/office/drawing/2014/main" xmlns="" xmlns:p14="http://schemas.microsoft.com/office/powerpoint/2010/main" id="{331CEBB6-63AC-874E-A619-359C23BE168E}"/>
                    </a:ext>
                  </a:extLst>
                </p:cNvPr>
                <p:cNvPicPr/>
                <p:nvPr/>
              </p:nvPicPr>
              <p:blipFill>
                <a:blip r:embed="rId193"/>
                <a:stretch>
                  <a:fillRect/>
                </a:stretch>
              </p:blipFill>
              <p:spPr>
                <a:xfrm>
                  <a:off x="5722182" y="1456127"/>
                  <a:ext cx="712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6" name="Ink 115">
                  <a:extLst>
                    <a:ext uri="{FF2B5EF4-FFF2-40B4-BE49-F238E27FC236}">
                      <a16:creationId xmlns:a16="http://schemas.microsoft.com/office/drawing/2014/main" id="{0D319730-CE7A-3348-B514-30DBC9CEB12E}"/>
                    </a:ext>
                  </a:extLst>
                </p14:cNvPr>
                <p14:cNvContentPartPr/>
                <p14:nvPr/>
              </p14:nvContentPartPr>
              <p14:xfrm>
                <a:off x="5853222" y="1412927"/>
                <a:ext cx="196560" cy="104400"/>
              </p14:xfrm>
            </p:contentPart>
          </mc:Choice>
          <mc:Fallback xmlns="">
            <p:pic>
              <p:nvPicPr>
                <p:cNvPr id="116" name="Ink 115">
                  <a:extLst>
                    <a:ext uri="{FF2B5EF4-FFF2-40B4-BE49-F238E27FC236}">
                      <a16:creationId xmlns:a16="http://schemas.microsoft.com/office/drawing/2014/main" xmlns="" xmlns:p14="http://schemas.microsoft.com/office/powerpoint/2010/main" id="{0D319730-CE7A-3348-B514-30DBC9CEB12E}"/>
                    </a:ext>
                  </a:extLst>
                </p:cNvPr>
                <p:cNvPicPr/>
                <p:nvPr/>
              </p:nvPicPr>
              <p:blipFill>
                <a:blip r:embed="rId195"/>
                <a:stretch>
                  <a:fillRect/>
                </a:stretch>
              </p:blipFill>
              <p:spPr>
                <a:xfrm>
                  <a:off x="5844582" y="1403896"/>
                  <a:ext cx="214560" cy="123546"/>
                </a:xfrm>
                <a:prstGeom prst="rect">
                  <a:avLst/>
                </a:prstGeom>
              </p:spPr>
            </p:pic>
          </mc:Fallback>
        </mc:AlternateContent>
      </p:grpSp>
      <p:grpSp>
        <p:nvGrpSpPr>
          <p:cNvPr id="124" name="Group 123">
            <a:extLst>
              <a:ext uri="{FF2B5EF4-FFF2-40B4-BE49-F238E27FC236}">
                <a16:creationId xmlns:a16="http://schemas.microsoft.com/office/drawing/2014/main" id="{D6444EF6-EEB2-6549-865E-F5BED621C136}"/>
              </a:ext>
            </a:extLst>
          </p:cNvPr>
          <p:cNvGrpSpPr/>
          <p:nvPr/>
        </p:nvGrpSpPr>
        <p:grpSpPr>
          <a:xfrm>
            <a:off x="1731587" y="2536055"/>
            <a:ext cx="43470" cy="52380"/>
            <a:chOff x="784782" y="2238407"/>
            <a:chExt cx="57960" cy="69840"/>
          </a:xfrm>
        </p:grpSpPr>
        <mc:AlternateContent xmlns:mc="http://schemas.openxmlformats.org/markup-compatibility/2006" xmlns:p14="http://schemas.microsoft.com/office/powerpoint/2010/main">
          <mc:Choice Requires="p14">
            <p:contentPart p14:bwMode="auto" r:id="rId196">
              <p14:nvContentPartPr>
                <p14:cNvPr id="118" name="Ink 117">
                  <a:extLst>
                    <a:ext uri="{FF2B5EF4-FFF2-40B4-BE49-F238E27FC236}">
                      <a16:creationId xmlns:a16="http://schemas.microsoft.com/office/drawing/2014/main" id="{F1DE61B0-C06E-274B-AD72-90507EF25981}"/>
                    </a:ext>
                  </a:extLst>
                </p14:cNvPr>
                <p14:cNvContentPartPr/>
                <p14:nvPr/>
              </p14:nvContentPartPr>
              <p14:xfrm>
                <a:off x="796302" y="2238407"/>
                <a:ext cx="17640" cy="11880"/>
              </p14:xfrm>
            </p:contentPart>
          </mc:Choice>
          <mc:Fallback xmlns="">
            <p:pic>
              <p:nvPicPr>
                <p:cNvPr id="118" name="Ink 117">
                  <a:extLst>
                    <a:ext uri="{FF2B5EF4-FFF2-40B4-BE49-F238E27FC236}">
                      <a16:creationId xmlns:a16="http://schemas.microsoft.com/office/drawing/2014/main" xmlns="" xmlns:p14="http://schemas.microsoft.com/office/powerpoint/2010/main" id="{F1DE61B0-C06E-274B-AD72-90507EF25981}"/>
                    </a:ext>
                  </a:extLst>
                </p:cNvPr>
                <p:cNvPicPr/>
                <p:nvPr/>
              </p:nvPicPr>
              <p:blipFill>
                <a:blip r:embed="rId197"/>
                <a:stretch>
                  <a:fillRect/>
                </a:stretch>
              </p:blipFill>
              <p:spPr>
                <a:xfrm>
                  <a:off x="787302" y="2229407"/>
                  <a:ext cx="349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9" name="Ink 118">
                  <a:extLst>
                    <a:ext uri="{FF2B5EF4-FFF2-40B4-BE49-F238E27FC236}">
                      <a16:creationId xmlns:a16="http://schemas.microsoft.com/office/drawing/2014/main" id="{989BE6F4-E4F9-9A41-93C1-9661C131B594}"/>
                    </a:ext>
                  </a:extLst>
                </p14:cNvPr>
                <p14:cNvContentPartPr/>
                <p14:nvPr/>
              </p14:nvContentPartPr>
              <p14:xfrm>
                <a:off x="784782" y="2290607"/>
                <a:ext cx="57960" cy="17640"/>
              </p14:xfrm>
            </p:contentPart>
          </mc:Choice>
          <mc:Fallback xmlns="">
            <p:pic>
              <p:nvPicPr>
                <p:cNvPr id="119" name="Ink 118">
                  <a:extLst>
                    <a:ext uri="{FF2B5EF4-FFF2-40B4-BE49-F238E27FC236}">
                      <a16:creationId xmlns:a16="http://schemas.microsoft.com/office/drawing/2014/main" xmlns="" xmlns:p14="http://schemas.microsoft.com/office/powerpoint/2010/main" id="{989BE6F4-E4F9-9A41-93C1-9661C131B594}"/>
                    </a:ext>
                  </a:extLst>
                </p:cNvPr>
                <p:cNvPicPr/>
                <p:nvPr/>
              </p:nvPicPr>
              <p:blipFill>
                <a:blip r:embed="rId199"/>
                <a:stretch>
                  <a:fillRect/>
                </a:stretch>
              </p:blipFill>
              <p:spPr>
                <a:xfrm>
                  <a:off x="775422" y="2281247"/>
                  <a:ext cx="75240" cy="34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0">
            <p14:nvContentPartPr>
              <p14:cNvPr id="120" name="Ink 119">
                <a:extLst>
                  <a:ext uri="{FF2B5EF4-FFF2-40B4-BE49-F238E27FC236}">
                    <a16:creationId xmlns:a16="http://schemas.microsoft.com/office/drawing/2014/main" id="{6521B00D-FFE8-4F43-8C51-62941701A794}"/>
                  </a:ext>
                </a:extLst>
              </p14:cNvPr>
              <p14:cNvContentPartPr/>
              <p14:nvPr/>
            </p14:nvContentPartPr>
            <p14:xfrm>
              <a:off x="2060717" y="2497175"/>
              <a:ext cx="156060" cy="181980"/>
            </p14:xfrm>
          </p:contentPart>
        </mc:Choice>
        <mc:Fallback xmlns="">
          <p:pic>
            <p:nvPicPr>
              <p:cNvPr id="120" name="Ink 119">
                <a:extLst>
                  <a:ext uri="{FF2B5EF4-FFF2-40B4-BE49-F238E27FC236}">
                    <a16:creationId xmlns:a16="http://schemas.microsoft.com/office/drawing/2014/main" id="{6521B00D-FFE8-4F43-8C51-62941701A794}"/>
                  </a:ext>
                </a:extLst>
              </p:cNvPr>
              <p:cNvPicPr/>
              <p:nvPr/>
            </p:nvPicPr>
            <p:blipFill>
              <a:blip r:embed="rId201"/>
              <a:stretch>
                <a:fillRect/>
              </a:stretch>
            </p:blipFill>
            <p:spPr>
              <a:xfrm>
                <a:off x="2045255" y="2481741"/>
                <a:ext cx="186265" cy="212131"/>
              </a:xfrm>
              <a:prstGeom prst="rect">
                <a:avLst/>
              </a:prstGeom>
            </p:spPr>
          </p:pic>
        </mc:Fallback>
      </mc:AlternateContent>
      <p:grpSp>
        <p:nvGrpSpPr>
          <p:cNvPr id="145" name="Group 144">
            <a:extLst>
              <a:ext uri="{FF2B5EF4-FFF2-40B4-BE49-F238E27FC236}">
                <a16:creationId xmlns:a16="http://schemas.microsoft.com/office/drawing/2014/main" id="{811BF665-44F5-1C4C-9050-F22FB70FBED6}"/>
              </a:ext>
            </a:extLst>
          </p:cNvPr>
          <p:cNvGrpSpPr/>
          <p:nvPr/>
        </p:nvGrpSpPr>
        <p:grpSpPr>
          <a:xfrm>
            <a:off x="2433047" y="2449655"/>
            <a:ext cx="2619540" cy="294570"/>
            <a:chOff x="1720062" y="2123207"/>
            <a:chExt cx="3492720" cy="392760"/>
          </a:xfrm>
        </p:grpSpPr>
        <mc:AlternateContent xmlns:mc="http://schemas.openxmlformats.org/markup-compatibility/2006" xmlns:p14="http://schemas.microsoft.com/office/powerpoint/2010/main">
          <mc:Choice Requires="p14">
            <p:contentPart p14:bwMode="auto" r:id="rId202">
              <p14:nvContentPartPr>
                <p14:cNvPr id="121" name="Ink 120">
                  <a:extLst>
                    <a:ext uri="{FF2B5EF4-FFF2-40B4-BE49-F238E27FC236}">
                      <a16:creationId xmlns:a16="http://schemas.microsoft.com/office/drawing/2014/main" id="{C84AD0D3-1687-F143-AA67-DADF4FA581B8}"/>
                    </a:ext>
                  </a:extLst>
                </p14:cNvPr>
                <p14:cNvContentPartPr/>
                <p14:nvPr/>
              </p14:nvContentPartPr>
              <p14:xfrm>
                <a:off x="1720062" y="2278727"/>
                <a:ext cx="87120" cy="98640"/>
              </p14:xfrm>
            </p:contentPart>
          </mc:Choice>
          <mc:Fallback xmlns="">
            <p:pic>
              <p:nvPicPr>
                <p:cNvPr id="121" name="Ink 120">
                  <a:extLst>
                    <a:ext uri="{FF2B5EF4-FFF2-40B4-BE49-F238E27FC236}">
                      <a16:creationId xmlns:a16="http://schemas.microsoft.com/office/drawing/2014/main" xmlns="" xmlns:p14="http://schemas.microsoft.com/office/powerpoint/2010/main" id="{C84AD0D3-1687-F143-AA67-DADF4FA581B8}"/>
                    </a:ext>
                  </a:extLst>
                </p:cNvPr>
                <p:cNvPicPr/>
                <p:nvPr/>
              </p:nvPicPr>
              <p:blipFill>
                <a:blip r:embed="rId203"/>
                <a:stretch>
                  <a:fillRect/>
                </a:stretch>
              </p:blipFill>
              <p:spPr>
                <a:xfrm>
                  <a:off x="1711025" y="2269367"/>
                  <a:ext cx="105195"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2" name="Ink 121">
                  <a:extLst>
                    <a:ext uri="{FF2B5EF4-FFF2-40B4-BE49-F238E27FC236}">
                      <a16:creationId xmlns:a16="http://schemas.microsoft.com/office/drawing/2014/main" id="{9760C1E9-AA09-784D-AD90-2CFA956AAA5F}"/>
                    </a:ext>
                  </a:extLst>
                </p14:cNvPr>
                <p14:cNvContentPartPr/>
                <p14:nvPr/>
              </p14:nvContentPartPr>
              <p14:xfrm>
                <a:off x="1818342" y="2261447"/>
                <a:ext cx="104400" cy="121680"/>
              </p14:xfrm>
            </p:contentPart>
          </mc:Choice>
          <mc:Fallback xmlns="">
            <p:pic>
              <p:nvPicPr>
                <p:cNvPr id="122" name="Ink 121">
                  <a:extLst>
                    <a:ext uri="{FF2B5EF4-FFF2-40B4-BE49-F238E27FC236}">
                      <a16:creationId xmlns:a16="http://schemas.microsoft.com/office/drawing/2014/main" xmlns="" xmlns:p14="http://schemas.microsoft.com/office/powerpoint/2010/main" id="{9760C1E9-AA09-784D-AD90-2CFA956AAA5F}"/>
                    </a:ext>
                  </a:extLst>
                </p:cNvPr>
                <p:cNvPicPr/>
                <p:nvPr/>
              </p:nvPicPr>
              <p:blipFill>
                <a:blip r:embed="rId205"/>
                <a:stretch>
                  <a:fillRect/>
                </a:stretch>
              </p:blipFill>
              <p:spPr>
                <a:xfrm>
                  <a:off x="1809342" y="2252447"/>
                  <a:ext cx="1220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5" name="Ink 124">
                  <a:extLst>
                    <a:ext uri="{FF2B5EF4-FFF2-40B4-BE49-F238E27FC236}">
                      <a16:creationId xmlns:a16="http://schemas.microsoft.com/office/drawing/2014/main" id="{3770B854-4632-4E48-A4D4-FEA32735B9BA}"/>
                    </a:ext>
                  </a:extLst>
                </p14:cNvPr>
                <p14:cNvContentPartPr/>
                <p14:nvPr/>
              </p14:nvContentPartPr>
              <p14:xfrm>
                <a:off x="2037582" y="2226887"/>
                <a:ext cx="162000" cy="219600"/>
              </p14:xfrm>
            </p:contentPart>
          </mc:Choice>
          <mc:Fallback xmlns="">
            <p:pic>
              <p:nvPicPr>
                <p:cNvPr id="125" name="Ink 124">
                  <a:extLst>
                    <a:ext uri="{FF2B5EF4-FFF2-40B4-BE49-F238E27FC236}">
                      <a16:creationId xmlns:a16="http://schemas.microsoft.com/office/drawing/2014/main" xmlns="" xmlns:p14="http://schemas.microsoft.com/office/powerpoint/2010/main" id="{3770B854-4632-4E48-A4D4-FEA32735B9BA}"/>
                    </a:ext>
                  </a:extLst>
                </p:cNvPr>
                <p:cNvPicPr/>
                <p:nvPr/>
              </p:nvPicPr>
              <p:blipFill>
                <a:blip r:embed="rId207"/>
                <a:stretch>
                  <a:fillRect/>
                </a:stretch>
              </p:blipFill>
              <p:spPr>
                <a:xfrm>
                  <a:off x="2028582" y="2217527"/>
                  <a:ext cx="18036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6" name="Ink 125">
                  <a:extLst>
                    <a:ext uri="{FF2B5EF4-FFF2-40B4-BE49-F238E27FC236}">
                      <a16:creationId xmlns:a16="http://schemas.microsoft.com/office/drawing/2014/main" id="{4177ED3A-1D47-0F45-9650-12E2241D963B}"/>
                    </a:ext>
                  </a:extLst>
                </p14:cNvPr>
                <p14:cNvContentPartPr/>
                <p14:nvPr/>
              </p14:nvContentPartPr>
              <p14:xfrm>
                <a:off x="2210742" y="2319407"/>
                <a:ext cx="87120" cy="81000"/>
              </p14:xfrm>
            </p:contentPart>
          </mc:Choice>
          <mc:Fallback xmlns="">
            <p:pic>
              <p:nvPicPr>
                <p:cNvPr id="126" name="Ink 125">
                  <a:extLst>
                    <a:ext uri="{FF2B5EF4-FFF2-40B4-BE49-F238E27FC236}">
                      <a16:creationId xmlns:a16="http://schemas.microsoft.com/office/drawing/2014/main" xmlns="" xmlns:p14="http://schemas.microsoft.com/office/powerpoint/2010/main" id="{4177ED3A-1D47-0F45-9650-12E2241D963B}"/>
                    </a:ext>
                  </a:extLst>
                </p:cNvPr>
                <p:cNvPicPr/>
                <p:nvPr/>
              </p:nvPicPr>
              <p:blipFill>
                <a:blip r:embed="rId209"/>
                <a:stretch>
                  <a:fillRect/>
                </a:stretch>
              </p:blipFill>
              <p:spPr>
                <a:xfrm>
                  <a:off x="2201343" y="2310447"/>
                  <a:ext cx="105556" cy="97845"/>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7" name="Ink 126">
                  <a:extLst>
                    <a:ext uri="{FF2B5EF4-FFF2-40B4-BE49-F238E27FC236}">
                      <a16:creationId xmlns:a16="http://schemas.microsoft.com/office/drawing/2014/main" id="{6AB2F3F2-252D-2B41-95BB-06B81AF7F10C}"/>
                    </a:ext>
                  </a:extLst>
                </p14:cNvPr>
                <p14:cNvContentPartPr/>
                <p14:nvPr/>
              </p14:nvContentPartPr>
              <p14:xfrm>
                <a:off x="2285982" y="2290967"/>
                <a:ext cx="75240" cy="97920"/>
              </p14:xfrm>
            </p:contentPart>
          </mc:Choice>
          <mc:Fallback xmlns="">
            <p:pic>
              <p:nvPicPr>
                <p:cNvPr id="127" name="Ink 126">
                  <a:extLst>
                    <a:ext uri="{FF2B5EF4-FFF2-40B4-BE49-F238E27FC236}">
                      <a16:creationId xmlns:a16="http://schemas.microsoft.com/office/drawing/2014/main" xmlns="" xmlns:p14="http://schemas.microsoft.com/office/powerpoint/2010/main" id="{6AB2F3F2-252D-2B41-95BB-06B81AF7F10C}"/>
                    </a:ext>
                  </a:extLst>
                </p:cNvPr>
                <p:cNvPicPr/>
                <p:nvPr/>
              </p:nvPicPr>
              <p:blipFill>
                <a:blip r:embed="rId211"/>
                <a:stretch>
                  <a:fillRect/>
                </a:stretch>
              </p:blipFill>
              <p:spPr>
                <a:xfrm>
                  <a:off x="2277025" y="2282327"/>
                  <a:ext cx="92079"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8" name="Ink 127">
                  <a:extLst>
                    <a:ext uri="{FF2B5EF4-FFF2-40B4-BE49-F238E27FC236}">
                      <a16:creationId xmlns:a16="http://schemas.microsoft.com/office/drawing/2014/main" id="{C1E06FFE-2798-7346-BD9D-C8606AA56588}"/>
                    </a:ext>
                  </a:extLst>
                </p14:cNvPr>
                <p14:cNvContentPartPr/>
                <p14:nvPr/>
              </p14:nvContentPartPr>
              <p14:xfrm>
                <a:off x="2476422" y="2336687"/>
                <a:ext cx="115920" cy="11880"/>
              </p14:xfrm>
            </p:contentPart>
          </mc:Choice>
          <mc:Fallback xmlns="">
            <p:pic>
              <p:nvPicPr>
                <p:cNvPr id="128" name="Ink 127">
                  <a:extLst>
                    <a:ext uri="{FF2B5EF4-FFF2-40B4-BE49-F238E27FC236}">
                      <a16:creationId xmlns:a16="http://schemas.microsoft.com/office/drawing/2014/main" xmlns="" xmlns:p14="http://schemas.microsoft.com/office/powerpoint/2010/main" id="{C1E06FFE-2798-7346-BD9D-C8606AA56588}"/>
                    </a:ext>
                  </a:extLst>
                </p:cNvPr>
                <p:cNvPicPr/>
                <p:nvPr/>
              </p:nvPicPr>
              <p:blipFill>
                <a:blip r:embed="rId213"/>
                <a:stretch>
                  <a:fillRect/>
                </a:stretch>
              </p:blipFill>
              <p:spPr>
                <a:xfrm>
                  <a:off x="2467422" y="2328407"/>
                  <a:ext cx="1332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9" name="Ink 128">
                  <a:extLst>
                    <a:ext uri="{FF2B5EF4-FFF2-40B4-BE49-F238E27FC236}">
                      <a16:creationId xmlns:a16="http://schemas.microsoft.com/office/drawing/2014/main" id="{F283F164-6091-4F4B-8BF7-3DD735742401}"/>
                    </a:ext>
                  </a:extLst>
                </p14:cNvPr>
                <p14:cNvContentPartPr/>
                <p14:nvPr/>
              </p14:nvContentPartPr>
              <p14:xfrm>
                <a:off x="2666862" y="2290607"/>
                <a:ext cx="11880" cy="121680"/>
              </p14:xfrm>
            </p:contentPart>
          </mc:Choice>
          <mc:Fallback xmlns="">
            <p:pic>
              <p:nvPicPr>
                <p:cNvPr id="129" name="Ink 128">
                  <a:extLst>
                    <a:ext uri="{FF2B5EF4-FFF2-40B4-BE49-F238E27FC236}">
                      <a16:creationId xmlns:a16="http://schemas.microsoft.com/office/drawing/2014/main" xmlns="" xmlns:p14="http://schemas.microsoft.com/office/powerpoint/2010/main" id="{F283F164-6091-4F4B-8BF7-3DD735742401}"/>
                    </a:ext>
                  </a:extLst>
                </p:cNvPr>
                <p:cNvPicPr/>
                <p:nvPr/>
              </p:nvPicPr>
              <p:blipFill>
                <a:blip r:embed="rId215"/>
                <a:stretch>
                  <a:fillRect/>
                </a:stretch>
              </p:blipFill>
              <p:spPr>
                <a:xfrm>
                  <a:off x="2657502" y="2281247"/>
                  <a:ext cx="3024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0" name="Ink 129">
                  <a:extLst>
                    <a:ext uri="{FF2B5EF4-FFF2-40B4-BE49-F238E27FC236}">
                      <a16:creationId xmlns:a16="http://schemas.microsoft.com/office/drawing/2014/main" id="{85842426-0FE4-F147-A039-3E5C0E3E2EF0}"/>
                    </a:ext>
                  </a:extLst>
                </p14:cNvPr>
                <p14:cNvContentPartPr/>
                <p14:nvPr/>
              </p14:nvContentPartPr>
              <p14:xfrm>
                <a:off x="2735982" y="2221127"/>
                <a:ext cx="190800" cy="254520"/>
              </p14:xfrm>
            </p:contentPart>
          </mc:Choice>
          <mc:Fallback xmlns="">
            <p:pic>
              <p:nvPicPr>
                <p:cNvPr id="130" name="Ink 129">
                  <a:extLst>
                    <a:ext uri="{FF2B5EF4-FFF2-40B4-BE49-F238E27FC236}">
                      <a16:creationId xmlns:a16="http://schemas.microsoft.com/office/drawing/2014/main" xmlns="" xmlns:p14="http://schemas.microsoft.com/office/powerpoint/2010/main" id="{85842426-0FE4-F147-A039-3E5C0E3E2EF0}"/>
                    </a:ext>
                  </a:extLst>
                </p:cNvPr>
                <p:cNvPicPr/>
                <p:nvPr/>
              </p:nvPicPr>
              <p:blipFill>
                <a:blip r:embed="rId217"/>
                <a:stretch>
                  <a:fillRect/>
                </a:stretch>
              </p:blipFill>
              <p:spPr>
                <a:xfrm>
                  <a:off x="2727342" y="2212475"/>
                  <a:ext cx="208440" cy="272545"/>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2" name="Ink 131">
                  <a:extLst>
                    <a:ext uri="{FF2B5EF4-FFF2-40B4-BE49-F238E27FC236}">
                      <a16:creationId xmlns:a16="http://schemas.microsoft.com/office/drawing/2014/main" id="{15AB2C4C-E456-F74D-BCDD-19704FE09564}"/>
                    </a:ext>
                  </a:extLst>
                </p14:cNvPr>
                <p14:cNvContentPartPr/>
                <p14:nvPr/>
              </p14:nvContentPartPr>
              <p14:xfrm>
                <a:off x="3047742" y="2325167"/>
                <a:ext cx="6120" cy="6120"/>
              </p14:xfrm>
            </p:contentPart>
          </mc:Choice>
          <mc:Fallback xmlns="">
            <p:pic>
              <p:nvPicPr>
                <p:cNvPr id="132" name="Ink 131">
                  <a:extLst>
                    <a:ext uri="{FF2B5EF4-FFF2-40B4-BE49-F238E27FC236}">
                      <a16:creationId xmlns:a16="http://schemas.microsoft.com/office/drawing/2014/main" xmlns="" xmlns:p14="http://schemas.microsoft.com/office/powerpoint/2010/main" id="{15AB2C4C-E456-F74D-BCDD-19704FE09564}"/>
                    </a:ext>
                  </a:extLst>
                </p:cNvPr>
                <p:cNvPicPr/>
                <p:nvPr/>
              </p:nvPicPr>
              <p:blipFill>
                <a:blip r:embed="rId219"/>
                <a:stretch>
                  <a:fillRect/>
                </a:stretch>
              </p:blipFill>
              <p:spPr>
                <a:xfrm>
                  <a:off x="3039462" y="2316887"/>
                  <a:ext cx="226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3" name="Ink 132">
                  <a:extLst>
                    <a:ext uri="{FF2B5EF4-FFF2-40B4-BE49-F238E27FC236}">
                      <a16:creationId xmlns:a16="http://schemas.microsoft.com/office/drawing/2014/main" id="{469257BD-D200-4944-8C03-877D9D0288CA}"/>
                    </a:ext>
                  </a:extLst>
                </p14:cNvPr>
                <p14:cNvContentPartPr/>
                <p14:nvPr/>
              </p14:nvContentPartPr>
              <p14:xfrm>
                <a:off x="3192102" y="2284487"/>
                <a:ext cx="306360" cy="92880"/>
              </p14:xfrm>
            </p:contentPart>
          </mc:Choice>
          <mc:Fallback xmlns="">
            <p:pic>
              <p:nvPicPr>
                <p:cNvPr id="133" name="Ink 132">
                  <a:extLst>
                    <a:ext uri="{FF2B5EF4-FFF2-40B4-BE49-F238E27FC236}">
                      <a16:creationId xmlns:a16="http://schemas.microsoft.com/office/drawing/2014/main" xmlns="" xmlns:p14="http://schemas.microsoft.com/office/powerpoint/2010/main" id="{469257BD-D200-4944-8C03-877D9D0288CA}"/>
                    </a:ext>
                  </a:extLst>
                </p:cNvPr>
                <p:cNvPicPr/>
                <p:nvPr/>
              </p:nvPicPr>
              <p:blipFill>
                <a:blip r:embed="rId221"/>
                <a:stretch>
                  <a:fillRect/>
                </a:stretch>
              </p:blipFill>
              <p:spPr>
                <a:xfrm>
                  <a:off x="3183812" y="2275487"/>
                  <a:ext cx="324021"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4" name="Ink 133">
                  <a:extLst>
                    <a:ext uri="{FF2B5EF4-FFF2-40B4-BE49-F238E27FC236}">
                      <a16:creationId xmlns:a16="http://schemas.microsoft.com/office/drawing/2014/main" id="{C3A460F6-3B19-0243-A6C6-56506C430031}"/>
                    </a:ext>
                  </a:extLst>
                </p14:cNvPr>
                <p14:cNvContentPartPr/>
                <p14:nvPr/>
              </p14:nvContentPartPr>
              <p14:xfrm>
                <a:off x="3613662" y="2272967"/>
                <a:ext cx="104400" cy="104400"/>
              </p14:xfrm>
            </p:contentPart>
          </mc:Choice>
          <mc:Fallback xmlns="">
            <p:pic>
              <p:nvPicPr>
                <p:cNvPr id="134" name="Ink 133">
                  <a:extLst>
                    <a:ext uri="{FF2B5EF4-FFF2-40B4-BE49-F238E27FC236}">
                      <a16:creationId xmlns:a16="http://schemas.microsoft.com/office/drawing/2014/main" xmlns="" xmlns:p14="http://schemas.microsoft.com/office/powerpoint/2010/main" id="{C3A460F6-3B19-0243-A6C6-56506C430031}"/>
                    </a:ext>
                  </a:extLst>
                </p:cNvPr>
                <p:cNvPicPr/>
                <p:nvPr/>
              </p:nvPicPr>
              <p:blipFill>
                <a:blip r:embed="rId223"/>
                <a:stretch>
                  <a:fillRect/>
                </a:stretch>
              </p:blipFill>
              <p:spPr>
                <a:xfrm>
                  <a:off x="3605022" y="2263607"/>
                  <a:ext cx="12132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5" name="Ink 134">
                  <a:extLst>
                    <a:ext uri="{FF2B5EF4-FFF2-40B4-BE49-F238E27FC236}">
                      <a16:creationId xmlns:a16="http://schemas.microsoft.com/office/drawing/2014/main" id="{E1979B7B-5B66-A143-A207-BC57A8A30C86}"/>
                    </a:ext>
                  </a:extLst>
                </p14:cNvPr>
                <p14:cNvContentPartPr/>
                <p14:nvPr/>
              </p14:nvContentPartPr>
              <p14:xfrm>
                <a:off x="3763782" y="2405807"/>
                <a:ext cx="80640" cy="87120"/>
              </p14:xfrm>
            </p:contentPart>
          </mc:Choice>
          <mc:Fallback xmlns="">
            <p:pic>
              <p:nvPicPr>
                <p:cNvPr id="135" name="Ink 134">
                  <a:extLst>
                    <a:ext uri="{FF2B5EF4-FFF2-40B4-BE49-F238E27FC236}">
                      <a16:creationId xmlns:a16="http://schemas.microsoft.com/office/drawing/2014/main" xmlns="" xmlns:p14="http://schemas.microsoft.com/office/powerpoint/2010/main" id="{E1979B7B-5B66-A143-A207-BC57A8A30C86}"/>
                    </a:ext>
                  </a:extLst>
                </p:cNvPr>
                <p:cNvPicPr/>
                <p:nvPr/>
              </p:nvPicPr>
              <p:blipFill>
                <a:blip r:embed="rId225"/>
                <a:stretch>
                  <a:fillRect/>
                </a:stretch>
              </p:blipFill>
              <p:spPr>
                <a:xfrm>
                  <a:off x="3755502" y="2396047"/>
                  <a:ext cx="97560" cy="105195"/>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6" name="Ink 135">
                  <a:extLst>
                    <a:ext uri="{FF2B5EF4-FFF2-40B4-BE49-F238E27FC236}">
                      <a16:creationId xmlns:a16="http://schemas.microsoft.com/office/drawing/2014/main" id="{24B68182-4994-8143-93CF-06EA774BCED7}"/>
                    </a:ext>
                  </a:extLst>
                </p14:cNvPr>
                <p14:cNvContentPartPr/>
                <p14:nvPr/>
              </p14:nvContentPartPr>
              <p14:xfrm>
                <a:off x="3850182" y="2400047"/>
                <a:ext cx="87120" cy="87120"/>
              </p14:xfrm>
            </p:contentPart>
          </mc:Choice>
          <mc:Fallback xmlns="">
            <p:pic>
              <p:nvPicPr>
                <p:cNvPr id="136" name="Ink 135">
                  <a:extLst>
                    <a:ext uri="{FF2B5EF4-FFF2-40B4-BE49-F238E27FC236}">
                      <a16:creationId xmlns:a16="http://schemas.microsoft.com/office/drawing/2014/main" xmlns="" xmlns:p14="http://schemas.microsoft.com/office/powerpoint/2010/main" id="{24B68182-4994-8143-93CF-06EA774BCED7}"/>
                    </a:ext>
                  </a:extLst>
                </p:cNvPr>
                <p:cNvPicPr/>
                <p:nvPr/>
              </p:nvPicPr>
              <p:blipFill>
                <a:blip r:embed="rId227"/>
                <a:stretch>
                  <a:fillRect/>
                </a:stretch>
              </p:blipFill>
              <p:spPr>
                <a:xfrm>
                  <a:off x="3841506" y="2391010"/>
                  <a:ext cx="104110" cy="105556"/>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7" name="Ink 136">
                  <a:extLst>
                    <a:ext uri="{FF2B5EF4-FFF2-40B4-BE49-F238E27FC236}">
                      <a16:creationId xmlns:a16="http://schemas.microsoft.com/office/drawing/2014/main" id="{DBB1AFB7-CC16-3647-8002-373B770099BD}"/>
                    </a:ext>
                  </a:extLst>
                </p14:cNvPr>
                <p14:cNvContentPartPr/>
                <p14:nvPr/>
              </p14:nvContentPartPr>
              <p14:xfrm>
                <a:off x="4081302" y="2267207"/>
                <a:ext cx="23400" cy="179280"/>
              </p14:xfrm>
            </p:contentPart>
          </mc:Choice>
          <mc:Fallback xmlns="">
            <p:pic>
              <p:nvPicPr>
                <p:cNvPr id="137" name="Ink 136">
                  <a:extLst>
                    <a:ext uri="{FF2B5EF4-FFF2-40B4-BE49-F238E27FC236}">
                      <a16:creationId xmlns:a16="http://schemas.microsoft.com/office/drawing/2014/main" xmlns="" xmlns:p14="http://schemas.microsoft.com/office/powerpoint/2010/main" id="{DBB1AFB7-CC16-3647-8002-373B770099BD}"/>
                    </a:ext>
                  </a:extLst>
                </p:cNvPr>
                <p:cNvPicPr/>
                <p:nvPr/>
              </p:nvPicPr>
              <p:blipFill>
                <a:blip r:embed="rId229"/>
                <a:stretch>
                  <a:fillRect/>
                </a:stretch>
              </p:blipFill>
              <p:spPr>
                <a:xfrm>
                  <a:off x="4072302" y="2258207"/>
                  <a:ext cx="4176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8" name="Ink 137">
                  <a:extLst>
                    <a:ext uri="{FF2B5EF4-FFF2-40B4-BE49-F238E27FC236}">
                      <a16:creationId xmlns:a16="http://schemas.microsoft.com/office/drawing/2014/main" id="{38C8F7B6-2009-4E41-8143-3FC31FAFCFA6}"/>
                    </a:ext>
                  </a:extLst>
                </p14:cNvPr>
                <p14:cNvContentPartPr/>
                <p14:nvPr/>
              </p14:nvContentPartPr>
              <p14:xfrm>
                <a:off x="4092822" y="2267207"/>
                <a:ext cx="115920" cy="81000"/>
              </p14:xfrm>
            </p:contentPart>
          </mc:Choice>
          <mc:Fallback xmlns="">
            <p:pic>
              <p:nvPicPr>
                <p:cNvPr id="138" name="Ink 137">
                  <a:extLst>
                    <a:ext uri="{FF2B5EF4-FFF2-40B4-BE49-F238E27FC236}">
                      <a16:creationId xmlns:a16="http://schemas.microsoft.com/office/drawing/2014/main" xmlns="" xmlns:p14="http://schemas.microsoft.com/office/powerpoint/2010/main" id="{38C8F7B6-2009-4E41-8143-3FC31FAFCFA6}"/>
                    </a:ext>
                  </a:extLst>
                </p:cNvPr>
                <p:cNvPicPr/>
                <p:nvPr/>
              </p:nvPicPr>
              <p:blipFill>
                <a:blip r:embed="rId231"/>
                <a:stretch>
                  <a:fillRect/>
                </a:stretch>
              </p:blipFill>
              <p:spPr>
                <a:xfrm>
                  <a:off x="4084182" y="2257847"/>
                  <a:ext cx="1335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9" name="Ink 138">
                  <a:extLst>
                    <a:ext uri="{FF2B5EF4-FFF2-40B4-BE49-F238E27FC236}">
                      <a16:creationId xmlns:a16="http://schemas.microsoft.com/office/drawing/2014/main" id="{211F32FE-DC81-1445-809F-42EEA89565A7}"/>
                    </a:ext>
                  </a:extLst>
                </p14:cNvPr>
                <p14:cNvContentPartPr/>
                <p14:nvPr/>
              </p14:nvContentPartPr>
              <p14:xfrm>
                <a:off x="4208022" y="2157767"/>
                <a:ext cx="92880" cy="52200"/>
              </p14:xfrm>
            </p:contentPart>
          </mc:Choice>
          <mc:Fallback xmlns="">
            <p:pic>
              <p:nvPicPr>
                <p:cNvPr id="139" name="Ink 138">
                  <a:extLst>
                    <a:ext uri="{FF2B5EF4-FFF2-40B4-BE49-F238E27FC236}">
                      <a16:creationId xmlns:a16="http://schemas.microsoft.com/office/drawing/2014/main" xmlns="" xmlns:p14="http://schemas.microsoft.com/office/powerpoint/2010/main" id="{211F32FE-DC81-1445-809F-42EEA89565A7}"/>
                    </a:ext>
                  </a:extLst>
                </p:cNvPr>
                <p:cNvPicPr/>
                <p:nvPr/>
              </p:nvPicPr>
              <p:blipFill>
                <a:blip r:embed="rId233"/>
                <a:stretch>
                  <a:fillRect/>
                </a:stretch>
              </p:blipFill>
              <p:spPr>
                <a:xfrm>
                  <a:off x="4199348" y="2148471"/>
                  <a:ext cx="110589" cy="70077"/>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0" name="Ink 139">
                  <a:extLst>
                    <a:ext uri="{FF2B5EF4-FFF2-40B4-BE49-F238E27FC236}">
                      <a16:creationId xmlns:a16="http://schemas.microsoft.com/office/drawing/2014/main" id="{516923FB-BB06-614F-B329-FB648FBDF665}"/>
                    </a:ext>
                  </a:extLst>
                </p14:cNvPr>
                <p14:cNvContentPartPr/>
                <p14:nvPr/>
              </p14:nvContentPartPr>
              <p14:xfrm>
                <a:off x="4312062" y="2134727"/>
                <a:ext cx="75240" cy="98640"/>
              </p14:xfrm>
            </p:contentPart>
          </mc:Choice>
          <mc:Fallback xmlns="">
            <p:pic>
              <p:nvPicPr>
                <p:cNvPr id="140" name="Ink 139">
                  <a:extLst>
                    <a:ext uri="{FF2B5EF4-FFF2-40B4-BE49-F238E27FC236}">
                      <a16:creationId xmlns:a16="http://schemas.microsoft.com/office/drawing/2014/main" xmlns="" xmlns:p14="http://schemas.microsoft.com/office/powerpoint/2010/main" id="{516923FB-BB06-614F-B329-FB648FBDF665}"/>
                    </a:ext>
                  </a:extLst>
                </p:cNvPr>
                <p:cNvPicPr/>
                <p:nvPr/>
              </p:nvPicPr>
              <p:blipFill>
                <a:blip r:embed="rId235"/>
                <a:stretch>
                  <a:fillRect/>
                </a:stretch>
              </p:blipFill>
              <p:spPr>
                <a:xfrm>
                  <a:off x="4303463" y="2126087"/>
                  <a:ext cx="93513"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1" name="Ink 140">
                  <a:extLst>
                    <a:ext uri="{FF2B5EF4-FFF2-40B4-BE49-F238E27FC236}">
                      <a16:creationId xmlns:a16="http://schemas.microsoft.com/office/drawing/2014/main" id="{54124C57-F77A-A744-ADFD-7BCE206CA9FE}"/>
                    </a:ext>
                  </a:extLst>
                </p14:cNvPr>
                <p14:cNvContentPartPr/>
                <p14:nvPr/>
              </p14:nvContentPartPr>
              <p14:xfrm>
                <a:off x="4496742" y="2296367"/>
                <a:ext cx="208080" cy="219600"/>
              </p14:xfrm>
            </p:contentPart>
          </mc:Choice>
          <mc:Fallback xmlns="">
            <p:pic>
              <p:nvPicPr>
                <p:cNvPr id="141" name="Ink 140">
                  <a:extLst>
                    <a:ext uri="{FF2B5EF4-FFF2-40B4-BE49-F238E27FC236}">
                      <a16:creationId xmlns:a16="http://schemas.microsoft.com/office/drawing/2014/main" xmlns="" xmlns:p14="http://schemas.microsoft.com/office/powerpoint/2010/main" id="{54124C57-F77A-A744-ADFD-7BCE206CA9FE}"/>
                    </a:ext>
                  </a:extLst>
                </p:cNvPr>
                <p:cNvPicPr/>
                <p:nvPr/>
              </p:nvPicPr>
              <p:blipFill>
                <a:blip r:embed="rId237"/>
                <a:stretch>
                  <a:fillRect/>
                </a:stretch>
              </p:blipFill>
              <p:spPr>
                <a:xfrm>
                  <a:off x="4488102" y="2287367"/>
                  <a:ext cx="2268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2" name="Ink 141">
                  <a:extLst>
                    <a:ext uri="{FF2B5EF4-FFF2-40B4-BE49-F238E27FC236}">
                      <a16:creationId xmlns:a16="http://schemas.microsoft.com/office/drawing/2014/main" id="{08C5ED0F-C538-5645-8B80-7C9FF18705AC}"/>
                    </a:ext>
                  </a:extLst>
                </p14:cNvPr>
                <p14:cNvContentPartPr/>
                <p14:nvPr/>
              </p14:nvContentPartPr>
              <p14:xfrm>
                <a:off x="4618062" y="2140487"/>
                <a:ext cx="213840" cy="81000"/>
              </p14:xfrm>
            </p:contentPart>
          </mc:Choice>
          <mc:Fallback xmlns="">
            <p:pic>
              <p:nvPicPr>
                <p:cNvPr id="142" name="Ink 141">
                  <a:extLst>
                    <a:ext uri="{FF2B5EF4-FFF2-40B4-BE49-F238E27FC236}">
                      <a16:creationId xmlns:a16="http://schemas.microsoft.com/office/drawing/2014/main" xmlns="" xmlns:p14="http://schemas.microsoft.com/office/powerpoint/2010/main" id="{08C5ED0F-C538-5645-8B80-7C9FF18705AC}"/>
                    </a:ext>
                  </a:extLst>
                </p:cNvPr>
                <p:cNvPicPr/>
                <p:nvPr/>
              </p:nvPicPr>
              <p:blipFill>
                <a:blip r:embed="rId239"/>
                <a:stretch>
                  <a:fillRect/>
                </a:stretch>
              </p:blipFill>
              <p:spPr>
                <a:xfrm>
                  <a:off x="4609077" y="2131527"/>
                  <a:ext cx="231091" cy="989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3" name="Ink 142">
                  <a:extLst>
                    <a:ext uri="{FF2B5EF4-FFF2-40B4-BE49-F238E27FC236}">
                      <a16:creationId xmlns:a16="http://schemas.microsoft.com/office/drawing/2014/main" id="{26A248CE-8012-F344-927D-79A1C1A53672}"/>
                    </a:ext>
                  </a:extLst>
                </p14:cNvPr>
                <p14:cNvContentPartPr/>
                <p14:nvPr/>
              </p14:nvContentPartPr>
              <p14:xfrm>
                <a:off x="4906782" y="2175047"/>
                <a:ext cx="57960" cy="6120"/>
              </p14:xfrm>
            </p:contentPart>
          </mc:Choice>
          <mc:Fallback xmlns="">
            <p:pic>
              <p:nvPicPr>
                <p:cNvPr id="143" name="Ink 142">
                  <a:extLst>
                    <a:ext uri="{FF2B5EF4-FFF2-40B4-BE49-F238E27FC236}">
                      <a16:creationId xmlns:a16="http://schemas.microsoft.com/office/drawing/2014/main" xmlns="" xmlns:p14="http://schemas.microsoft.com/office/powerpoint/2010/main" id="{26A248CE-8012-F344-927D-79A1C1A53672}"/>
                    </a:ext>
                  </a:extLst>
                </p:cNvPr>
                <p:cNvPicPr/>
                <p:nvPr/>
              </p:nvPicPr>
              <p:blipFill>
                <a:blip r:embed="rId241"/>
                <a:stretch>
                  <a:fillRect/>
                </a:stretch>
              </p:blipFill>
              <p:spPr>
                <a:xfrm>
                  <a:off x="4897782" y="2166047"/>
                  <a:ext cx="752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4" name="Ink 143">
                  <a:extLst>
                    <a:ext uri="{FF2B5EF4-FFF2-40B4-BE49-F238E27FC236}">
                      <a16:creationId xmlns:a16="http://schemas.microsoft.com/office/drawing/2014/main" id="{128882B1-0D1C-274F-9F21-4DCD60612F28}"/>
                    </a:ext>
                  </a:extLst>
                </p14:cNvPr>
                <p14:cNvContentPartPr/>
                <p14:nvPr/>
              </p14:nvContentPartPr>
              <p14:xfrm>
                <a:off x="5016222" y="2123207"/>
                <a:ext cx="196560" cy="127440"/>
              </p14:xfrm>
            </p:contentPart>
          </mc:Choice>
          <mc:Fallback xmlns="">
            <p:pic>
              <p:nvPicPr>
                <p:cNvPr id="144" name="Ink 143">
                  <a:extLst>
                    <a:ext uri="{FF2B5EF4-FFF2-40B4-BE49-F238E27FC236}">
                      <a16:creationId xmlns:a16="http://schemas.microsoft.com/office/drawing/2014/main" xmlns="" xmlns:p14="http://schemas.microsoft.com/office/powerpoint/2010/main" id="{128882B1-0D1C-274F-9F21-4DCD60612F28}"/>
                    </a:ext>
                  </a:extLst>
                </p:cNvPr>
                <p:cNvPicPr/>
                <p:nvPr/>
              </p:nvPicPr>
              <p:blipFill>
                <a:blip r:embed="rId243"/>
                <a:stretch>
                  <a:fillRect/>
                </a:stretch>
              </p:blipFill>
              <p:spPr>
                <a:xfrm>
                  <a:off x="5007582" y="2114207"/>
                  <a:ext cx="214560" cy="146880"/>
                </a:xfrm>
                <a:prstGeom prst="rect">
                  <a:avLst/>
                </a:prstGeom>
              </p:spPr>
            </p:pic>
          </mc:Fallback>
        </mc:AlternateContent>
      </p:grpSp>
      <p:grpSp>
        <p:nvGrpSpPr>
          <p:cNvPr id="156" name="Group 155">
            <a:extLst>
              <a:ext uri="{FF2B5EF4-FFF2-40B4-BE49-F238E27FC236}">
                <a16:creationId xmlns:a16="http://schemas.microsoft.com/office/drawing/2014/main" id="{82EEA0F4-73D6-9747-9DD1-A3243C2A9CB6}"/>
              </a:ext>
            </a:extLst>
          </p:cNvPr>
          <p:cNvGrpSpPr/>
          <p:nvPr/>
        </p:nvGrpSpPr>
        <p:grpSpPr>
          <a:xfrm>
            <a:off x="5217017" y="2575205"/>
            <a:ext cx="151740" cy="112860"/>
            <a:chOff x="5432022" y="2290607"/>
            <a:chExt cx="202320" cy="150480"/>
          </a:xfrm>
        </p:grpSpPr>
        <mc:AlternateContent xmlns:mc="http://schemas.openxmlformats.org/markup-compatibility/2006" xmlns:p14="http://schemas.microsoft.com/office/powerpoint/2010/main">
          <mc:Choice Requires="p14">
            <p:contentPart p14:bwMode="auto" r:id="rId244">
              <p14:nvContentPartPr>
                <p14:cNvPr id="146" name="Ink 145">
                  <a:extLst>
                    <a:ext uri="{FF2B5EF4-FFF2-40B4-BE49-F238E27FC236}">
                      <a16:creationId xmlns:a16="http://schemas.microsoft.com/office/drawing/2014/main" id="{93462689-FD95-8747-A30F-7C96A809B161}"/>
                    </a:ext>
                  </a:extLst>
                </p14:cNvPr>
                <p14:cNvContentPartPr/>
                <p14:nvPr/>
              </p14:nvContentPartPr>
              <p14:xfrm>
                <a:off x="5432022" y="2330927"/>
                <a:ext cx="202320" cy="17640"/>
              </p14:xfrm>
            </p:contentPart>
          </mc:Choice>
          <mc:Fallback xmlns="">
            <p:pic>
              <p:nvPicPr>
                <p:cNvPr id="146" name="Ink 145">
                  <a:extLst>
                    <a:ext uri="{FF2B5EF4-FFF2-40B4-BE49-F238E27FC236}">
                      <a16:creationId xmlns:a16="http://schemas.microsoft.com/office/drawing/2014/main" xmlns="" xmlns:p14="http://schemas.microsoft.com/office/powerpoint/2010/main" id="{93462689-FD95-8747-A30F-7C96A809B161}"/>
                    </a:ext>
                  </a:extLst>
                </p:cNvPr>
                <p:cNvPicPr/>
                <p:nvPr/>
              </p:nvPicPr>
              <p:blipFill>
                <a:blip r:embed="rId245"/>
                <a:stretch>
                  <a:fillRect/>
                </a:stretch>
              </p:blipFill>
              <p:spPr>
                <a:xfrm>
                  <a:off x="5423757" y="2322647"/>
                  <a:ext cx="218851"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7" name="Ink 146">
                  <a:extLst>
                    <a:ext uri="{FF2B5EF4-FFF2-40B4-BE49-F238E27FC236}">
                      <a16:creationId xmlns:a16="http://schemas.microsoft.com/office/drawing/2014/main" id="{F9169A9E-667F-CB42-B6FB-BAC3501C5FF9}"/>
                    </a:ext>
                  </a:extLst>
                </p14:cNvPr>
                <p14:cNvContentPartPr/>
                <p14:nvPr/>
              </p14:nvContentPartPr>
              <p14:xfrm>
                <a:off x="5559102" y="2290607"/>
                <a:ext cx="34920" cy="150480"/>
              </p14:xfrm>
            </p:contentPart>
          </mc:Choice>
          <mc:Fallback xmlns="">
            <p:pic>
              <p:nvPicPr>
                <p:cNvPr id="147" name="Ink 146">
                  <a:extLst>
                    <a:ext uri="{FF2B5EF4-FFF2-40B4-BE49-F238E27FC236}">
                      <a16:creationId xmlns:a16="http://schemas.microsoft.com/office/drawing/2014/main" xmlns="" xmlns:p14="http://schemas.microsoft.com/office/powerpoint/2010/main" id="{F9169A9E-667F-CB42-B6FB-BAC3501C5FF9}"/>
                    </a:ext>
                  </a:extLst>
                </p:cNvPr>
                <p:cNvPicPr/>
                <p:nvPr/>
              </p:nvPicPr>
              <p:blipFill>
                <a:blip r:embed="rId247"/>
                <a:stretch>
                  <a:fillRect/>
                </a:stretch>
              </p:blipFill>
              <p:spPr>
                <a:xfrm>
                  <a:off x="5549742" y="2281607"/>
                  <a:ext cx="52560" cy="167760"/>
                </a:xfrm>
                <a:prstGeom prst="rect">
                  <a:avLst/>
                </a:prstGeom>
              </p:spPr>
            </p:pic>
          </mc:Fallback>
        </mc:AlternateContent>
      </p:grpSp>
      <p:grpSp>
        <p:nvGrpSpPr>
          <p:cNvPr id="165" name="Group 164">
            <a:extLst>
              <a:ext uri="{FF2B5EF4-FFF2-40B4-BE49-F238E27FC236}">
                <a16:creationId xmlns:a16="http://schemas.microsoft.com/office/drawing/2014/main" id="{146A533F-A91E-214E-8A0B-592B67FA212E}"/>
              </a:ext>
            </a:extLst>
          </p:cNvPr>
          <p:cNvGrpSpPr/>
          <p:nvPr/>
        </p:nvGrpSpPr>
        <p:grpSpPr>
          <a:xfrm>
            <a:off x="5602307" y="2388905"/>
            <a:ext cx="2065500" cy="294570"/>
            <a:chOff x="5945742" y="2042207"/>
            <a:chExt cx="2754000" cy="392760"/>
          </a:xfrm>
        </p:grpSpPr>
        <mc:AlternateContent xmlns:mc="http://schemas.openxmlformats.org/markup-compatibility/2006" xmlns:p14="http://schemas.microsoft.com/office/powerpoint/2010/main">
          <mc:Choice Requires="p14">
            <p:contentPart p14:bwMode="auto" r:id="rId248">
              <p14:nvContentPartPr>
                <p14:cNvPr id="148" name="Ink 147">
                  <a:extLst>
                    <a:ext uri="{FF2B5EF4-FFF2-40B4-BE49-F238E27FC236}">
                      <a16:creationId xmlns:a16="http://schemas.microsoft.com/office/drawing/2014/main" id="{342E90DD-90F0-5242-A3D3-6B3DCB10C86E}"/>
                    </a:ext>
                  </a:extLst>
                </p14:cNvPr>
                <p14:cNvContentPartPr/>
                <p14:nvPr/>
              </p14:nvContentPartPr>
              <p14:xfrm>
                <a:off x="5945742" y="2192327"/>
                <a:ext cx="289080" cy="242640"/>
              </p14:xfrm>
            </p:contentPart>
          </mc:Choice>
          <mc:Fallback xmlns="">
            <p:pic>
              <p:nvPicPr>
                <p:cNvPr id="148" name="Ink 147">
                  <a:extLst>
                    <a:ext uri="{FF2B5EF4-FFF2-40B4-BE49-F238E27FC236}">
                      <a16:creationId xmlns:a16="http://schemas.microsoft.com/office/drawing/2014/main" xmlns="" xmlns:p14="http://schemas.microsoft.com/office/powerpoint/2010/main" id="{342E90DD-90F0-5242-A3D3-6B3DCB10C86E}"/>
                    </a:ext>
                  </a:extLst>
                </p:cNvPr>
                <p:cNvPicPr/>
                <p:nvPr/>
              </p:nvPicPr>
              <p:blipFill>
                <a:blip r:embed="rId249"/>
                <a:stretch>
                  <a:fillRect/>
                </a:stretch>
              </p:blipFill>
              <p:spPr>
                <a:xfrm>
                  <a:off x="5936742" y="2182981"/>
                  <a:ext cx="307080" cy="261692"/>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9" name="Ink 148">
                  <a:extLst>
                    <a:ext uri="{FF2B5EF4-FFF2-40B4-BE49-F238E27FC236}">
                      <a16:creationId xmlns:a16="http://schemas.microsoft.com/office/drawing/2014/main" id="{7A046EDF-55A4-8F49-88EF-B343C6365FEB}"/>
                    </a:ext>
                  </a:extLst>
                </p14:cNvPr>
                <p14:cNvContentPartPr/>
                <p14:nvPr/>
              </p14:nvContentPartPr>
              <p14:xfrm>
                <a:off x="6355422" y="2238407"/>
                <a:ext cx="110160" cy="92880"/>
              </p14:xfrm>
            </p:contentPart>
          </mc:Choice>
          <mc:Fallback xmlns="">
            <p:pic>
              <p:nvPicPr>
                <p:cNvPr id="149" name="Ink 148">
                  <a:extLst>
                    <a:ext uri="{FF2B5EF4-FFF2-40B4-BE49-F238E27FC236}">
                      <a16:creationId xmlns:a16="http://schemas.microsoft.com/office/drawing/2014/main" xmlns="" xmlns:p14="http://schemas.microsoft.com/office/powerpoint/2010/main" id="{7A046EDF-55A4-8F49-88EF-B343C6365FEB}"/>
                    </a:ext>
                  </a:extLst>
                </p:cNvPr>
                <p:cNvPicPr/>
                <p:nvPr/>
              </p:nvPicPr>
              <p:blipFill>
                <a:blip r:embed="rId251"/>
                <a:stretch>
                  <a:fillRect/>
                </a:stretch>
              </p:blipFill>
              <p:spPr>
                <a:xfrm>
                  <a:off x="6346422" y="2228288"/>
                  <a:ext cx="128520" cy="111311"/>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0" name="Ink 149">
                  <a:extLst>
                    <a:ext uri="{FF2B5EF4-FFF2-40B4-BE49-F238E27FC236}">
                      <a16:creationId xmlns:a16="http://schemas.microsoft.com/office/drawing/2014/main" id="{8BC5B3E7-DDBE-FE4D-A2D0-E1B9A11B6F63}"/>
                    </a:ext>
                  </a:extLst>
                </p14:cNvPr>
                <p14:cNvContentPartPr/>
                <p14:nvPr/>
              </p14:nvContentPartPr>
              <p14:xfrm>
                <a:off x="6442182" y="2209607"/>
                <a:ext cx="121680" cy="115920"/>
              </p14:xfrm>
            </p:contentPart>
          </mc:Choice>
          <mc:Fallback xmlns="">
            <p:pic>
              <p:nvPicPr>
                <p:cNvPr id="150" name="Ink 149">
                  <a:extLst>
                    <a:ext uri="{FF2B5EF4-FFF2-40B4-BE49-F238E27FC236}">
                      <a16:creationId xmlns:a16="http://schemas.microsoft.com/office/drawing/2014/main" xmlns="" xmlns:p14="http://schemas.microsoft.com/office/powerpoint/2010/main" id="{8BC5B3E7-DDBE-FE4D-A2D0-E1B9A11B6F63}"/>
                    </a:ext>
                  </a:extLst>
                </p:cNvPr>
                <p:cNvPicPr/>
                <p:nvPr/>
              </p:nvPicPr>
              <p:blipFill>
                <a:blip r:embed="rId253"/>
                <a:stretch>
                  <a:fillRect/>
                </a:stretch>
              </p:blipFill>
              <p:spPr>
                <a:xfrm>
                  <a:off x="6433155" y="2200579"/>
                  <a:ext cx="140094" cy="135059"/>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1" name="Ink 150">
                  <a:extLst>
                    <a:ext uri="{FF2B5EF4-FFF2-40B4-BE49-F238E27FC236}">
                      <a16:creationId xmlns:a16="http://schemas.microsoft.com/office/drawing/2014/main" id="{4A68102D-1547-194F-8089-7A916367F602}"/>
                    </a:ext>
                  </a:extLst>
                </p14:cNvPr>
                <p14:cNvContentPartPr/>
                <p14:nvPr/>
              </p14:nvContentPartPr>
              <p14:xfrm>
                <a:off x="6707862" y="2226887"/>
                <a:ext cx="225360" cy="92880"/>
              </p14:xfrm>
            </p:contentPart>
          </mc:Choice>
          <mc:Fallback xmlns="">
            <p:pic>
              <p:nvPicPr>
                <p:cNvPr id="151" name="Ink 150">
                  <a:extLst>
                    <a:ext uri="{FF2B5EF4-FFF2-40B4-BE49-F238E27FC236}">
                      <a16:creationId xmlns:a16="http://schemas.microsoft.com/office/drawing/2014/main" xmlns="" xmlns:p14="http://schemas.microsoft.com/office/powerpoint/2010/main" id="{4A68102D-1547-194F-8089-7A916367F602}"/>
                    </a:ext>
                  </a:extLst>
                </p:cNvPr>
                <p:cNvPicPr/>
                <p:nvPr/>
              </p:nvPicPr>
              <p:blipFill>
                <a:blip r:embed="rId255"/>
                <a:stretch>
                  <a:fillRect/>
                </a:stretch>
              </p:blipFill>
              <p:spPr>
                <a:xfrm>
                  <a:off x="6698876" y="2217852"/>
                  <a:ext cx="243691" cy="110227"/>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2" name="Ink 151">
                  <a:extLst>
                    <a:ext uri="{FF2B5EF4-FFF2-40B4-BE49-F238E27FC236}">
                      <a16:creationId xmlns:a16="http://schemas.microsoft.com/office/drawing/2014/main" id="{216E04F1-64F0-FF46-BB9D-8D52450E3E7D}"/>
                    </a:ext>
                  </a:extLst>
                </p14:cNvPr>
                <p14:cNvContentPartPr/>
                <p14:nvPr/>
              </p14:nvContentPartPr>
              <p14:xfrm>
                <a:off x="7007742" y="2203847"/>
                <a:ext cx="87120" cy="115920"/>
              </p14:xfrm>
            </p:contentPart>
          </mc:Choice>
          <mc:Fallback xmlns="">
            <p:pic>
              <p:nvPicPr>
                <p:cNvPr id="152" name="Ink 151">
                  <a:extLst>
                    <a:ext uri="{FF2B5EF4-FFF2-40B4-BE49-F238E27FC236}">
                      <a16:creationId xmlns:a16="http://schemas.microsoft.com/office/drawing/2014/main" xmlns="" xmlns:p14="http://schemas.microsoft.com/office/powerpoint/2010/main" id="{216E04F1-64F0-FF46-BB9D-8D52450E3E7D}"/>
                    </a:ext>
                  </a:extLst>
                </p:cNvPr>
                <p:cNvPicPr/>
                <p:nvPr/>
              </p:nvPicPr>
              <p:blipFill>
                <a:blip r:embed="rId257"/>
                <a:stretch>
                  <a:fillRect/>
                </a:stretch>
              </p:blipFill>
              <p:spPr>
                <a:xfrm>
                  <a:off x="6999102" y="2195180"/>
                  <a:ext cx="104040" cy="134337"/>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3" name="Ink 152">
                  <a:extLst>
                    <a:ext uri="{FF2B5EF4-FFF2-40B4-BE49-F238E27FC236}">
                      <a16:creationId xmlns:a16="http://schemas.microsoft.com/office/drawing/2014/main" id="{CEA9F5E6-5C1A-994C-B95B-9BAE1F125D6D}"/>
                    </a:ext>
                  </a:extLst>
                </p14:cNvPr>
                <p14:cNvContentPartPr/>
                <p14:nvPr/>
              </p14:nvContentPartPr>
              <p14:xfrm>
                <a:off x="7100262" y="2319407"/>
                <a:ext cx="115920" cy="75240"/>
              </p14:xfrm>
            </p:contentPart>
          </mc:Choice>
          <mc:Fallback xmlns="">
            <p:pic>
              <p:nvPicPr>
                <p:cNvPr id="153" name="Ink 152">
                  <a:extLst>
                    <a:ext uri="{FF2B5EF4-FFF2-40B4-BE49-F238E27FC236}">
                      <a16:creationId xmlns:a16="http://schemas.microsoft.com/office/drawing/2014/main" xmlns="" xmlns:p14="http://schemas.microsoft.com/office/powerpoint/2010/main" id="{CEA9F5E6-5C1A-994C-B95B-9BAE1F125D6D}"/>
                    </a:ext>
                  </a:extLst>
                </p:cNvPr>
                <p:cNvPicPr/>
                <p:nvPr/>
              </p:nvPicPr>
              <p:blipFill>
                <a:blip r:embed="rId259"/>
                <a:stretch>
                  <a:fillRect/>
                </a:stretch>
              </p:blipFill>
              <p:spPr>
                <a:xfrm>
                  <a:off x="7091956" y="2310092"/>
                  <a:ext cx="133615" cy="93154"/>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4" name="Ink 153">
                  <a:extLst>
                    <a:ext uri="{FF2B5EF4-FFF2-40B4-BE49-F238E27FC236}">
                      <a16:creationId xmlns:a16="http://schemas.microsoft.com/office/drawing/2014/main" id="{3B6E921D-186D-9E4A-A260-FBD727E52E59}"/>
                    </a:ext>
                  </a:extLst>
                </p14:cNvPr>
                <p14:cNvContentPartPr/>
                <p14:nvPr/>
              </p14:nvContentPartPr>
              <p14:xfrm>
                <a:off x="7215822" y="2307887"/>
                <a:ext cx="110160" cy="81000"/>
              </p14:xfrm>
            </p:contentPart>
          </mc:Choice>
          <mc:Fallback xmlns="">
            <p:pic>
              <p:nvPicPr>
                <p:cNvPr id="154" name="Ink 153">
                  <a:extLst>
                    <a:ext uri="{FF2B5EF4-FFF2-40B4-BE49-F238E27FC236}">
                      <a16:creationId xmlns:a16="http://schemas.microsoft.com/office/drawing/2014/main" xmlns="" xmlns:p14="http://schemas.microsoft.com/office/powerpoint/2010/main" id="{3B6E921D-186D-9E4A-A260-FBD727E52E59}"/>
                    </a:ext>
                  </a:extLst>
                </p:cNvPr>
                <p:cNvPicPr/>
                <p:nvPr/>
              </p:nvPicPr>
              <p:blipFill>
                <a:blip r:embed="rId261"/>
                <a:stretch>
                  <a:fillRect/>
                </a:stretch>
              </p:blipFill>
              <p:spPr>
                <a:xfrm>
                  <a:off x="7206822" y="2298927"/>
                  <a:ext cx="127440" cy="100354"/>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7" name="Ink 156">
                  <a:extLst>
                    <a:ext uri="{FF2B5EF4-FFF2-40B4-BE49-F238E27FC236}">
                      <a16:creationId xmlns:a16="http://schemas.microsoft.com/office/drawing/2014/main" id="{2FB15464-A82B-9E45-A983-D99B7E2E01DC}"/>
                    </a:ext>
                  </a:extLst>
                </p14:cNvPr>
                <p14:cNvContentPartPr/>
                <p14:nvPr/>
              </p14:nvContentPartPr>
              <p14:xfrm>
                <a:off x="7446582" y="2186567"/>
                <a:ext cx="29160" cy="161280"/>
              </p14:xfrm>
            </p:contentPart>
          </mc:Choice>
          <mc:Fallback xmlns="">
            <p:pic>
              <p:nvPicPr>
                <p:cNvPr id="157" name="Ink 156">
                  <a:extLst>
                    <a:ext uri="{FF2B5EF4-FFF2-40B4-BE49-F238E27FC236}">
                      <a16:creationId xmlns:a16="http://schemas.microsoft.com/office/drawing/2014/main" xmlns="" xmlns:p14="http://schemas.microsoft.com/office/powerpoint/2010/main" id="{2FB15464-A82B-9E45-A983-D99B7E2E01DC}"/>
                    </a:ext>
                  </a:extLst>
                </p:cNvPr>
                <p:cNvPicPr/>
                <p:nvPr/>
              </p:nvPicPr>
              <p:blipFill>
                <a:blip r:embed="rId263"/>
                <a:stretch>
                  <a:fillRect/>
                </a:stretch>
              </p:blipFill>
              <p:spPr>
                <a:xfrm>
                  <a:off x="7437222" y="2176869"/>
                  <a:ext cx="47520" cy="178881"/>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8" name="Ink 157">
                  <a:extLst>
                    <a:ext uri="{FF2B5EF4-FFF2-40B4-BE49-F238E27FC236}">
                      <a16:creationId xmlns:a16="http://schemas.microsoft.com/office/drawing/2014/main" id="{1241AB42-359D-C041-A930-5DF7BCAE287A}"/>
                    </a:ext>
                  </a:extLst>
                </p14:cNvPr>
                <p14:cNvContentPartPr/>
                <p14:nvPr/>
              </p14:nvContentPartPr>
              <p14:xfrm>
                <a:off x="7463862" y="2180807"/>
                <a:ext cx="110160" cy="75240"/>
              </p14:xfrm>
            </p:contentPart>
          </mc:Choice>
          <mc:Fallback xmlns="">
            <p:pic>
              <p:nvPicPr>
                <p:cNvPr id="158" name="Ink 157">
                  <a:extLst>
                    <a:ext uri="{FF2B5EF4-FFF2-40B4-BE49-F238E27FC236}">
                      <a16:creationId xmlns:a16="http://schemas.microsoft.com/office/drawing/2014/main" xmlns="" xmlns:p14="http://schemas.microsoft.com/office/powerpoint/2010/main" id="{1241AB42-359D-C041-A930-5DF7BCAE287A}"/>
                    </a:ext>
                  </a:extLst>
                </p:cNvPr>
                <p:cNvPicPr/>
                <p:nvPr/>
              </p:nvPicPr>
              <p:blipFill>
                <a:blip r:embed="rId265"/>
                <a:stretch>
                  <a:fillRect/>
                </a:stretch>
              </p:blipFill>
              <p:spPr>
                <a:xfrm>
                  <a:off x="7455194" y="2171492"/>
                  <a:ext cx="127858" cy="93154"/>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9" name="Ink 158">
                  <a:extLst>
                    <a:ext uri="{FF2B5EF4-FFF2-40B4-BE49-F238E27FC236}">
                      <a16:creationId xmlns:a16="http://schemas.microsoft.com/office/drawing/2014/main" id="{98F795C6-4FD4-CF47-B6DA-635BBF1CBD28}"/>
                    </a:ext>
                  </a:extLst>
                </p14:cNvPr>
                <p14:cNvContentPartPr/>
                <p14:nvPr/>
              </p14:nvContentPartPr>
              <p14:xfrm>
                <a:off x="7562142" y="2099807"/>
                <a:ext cx="109440" cy="57960"/>
              </p14:xfrm>
            </p:contentPart>
          </mc:Choice>
          <mc:Fallback xmlns="">
            <p:pic>
              <p:nvPicPr>
                <p:cNvPr id="159" name="Ink 158">
                  <a:extLst>
                    <a:ext uri="{FF2B5EF4-FFF2-40B4-BE49-F238E27FC236}">
                      <a16:creationId xmlns:a16="http://schemas.microsoft.com/office/drawing/2014/main" xmlns="" xmlns:p14="http://schemas.microsoft.com/office/powerpoint/2010/main" id="{98F795C6-4FD4-CF47-B6DA-635BBF1CBD28}"/>
                    </a:ext>
                  </a:extLst>
                </p:cNvPr>
                <p:cNvPicPr/>
                <p:nvPr/>
              </p:nvPicPr>
              <p:blipFill>
                <a:blip r:embed="rId267"/>
                <a:stretch>
                  <a:fillRect/>
                </a:stretch>
              </p:blipFill>
              <p:spPr>
                <a:xfrm>
                  <a:off x="7552782" y="2090447"/>
                  <a:ext cx="1278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60" name="Ink 159">
                  <a:extLst>
                    <a:ext uri="{FF2B5EF4-FFF2-40B4-BE49-F238E27FC236}">
                      <a16:creationId xmlns:a16="http://schemas.microsoft.com/office/drawing/2014/main" id="{BFAA5D24-63D4-E84D-AE2E-3920FF46B281}"/>
                    </a:ext>
                  </a:extLst>
                </p14:cNvPr>
                <p14:cNvContentPartPr/>
                <p14:nvPr/>
              </p14:nvContentPartPr>
              <p14:xfrm>
                <a:off x="7672302" y="2071007"/>
                <a:ext cx="80640" cy="92880"/>
              </p14:xfrm>
            </p:contentPart>
          </mc:Choice>
          <mc:Fallback xmlns="">
            <p:pic>
              <p:nvPicPr>
                <p:cNvPr id="160" name="Ink 159">
                  <a:extLst>
                    <a:ext uri="{FF2B5EF4-FFF2-40B4-BE49-F238E27FC236}">
                      <a16:creationId xmlns:a16="http://schemas.microsoft.com/office/drawing/2014/main" xmlns="" xmlns:p14="http://schemas.microsoft.com/office/powerpoint/2010/main" id="{BFAA5D24-63D4-E84D-AE2E-3920FF46B281}"/>
                    </a:ext>
                  </a:extLst>
                </p:cNvPr>
                <p:cNvPicPr/>
                <p:nvPr/>
              </p:nvPicPr>
              <p:blipFill>
                <a:blip r:embed="rId269"/>
                <a:stretch>
                  <a:fillRect/>
                </a:stretch>
              </p:blipFill>
              <p:spPr>
                <a:xfrm>
                  <a:off x="7662942" y="2061972"/>
                  <a:ext cx="97920" cy="111673"/>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1" name="Ink 160">
                  <a:extLst>
                    <a:ext uri="{FF2B5EF4-FFF2-40B4-BE49-F238E27FC236}">
                      <a16:creationId xmlns:a16="http://schemas.microsoft.com/office/drawing/2014/main" id="{205733D2-07E3-C646-AF9E-1AC4D1A9DE4E}"/>
                    </a:ext>
                  </a:extLst>
                </p14:cNvPr>
                <p14:cNvContentPartPr/>
                <p14:nvPr/>
              </p14:nvContentPartPr>
              <p14:xfrm>
                <a:off x="7925742" y="2198087"/>
                <a:ext cx="167760" cy="185040"/>
              </p14:xfrm>
            </p:contentPart>
          </mc:Choice>
          <mc:Fallback xmlns="">
            <p:pic>
              <p:nvPicPr>
                <p:cNvPr id="161" name="Ink 160">
                  <a:extLst>
                    <a:ext uri="{FF2B5EF4-FFF2-40B4-BE49-F238E27FC236}">
                      <a16:creationId xmlns:a16="http://schemas.microsoft.com/office/drawing/2014/main" xmlns="" xmlns:p14="http://schemas.microsoft.com/office/powerpoint/2010/main" id="{205733D2-07E3-C646-AF9E-1AC4D1A9DE4E}"/>
                    </a:ext>
                  </a:extLst>
                </p:cNvPr>
                <p:cNvPicPr/>
                <p:nvPr/>
              </p:nvPicPr>
              <p:blipFill>
                <a:blip r:embed="rId271"/>
                <a:stretch>
                  <a:fillRect/>
                </a:stretch>
              </p:blipFill>
              <p:spPr>
                <a:xfrm>
                  <a:off x="7917102" y="2188745"/>
                  <a:ext cx="187560" cy="204083"/>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2" name="Ink 161">
                  <a:extLst>
                    <a:ext uri="{FF2B5EF4-FFF2-40B4-BE49-F238E27FC236}">
                      <a16:creationId xmlns:a16="http://schemas.microsoft.com/office/drawing/2014/main" id="{A85CD2CC-87D2-A346-9201-23726A1F2EF9}"/>
                    </a:ext>
                  </a:extLst>
                </p14:cNvPr>
                <p14:cNvContentPartPr/>
                <p14:nvPr/>
              </p14:nvContentPartPr>
              <p14:xfrm>
                <a:off x="8047062" y="2042207"/>
                <a:ext cx="231120" cy="92880"/>
              </p14:xfrm>
            </p:contentPart>
          </mc:Choice>
          <mc:Fallback xmlns="">
            <p:pic>
              <p:nvPicPr>
                <p:cNvPr id="162" name="Ink 161">
                  <a:extLst>
                    <a:ext uri="{FF2B5EF4-FFF2-40B4-BE49-F238E27FC236}">
                      <a16:creationId xmlns:a16="http://schemas.microsoft.com/office/drawing/2014/main" xmlns="" xmlns:p14="http://schemas.microsoft.com/office/powerpoint/2010/main" id="{A85CD2CC-87D2-A346-9201-23726A1F2EF9}"/>
                    </a:ext>
                  </a:extLst>
                </p:cNvPr>
                <p:cNvPicPr/>
                <p:nvPr/>
              </p:nvPicPr>
              <p:blipFill>
                <a:blip r:embed="rId273"/>
                <a:stretch>
                  <a:fillRect/>
                </a:stretch>
              </p:blipFill>
              <p:spPr>
                <a:xfrm>
                  <a:off x="8038076" y="2032449"/>
                  <a:ext cx="248373" cy="11095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3" name="Ink 162">
                  <a:extLst>
                    <a:ext uri="{FF2B5EF4-FFF2-40B4-BE49-F238E27FC236}">
                      <a16:creationId xmlns:a16="http://schemas.microsoft.com/office/drawing/2014/main" id="{11D81551-5648-7642-9858-636ED71BFA4D}"/>
                    </a:ext>
                  </a:extLst>
                </p14:cNvPr>
                <p14:cNvContentPartPr/>
                <p14:nvPr/>
              </p14:nvContentPartPr>
              <p14:xfrm>
                <a:off x="8330022" y="2082527"/>
                <a:ext cx="69480" cy="6120"/>
              </p14:xfrm>
            </p:contentPart>
          </mc:Choice>
          <mc:Fallback xmlns="">
            <p:pic>
              <p:nvPicPr>
                <p:cNvPr id="163" name="Ink 162">
                  <a:extLst>
                    <a:ext uri="{FF2B5EF4-FFF2-40B4-BE49-F238E27FC236}">
                      <a16:creationId xmlns:a16="http://schemas.microsoft.com/office/drawing/2014/main" xmlns="" xmlns:p14="http://schemas.microsoft.com/office/powerpoint/2010/main" id="{11D81551-5648-7642-9858-636ED71BFA4D}"/>
                    </a:ext>
                  </a:extLst>
                </p:cNvPr>
                <p:cNvPicPr/>
                <p:nvPr/>
              </p:nvPicPr>
              <p:blipFill>
                <a:blip r:embed="rId275"/>
                <a:stretch>
                  <a:fillRect/>
                </a:stretch>
              </p:blipFill>
              <p:spPr>
                <a:xfrm>
                  <a:off x="8321022" y="2073527"/>
                  <a:ext cx="864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4" name="Ink 163">
                  <a:extLst>
                    <a:ext uri="{FF2B5EF4-FFF2-40B4-BE49-F238E27FC236}">
                      <a16:creationId xmlns:a16="http://schemas.microsoft.com/office/drawing/2014/main" id="{9F82F977-5003-A44D-B008-D966E2F4229E}"/>
                    </a:ext>
                  </a:extLst>
                </p14:cNvPr>
                <p14:cNvContentPartPr/>
                <p14:nvPr/>
              </p14:nvContentPartPr>
              <p14:xfrm>
                <a:off x="8450982" y="2042207"/>
                <a:ext cx="248760" cy="110160"/>
              </p14:xfrm>
            </p:contentPart>
          </mc:Choice>
          <mc:Fallback xmlns="">
            <p:pic>
              <p:nvPicPr>
                <p:cNvPr id="164" name="Ink 163">
                  <a:extLst>
                    <a:ext uri="{FF2B5EF4-FFF2-40B4-BE49-F238E27FC236}">
                      <a16:creationId xmlns:a16="http://schemas.microsoft.com/office/drawing/2014/main" xmlns="" xmlns:p14="http://schemas.microsoft.com/office/powerpoint/2010/main" id="{9F82F977-5003-A44D-B008-D966E2F4229E}"/>
                    </a:ext>
                  </a:extLst>
                </p:cNvPr>
                <p:cNvPicPr/>
                <p:nvPr/>
              </p:nvPicPr>
              <p:blipFill>
                <a:blip r:embed="rId277"/>
                <a:stretch>
                  <a:fillRect/>
                </a:stretch>
              </p:blipFill>
              <p:spPr>
                <a:xfrm>
                  <a:off x="8442690" y="2032816"/>
                  <a:ext cx="266065" cy="130747"/>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8">
            <p14:nvContentPartPr>
              <p14:cNvPr id="166" name="Ink 165">
                <a:extLst>
                  <a:ext uri="{FF2B5EF4-FFF2-40B4-BE49-F238E27FC236}">
                    <a16:creationId xmlns:a16="http://schemas.microsoft.com/office/drawing/2014/main" id="{CFF71CB6-F793-0243-9BC1-4FD09AE5C298}"/>
                  </a:ext>
                </a:extLst>
              </p14:cNvPr>
              <p14:cNvContentPartPr/>
              <p14:nvPr/>
            </p14:nvContentPartPr>
            <p14:xfrm>
              <a:off x="6130427" y="2289275"/>
              <a:ext cx="1610820" cy="485190"/>
            </p14:xfrm>
          </p:contentPart>
        </mc:Choice>
        <mc:Fallback xmlns="">
          <p:pic>
            <p:nvPicPr>
              <p:cNvPr id="166" name="Ink 165">
                <a:extLst>
                  <a:ext uri="{FF2B5EF4-FFF2-40B4-BE49-F238E27FC236}">
                    <a16:creationId xmlns:a16="http://schemas.microsoft.com/office/drawing/2014/main" id="{CFF71CB6-F793-0243-9BC1-4FD09AE5C298}"/>
                  </a:ext>
                </a:extLst>
              </p:cNvPr>
              <p:cNvPicPr/>
              <p:nvPr/>
            </p:nvPicPr>
            <p:blipFill>
              <a:blip r:embed="rId279"/>
              <a:stretch>
                <a:fillRect/>
              </a:stretch>
            </p:blipFill>
            <p:spPr>
              <a:xfrm>
                <a:off x="6114949" y="2273798"/>
                <a:ext cx="1641057" cy="515784"/>
              </a:xfrm>
              <a:prstGeom prst="rect">
                <a:avLst/>
              </a:prstGeom>
            </p:spPr>
          </p:pic>
        </mc:Fallback>
      </mc:AlternateContent>
      <p:grpSp>
        <p:nvGrpSpPr>
          <p:cNvPr id="187" name="Group 186">
            <a:extLst>
              <a:ext uri="{FF2B5EF4-FFF2-40B4-BE49-F238E27FC236}">
                <a16:creationId xmlns:a16="http://schemas.microsoft.com/office/drawing/2014/main" id="{80AB0C10-0823-3A48-A758-1F89ABC73EB6}"/>
              </a:ext>
            </a:extLst>
          </p:cNvPr>
          <p:cNvGrpSpPr/>
          <p:nvPr/>
        </p:nvGrpSpPr>
        <p:grpSpPr>
          <a:xfrm>
            <a:off x="6321047" y="1678805"/>
            <a:ext cx="1381320" cy="459270"/>
            <a:chOff x="6904062" y="1095407"/>
            <a:chExt cx="1841760" cy="612360"/>
          </a:xfrm>
        </p:grpSpPr>
        <mc:AlternateContent xmlns:mc="http://schemas.openxmlformats.org/markup-compatibility/2006" xmlns:p14="http://schemas.microsoft.com/office/powerpoint/2010/main">
          <mc:Choice Requires="p14">
            <p:contentPart p14:bwMode="auto" r:id="rId280">
              <p14:nvContentPartPr>
                <p14:cNvPr id="167" name="Ink 166">
                  <a:extLst>
                    <a:ext uri="{FF2B5EF4-FFF2-40B4-BE49-F238E27FC236}">
                      <a16:creationId xmlns:a16="http://schemas.microsoft.com/office/drawing/2014/main" id="{984F089A-7ABD-E24E-B9BD-8BEF7400CC48}"/>
                    </a:ext>
                  </a:extLst>
                </p14:cNvPr>
                <p14:cNvContentPartPr/>
                <p14:nvPr/>
              </p14:nvContentPartPr>
              <p14:xfrm>
                <a:off x="6904062" y="1557287"/>
                <a:ext cx="150480" cy="150480"/>
              </p14:xfrm>
            </p:contentPart>
          </mc:Choice>
          <mc:Fallback xmlns="">
            <p:pic>
              <p:nvPicPr>
                <p:cNvPr id="167" name="Ink 166">
                  <a:extLst>
                    <a:ext uri="{FF2B5EF4-FFF2-40B4-BE49-F238E27FC236}">
                      <a16:creationId xmlns:a16="http://schemas.microsoft.com/office/drawing/2014/main" xmlns="" xmlns:p14="http://schemas.microsoft.com/office/powerpoint/2010/main" id="{984F089A-7ABD-E24E-B9BD-8BEF7400CC48}"/>
                    </a:ext>
                  </a:extLst>
                </p:cNvPr>
                <p:cNvPicPr/>
                <p:nvPr/>
              </p:nvPicPr>
              <p:blipFill>
                <a:blip r:embed="rId281"/>
                <a:stretch>
                  <a:fillRect/>
                </a:stretch>
              </p:blipFill>
              <p:spPr>
                <a:xfrm>
                  <a:off x="6894702" y="1547905"/>
                  <a:ext cx="168120" cy="169967"/>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8" name="Ink 167">
                  <a:extLst>
                    <a:ext uri="{FF2B5EF4-FFF2-40B4-BE49-F238E27FC236}">
                      <a16:creationId xmlns:a16="http://schemas.microsoft.com/office/drawing/2014/main" id="{779037D4-FBBA-9B4C-9703-35C65B5EC857}"/>
                    </a:ext>
                  </a:extLst>
                </p14:cNvPr>
                <p14:cNvContentPartPr/>
                <p14:nvPr/>
              </p14:nvContentPartPr>
              <p14:xfrm>
                <a:off x="7129062" y="1586087"/>
                <a:ext cx="110160" cy="92880"/>
              </p14:xfrm>
            </p:contentPart>
          </mc:Choice>
          <mc:Fallback xmlns="">
            <p:pic>
              <p:nvPicPr>
                <p:cNvPr id="168" name="Ink 167">
                  <a:extLst>
                    <a:ext uri="{FF2B5EF4-FFF2-40B4-BE49-F238E27FC236}">
                      <a16:creationId xmlns:a16="http://schemas.microsoft.com/office/drawing/2014/main" xmlns="" xmlns:p14="http://schemas.microsoft.com/office/powerpoint/2010/main" id="{779037D4-FBBA-9B4C-9703-35C65B5EC857}"/>
                    </a:ext>
                  </a:extLst>
                </p:cNvPr>
                <p:cNvPicPr/>
                <p:nvPr/>
              </p:nvPicPr>
              <p:blipFill>
                <a:blip r:embed="rId283"/>
                <a:stretch>
                  <a:fillRect/>
                </a:stretch>
              </p:blipFill>
              <p:spPr>
                <a:xfrm>
                  <a:off x="7121116" y="1576329"/>
                  <a:ext cx="127135" cy="11095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69" name="Ink 168">
                  <a:extLst>
                    <a:ext uri="{FF2B5EF4-FFF2-40B4-BE49-F238E27FC236}">
                      <a16:creationId xmlns:a16="http://schemas.microsoft.com/office/drawing/2014/main" id="{40188313-219C-E148-9199-260B95CAC24D}"/>
                    </a:ext>
                  </a:extLst>
                </p14:cNvPr>
                <p14:cNvContentPartPr/>
                <p14:nvPr/>
              </p14:nvContentPartPr>
              <p14:xfrm>
                <a:off x="7256142" y="1574567"/>
                <a:ext cx="92160" cy="81000"/>
              </p14:xfrm>
            </p:contentPart>
          </mc:Choice>
          <mc:Fallback xmlns="">
            <p:pic>
              <p:nvPicPr>
                <p:cNvPr id="169" name="Ink 168">
                  <a:extLst>
                    <a:ext uri="{FF2B5EF4-FFF2-40B4-BE49-F238E27FC236}">
                      <a16:creationId xmlns:a16="http://schemas.microsoft.com/office/drawing/2014/main" xmlns="" xmlns:p14="http://schemas.microsoft.com/office/powerpoint/2010/main" id="{40188313-219C-E148-9199-260B95CAC24D}"/>
                    </a:ext>
                  </a:extLst>
                </p:cNvPr>
                <p:cNvPicPr/>
                <p:nvPr/>
              </p:nvPicPr>
              <p:blipFill>
                <a:blip r:embed="rId285"/>
                <a:stretch>
                  <a:fillRect/>
                </a:stretch>
              </p:blipFill>
              <p:spPr>
                <a:xfrm>
                  <a:off x="7247142" y="1565567"/>
                  <a:ext cx="1094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1" name="Ink 170">
                  <a:extLst>
                    <a:ext uri="{FF2B5EF4-FFF2-40B4-BE49-F238E27FC236}">
                      <a16:creationId xmlns:a16="http://schemas.microsoft.com/office/drawing/2014/main" id="{F4A09ADC-0B64-944E-96ED-D4B13BA74F07}"/>
                    </a:ext>
                  </a:extLst>
                </p14:cNvPr>
                <p14:cNvContentPartPr/>
                <p14:nvPr/>
              </p14:nvContentPartPr>
              <p14:xfrm>
                <a:off x="7440822" y="1568807"/>
                <a:ext cx="29160" cy="138960"/>
              </p14:xfrm>
            </p:contentPart>
          </mc:Choice>
          <mc:Fallback xmlns="">
            <p:pic>
              <p:nvPicPr>
                <p:cNvPr id="171" name="Ink 170">
                  <a:extLst>
                    <a:ext uri="{FF2B5EF4-FFF2-40B4-BE49-F238E27FC236}">
                      <a16:creationId xmlns:a16="http://schemas.microsoft.com/office/drawing/2014/main" xmlns="" xmlns:p14="http://schemas.microsoft.com/office/powerpoint/2010/main" id="{F4A09ADC-0B64-944E-96ED-D4B13BA74F07}"/>
                    </a:ext>
                  </a:extLst>
                </p:cNvPr>
                <p:cNvPicPr/>
                <p:nvPr/>
              </p:nvPicPr>
              <p:blipFill>
                <a:blip r:embed="rId287"/>
                <a:stretch>
                  <a:fillRect/>
                </a:stretch>
              </p:blipFill>
              <p:spPr>
                <a:xfrm>
                  <a:off x="7431462" y="1559423"/>
                  <a:ext cx="46440" cy="156285"/>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2" name="Ink 171">
                  <a:extLst>
                    <a:ext uri="{FF2B5EF4-FFF2-40B4-BE49-F238E27FC236}">
                      <a16:creationId xmlns:a16="http://schemas.microsoft.com/office/drawing/2014/main" id="{D63DE694-019C-8943-865F-B5E754772448}"/>
                    </a:ext>
                  </a:extLst>
                </p14:cNvPr>
                <p14:cNvContentPartPr/>
                <p14:nvPr/>
              </p14:nvContentPartPr>
              <p14:xfrm>
                <a:off x="7446582" y="1545767"/>
                <a:ext cx="109440" cy="98640"/>
              </p14:xfrm>
            </p:contentPart>
          </mc:Choice>
          <mc:Fallback xmlns="">
            <p:pic>
              <p:nvPicPr>
                <p:cNvPr id="172" name="Ink 171">
                  <a:extLst>
                    <a:ext uri="{FF2B5EF4-FFF2-40B4-BE49-F238E27FC236}">
                      <a16:creationId xmlns:a16="http://schemas.microsoft.com/office/drawing/2014/main" xmlns="" xmlns:p14="http://schemas.microsoft.com/office/powerpoint/2010/main" id="{D63DE694-019C-8943-865F-B5E754772448}"/>
                    </a:ext>
                  </a:extLst>
                </p:cNvPr>
                <p:cNvPicPr/>
                <p:nvPr/>
              </p:nvPicPr>
              <p:blipFill>
                <a:blip r:embed="rId289"/>
                <a:stretch>
                  <a:fillRect/>
                </a:stretch>
              </p:blipFill>
              <p:spPr>
                <a:xfrm>
                  <a:off x="7437942" y="1536767"/>
                  <a:ext cx="12672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3" name="Ink 172">
                  <a:extLst>
                    <a:ext uri="{FF2B5EF4-FFF2-40B4-BE49-F238E27FC236}">
                      <a16:creationId xmlns:a16="http://schemas.microsoft.com/office/drawing/2014/main" id="{F6AD61B8-F109-9D4D-92B7-F990F9F20C05}"/>
                    </a:ext>
                  </a:extLst>
                </p14:cNvPr>
                <p14:cNvContentPartPr/>
                <p14:nvPr/>
              </p14:nvContentPartPr>
              <p14:xfrm>
                <a:off x="7602462" y="1522727"/>
                <a:ext cx="52200" cy="127440"/>
              </p14:xfrm>
            </p:contentPart>
          </mc:Choice>
          <mc:Fallback xmlns="">
            <p:pic>
              <p:nvPicPr>
                <p:cNvPr id="173" name="Ink 172">
                  <a:extLst>
                    <a:ext uri="{FF2B5EF4-FFF2-40B4-BE49-F238E27FC236}">
                      <a16:creationId xmlns:a16="http://schemas.microsoft.com/office/drawing/2014/main" xmlns="" xmlns:p14="http://schemas.microsoft.com/office/powerpoint/2010/main" id="{F6AD61B8-F109-9D4D-92B7-F990F9F20C05}"/>
                    </a:ext>
                  </a:extLst>
                </p:cNvPr>
                <p:cNvPicPr/>
                <p:nvPr/>
              </p:nvPicPr>
              <p:blipFill>
                <a:blip r:embed="rId291"/>
                <a:stretch>
                  <a:fillRect/>
                </a:stretch>
              </p:blipFill>
              <p:spPr>
                <a:xfrm>
                  <a:off x="7593462" y="1513727"/>
                  <a:ext cx="702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4" name="Ink 173">
                  <a:extLst>
                    <a:ext uri="{FF2B5EF4-FFF2-40B4-BE49-F238E27FC236}">
                      <a16:creationId xmlns:a16="http://schemas.microsoft.com/office/drawing/2014/main" id="{D0464D1F-D6E4-9142-B79F-F3543BB4EDE5}"/>
                    </a:ext>
                  </a:extLst>
                </p14:cNvPr>
                <p14:cNvContentPartPr/>
                <p14:nvPr/>
              </p14:nvContentPartPr>
              <p14:xfrm>
                <a:off x="7683462" y="1551527"/>
                <a:ext cx="162000" cy="69480"/>
              </p14:xfrm>
            </p:contentPart>
          </mc:Choice>
          <mc:Fallback xmlns="">
            <p:pic>
              <p:nvPicPr>
                <p:cNvPr id="174" name="Ink 173">
                  <a:extLst>
                    <a:ext uri="{FF2B5EF4-FFF2-40B4-BE49-F238E27FC236}">
                      <a16:creationId xmlns:a16="http://schemas.microsoft.com/office/drawing/2014/main" xmlns="" xmlns:p14="http://schemas.microsoft.com/office/powerpoint/2010/main" id="{D0464D1F-D6E4-9142-B79F-F3543BB4EDE5}"/>
                    </a:ext>
                  </a:extLst>
                </p:cNvPr>
                <p:cNvPicPr/>
                <p:nvPr/>
              </p:nvPicPr>
              <p:blipFill>
                <a:blip r:embed="rId293"/>
                <a:stretch>
                  <a:fillRect/>
                </a:stretch>
              </p:blipFill>
              <p:spPr>
                <a:xfrm>
                  <a:off x="7674102" y="1542167"/>
                  <a:ext cx="1796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5" name="Ink 174">
                  <a:extLst>
                    <a:ext uri="{FF2B5EF4-FFF2-40B4-BE49-F238E27FC236}">
                      <a16:creationId xmlns:a16="http://schemas.microsoft.com/office/drawing/2014/main" id="{EE53BB49-A573-904F-8DF4-FEF5618D481E}"/>
                    </a:ext>
                  </a:extLst>
                </p14:cNvPr>
                <p14:cNvContentPartPr/>
                <p14:nvPr/>
              </p14:nvContentPartPr>
              <p14:xfrm>
                <a:off x="7850862" y="1493927"/>
                <a:ext cx="127440" cy="190800"/>
              </p14:xfrm>
            </p:contentPart>
          </mc:Choice>
          <mc:Fallback xmlns="">
            <p:pic>
              <p:nvPicPr>
                <p:cNvPr id="175" name="Ink 174">
                  <a:extLst>
                    <a:ext uri="{FF2B5EF4-FFF2-40B4-BE49-F238E27FC236}">
                      <a16:creationId xmlns:a16="http://schemas.microsoft.com/office/drawing/2014/main" xmlns="" xmlns:p14="http://schemas.microsoft.com/office/powerpoint/2010/main" id="{EE53BB49-A573-904F-8DF4-FEF5618D481E}"/>
                    </a:ext>
                  </a:extLst>
                </p:cNvPr>
                <p:cNvPicPr/>
                <p:nvPr/>
              </p:nvPicPr>
              <p:blipFill>
                <a:blip r:embed="rId295"/>
                <a:stretch>
                  <a:fillRect/>
                </a:stretch>
              </p:blipFill>
              <p:spPr>
                <a:xfrm>
                  <a:off x="7841862" y="1484927"/>
                  <a:ext cx="14508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7" name="Ink 176">
                  <a:extLst>
                    <a:ext uri="{FF2B5EF4-FFF2-40B4-BE49-F238E27FC236}">
                      <a16:creationId xmlns:a16="http://schemas.microsoft.com/office/drawing/2014/main" id="{FC98967A-25CA-8E4A-B655-CAEE7A576124}"/>
                    </a:ext>
                  </a:extLst>
                </p14:cNvPr>
                <p14:cNvContentPartPr/>
                <p14:nvPr/>
              </p14:nvContentPartPr>
              <p14:xfrm>
                <a:off x="7706502" y="1216727"/>
                <a:ext cx="242640" cy="173520"/>
              </p14:xfrm>
            </p:contentPart>
          </mc:Choice>
          <mc:Fallback xmlns="">
            <p:pic>
              <p:nvPicPr>
                <p:cNvPr id="177" name="Ink 176">
                  <a:extLst>
                    <a:ext uri="{FF2B5EF4-FFF2-40B4-BE49-F238E27FC236}">
                      <a16:creationId xmlns:a16="http://schemas.microsoft.com/office/drawing/2014/main" xmlns="" xmlns:p14="http://schemas.microsoft.com/office/powerpoint/2010/main" id="{FC98967A-25CA-8E4A-B655-CAEE7A576124}"/>
                    </a:ext>
                  </a:extLst>
                </p:cNvPr>
                <p:cNvPicPr/>
                <p:nvPr/>
              </p:nvPicPr>
              <p:blipFill>
                <a:blip r:embed="rId297"/>
                <a:stretch>
                  <a:fillRect/>
                </a:stretch>
              </p:blipFill>
              <p:spPr>
                <a:xfrm>
                  <a:off x="7697875" y="1208823"/>
                  <a:ext cx="259535" cy="190046"/>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8" name="Ink 177">
                  <a:extLst>
                    <a:ext uri="{FF2B5EF4-FFF2-40B4-BE49-F238E27FC236}">
                      <a16:creationId xmlns:a16="http://schemas.microsoft.com/office/drawing/2014/main" id="{C29C8028-96C4-0549-98E2-6511D8CBF4B0}"/>
                    </a:ext>
                  </a:extLst>
                </p14:cNvPr>
                <p14:cNvContentPartPr/>
                <p14:nvPr/>
              </p14:nvContentPartPr>
              <p14:xfrm>
                <a:off x="7891182" y="1170647"/>
                <a:ext cx="144720" cy="142200"/>
              </p14:xfrm>
            </p:contentPart>
          </mc:Choice>
          <mc:Fallback xmlns="">
            <p:pic>
              <p:nvPicPr>
                <p:cNvPr id="178" name="Ink 177">
                  <a:extLst>
                    <a:ext uri="{FF2B5EF4-FFF2-40B4-BE49-F238E27FC236}">
                      <a16:creationId xmlns:a16="http://schemas.microsoft.com/office/drawing/2014/main" xmlns="" xmlns:p14="http://schemas.microsoft.com/office/powerpoint/2010/main" id="{C29C8028-96C4-0549-98E2-6511D8CBF4B0}"/>
                    </a:ext>
                  </a:extLst>
                </p:cNvPr>
                <p:cNvPicPr/>
                <p:nvPr/>
              </p:nvPicPr>
              <p:blipFill>
                <a:blip r:embed="rId299"/>
                <a:stretch>
                  <a:fillRect/>
                </a:stretch>
              </p:blipFill>
              <p:spPr>
                <a:xfrm>
                  <a:off x="7882182" y="1161647"/>
                  <a:ext cx="1627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9" name="Ink 178">
                  <a:extLst>
                    <a:ext uri="{FF2B5EF4-FFF2-40B4-BE49-F238E27FC236}">
                      <a16:creationId xmlns:a16="http://schemas.microsoft.com/office/drawing/2014/main" id="{64785B75-621B-BC48-BD3D-4D82EC71BE69}"/>
                    </a:ext>
                  </a:extLst>
                </p14:cNvPr>
                <p14:cNvContentPartPr/>
                <p14:nvPr/>
              </p14:nvContentPartPr>
              <p14:xfrm>
                <a:off x="8133462" y="1101167"/>
                <a:ext cx="190800" cy="98640"/>
              </p14:xfrm>
            </p:contentPart>
          </mc:Choice>
          <mc:Fallback xmlns="">
            <p:pic>
              <p:nvPicPr>
                <p:cNvPr id="179" name="Ink 178">
                  <a:extLst>
                    <a:ext uri="{FF2B5EF4-FFF2-40B4-BE49-F238E27FC236}">
                      <a16:creationId xmlns:a16="http://schemas.microsoft.com/office/drawing/2014/main" xmlns="" xmlns:p14="http://schemas.microsoft.com/office/powerpoint/2010/main" id="{64785B75-621B-BC48-BD3D-4D82EC71BE69}"/>
                    </a:ext>
                  </a:extLst>
                </p:cNvPr>
                <p:cNvPicPr/>
                <p:nvPr/>
              </p:nvPicPr>
              <p:blipFill>
                <a:blip r:embed="rId301"/>
                <a:stretch>
                  <a:fillRect/>
                </a:stretch>
              </p:blipFill>
              <p:spPr>
                <a:xfrm>
                  <a:off x="8124822" y="1092134"/>
                  <a:ext cx="208440" cy="116345"/>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0" name="Ink 179">
                  <a:extLst>
                    <a:ext uri="{FF2B5EF4-FFF2-40B4-BE49-F238E27FC236}">
                      <a16:creationId xmlns:a16="http://schemas.microsoft.com/office/drawing/2014/main" id="{86228D27-7A7D-0543-AEA7-BAB698656FD0}"/>
                    </a:ext>
                  </a:extLst>
                </p14:cNvPr>
                <p14:cNvContentPartPr/>
                <p14:nvPr/>
              </p14:nvContentPartPr>
              <p14:xfrm>
                <a:off x="8370342" y="1112687"/>
                <a:ext cx="69480" cy="69480"/>
              </p14:xfrm>
            </p:contentPart>
          </mc:Choice>
          <mc:Fallback xmlns="">
            <p:pic>
              <p:nvPicPr>
                <p:cNvPr id="180" name="Ink 179">
                  <a:extLst>
                    <a:ext uri="{FF2B5EF4-FFF2-40B4-BE49-F238E27FC236}">
                      <a16:creationId xmlns:a16="http://schemas.microsoft.com/office/drawing/2014/main" xmlns="" xmlns:p14="http://schemas.microsoft.com/office/powerpoint/2010/main" id="{86228D27-7A7D-0543-AEA7-BAB698656FD0}"/>
                    </a:ext>
                  </a:extLst>
                </p:cNvPr>
                <p:cNvPicPr/>
                <p:nvPr/>
              </p:nvPicPr>
              <p:blipFill>
                <a:blip r:embed="rId303"/>
                <a:stretch>
                  <a:fillRect/>
                </a:stretch>
              </p:blipFill>
              <p:spPr>
                <a:xfrm>
                  <a:off x="8361747" y="1103687"/>
                  <a:ext cx="86313"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1" name="Ink 180">
                  <a:extLst>
                    <a:ext uri="{FF2B5EF4-FFF2-40B4-BE49-F238E27FC236}">
                      <a16:creationId xmlns:a16="http://schemas.microsoft.com/office/drawing/2014/main" id="{7F93063E-E3DE-CE42-8177-427751837BCB}"/>
                    </a:ext>
                  </a:extLst>
                </p14:cNvPr>
                <p14:cNvContentPartPr/>
                <p14:nvPr/>
              </p14:nvContentPartPr>
              <p14:xfrm>
                <a:off x="8474022" y="1095407"/>
                <a:ext cx="271800" cy="104400"/>
              </p14:xfrm>
            </p:contentPart>
          </mc:Choice>
          <mc:Fallback xmlns="">
            <p:pic>
              <p:nvPicPr>
                <p:cNvPr id="181" name="Ink 180">
                  <a:extLst>
                    <a:ext uri="{FF2B5EF4-FFF2-40B4-BE49-F238E27FC236}">
                      <a16:creationId xmlns:a16="http://schemas.microsoft.com/office/drawing/2014/main" xmlns="" xmlns:p14="http://schemas.microsoft.com/office/powerpoint/2010/main" id="{7F93063E-E3DE-CE42-8177-427751837BCB}"/>
                    </a:ext>
                  </a:extLst>
                </p:cNvPr>
                <p:cNvPicPr/>
                <p:nvPr/>
              </p:nvPicPr>
              <p:blipFill>
                <a:blip r:embed="rId305"/>
                <a:stretch>
                  <a:fillRect/>
                </a:stretch>
              </p:blipFill>
              <p:spPr>
                <a:xfrm>
                  <a:off x="8465022" y="1086376"/>
                  <a:ext cx="289440" cy="121740"/>
                </a:xfrm>
                <a:prstGeom prst="rect">
                  <a:avLst/>
                </a:prstGeom>
              </p:spPr>
            </p:pic>
          </mc:Fallback>
        </mc:AlternateContent>
      </p:grpSp>
      <p:grpSp>
        <p:nvGrpSpPr>
          <p:cNvPr id="186" name="Group 185">
            <a:extLst>
              <a:ext uri="{FF2B5EF4-FFF2-40B4-BE49-F238E27FC236}">
                <a16:creationId xmlns:a16="http://schemas.microsoft.com/office/drawing/2014/main" id="{C203A950-F750-6A44-AEA8-44348057B763}"/>
              </a:ext>
            </a:extLst>
          </p:cNvPr>
          <p:cNvGrpSpPr/>
          <p:nvPr/>
        </p:nvGrpSpPr>
        <p:grpSpPr>
          <a:xfrm>
            <a:off x="7384037" y="1821635"/>
            <a:ext cx="357480" cy="138240"/>
            <a:chOff x="8321382" y="1285847"/>
            <a:chExt cx="476640" cy="184320"/>
          </a:xfrm>
        </p:grpSpPr>
        <mc:AlternateContent xmlns:mc="http://schemas.openxmlformats.org/markup-compatibility/2006" xmlns:p14="http://schemas.microsoft.com/office/powerpoint/2010/main">
          <mc:Choice Requires="p14">
            <p:contentPart p14:bwMode="auto" r:id="rId306">
              <p14:nvContentPartPr>
                <p14:cNvPr id="182" name="Ink 181">
                  <a:extLst>
                    <a:ext uri="{FF2B5EF4-FFF2-40B4-BE49-F238E27FC236}">
                      <a16:creationId xmlns:a16="http://schemas.microsoft.com/office/drawing/2014/main" id="{86904FD4-ED57-9149-8D02-D899AE52A8FE}"/>
                    </a:ext>
                  </a:extLst>
                </p14:cNvPr>
                <p14:cNvContentPartPr/>
                <p14:nvPr/>
              </p14:nvContentPartPr>
              <p14:xfrm>
                <a:off x="8321382" y="1343807"/>
                <a:ext cx="31680" cy="6120"/>
              </p14:xfrm>
            </p:contentPart>
          </mc:Choice>
          <mc:Fallback xmlns="">
            <p:pic>
              <p:nvPicPr>
                <p:cNvPr id="182" name="Ink 181">
                  <a:extLst>
                    <a:ext uri="{FF2B5EF4-FFF2-40B4-BE49-F238E27FC236}">
                      <a16:creationId xmlns:a16="http://schemas.microsoft.com/office/drawing/2014/main" xmlns="" xmlns:p14="http://schemas.microsoft.com/office/powerpoint/2010/main" id="{86904FD4-ED57-9149-8D02-D899AE52A8FE}"/>
                    </a:ext>
                  </a:extLst>
                </p:cNvPr>
                <p:cNvPicPr/>
                <p:nvPr/>
              </p:nvPicPr>
              <p:blipFill>
                <a:blip r:embed="rId307"/>
                <a:stretch>
                  <a:fillRect/>
                </a:stretch>
              </p:blipFill>
              <p:spPr>
                <a:xfrm>
                  <a:off x="8312382" y="1334807"/>
                  <a:ext cx="486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3" name="Ink 182">
                  <a:extLst>
                    <a:ext uri="{FF2B5EF4-FFF2-40B4-BE49-F238E27FC236}">
                      <a16:creationId xmlns:a16="http://schemas.microsoft.com/office/drawing/2014/main" id="{27DC3606-0981-2E4E-A77B-20C3E3ACE6CC}"/>
                    </a:ext>
                  </a:extLst>
                </p14:cNvPr>
                <p14:cNvContentPartPr/>
                <p14:nvPr/>
              </p14:nvContentPartPr>
              <p14:xfrm>
                <a:off x="8347302" y="1378367"/>
                <a:ext cx="17640" cy="6120"/>
              </p14:xfrm>
            </p:contentPart>
          </mc:Choice>
          <mc:Fallback xmlns="">
            <p:pic>
              <p:nvPicPr>
                <p:cNvPr id="183" name="Ink 182">
                  <a:extLst>
                    <a:ext uri="{FF2B5EF4-FFF2-40B4-BE49-F238E27FC236}">
                      <a16:creationId xmlns:a16="http://schemas.microsoft.com/office/drawing/2014/main" xmlns="" xmlns:p14="http://schemas.microsoft.com/office/powerpoint/2010/main" id="{27DC3606-0981-2E4E-A77B-20C3E3ACE6CC}"/>
                    </a:ext>
                  </a:extLst>
                </p:cNvPr>
                <p:cNvPicPr/>
                <p:nvPr/>
              </p:nvPicPr>
              <p:blipFill>
                <a:blip r:embed="rId309"/>
                <a:stretch>
                  <a:fillRect/>
                </a:stretch>
              </p:blipFill>
              <p:spPr>
                <a:xfrm>
                  <a:off x="8338302" y="1369367"/>
                  <a:ext cx="3492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4" name="Ink 183">
                  <a:extLst>
                    <a:ext uri="{FF2B5EF4-FFF2-40B4-BE49-F238E27FC236}">
                      <a16:creationId xmlns:a16="http://schemas.microsoft.com/office/drawing/2014/main" id="{DA03436E-383A-7743-9ABF-9643F08D5052}"/>
                    </a:ext>
                  </a:extLst>
                </p14:cNvPr>
                <p14:cNvContentPartPr/>
                <p14:nvPr/>
              </p14:nvContentPartPr>
              <p14:xfrm>
                <a:off x="8439462" y="1309247"/>
                <a:ext cx="162000" cy="69480"/>
              </p14:xfrm>
            </p:contentPart>
          </mc:Choice>
          <mc:Fallback xmlns="">
            <p:pic>
              <p:nvPicPr>
                <p:cNvPr id="184" name="Ink 183">
                  <a:extLst>
                    <a:ext uri="{FF2B5EF4-FFF2-40B4-BE49-F238E27FC236}">
                      <a16:creationId xmlns:a16="http://schemas.microsoft.com/office/drawing/2014/main" xmlns="" xmlns:p14="http://schemas.microsoft.com/office/powerpoint/2010/main" id="{DA03436E-383A-7743-9ABF-9643F08D5052}"/>
                    </a:ext>
                  </a:extLst>
                </p:cNvPr>
                <p:cNvPicPr/>
                <p:nvPr/>
              </p:nvPicPr>
              <p:blipFill>
                <a:blip r:embed="rId311"/>
                <a:stretch>
                  <a:fillRect/>
                </a:stretch>
              </p:blipFill>
              <p:spPr>
                <a:xfrm>
                  <a:off x="8430822" y="1299887"/>
                  <a:ext cx="1785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85" name="Ink 184">
                  <a:extLst>
                    <a:ext uri="{FF2B5EF4-FFF2-40B4-BE49-F238E27FC236}">
                      <a16:creationId xmlns:a16="http://schemas.microsoft.com/office/drawing/2014/main" id="{F48AA2C9-7E15-A148-81A5-28A81328F936}"/>
                    </a:ext>
                  </a:extLst>
                </p14:cNvPr>
                <p14:cNvContentPartPr/>
                <p14:nvPr/>
              </p14:nvContentPartPr>
              <p14:xfrm>
                <a:off x="8664822" y="1285847"/>
                <a:ext cx="133200" cy="184320"/>
              </p14:xfrm>
            </p:contentPart>
          </mc:Choice>
          <mc:Fallback xmlns="">
            <p:pic>
              <p:nvPicPr>
                <p:cNvPr id="185" name="Ink 184">
                  <a:extLst>
                    <a:ext uri="{FF2B5EF4-FFF2-40B4-BE49-F238E27FC236}">
                      <a16:creationId xmlns:a16="http://schemas.microsoft.com/office/drawing/2014/main" xmlns="" xmlns:p14="http://schemas.microsoft.com/office/powerpoint/2010/main" id="{F48AA2C9-7E15-A148-81A5-28A81328F936}"/>
                    </a:ext>
                  </a:extLst>
                </p:cNvPr>
                <p:cNvPicPr/>
                <p:nvPr/>
              </p:nvPicPr>
              <p:blipFill>
                <a:blip r:embed="rId313"/>
                <a:stretch>
                  <a:fillRect/>
                </a:stretch>
              </p:blipFill>
              <p:spPr>
                <a:xfrm>
                  <a:off x="8656902" y="1276847"/>
                  <a:ext cx="150120" cy="201240"/>
                </a:xfrm>
                <a:prstGeom prst="rect">
                  <a:avLst/>
                </a:prstGeom>
              </p:spPr>
            </p:pic>
          </mc:Fallback>
        </mc:AlternateContent>
      </p:grpSp>
      <p:grpSp>
        <p:nvGrpSpPr>
          <p:cNvPr id="190" name="Group 189">
            <a:extLst>
              <a:ext uri="{FF2B5EF4-FFF2-40B4-BE49-F238E27FC236}">
                <a16:creationId xmlns:a16="http://schemas.microsoft.com/office/drawing/2014/main" id="{3C3F273F-0F2B-EE44-8B38-D1ED938255C6}"/>
              </a:ext>
            </a:extLst>
          </p:cNvPr>
          <p:cNvGrpSpPr/>
          <p:nvPr/>
        </p:nvGrpSpPr>
        <p:grpSpPr>
          <a:xfrm>
            <a:off x="1792337" y="3107645"/>
            <a:ext cx="52110" cy="56430"/>
            <a:chOff x="865782" y="3000527"/>
            <a:chExt cx="69480" cy="75240"/>
          </a:xfrm>
        </p:grpSpPr>
        <mc:AlternateContent xmlns:mc="http://schemas.openxmlformats.org/markup-compatibility/2006" xmlns:p14="http://schemas.microsoft.com/office/powerpoint/2010/main">
          <mc:Choice Requires="p14">
            <p:contentPart p14:bwMode="auto" r:id="rId314">
              <p14:nvContentPartPr>
                <p14:cNvPr id="188" name="Ink 187">
                  <a:extLst>
                    <a:ext uri="{FF2B5EF4-FFF2-40B4-BE49-F238E27FC236}">
                      <a16:creationId xmlns:a16="http://schemas.microsoft.com/office/drawing/2014/main" id="{E8284167-39AD-A545-9BF6-1193FEEAE702}"/>
                    </a:ext>
                  </a:extLst>
                </p14:cNvPr>
                <p14:cNvContentPartPr/>
                <p14:nvPr/>
              </p14:nvContentPartPr>
              <p14:xfrm>
                <a:off x="865782" y="3000527"/>
                <a:ext cx="57960" cy="11880"/>
              </p14:xfrm>
            </p:contentPart>
          </mc:Choice>
          <mc:Fallback xmlns="">
            <p:pic>
              <p:nvPicPr>
                <p:cNvPr id="188" name="Ink 187">
                  <a:extLst>
                    <a:ext uri="{FF2B5EF4-FFF2-40B4-BE49-F238E27FC236}">
                      <a16:creationId xmlns:a16="http://schemas.microsoft.com/office/drawing/2014/main" xmlns="" xmlns:p14="http://schemas.microsoft.com/office/powerpoint/2010/main" id="{E8284167-39AD-A545-9BF6-1193FEEAE702}"/>
                    </a:ext>
                  </a:extLst>
                </p:cNvPr>
                <p:cNvPicPr/>
                <p:nvPr/>
              </p:nvPicPr>
              <p:blipFill>
                <a:blip r:embed="rId315"/>
                <a:stretch>
                  <a:fillRect/>
                </a:stretch>
              </p:blipFill>
              <p:spPr>
                <a:xfrm>
                  <a:off x="857195" y="2991887"/>
                  <a:ext cx="74418"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89" name="Ink 188">
                  <a:extLst>
                    <a:ext uri="{FF2B5EF4-FFF2-40B4-BE49-F238E27FC236}">
                      <a16:creationId xmlns:a16="http://schemas.microsoft.com/office/drawing/2014/main" id="{C8439B7B-2155-C747-B743-10BE1A072791}"/>
                    </a:ext>
                  </a:extLst>
                </p14:cNvPr>
                <p14:cNvContentPartPr/>
                <p14:nvPr/>
              </p14:nvContentPartPr>
              <p14:xfrm>
                <a:off x="888822" y="3052367"/>
                <a:ext cx="46440" cy="23400"/>
              </p14:xfrm>
            </p:contentPart>
          </mc:Choice>
          <mc:Fallback xmlns="">
            <p:pic>
              <p:nvPicPr>
                <p:cNvPr id="189" name="Ink 188">
                  <a:extLst>
                    <a:ext uri="{FF2B5EF4-FFF2-40B4-BE49-F238E27FC236}">
                      <a16:creationId xmlns:a16="http://schemas.microsoft.com/office/drawing/2014/main" xmlns="" xmlns:p14="http://schemas.microsoft.com/office/powerpoint/2010/main" id="{C8439B7B-2155-C747-B743-10BE1A072791}"/>
                    </a:ext>
                  </a:extLst>
                </p:cNvPr>
                <p:cNvPicPr/>
                <p:nvPr/>
              </p:nvPicPr>
              <p:blipFill>
                <a:blip r:embed="rId317"/>
                <a:stretch>
                  <a:fillRect/>
                </a:stretch>
              </p:blipFill>
              <p:spPr>
                <a:xfrm>
                  <a:off x="880606" y="3044087"/>
                  <a:ext cx="63230" cy="40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8">
            <p14:nvContentPartPr>
              <p14:cNvPr id="191" name="Ink 190">
                <a:extLst>
                  <a:ext uri="{FF2B5EF4-FFF2-40B4-BE49-F238E27FC236}">
                    <a16:creationId xmlns:a16="http://schemas.microsoft.com/office/drawing/2014/main" id="{0FEFB9CF-8E33-2A43-9D06-6BF03E7E7012}"/>
                  </a:ext>
                </a:extLst>
              </p14:cNvPr>
              <p14:cNvContentPartPr/>
              <p14:nvPr/>
            </p14:nvContentPartPr>
            <p14:xfrm>
              <a:off x="2173307" y="3051215"/>
              <a:ext cx="156060" cy="181980"/>
            </p14:xfrm>
          </p:contentPart>
        </mc:Choice>
        <mc:Fallback xmlns="">
          <p:pic>
            <p:nvPicPr>
              <p:cNvPr id="191" name="Ink 190">
                <a:extLst>
                  <a:ext uri="{FF2B5EF4-FFF2-40B4-BE49-F238E27FC236}">
                    <a16:creationId xmlns:a16="http://schemas.microsoft.com/office/drawing/2014/main" id="{0FEFB9CF-8E33-2A43-9D06-6BF03E7E7012}"/>
                  </a:ext>
                </a:extLst>
              </p:cNvPr>
              <p:cNvPicPr/>
              <p:nvPr/>
            </p:nvPicPr>
            <p:blipFill>
              <a:blip r:embed="rId319"/>
              <a:stretch>
                <a:fillRect/>
              </a:stretch>
            </p:blipFill>
            <p:spPr>
              <a:xfrm>
                <a:off x="2157880" y="3035750"/>
                <a:ext cx="186196" cy="212190"/>
              </a:xfrm>
              <a:prstGeom prst="rect">
                <a:avLst/>
              </a:prstGeom>
            </p:spPr>
          </p:pic>
        </mc:Fallback>
      </mc:AlternateContent>
      <p:grpSp>
        <p:nvGrpSpPr>
          <p:cNvPr id="237" name="Group 236">
            <a:extLst>
              <a:ext uri="{FF2B5EF4-FFF2-40B4-BE49-F238E27FC236}">
                <a16:creationId xmlns:a16="http://schemas.microsoft.com/office/drawing/2014/main" id="{8085ADA1-804B-4340-833C-EE8F524D9DB9}"/>
              </a:ext>
            </a:extLst>
          </p:cNvPr>
          <p:cNvGrpSpPr/>
          <p:nvPr/>
        </p:nvGrpSpPr>
        <p:grpSpPr>
          <a:xfrm>
            <a:off x="1805297" y="3705155"/>
            <a:ext cx="60750" cy="47790"/>
            <a:chOff x="883062" y="3797207"/>
            <a:chExt cx="81000" cy="63720"/>
          </a:xfrm>
        </p:grpSpPr>
        <mc:AlternateContent xmlns:mc="http://schemas.openxmlformats.org/markup-compatibility/2006" xmlns:p14="http://schemas.microsoft.com/office/powerpoint/2010/main">
          <mc:Choice Requires="p14">
            <p:contentPart p14:bwMode="auto" r:id="rId320">
              <p14:nvContentPartPr>
                <p14:cNvPr id="235" name="Ink 234">
                  <a:extLst>
                    <a:ext uri="{FF2B5EF4-FFF2-40B4-BE49-F238E27FC236}">
                      <a16:creationId xmlns:a16="http://schemas.microsoft.com/office/drawing/2014/main" id="{26AB616F-8B7A-FC4D-B348-BCBBFAF6EFEB}"/>
                    </a:ext>
                  </a:extLst>
                </p14:cNvPr>
                <p14:cNvContentPartPr/>
                <p14:nvPr/>
              </p14:nvContentPartPr>
              <p14:xfrm>
                <a:off x="883062" y="3797207"/>
                <a:ext cx="57600" cy="6120"/>
              </p14:xfrm>
            </p:contentPart>
          </mc:Choice>
          <mc:Fallback xmlns="">
            <p:pic>
              <p:nvPicPr>
                <p:cNvPr id="235" name="Ink 234">
                  <a:extLst>
                    <a:ext uri="{FF2B5EF4-FFF2-40B4-BE49-F238E27FC236}">
                      <a16:creationId xmlns:a16="http://schemas.microsoft.com/office/drawing/2014/main" xmlns="" xmlns:p14="http://schemas.microsoft.com/office/powerpoint/2010/main" id="{26AB616F-8B7A-FC4D-B348-BCBBFAF6EFEB}"/>
                    </a:ext>
                  </a:extLst>
                </p:cNvPr>
                <p:cNvPicPr/>
                <p:nvPr/>
              </p:nvPicPr>
              <p:blipFill>
                <a:blip r:embed="rId321"/>
                <a:stretch>
                  <a:fillRect/>
                </a:stretch>
              </p:blipFill>
              <p:spPr>
                <a:xfrm>
                  <a:off x="874062" y="3788207"/>
                  <a:ext cx="745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36" name="Ink 235">
                  <a:extLst>
                    <a:ext uri="{FF2B5EF4-FFF2-40B4-BE49-F238E27FC236}">
                      <a16:creationId xmlns:a16="http://schemas.microsoft.com/office/drawing/2014/main" id="{D5B64F52-D963-7648-B361-3BF6ABB0A4B9}"/>
                    </a:ext>
                  </a:extLst>
                </p14:cNvPr>
                <p14:cNvContentPartPr/>
                <p14:nvPr/>
              </p14:nvContentPartPr>
              <p14:xfrm>
                <a:off x="906102" y="3843287"/>
                <a:ext cx="57960" cy="17640"/>
              </p14:xfrm>
            </p:contentPart>
          </mc:Choice>
          <mc:Fallback xmlns="">
            <p:pic>
              <p:nvPicPr>
                <p:cNvPr id="236" name="Ink 235">
                  <a:extLst>
                    <a:ext uri="{FF2B5EF4-FFF2-40B4-BE49-F238E27FC236}">
                      <a16:creationId xmlns:a16="http://schemas.microsoft.com/office/drawing/2014/main" xmlns="" xmlns:p14="http://schemas.microsoft.com/office/powerpoint/2010/main" id="{D5B64F52-D963-7648-B361-3BF6ABB0A4B9}"/>
                    </a:ext>
                  </a:extLst>
                </p:cNvPr>
                <p:cNvPicPr/>
                <p:nvPr/>
              </p:nvPicPr>
              <p:blipFill>
                <a:blip r:embed="rId323"/>
                <a:stretch>
                  <a:fillRect/>
                </a:stretch>
              </p:blipFill>
              <p:spPr>
                <a:xfrm>
                  <a:off x="896742" y="3833927"/>
                  <a:ext cx="75240" cy="34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4">
            <p14:nvContentPartPr>
              <p14:cNvPr id="266" name="Ink 265">
                <a:extLst>
                  <a:ext uri="{FF2B5EF4-FFF2-40B4-BE49-F238E27FC236}">
                    <a16:creationId xmlns:a16="http://schemas.microsoft.com/office/drawing/2014/main" id="{9F24AD48-5490-6640-B4A7-1096DE918326}"/>
                  </a:ext>
                </a:extLst>
              </p14:cNvPr>
              <p14:cNvContentPartPr/>
              <p14:nvPr/>
            </p14:nvContentPartPr>
            <p14:xfrm>
              <a:off x="5061227" y="3787235"/>
              <a:ext cx="770850" cy="34830"/>
            </p14:xfrm>
          </p:contentPart>
        </mc:Choice>
        <mc:Fallback xmlns="">
          <p:pic>
            <p:nvPicPr>
              <p:cNvPr id="266" name="Ink 265">
                <a:extLst>
                  <a:ext uri="{FF2B5EF4-FFF2-40B4-BE49-F238E27FC236}">
                    <a16:creationId xmlns:a16="http://schemas.microsoft.com/office/drawing/2014/main" id="{9F24AD48-5490-6640-B4A7-1096DE918326}"/>
                  </a:ext>
                </a:extLst>
              </p:cNvPr>
              <p:cNvPicPr/>
              <p:nvPr/>
            </p:nvPicPr>
            <p:blipFill>
              <a:blip r:embed="rId325"/>
              <a:stretch>
                <a:fillRect/>
              </a:stretch>
            </p:blipFill>
            <p:spPr>
              <a:xfrm>
                <a:off x="5045752" y="3771795"/>
                <a:ext cx="801079" cy="65351"/>
              </a:xfrm>
              <a:prstGeom prst="rect">
                <a:avLst/>
              </a:prstGeom>
            </p:spPr>
          </p:pic>
        </mc:Fallback>
      </mc:AlternateContent>
      <p:grpSp>
        <p:nvGrpSpPr>
          <p:cNvPr id="200" name="Group 199">
            <a:extLst>
              <a:ext uri="{FF2B5EF4-FFF2-40B4-BE49-F238E27FC236}">
                <a16:creationId xmlns:a16="http://schemas.microsoft.com/office/drawing/2014/main" id="{B186EE21-70D6-D24C-83DF-81FEF6962375}"/>
              </a:ext>
            </a:extLst>
          </p:cNvPr>
          <p:cNvGrpSpPr/>
          <p:nvPr/>
        </p:nvGrpSpPr>
        <p:grpSpPr>
          <a:xfrm>
            <a:off x="2593157" y="2969135"/>
            <a:ext cx="840240" cy="147420"/>
            <a:chOff x="1933542" y="2815847"/>
            <a:chExt cx="1120320" cy="196560"/>
          </a:xfrm>
        </p:grpSpPr>
        <mc:AlternateContent xmlns:mc="http://schemas.openxmlformats.org/markup-compatibility/2006" xmlns:p14="http://schemas.microsoft.com/office/powerpoint/2010/main">
          <mc:Choice Requires="p14">
            <p:contentPart p14:bwMode="auto" r:id="rId326">
              <p14:nvContentPartPr>
                <p14:cNvPr id="192" name="Ink 191">
                  <a:extLst>
                    <a:ext uri="{FF2B5EF4-FFF2-40B4-BE49-F238E27FC236}">
                      <a16:creationId xmlns:a16="http://schemas.microsoft.com/office/drawing/2014/main" id="{2D06A667-E5A0-164C-A839-719A5C430D3D}"/>
                    </a:ext>
                  </a:extLst>
                </p14:cNvPr>
                <p14:cNvContentPartPr/>
                <p14:nvPr/>
              </p14:nvContentPartPr>
              <p14:xfrm>
                <a:off x="1933542" y="2884967"/>
                <a:ext cx="63720" cy="87120"/>
              </p14:xfrm>
            </p:contentPart>
          </mc:Choice>
          <mc:Fallback xmlns="">
            <p:pic>
              <p:nvPicPr>
                <p:cNvPr id="192" name="Ink 191">
                  <a:extLst>
                    <a:ext uri="{FF2B5EF4-FFF2-40B4-BE49-F238E27FC236}">
                      <a16:creationId xmlns:a16="http://schemas.microsoft.com/office/drawing/2014/main" xmlns="" xmlns:p14="http://schemas.microsoft.com/office/powerpoint/2010/main" id="{2D06A667-E5A0-164C-A839-719A5C430D3D}"/>
                    </a:ext>
                  </a:extLst>
                </p:cNvPr>
                <p:cNvPicPr/>
                <p:nvPr/>
              </p:nvPicPr>
              <p:blipFill>
                <a:blip r:embed="rId327"/>
                <a:stretch>
                  <a:fillRect/>
                </a:stretch>
              </p:blipFill>
              <p:spPr>
                <a:xfrm>
                  <a:off x="1923822" y="2875207"/>
                  <a:ext cx="82440" cy="105195"/>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3" name="Ink 192">
                  <a:extLst>
                    <a:ext uri="{FF2B5EF4-FFF2-40B4-BE49-F238E27FC236}">
                      <a16:creationId xmlns:a16="http://schemas.microsoft.com/office/drawing/2014/main" id="{18AF5089-7203-CF46-81F0-E2389488FA6D}"/>
                    </a:ext>
                  </a:extLst>
                </p14:cNvPr>
                <p14:cNvContentPartPr/>
                <p14:nvPr/>
              </p14:nvContentPartPr>
              <p14:xfrm>
                <a:off x="2003022" y="2856167"/>
                <a:ext cx="87120" cy="115920"/>
              </p14:xfrm>
            </p:contentPart>
          </mc:Choice>
          <mc:Fallback xmlns="">
            <p:pic>
              <p:nvPicPr>
                <p:cNvPr id="193" name="Ink 192">
                  <a:extLst>
                    <a:ext uri="{FF2B5EF4-FFF2-40B4-BE49-F238E27FC236}">
                      <a16:creationId xmlns:a16="http://schemas.microsoft.com/office/drawing/2014/main" xmlns="" xmlns:p14="http://schemas.microsoft.com/office/powerpoint/2010/main" id="{18AF5089-7203-CF46-81F0-E2389488FA6D}"/>
                    </a:ext>
                  </a:extLst>
                </p:cNvPr>
                <p:cNvPicPr/>
                <p:nvPr/>
              </p:nvPicPr>
              <p:blipFill>
                <a:blip r:embed="rId329"/>
                <a:stretch>
                  <a:fillRect/>
                </a:stretch>
              </p:blipFill>
              <p:spPr>
                <a:xfrm>
                  <a:off x="1994022" y="2846807"/>
                  <a:ext cx="10440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94" name="Ink 193">
                  <a:extLst>
                    <a:ext uri="{FF2B5EF4-FFF2-40B4-BE49-F238E27FC236}">
                      <a16:creationId xmlns:a16="http://schemas.microsoft.com/office/drawing/2014/main" id="{74C7CA7F-E3F3-274F-8419-A976C207D826}"/>
                    </a:ext>
                  </a:extLst>
                </p14:cNvPr>
                <p14:cNvContentPartPr/>
                <p14:nvPr/>
              </p14:nvContentPartPr>
              <p14:xfrm>
                <a:off x="2239542" y="2827367"/>
                <a:ext cx="81000" cy="162000"/>
              </p14:xfrm>
            </p:contentPart>
          </mc:Choice>
          <mc:Fallback xmlns="">
            <p:pic>
              <p:nvPicPr>
                <p:cNvPr id="194" name="Ink 193">
                  <a:extLst>
                    <a:ext uri="{FF2B5EF4-FFF2-40B4-BE49-F238E27FC236}">
                      <a16:creationId xmlns:a16="http://schemas.microsoft.com/office/drawing/2014/main" xmlns="" xmlns:p14="http://schemas.microsoft.com/office/powerpoint/2010/main" id="{74C7CA7F-E3F3-274F-8419-A976C207D826}"/>
                    </a:ext>
                  </a:extLst>
                </p:cNvPr>
                <p:cNvPicPr/>
                <p:nvPr/>
              </p:nvPicPr>
              <p:blipFill>
                <a:blip r:embed="rId331"/>
                <a:stretch>
                  <a:fillRect/>
                </a:stretch>
              </p:blipFill>
              <p:spPr>
                <a:xfrm>
                  <a:off x="2230542" y="2818727"/>
                  <a:ext cx="9864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5" name="Ink 194">
                  <a:extLst>
                    <a:ext uri="{FF2B5EF4-FFF2-40B4-BE49-F238E27FC236}">
                      <a16:creationId xmlns:a16="http://schemas.microsoft.com/office/drawing/2014/main" id="{3676F534-8081-A14A-9CD0-D881A6AFF1D4}"/>
                    </a:ext>
                  </a:extLst>
                </p14:cNvPr>
                <p14:cNvContentPartPr/>
                <p14:nvPr/>
              </p14:nvContentPartPr>
              <p14:xfrm>
                <a:off x="2355102" y="2879207"/>
                <a:ext cx="144720" cy="87120"/>
              </p14:xfrm>
            </p:contentPart>
          </mc:Choice>
          <mc:Fallback xmlns="">
            <p:pic>
              <p:nvPicPr>
                <p:cNvPr id="195" name="Ink 194">
                  <a:extLst>
                    <a:ext uri="{FF2B5EF4-FFF2-40B4-BE49-F238E27FC236}">
                      <a16:creationId xmlns:a16="http://schemas.microsoft.com/office/drawing/2014/main" xmlns="" xmlns:p14="http://schemas.microsoft.com/office/powerpoint/2010/main" id="{3676F534-8081-A14A-9CD0-D881A6AFF1D4}"/>
                    </a:ext>
                  </a:extLst>
                </p:cNvPr>
                <p:cNvPicPr/>
                <p:nvPr/>
              </p:nvPicPr>
              <p:blipFill>
                <a:blip r:embed="rId333"/>
                <a:stretch>
                  <a:fillRect/>
                </a:stretch>
              </p:blipFill>
              <p:spPr>
                <a:xfrm>
                  <a:off x="2346102" y="2869808"/>
                  <a:ext cx="162720" cy="104833"/>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96" name="Ink 195">
                  <a:extLst>
                    <a:ext uri="{FF2B5EF4-FFF2-40B4-BE49-F238E27FC236}">
                      <a16:creationId xmlns:a16="http://schemas.microsoft.com/office/drawing/2014/main" id="{9CEE9C5D-C8D5-8148-87FC-7F9A1585C4EA}"/>
                    </a:ext>
                  </a:extLst>
                </p14:cNvPr>
                <p14:cNvContentPartPr/>
                <p14:nvPr/>
              </p14:nvContentPartPr>
              <p14:xfrm>
                <a:off x="2493702" y="2879207"/>
                <a:ext cx="69480" cy="69480"/>
              </p14:xfrm>
            </p:contentPart>
          </mc:Choice>
          <mc:Fallback xmlns="">
            <p:pic>
              <p:nvPicPr>
                <p:cNvPr id="196" name="Ink 195">
                  <a:extLst>
                    <a:ext uri="{FF2B5EF4-FFF2-40B4-BE49-F238E27FC236}">
                      <a16:creationId xmlns:a16="http://schemas.microsoft.com/office/drawing/2014/main" xmlns="" xmlns:p14="http://schemas.microsoft.com/office/powerpoint/2010/main" id="{9CEE9C5D-C8D5-8148-87FC-7F9A1585C4EA}"/>
                    </a:ext>
                  </a:extLst>
                </p:cNvPr>
                <p:cNvPicPr/>
                <p:nvPr/>
              </p:nvPicPr>
              <p:blipFill>
                <a:blip r:embed="rId335"/>
                <a:stretch>
                  <a:fillRect/>
                </a:stretch>
              </p:blipFill>
              <p:spPr>
                <a:xfrm>
                  <a:off x="2484748" y="2869847"/>
                  <a:ext cx="86671"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7" name="Ink 196">
                  <a:extLst>
                    <a:ext uri="{FF2B5EF4-FFF2-40B4-BE49-F238E27FC236}">
                      <a16:creationId xmlns:a16="http://schemas.microsoft.com/office/drawing/2014/main" id="{3DE7877D-984A-734D-8709-366582F068A5}"/>
                    </a:ext>
                  </a:extLst>
                </p14:cNvPr>
                <p14:cNvContentPartPr/>
                <p14:nvPr/>
              </p14:nvContentPartPr>
              <p14:xfrm>
                <a:off x="2661102" y="2902247"/>
                <a:ext cx="92880" cy="6120"/>
              </p14:xfrm>
            </p:contentPart>
          </mc:Choice>
          <mc:Fallback xmlns="">
            <p:pic>
              <p:nvPicPr>
                <p:cNvPr id="197" name="Ink 196">
                  <a:extLst>
                    <a:ext uri="{FF2B5EF4-FFF2-40B4-BE49-F238E27FC236}">
                      <a16:creationId xmlns:a16="http://schemas.microsoft.com/office/drawing/2014/main" xmlns="" xmlns:p14="http://schemas.microsoft.com/office/powerpoint/2010/main" id="{3DE7877D-984A-734D-8709-366582F068A5}"/>
                    </a:ext>
                  </a:extLst>
                </p:cNvPr>
                <p:cNvPicPr/>
                <p:nvPr/>
              </p:nvPicPr>
              <p:blipFill>
                <a:blip r:embed="rId337"/>
                <a:stretch>
                  <a:fillRect/>
                </a:stretch>
              </p:blipFill>
              <p:spPr>
                <a:xfrm>
                  <a:off x="2652102" y="2892887"/>
                  <a:ext cx="1105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98" name="Ink 197">
                  <a:extLst>
                    <a:ext uri="{FF2B5EF4-FFF2-40B4-BE49-F238E27FC236}">
                      <a16:creationId xmlns:a16="http://schemas.microsoft.com/office/drawing/2014/main" id="{BAF2842D-4C9A-0D42-9B92-797478B0BBDA}"/>
                    </a:ext>
                  </a:extLst>
                </p14:cNvPr>
                <p14:cNvContentPartPr/>
                <p14:nvPr/>
              </p14:nvContentPartPr>
              <p14:xfrm>
                <a:off x="2840022" y="2850407"/>
                <a:ext cx="23400" cy="121680"/>
              </p14:xfrm>
            </p:contentPart>
          </mc:Choice>
          <mc:Fallback xmlns="">
            <p:pic>
              <p:nvPicPr>
                <p:cNvPr id="198" name="Ink 197">
                  <a:extLst>
                    <a:ext uri="{FF2B5EF4-FFF2-40B4-BE49-F238E27FC236}">
                      <a16:creationId xmlns:a16="http://schemas.microsoft.com/office/drawing/2014/main" xmlns="" xmlns:p14="http://schemas.microsoft.com/office/powerpoint/2010/main" id="{BAF2842D-4C9A-0D42-9B92-797478B0BBDA}"/>
                    </a:ext>
                  </a:extLst>
                </p:cNvPr>
                <p:cNvPicPr/>
                <p:nvPr/>
              </p:nvPicPr>
              <p:blipFill>
                <a:blip r:embed="rId339"/>
                <a:stretch>
                  <a:fillRect/>
                </a:stretch>
              </p:blipFill>
              <p:spPr>
                <a:xfrm>
                  <a:off x="2830804" y="2841047"/>
                  <a:ext cx="40418"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99" name="Ink 198">
                  <a:extLst>
                    <a:ext uri="{FF2B5EF4-FFF2-40B4-BE49-F238E27FC236}">
                      <a16:creationId xmlns:a16="http://schemas.microsoft.com/office/drawing/2014/main" id="{7CAE8F77-2D7A-CD4F-A2C5-7F17AE81D6A6}"/>
                    </a:ext>
                  </a:extLst>
                </p14:cNvPr>
                <p14:cNvContentPartPr/>
                <p14:nvPr/>
              </p14:nvContentPartPr>
              <p14:xfrm>
                <a:off x="2868822" y="2815847"/>
                <a:ext cx="185040" cy="196560"/>
              </p14:xfrm>
            </p:contentPart>
          </mc:Choice>
          <mc:Fallback xmlns="">
            <p:pic>
              <p:nvPicPr>
                <p:cNvPr id="199" name="Ink 198">
                  <a:extLst>
                    <a:ext uri="{FF2B5EF4-FFF2-40B4-BE49-F238E27FC236}">
                      <a16:creationId xmlns:a16="http://schemas.microsoft.com/office/drawing/2014/main" xmlns="" xmlns:p14="http://schemas.microsoft.com/office/powerpoint/2010/main" id="{7CAE8F77-2D7A-CD4F-A2C5-7F17AE81D6A6}"/>
                    </a:ext>
                  </a:extLst>
                </p:cNvPr>
                <p:cNvPicPr/>
                <p:nvPr/>
              </p:nvPicPr>
              <p:blipFill>
                <a:blip r:embed="rId341"/>
                <a:stretch>
                  <a:fillRect/>
                </a:stretch>
              </p:blipFill>
              <p:spPr>
                <a:xfrm>
                  <a:off x="2859462" y="2806487"/>
                  <a:ext cx="203040" cy="214200"/>
                </a:xfrm>
                <a:prstGeom prst="rect">
                  <a:avLst/>
                </a:prstGeom>
              </p:spPr>
            </p:pic>
          </mc:Fallback>
        </mc:AlternateContent>
      </p:grpSp>
      <p:grpSp>
        <p:nvGrpSpPr>
          <p:cNvPr id="219" name="Group 218">
            <a:extLst>
              <a:ext uri="{FF2B5EF4-FFF2-40B4-BE49-F238E27FC236}">
                <a16:creationId xmlns:a16="http://schemas.microsoft.com/office/drawing/2014/main" id="{2353BBAD-DAA5-6D45-A2ED-D824F3B5F77C}"/>
              </a:ext>
            </a:extLst>
          </p:cNvPr>
          <p:cNvGrpSpPr/>
          <p:nvPr/>
        </p:nvGrpSpPr>
        <p:grpSpPr>
          <a:xfrm>
            <a:off x="3814097" y="2899745"/>
            <a:ext cx="1286280" cy="264330"/>
            <a:chOff x="3561462" y="2723327"/>
            <a:chExt cx="1715040" cy="352440"/>
          </a:xfrm>
        </p:grpSpPr>
        <mc:AlternateContent xmlns:mc="http://schemas.openxmlformats.org/markup-compatibility/2006" xmlns:p14="http://schemas.microsoft.com/office/powerpoint/2010/main">
          <mc:Choice Requires="p14">
            <p:contentPart p14:bwMode="auto" r:id="rId342">
              <p14:nvContentPartPr>
                <p14:cNvPr id="201" name="Ink 200">
                  <a:extLst>
                    <a:ext uri="{FF2B5EF4-FFF2-40B4-BE49-F238E27FC236}">
                      <a16:creationId xmlns:a16="http://schemas.microsoft.com/office/drawing/2014/main" id="{DD5757AE-811D-674D-A174-BC93E067357F}"/>
                    </a:ext>
                  </a:extLst>
                </p14:cNvPr>
                <p14:cNvContentPartPr/>
                <p14:nvPr/>
              </p14:nvContentPartPr>
              <p14:xfrm>
                <a:off x="4057902" y="2821607"/>
                <a:ext cx="260280" cy="104400"/>
              </p14:xfrm>
            </p:contentPart>
          </mc:Choice>
          <mc:Fallback xmlns="">
            <p:pic>
              <p:nvPicPr>
                <p:cNvPr id="201" name="Ink 200">
                  <a:extLst>
                    <a:ext uri="{FF2B5EF4-FFF2-40B4-BE49-F238E27FC236}">
                      <a16:creationId xmlns:a16="http://schemas.microsoft.com/office/drawing/2014/main" xmlns="" xmlns:p14="http://schemas.microsoft.com/office/powerpoint/2010/main" id="{DD5757AE-811D-674D-A174-BC93E067357F}"/>
                    </a:ext>
                  </a:extLst>
                </p:cNvPr>
                <p:cNvPicPr/>
                <p:nvPr/>
              </p:nvPicPr>
              <p:blipFill>
                <a:blip r:embed="rId343"/>
                <a:stretch>
                  <a:fillRect/>
                </a:stretch>
              </p:blipFill>
              <p:spPr>
                <a:xfrm>
                  <a:off x="4049611" y="2812607"/>
                  <a:ext cx="277584"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2" name="Ink 201">
                  <a:extLst>
                    <a:ext uri="{FF2B5EF4-FFF2-40B4-BE49-F238E27FC236}">
                      <a16:creationId xmlns:a16="http://schemas.microsoft.com/office/drawing/2014/main" id="{F88BAC42-02D9-2444-B56C-C602F1C69B9E}"/>
                    </a:ext>
                  </a:extLst>
                </p14:cNvPr>
                <p14:cNvContentPartPr/>
                <p14:nvPr/>
              </p14:nvContentPartPr>
              <p14:xfrm>
                <a:off x="4467942" y="2723327"/>
                <a:ext cx="17640" cy="144720"/>
              </p14:xfrm>
            </p:contentPart>
          </mc:Choice>
          <mc:Fallback xmlns="">
            <p:pic>
              <p:nvPicPr>
                <p:cNvPr id="202" name="Ink 201">
                  <a:extLst>
                    <a:ext uri="{FF2B5EF4-FFF2-40B4-BE49-F238E27FC236}">
                      <a16:creationId xmlns:a16="http://schemas.microsoft.com/office/drawing/2014/main" xmlns="" xmlns:p14="http://schemas.microsoft.com/office/powerpoint/2010/main" id="{F88BAC42-02D9-2444-B56C-C602F1C69B9E}"/>
                    </a:ext>
                  </a:extLst>
                </p:cNvPr>
                <p:cNvPicPr/>
                <p:nvPr/>
              </p:nvPicPr>
              <p:blipFill>
                <a:blip r:embed="rId345"/>
                <a:stretch>
                  <a:fillRect/>
                </a:stretch>
              </p:blipFill>
              <p:spPr>
                <a:xfrm>
                  <a:off x="4459122" y="2714327"/>
                  <a:ext cx="352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3" name="Ink 202">
                  <a:extLst>
                    <a:ext uri="{FF2B5EF4-FFF2-40B4-BE49-F238E27FC236}">
                      <a16:creationId xmlns:a16="http://schemas.microsoft.com/office/drawing/2014/main" id="{0A13E600-4C46-E341-A71B-0C104F082ECB}"/>
                    </a:ext>
                  </a:extLst>
                </p14:cNvPr>
                <p14:cNvContentPartPr/>
                <p14:nvPr/>
              </p14:nvContentPartPr>
              <p14:xfrm>
                <a:off x="4450662" y="2954447"/>
                <a:ext cx="34920" cy="29160"/>
              </p14:xfrm>
            </p:contentPart>
          </mc:Choice>
          <mc:Fallback xmlns="">
            <p:pic>
              <p:nvPicPr>
                <p:cNvPr id="203" name="Ink 202">
                  <a:extLst>
                    <a:ext uri="{FF2B5EF4-FFF2-40B4-BE49-F238E27FC236}">
                      <a16:creationId xmlns:a16="http://schemas.microsoft.com/office/drawing/2014/main" xmlns="" xmlns:p14="http://schemas.microsoft.com/office/powerpoint/2010/main" id="{0A13E600-4C46-E341-A71B-0C104F082ECB}"/>
                    </a:ext>
                  </a:extLst>
                </p:cNvPr>
                <p:cNvPicPr/>
                <p:nvPr/>
              </p:nvPicPr>
              <p:blipFill>
                <a:blip r:embed="rId347"/>
                <a:stretch>
                  <a:fillRect/>
                </a:stretch>
              </p:blipFill>
              <p:spPr>
                <a:xfrm>
                  <a:off x="4442110" y="2945807"/>
                  <a:ext cx="52736"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4" name="Ink 203">
                  <a:extLst>
                    <a:ext uri="{FF2B5EF4-FFF2-40B4-BE49-F238E27FC236}">
                      <a16:creationId xmlns:a16="http://schemas.microsoft.com/office/drawing/2014/main" id="{AF14FD14-DF3E-2E4D-A037-29AA33E8F2B9}"/>
                    </a:ext>
                  </a:extLst>
                </p14:cNvPr>
                <p14:cNvContentPartPr/>
                <p14:nvPr/>
              </p14:nvContentPartPr>
              <p14:xfrm>
                <a:off x="3561462" y="3052367"/>
                <a:ext cx="1715040" cy="23400"/>
              </p14:xfrm>
            </p:contentPart>
          </mc:Choice>
          <mc:Fallback xmlns="">
            <p:pic>
              <p:nvPicPr>
                <p:cNvPr id="204" name="Ink 203">
                  <a:extLst>
                    <a:ext uri="{FF2B5EF4-FFF2-40B4-BE49-F238E27FC236}">
                      <a16:creationId xmlns:a16="http://schemas.microsoft.com/office/drawing/2014/main" xmlns="" xmlns:p14="http://schemas.microsoft.com/office/powerpoint/2010/main" id="{AF14FD14-DF3E-2E4D-A037-29AA33E8F2B9}"/>
                    </a:ext>
                  </a:extLst>
                </p:cNvPr>
                <p:cNvPicPr/>
                <p:nvPr/>
              </p:nvPicPr>
              <p:blipFill>
                <a:blip r:embed="rId349"/>
                <a:stretch>
                  <a:fillRect/>
                </a:stretch>
              </p:blipFill>
              <p:spPr>
                <a:xfrm>
                  <a:off x="3553180" y="3041567"/>
                  <a:ext cx="1731964" cy="43560"/>
                </a:xfrm>
                <a:prstGeom prst="rect">
                  <a:avLst/>
                </a:prstGeom>
              </p:spPr>
            </p:pic>
          </mc:Fallback>
        </mc:AlternateContent>
      </p:grpSp>
      <p:grpSp>
        <p:nvGrpSpPr>
          <p:cNvPr id="218" name="Group 217">
            <a:extLst>
              <a:ext uri="{FF2B5EF4-FFF2-40B4-BE49-F238E27FC236}">
                <a16:creationId xmlns:a16="http://schemas.microsoft.com/office/drawing/2014/main" id="{4ADBE914-FCB1-8449-A286-7C7204E9151F}"/>
              </a:ext>
            </a:extLst>
          </p:cNvPr>
          <p:cNvGrpSpPr/>
          <p:nvPr/>
        </p:nvGrpSpPr>
        <p:grpSpPr>
          <a:xfrm>
            <a:off x="3900767" y="3289355"/>
            <a:ext cx="285930" cy="147420"/>
            <a:chOff x="3677022" y="3242807"/>
            <a:chExt cx="381240" cy="196560"/>
          </a:xfrm>
        </p:grpSpPr>
        <mc:AlternateContent xmlns:mc="http://schemas.openxmlformats.org/markup-compatibility/2006" xmlns:p14="http://schemas.microsoft.com/office/powerpoint/2010/main">
          <mc:Choice Requires="p14">
            <p:contentPart p14:bwMode="auto" r:id="rId350">
              <p14:nvContentPartPr>
                <p14:cNvPr id="205" name="Ink 204">
                  <a:extLst>
                    <a:ext uri="{FF2B5EF4-FFF2-40B4-BE49-F238E27FC236}">
                      <a16:creationId xmlns:a16="http://schemas.microsoft.com/office/drawing/2014/main" id="{8A599642-135A-BD46-9CE8-5E23050D7699}"/>
                    </a:ext>
                  </a:extLst>
                </p14:cNvPr>
                <p14:cNvContentPartPr/>
                <p14:nvPr/>
              </p14:nvContentPartPr>
              <p14:xfrm>
                <a:off x="3677022" y="3306527"/>
                <a:ext cx="138960" cy="87120"/>
              </p14:xfrm>
            </p:contentPart>
          </mc:Choice>
          <mc:Fallback xmlns="">
            <p:pic>
              <p:nvPicPr>
                <p:cNvPr id="205" name="Ink 204">
                  <a:extLst>
                    <a:ext uri="{FF2B5EF4-FFF2-40B4-BE49-F238E27FC236}">
                      <a16:creationId xmlns:a16="http://schemas.microsoft.com/office/drawing/2014/main" xmlns="" xmlns:p14="http://schemas.microsoft.com/office/powerpoint/2010/main" id="{8A599642-135A-BD46-9CE8-5E23050D7699}"/>
                    </a:ext>
                  </a:extLst>
                </p:cNvPr>
                <p:cNvPicPr/>
                <p:nvPr/>
              </p:nvPicPr>
              <p:blipFill>
                <a:blip r:embed="rId351"/>
                <a:stretch>
                  <a:fillRect/>
                </a:stretch>
              </p:blipFill>
              <p:spPr>
                <a:xfrm>
                  <a:off x="3667999" y="3297167"/>
                  <a:ext cx="157007"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6" name="Ink 205">
                  <a:extLst>
                    <a:ext uri="{FF2B5EF4-FFF2-40B4-BE49-F238E27FC236}">
                      <a16:creationId xmlns:a16="http://schemas.microsoft.com/office/drawing/2014/main" id="{2BFD7FB7-29C3-5648-ABDF-3E335113502F}"/>
                    </a:ext>
                  </a:extLst>
                </p14:cNvPr>
                <p14:cNvContentPartPr/>
                <p14:nvPr/>
              </p14:nvContentPartPr>
              <p14:xfrm>
                <a:off x="3815622" y="3300767"/>
                <a:ext cx="92880" cy="81000"/>
              </p14:xfrm>
            </p:contentPart>
          </mc:Choice>
          <mc:Fallback xmlns="">
            <p:pic>
              <p:nvPicPr>
                <p:cNvPr id="206" name="Ink 205">
                  <a:extLst>
                    <a:ext uri="{FF2B5EF4-FFF2-40B4-BE49-F238E27FC236}">
                      <a16:creationId xmlns:a16="http://schemas.microsoft.com/office/drawing/2014/main" xmlns="" xmlns:p14="http://schemas.microsoft.com/office/powerpoint/2010/main" id="{2BFD7FB7-29C3-5648-ABDF-3E335113502F}"/>
                    </a:ext>
                  </a:extLst>
                </p:cNvPr>
                <p:cNvPicPr/>
                <p:nvPr/>
              </p:nvPicPr>
              <p:blipFill>
                <a:blip r:embed="rId353"/>
                <a:stretch>
                  <a:fillRect/>
                </a:stretch>
              </p:blipFill>
              <p:spPr>
                <a:xfrm>
                  <a:off x="3806622" y="3292165"/>
                  <a:ext cx="110160" cy="989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7" name="Ink 206">
                  <a:extLst>
                    <a:ext uri="{FF2B5EF4-FFF2-40B4-BE49-F238E27FC236}">
                      <a16:creationId xmlns:a16="http://schemas.microsoft.com/office/drawing/2014/main" id="{EC4E425E-169E-1B4A-B139-2A8BBA93F41B}"/>
                    </a:ext>
                  </a:extLst>
                </p14:cNvPr>
                <p14:cNvContentPartPr/>
                <p14:nvPr/>
              </p14:nvContentPartPr>
              <p14:xfrm>
                <a:off x="4034862" y="3242807"/>
                <a:ext cx="11880" cy="104400"/>
              </p14:xfrm>
            </p:contentPart>
          </mc:Choice>
          <mc:Fallback xmlns="">
            <p:pic>
              <p:nvPicPr>
                <p:cNvPr id="207" name="Ink 206">
                  <a:extLst>
                    <a:ext uri="{FF2B5EF4-FFF2-40B4-BE49-F238E27FC236}">
                      <a16:creationId xmlns:a16="http://schemas.microsoft.com/office/drawing/2014/main" xmlns="" xmlns:p14="http://schemas.microsoft.com/office/powerpoint/2010/main" id="{EC4E425E-169E-1B4A-B139-2A8BBA93F41B}"/>
                    </a:ext>
                  </a:extLst>
                </p:cNvPr>
                <p:cNvPicPr/>
                <p:nvPr/>
              </p:nvPicPr>
              <p:blipFill>
                <a:blip r:embed="rId355"/>
                <a:stretch>
                  <a:fillRect/>
                </a:stretch>
              </p:blipFill>
              <p:spPr>
                <a:xfrm>
                  <a:off x="4025142" y="3233807"/>
                  <a:ext cx="302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08" name="Ink 207">
                  <a:extLst>
                    <a:ext uri="{FF2B5EF4-FFF2-40B4-BE49-F238E27FC236}">
                      <a16:creationId xmlns:a16="http://schemas.microsoft.com/office/drawing/2014/main" id="{67F2044A-9409-5042-A510-8FA7DA19C254}"/>
                    </a:ext>
                  </a:extLst>
                </p14:cNvPr>
                <p14:cNvContentPartPr/>
                <p14:nvPr/>
              </p14:nvContentPartPr>
              <p14:xfrm>
                <a:off x="4046382" y="3421727"/>
                <a:ext cx="11880" cy="17640"/>
              </p14:xfrm>
            </p:contentPart>
          </mc:Choice>
          <mc:Fallback xmlns="">
            <p:pic>
              <p:nvPicPr>
                <p:cNvPr id="208" name="Ink 207">
                  <a:extLst>
                    <a:ext uri="{FF2B5EF4-FFF2-40B4-BE49-F238E27FC236}">
                      <a16:creationId xmlns:a16="http://schemas.microsoft.com/office/drawing/2014/main" xmlns="" xmlns:p14="http://schemas.microsoft.com/office/powerpoint/2010/main" id="{67F2044A-9409-5042-A510-8FA7DA19C254}"/>
                    </a:ext>
                  </a:extLst>
                </p:cNvPr>
                <p:cNvPicPr/>
                <p:nvPr/>
              </p:nvPicPr>
              <p:blipFill>
                <a:blip r:embed="rId357"/>
                <a:stretch>
                  <a:fillRect/>
                </a:stretch>
              </p:blipFill>
              <p:spPr>
                <a:xfrm>
                  <a:off x="4037022" y="3412367"/>
                  <a:ext cx="30600" cy="36360"/>
                </a:xfrm>
                <a:prstGeom prst="rect">
                  <a:avLst/>
                </a:prstGeom>
              </p:spPr>
            </p:pic>
          </mc:Fallback>
        </mc:AlternateContent>
      </p:grpSp>
      <p:grpSp>
        <p:nvGrpSpPr>
          <p:cNvPr id="217" name="Group 216">
            <a:extLst>
              <a:ext uri="{FF2B5EF4-FFF2-40B4-BE49-F238E27FC236}">
                <a16:creationId xmlns:a16="http://schemas.microsoft.com/office/drawing/2014/main" id="{7A8021F5-6B2C-FD4D-9DE7-7B8F03E40E4E}"/>
              </a:ext>
            </a:extLst>
          </p:cNvPr>
          <p:cNvGrpSpPr/>
          <p:nvPr/>
        </p:nvGrpSpPr>
        <p:grpSpPr>
          <a:xfrm>
            <a:off x="4398647" y="3254795"/>
            <a:ext cx="797040" cy="164700"/>
            <a:chOff x="4340862" y="3196727"/>
            <a:chExt cx="1062720" cy="219600"/>
          </a:xfrm>
        </p:grpSpPr>
        <mc:AlternateContent xmlns:mc="http://schemas.openxmlformats.org/markup-compatibility/2006" xmlns:p14="http://schemas.microsoft.com/office/powerpoint/2010/main">
          <mc:Choice Requires="p14">
            <p:contentPart p14:bwMode="auto" r:id="rId358">
              <p14:nvContentPartPr>
                <p14:cNvPr id="209" name="Ink 208">
                  <a:extLst>
                    <a:ext uri="{FF2B5EF4-FFF2-40B4-BE49-F238E27FC236}">
                      <a16:creationId xmlns:a16="http://schemas.microsoft.com/office/drawing/2014/main" id="{96B82F7E-258A-8F44-9AE9-7E678DC8EBE4}"/>
                    </a:ext>
                  </a:extLst>
                </p14:cNvPr>
                <p14:cNvContentPartPr/>
                <p14:nvPr/>
              </p14:nvContentPartPr>
              <p14:xfrm>
                <a:off x="4340862" y="3214007"/>
                <a:ext cx="98640" cy="202320"/>
              </p14:xfrm>
            </p:contentPart>
          </mc:Choice>
          <mc:Fallback xmlns="">
            <p:pic>
              <p:nvPicPr>
                <p:cNvPr id="209" name="Ink 208">
                  <a:extLst>
                    <a:ext uri="{FF2B5EF4-FFF2-40B4-BE49-F238E27FC236}">
                      <a16:creationId xmlns:a16="http://schemas.microsoft.com/office/drawing/2014/main" xmlns="" xmlns:p14="http://schemas.microsoft.com/office/powerpoint/2010/main" id="{96B82F7E-258A-8F44-9AE9-7E678DC8EBE4}"/>
                    </a:ext>
                  </a:extLst>
                </p:cNvPr>
                <p:cNvPicPr/>
                <p:nvPr/>
              </p:nvPicPr>
              <p:blipFill>
                <a:blip r:embed="rId359"/>
                <a:stretch>
                  <a:fillRect/>
                </a:stretch>
              </p:blipFill>
              <p:spPr>
                <a:xfrm>
                  <a:off x="4331829" y="3205007"/>
                  <a:ext cx="116706"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0" name="Ink 209">
                  <a:extLst>
                    <a:ext uri="{FF2B5EF4-FFF2-40B4-BE49-F238E27FC236}">
                      <a16:creationId xmlns:a16="http://schemas.microsoft.com/office/drawing/2014/main" id="{93798E1E-38B8-1544-8863-A77B7BA11DF2}"/>
                    </a:ext>
                  </a:extLst>
                </p14:cNvPr>
                <p14:cNvContentPartPr/>
                <p14:nvPr/>
              </p14:nvContentPartPr>
              <p14:xfrm>
                <a:off x="4502502" y="3271967"/>
                <a:ext cx="242640" cy="104400"/>
              </p14:xfrm>
            </p:contentPart>
          </mc:Choice>
          <mc:Fallback xmlns="">
            <p:pic>
              <p:nvPicPr>
                <p:cNvPr id="210" name="Ink 209">
                  <a:extLst>
                    <a:ext uri="{FF2B5EF4-FFF2-40B4-BE49-F238E27FC236}">
                      <a16:creationId xmlns:a16="http://schemas.microsoft.com/office/drawing/2014/main" xmlns="" xmlns:p14="http://schemas.microsoft.com/office/powerpoint/2010/main" id="{93798E1E-38B8-1544-8863-A77B7BA11DF2}"/>
                    </a:ext>
                  </a:extLst>
                </p:cNvPr>
                <p:cNvPicPr/>
                <p:nvPr/>
              </p:nvPicPr>
              <p:blipFill>
                <a:blip r:embed="rId361"/>
                <a:stretch>
                  <a:fillRect/>
                </a:stretch>
              </p:blipFill>
              <p:spPr>
                <a:xfrm>
                  <a:off x="4493862" y="3262967"/>
                  <a:ext cx="2606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1" name="Ink 210">
                  <a:extLst>
                    <a:ext uri="{FF2B5EF4-FFF2-40B4-BE49-F238E27FC236}">
                      <a16:creationId xmlns:a16="http://schemas.microsoft.com/office/drawing/2014/main" id="{9EC27154-019D-6B4B-85FF-74DC9405A3A2}"/>
                    </a:ext>
                  </a:extLst>
                </p14:cNvPr>
                <p14:cNvContentPartPr/>
                <p14:nvPr/>
              </p14:nvContentPartPr>
              <p14:xfrm>
                <a:off x="4831542" y="3318047"/>
                <a:ext cx="104400" cy="6120"/>
              </p14:xfrm>
            </p:contentPart>
          </mc:Choice>
          <mc:Fallback xmlns="">
            <p:pic>
              <p:nvPicPr>
                <p:cNvPr id="211" name="Ink 210">
                  <a:extLst>
                    <a:ext uri="{FF2B5EF4-FFF2-40B4-BE49-F238E27FC236}">
                      <a16:creationId xmlns:a16="http://schemas.microsoft.com/office/drawing/2014/main" xmlns="" xmlns:p14="http://schemas.microsoft.com/office/powerpoint/2010/main" id="{9EC27154-019D-6B4B-85FF-74DC9405A3A2}"/>
                    </a:ext>
                  </a:extLst>
                </p:cNvPr>
                <p:cNvPicPr/>
                <p:nvPr/>
              </p:nvPicPr>
              <p:blipFill>
                <a:blip r:embed="rId363"/>
                <a:stretch>
                  <a:fillRect/>
                </a:stretch>
              </p:blipFill>
              <p:spPr>
                <a:xfrm>
                  <a:off x="4822150" y="3308687"/>
                  <a:ext cx="122101"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2" name="Ink 211">
                  <a:extLst>
                    <a:ext uri="{FF2B5EF4-FFF2-40B4-BE49-F238E27FC236}">
                      <a16:creationId xmlns:a16="http://schemas.microsoft.com/office/drawing/2014/main" id="{D3B296CF-C15A-E04F-B7B6-E3F5B044B282}"/>
                    </a:ext>
                  </a:extLst>
                </p14:cNvPr>
                <p14:cNvContentPartPr/>
                <p14:nvPr/>
              </p14:nvContentPartPr>
              <p14:xfrm>
                <a:off x="4975902" y="3295007"/>
                <a:ext cx="81000" cy="75240"/>
              </p14:xfrm>
            </p:contentPart>
          </mc:Choice>
          <mc:Fallback xmlns="">
            <p:pic>
              <p:nvPicPr>
                <p:cNvPr id="212" name="Ink 211">
                  <a:extLst>
                    <a:ext uri="{FF2B5EF4-FFF2-40B4-BE49-F238E27FC236}">
                      <a16:creationId xmlns:a16="http://schemas.microsoft.com/office/drawing/2014/main" xmlns="" xmlns:p14="http://schemas.microsoft.com/office/powerpoint/2010/main" id="{D3B296CF-C15A-E04F-B7B6-E3F5B044B282}"/>
                    </a:ext>
                  </a:extLst>
                </p:cNvPr>
                <p:cNvPicPr/>
                <p:nvPr/>
              </p:nvPicPr>
              <p:blipFill>
                <a:blip r:embed="rId365"/>
                <a:stretch>
                  <a:fillRect/>
                </a:stretch>
              </p:blipFill>
              <p:spPr>
                <a:xfrm>
                  <a:off x="4966542" y="3285692"/>
                  <a:ext cx="99360" cy="92438"/>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3" name="Ink 212">
                  <a:extLst>
                    <a:ext uri="{FF2B5EF4-FFF2-40B4-BE49-F238E27FC236}">
                      <a16:creationId xmlns:a16="http://schemas.microsoft.com/office/drawing/2014/main" id="{34299BA5-C41E-384B-8527-0609EF3DCDF0}"/>
                    </a:ext>
                  </a:extLst>
                </p14:cNvPr>
                <p14:cNvContentPartPr/>
                <p14:nvPr/>
              </p14:nvContentPartPr>
              <p14:xfrm>
                <a:off x="5068422" y="3283487"/>
                <a:ext cx="75240" cy="81000"/>
              </p14:xfrm>
            </p:contentPart>
          </mc:Choice>
          <mc:Fallback xmlns="">
            <p:pic>
              <p:nvPicPr>
                <p:cNvPr id="213" name="Ink 212">
                  <a:extLst>
                    <a:ext uri="{FF2B5EF4-FFF2-40B4-BE49-F238E27FC236}">
                      <a16:creationId xmlns:a16="http://schemas.microsoft.com/office/drawing/2014/main" xmlns="" xmlns:p14="http://schemas.microsoft.com/office/powerpoint/2010/main" id="{34299BA5-C41E-384B-8527-0609EF3DCDF0}"/>
                    </a:ext>
                  </a:extLst>
                </p:cNvPr>
                <p:cNvPicPr/>
                <p:nvPr/>
              </p:nvPicPr>
              <p:blipFill>
                <a:blip r:embed="rId367"/>
                <a:stretch>
                  <a:fillRect/>
                </a:stretch>
              </p:blipFill>
              <p:spPr>
                <a:xfrm>
                  <a:off x="5059465" y="3274168"/>
                  <a:ext cx="92438" cy="99279"/>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14" name="Ink 213">
                  <a:extLst>
                    <a:ext uri="{FF2B5EF4-FFF2-40B4-BE49-F238E27FC236}">
                      <a16:creationId xmlns:a16="http://schemas.microsoft.com/office/drawing/2014/main" id="{C1CC3653-77BA-FF44-A7B3-D6D17301AC91}"/>
                    </a:ext>
                  </a:extLst>
                </p14:cNvPr>
                <p14:cNvContentPartPr/>
                <p14:nvPr/>
              </p14:nvContentPartPr>
              <p14:xfrm>
                <a:off x="5131782" y="3208247"/>
                <a:ext cx="133200" cy="190800"/>
              </p14:xfrm>
            </p:contentPart>
          </mc:Choice>
          <mc:Fallback xmlns="">
            <p:pic>
              <p:nvPicPr>
                <p:cNvPr id="214" name="Ink 213">
                  <a:extLst>
                    <a:ext uri="{FF2B5EF4-FFF2-40B4-BE49-F238E27FC236}">
                      <a16:creationId xmlns:a16="http://schemas.microsoft.com/office/drawing/2014/main" xmlns="" xmlns:p14="http://schemas.microsoft.com/office/powerpoint/2010/main" id="{C1CC3653-77BA-FF44-A7B3-D6D17301AC91}"/>
                    </a:ext>
                  </a:extLst>
                </p:cNvPr>
                <p:cNvPicPr/>
                <p:nvPr/>
              </p:nvPicPr>
              <p:blipFill>
                <a:blip r:embed="rId369"/>
                <a:stretch>
                  <a:fillRect/>
                </a:stretch>
              </p:blipFill>
              <p:spPr>
                <a:xfrm>
                  <a:off x="5122782" y="3199247"/>
                  <a:ext cx="1512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15" name="Ink 214">
                  <a:extLst>
                    <a:ext uri="{FF2B5EF4-FFF2-40B4-BE49-F238E27FC236}">
                      <a16:creationId xmlns:a16="http://schemas.microsoft.com/office/drawing/2014/main" id="{A60DF9A3-547A-F944-AFEB-2E18657677EE}"/>
                    </a:ext>
                  </a:extLst>
                </p14:cNvPr>
                <p14:cNvContentPartPr/>
                <p14:nvPr/>
              </p14:nvContentPartPr>
              <p14:xfrm>
                <a:off x="5362542" y="3196727"/>
                <a:ext cx="34920" cy="127440"/>
              </p14:xfrm>
            </p:contentPart>
          </mc:Choice>
          <mc:Fallback xmlns="">
            <p:pic>
              <p:nvPicPr>
                <p:cNvPr id="215" name="Ink 214">
                  <a:extLst>
                    <a:ext uri="{FF2B5EF4-FFF2-40B4-BE49-F238E27FC236}">
                      <a16:creationId xmlns:a16="http://schemas.microsoft.com/office/drawing/2014/main" xmlns="" xmlns:p14="http://schemas.microsoft.com/office/powerpoint/2010/main" id="{A60DF9A3-547A-F944-AFEB-2E18657677EE}"/>
                    </a:ext>
                  </a:extLst>
                </p:cNvPr>
                <p:cNvPicPr/>
                <p:nvPr/>
              </p:nvPicPr>
              <p:blipFill>
                <a:blip r:embed="rId371"/>
                <a:stretch>
                  <a:fillRect/>
                </a:stretch>
              </p:blipFill>
              <p:spPr>
                <a:xfrm>
                  <a:off x="5353182" y="3187340"/>
                  <a:ext cx="52560" cy="14513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16" name="Ink 215">
                  <a:extLst>
                    <a:ext uri="{FF2B5EF4-FFF2-40B4-BE49-F238E27FC236}">
                      <a16:creationId xmlns:a16="http://schemas.microsoft.com/office/drawing/2014/main" id="{D6B98F97-C2F7-F441-9560-D722D6B68A30}"/>
                    </a:ext>
                  </a:extLst>
                </p14:cNvPr>
                <p14:cNvContentPartPr/>
                <p14:nvPr/>
              </p14:nvContentPartPr>
              <p14:xfrm>
                <a:off x="5385942" y="3387167"/>
                <a:ext cx="17640" cy="29160"/>
              </p14:xfrm>
            </p:contentPart>
          </mc:Choice>
          <mc:Fallback xmlns="">
            <p:pic>
              <p:nvPicPr>
                <p:cNvPr id="216" name="Ink 215">
                  <a:extLst>
                    <a:ext uri="{FF2B5EF4-FFF2-40B4-BE49-F238E27FC236}">
                      <a16:creationId xmlns:a16="http://schemas.microsoft.com/office/drawing/2014/main" xmlns="" xmlns:p14="http://schemas.microsoft.com/office/powerpoint/2010/main" id="{D6B98F97-C2F7-F441-9560-D722D6B68A30}"/>
                    </a:ext>
                  </a:extLst>
                </p:cNvPr>
                <p:cNvPicPr/>
                <p:nvPr/>
              </p:nvPicPr>
              <p:blipFill>
                <a:blip r:embed="rId373"/>
                <a:stretch>
                  <a:fillRect/>
                </a:stretch>
              </p:blipFill>
              <p:spPr>
                <a:xfrm>
                  <a:off x="5376582" y="3377807"/>
                  <a:ext cx="37080" cy="48960"/>
                </a:xfrm>
                <a:prstGeom prst="rect">
                  <a:avLst/>
                </a:prstGeom>
              </p:spPr>
            </p:pic>
          </mc:Fallback>
        </mc:AlternateContent>
      </p:grpSp>
      <p:grpSp>
        <p:nvGrpSpPr>
          <p:cNvPr id="227" name="Group 226">
            <a:extLst>
              <a:ext uri="{FF2B5EF4-FFF2-40B4-BE49-F238E27FC236}">
                <a16:creationId xmlns:a16="http://schemas.microsoft.com/office/drawing/2014/main" id="{83CD6C49-5FC1-9A49-82B0-AADD67F6CDF8}"/>
              </a:ext>
            </a:extLst>
          </p:cNvPr>
          <p:cNvGrpSpPr/>
          <p:nvPr/>
        </p:nvGrpSpPr>
        <p:grpSpPr>
          <a:xfrm>
            <a:off x="5333927" y="2943215"/>
            <a:ext cx="827280" cy="294570"/>
            <a:chOff x="5587902" y="2781287"/>
            <a:chExt cx="1103040" cy="392760"/>
          </a:xfrm>
        </p:grpSpPr>
        <mc:AlternateContent xmlns:mc="http://schemas.openxmlformats.org/markup-compatibility/2006" xmlns:p14="http://schemas.microsoft.com/office/powerpoint/2010/main">
          <mc:Choice Requires="p14">
            <p:contentPart p14:bwMode="auto" r:id="rId374">
              <p14:nvContentPartPr>
                <p14:cNvPr id="220" name="Ink 219">
                  <a:extLst>
                    <a:ext uri="{FF2B5EF4-FFF2-40B4-BE49-F238E27FC236}">
                      <a16:creationId xmlns:a16="http://schemas.microsoft.com/office/drawing/2014/main" id="{435D3858-2E54-4B4C-90AD-922FBA6EE522}"/>
                    </a:ext>
                  </a:extLst>
                </p14:cNvPr>
                <p14:cNvContentPartPr/>
                <p14:nvPr/>
              </p14:nvContentPartPr>
              <p14:xfrm>
                <a:off x="5605182" y="2948687"/>
                <a:ext cx="17640" cy="190800"/>
              </p14:xfrm>
            </p:contentPart>
          </mc:Choice>
          <mc:Fallback xmlns="">
            <p:pic>
              <p:nvPicPr>
                <p:cNvPr id="220" name="Ink 219">
                  <a:extLst>
                    <a:ext uri="{FF2B5EF4-FFF2-40B4-BE49-F238E27FC236}">
                      <a16:creationId xmlns:a16="http://schemas.microsoft.com/office/drawing/2014/main" xmlns="" xmlns:p14="http://schemas.microsoft.com/office/powerpoint/2010/main" id="{435D3858-2E54-4B4C-90AD-922FBA6EE522}"/>
                    </a:ext>
                  </a:extLst>
                </p:cNvPr>
                <p:cNvPicPr/>
                <p:nvPr/>
              </p:nvPicPr>
              <p:blipFill>
                <a:blip r:embed="rId375"/>
                <a:stretch>
                  <a:fillRect/>
                </a:stretch>
              </p:blipFill>
              <p:spPr>
                <a:xfrm>
                  <a:off x="5596182" y="2939687"/>
                  <a:ext cx="356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1" name="Ink 220">
                  <a:extLst>
                    <a:ext uri="{FF2B5EF4-FFF2-40B4-BE49-F238E27FC236}">
                      <a16:creationId xmlns:a16="http://schemas.microsoft.com/office/drawing/2014/main" id="{FF7769AA-6763-FD4F-B1D5-17E6AFF45AB9}"/>
                    </a:ext>
                  </a:extLst>
                </p14:cNvPr>
                <p14:cNvContentPartPr/>
                <p14:nvPr/>
              </p14:nvContentPartPr>
              <p14:xfrm>
                <a:off x="5587902" y="2936807"/>
                <a:ext cx="133200" cy="87120"/>
              </p14:xfrm>
            </p:contentPart>
          </mc:Choice>
          <mc:Fallback xmlns="">
            <p:pic>
              <p:nvPicPr>
                <p:cNvPr id="221" name="Ink 220">
                  <a:extLst>
                    <a:ext uri="{FF2B5EF4-FFF2-40B4-BE49-F238E27FC236}">
                      <a16:creationId xmlns:a16="http://schemas.microsoft.com/office/drawing/2014/main" xmlns="" xmlns:p14="http://schemas.microsoft.com/office/powerpoint/2010/main" id="{FF7769AA-6763-FD4F-B1D5-17E6AFF45AB9}"/>
                    </a:ext>
                  </a:extLst>
                </p:cNvPr>
                <p:cNvPicPr/>
                <p:nvPr/>
              </p:nvPicPr>
              <p:blipFill>
                <a:blip r:embed="rId377"/>
                <a:stretch>
                  <a:fillRect/>
                </a:stretch>
              </p:blipFill>
              <p:spPr>
                <a:xfrm>
                  <a:off x="5578902" y="2927447"/>
                  <a:ext cx="1515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2" name="Ink 221">
                  <a:extLst>
                    <a:ext uri="{FF2B5EF4-FFF2-40B4-BE49-F238E27FC236}">
                      <a16:creationId xmlns:a16="http://schemas.microsoft.com/office/drawing/2014/main" id="{CD197396-0548-7D47-9E90-2A9D9D136CFE}"/>
                    </a:ext>
                  </a:extLst>
                </p14:cNvPr>
                <p14:cNvContentPartPr/>
                <p14:nvPr/>
              </p14:nvContentPartPr>
              <p14:xfrm>
                <a:off x="5703102" y="2821607"/>
                <a:ext cx="213840" cy="98640"/>
              </p14:xfrm>
            </p:contentPart>
          </mc:Choice>
          <mc:Fallback xmlns="">
            <p:pic>
              <p:nvPicPr>
                <p:cNvPr id="222" name="Ink 221">
                  <a:extLst>
                    <a:ext uri="{FF2B5EF4-FFF2-40B4-BE49-F238E27FC236}">
                      <a16:creationId xmlns:a16="http://schemas.microsoft.com/office/drawing/2014/main" xmlns="" xmlns:p14="http://schemas.microsoft.com/office/powerpoint/2010/main" id="{CD197396-0548-7D47-9E90-2A9D9D136CFE}"/>
                    </a:ext>
                  </a:extLst>
                </p:cNvPr>
                <p:cNvPicPr/>
                <p:nvPr/>
              </p:nvPicPr>
              <p:blipFill>
                <a:blip r:embed="rId379"/>
                <a:stretch>
                  <a:fillRect/>
                </a:stretch>
              </p:blipFill>
              <p:spPr>
                <a:xfrm>
                  <a:off x="5694462" y="2812967"/>
                  <a:ext cx="2318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3" name="Ink 222">
                  <a:extLst>
                    <a:ext uri="{FF2B5EF4-FFF2-40B4-BE49-F238E27FC236}">
                      <a16:creationId xmlns:a16="http://schemas.microsoft.com/office/drawing/2014/main" id="{4A29CB7E-0E66-8644-BDD8-55F18C66AD5B}"/>
                    </a:ext>
                  </a:extLst>
                </p14:cNvPr>
                <p14:cNvContentPartPr/>
                <p14:nvPr/>
              </p14:nvContentPartPr>
              <p14:xfrm>
                <a:off x="6026382" y="2954447"/>
                <a:ext cx="208080" cy="219600"/>
              </p14:xfrm>
            </p:contentPart>
          </mc:Choice>
          <mc:Fallback xmlns="">
            <p:pic>
              <p:nvPicPr>
                <p:cNvPr id="223" name="Ink 222">
                  <a:extLst>
                    <a:ext uri="{FF2B5EF4-FFF2-40B4-BE49-F238E27FC236}">
                      <a16:creationId xmlns:a16="http://schemas.microsoft.com/office/drawing/2014/main" xmlns="" xmlns:p14="http://schemas.microsoft.com/office/powerpoint/2010/main" id="{4A29CB7E-0E66-8644-BDD8-55F18C66AD5B}"/>
                    </a:ext>
                  </a:extLst>
                </p:cNvPr>
                <p:cNvPicPr/>
                <p:nvPr/>
              </p:nvPicPr>
              <p:blipFill>
                <a:blip r:embed="rId381"/>
                <a:stretch>
                  <a:fillRect/>
                </a:stretch>
              </p:blipFill>
              <p:spPr>
                <a:xfrm>
                  <a:off x="6017742" y="2945447"/>
                  <a:ext cx="22752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24" name="Ink 223">
                  <a:extLst>
                    <a:ext uri="{FF2B5EF4-FFF2-40B4-BE49-F238E27FC236}">
                      <a16:creationId xmlns:a16="http://schemas.microsoft.com/office/drawing/2014/main" id="{B41BF9ED-F2D2-F74A-BB57-801B7ACB3FFF}"/>
                    </a:ext>
                  </a:extLst>
                </p14:cNvPr>
                <p14:cNvContentPartPr/>
                <p14:nvPr/>
              </p14:nvContentPartPr>
              <p14:xfrm>
                <a:off x="6130422" y="2787047"/>
                <a:ext cx="213840" cy="92880"/>
              </p14:xfrm>
            </p:contentPart>
          </mc:Choice>
          <mc:Fallback xmlns="">
            <p:pic>
              <p:nvPicPr>
                <p:cNvPr id="224" name="Ink 223">
                  <a:extLst>
                    <a:ext uri="{FF2B5EF4-FFF2-40B4-BE49-F238E27FC236}">
                      <a16:creationId xmlns:a16="http://schemas.microsoft.com/office/drawing/2014/main" xmlns="" xmlns:p14="http://schemas.microsoft.com/office/powerpoint/2010/main" id="{B41BF9ED-F2D2-F74A-BB57-801B7ACB3FFF}"/>
                    </a:ext>
                  </a:extLst>
                </p:cNvPr>
                <p:cNvPicPr/>
                <p:nvPr/>
              </p:nvPicPr>
              <p:blipFill>
                <a:blip r:embed="rId383"/>
                <a:stretch>
                  <a:fillRect/>
                </a:stretch>
              </p:blipFill>
              <p:spPr>
                <a:xfrm>
                  <a:off x="6121782" y="2777687"/>
                  <a:ext cx="23148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25" name="Ink 224">
                  <a:extLst>
                    <a:ext uri="{FF2B5EF4-FFF2-40B4-BE49-F238E27FC236}">
                      <a16:creationId xmlns:a16="http://schemas.microsoft.com/office/drawing/2014/main" id="{E989F43A-8441-3F48-BCB9-BBBB4E662DC1}"/>
                    </a:ext>
                  </a:extLst>
                </p14:cNvPr>
                <p14:cNvContentPartPr/>
                <p14:nvPr/>
              </p14:nvContentPartPr>
              <p14:xfrm>
                <a:off x="6424902" y="2827367"/>
                <a:ext cx="69480" cy="11880"/>
              </p14:xfrm>
            </p:contentPart>
          </mc:Choice>
          <mc:Fallback xmlns="">
            <p:pic>
              <p:nvPicPr>
                <p:cNvPr id="225" name="Ink 224">
                  <a:extLst>
                    <a:ext uri="{FF2B5EF4-FFF2-40B4-BE49-F238E27FC236}">
                      <a16:creationId xmlns:a16="http://schemas.microsoft.com/office/drawing/2014/main" xmlns="" xmlns:p14="http://schemas.microsoft.com/office/powerpoint/2010/main" id="{E989F43A-8441-3F48-BCB9-BBBB4E662DC1}"/>
                    </a:ext>
                  </a:extLst>
                </p:cNvPr>
                <p:cNvPicPr/>
                <p:nvPr/>
              </p:nvPicPr>
              <p:blipFill>
                <a:blip r:embed="rId385"/>
                <a:stretch>
                  <a:fillRect/>
                </a:stretch>
              </p:blipFill>
              <p:spPr>
                <a:xfrm>
                  <a:off x="6415948" y="2818367"/>
                  <a:ext cx="86671"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26" name="Ink 225">
                  <a:extLst>
                    <a:ext uri="{FF2B5EF4-FFF2-40B4-BE49-F238E27FC236}">
                      <a16:creationId xmlns:a16="http://schemas.microsoft.com/office/drawing/2014/main" id="{628B0D5C-5D56-8648-BA83-09D4AE736369}"/>
                    </a:ext>
                  </a:extLst>
                </p14:cNvPr>
                <p14:cNvContentPartPr/>
                <p14:nvPr/>
              </p14:nvContentPartPr>
              <p14:xfrm>
                <a:off x="6534702" y="2781287"/>
                <a:ext cx="156240" cy="121680"/>
              </p14:xfrm>
            </p:contentPart>
          </mc:Choice>
          <mc:Fallback xmlns="">
            <p:pic>
              <p:nvPicPr>
                <p:cNvPr id="226" name="Ink 225">
                  <a:extLst>
                    <a:ext uri="{FF2B5EF4-FFF2-40B4-BE49-F238E27FC236}">
                      <a16:creationId xmlns:a16="http://schemas.microsoft.com/office/drawing/2014/main" xmlns="" xmlns:p14="http://schemas.microsoft.com/office/powerpoint/2010/main" id="{628B0D5C-5D56-8648-BA83-09D4AE736369}"/>
                    </a:ext>
                  </a:extLst>
                </p:cNvPr>
                <p:cNvPicPr/>
                <p:nvPr/>
              </p:nvPicPr>
              <p:blipFill>
                <a:blip r:embed="rId387"/>
                <a:stretch>
                  <a:fillRect/>
                </a:stretch>
              </p:blipFill>
              <p:spPr>
                <a:xfrm>
                  <a:off x="6526422" y="2772647"/>
                  <a:ext cx="173880" cy="139680"/>
                </a:xfrm>
                <a:prstGeom prst="rect">
                  <a:avLst/>
                </a:prstGeom>
              </p:spPr>
            </p:pic>
          </mc:Fallback>
        </mc:AlternateContent>
      </p:grpSp>
      <p:grpSp>
        <p:nvGrpSpPr>
          <p:cNvPr id="234" name="Group 233">
            <a:extLst>
              <a:ext uri="{FF2B5EF4-FFF2-40B4-BE49-F238E27FC236}">
                <a16:creationId xmlns:a16="http://schemas.microsoft.com/office/drawing/2014/main" id="{166D968D-ED51-8B42-98A1-F9CE20082DA3}"/>
              </a:ext>
            </a:extLst>
          </p:cNvPr>
          <p:cNvGrpSpPr/>
          <p:nvPr/>
        </p:nvGrpSpPr>
        <p:grpSpPr>
          <a:xfrm>
            <a:off x="6377207" y="3120605"/>
            <a:ext cx="138780" cy="136890"/>
            <a:chOff x="6978942" y="3017807"/>
            <a:chExt cx="185040" cy="182520"/>
          </a:xfrm>
        </p:grpSpPr>
        <mc:AlternateContent xmlns:mc="http://schemas.openxmlformats.org/markup-compatibility/2006" xmlns:p14="http://schemas.microsoft.com/office/powerpoint/2010/main">
          <mc:Choice Requires="p14">
            <p:contentPart p14:bwMode="auto" r:id="rId388">
              <p14:nvContentPartPr>
                <p14:cNvPr id="228" name="Ink 227">
                  <a:extLst>
                    <a:ext uri="{FF2B5EF4-FFF2-40B4-BE49-F238E27FC236}">
                      <a16:creationId xmlns:a16="http://schemas.microsoft.com/office/drawing/2014/main" id="{116352D5-464A-A242-85F8-4224B4730010}"/>
                    </a:ext>
                  </a:extLst>
                </p14:cNvPr>
                <p14:cNvContentPartPr/>
                <p14:nvPr/>
              </p14:nvContentPartPr>
              <p14:xfrm>
                <a:off x="6978942" y="3086927"/>
                <a:ext cx="185040" cy="23400"/>
              </p14:xfrm>
            </p:contentPart>
          </mc:Choice>
          <mc:Fallback xmlns="">
            <p:pic>
              <p:nvPicPr>
                <p:cNvPr id="228" name="Ink 227">
                  <a:extLst>
                    <a:ext uri="{FF2B5EF4-FFF2-40B4-BE49-F238E27FC236}">
                      <a16:creationId xmlns:a16="http://schemas.microsoft.com/office/drawing/2014/main" xmlns="" xmlns:p14="http://schemas.microsoft.com/office/powerpoint/2010/main" id="{116352D5-464A-A242-85F8-4224B4730010}"/>
                    </a:ext>
                  </a:extLst>
                </p:cNvPr>
                <p:cNvPicPr/>
                <p:nvPr/>
              </p:nvPicPr>
              <p:blipFill>
                <a:blip r:embed="rId389"/>
                <a:stretch>
                  <a:fillRect/>
                </a:stretch>
              </p:blipFill>
              <p:spPr>
                <a:xfrm>
                  <a:off x="6970662" y="3079007"/>
                  <a:ext cx="20124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29" name="Ink 228">
                  <a:extLst>
                    <a:ext uri="{FF2B5EF4-FFF2-40B4-BE49-F238E27FC236}">
                      <a16:creationId xmlns:a16="http://schemas.microsoft.com/office/drawing/2014/main" id="{15C5ED81-BB0B-FE46-8A33-FA65059DDA8C}"/>
                    </a:ext>
                  </a:extLst>
                </p14:cNvPr>
                <p14:cNvContentPartPr/>
                <p14:nvPr/>
              </p14:nvContentPartPr>
              <p14:xfrm>
                <a:off x="7082982" y="3017807"/>
                <a:ext cx="23400" cy="182520"/>
              </p14:xfrm>
            </p:contentPart>
          </mc:Choice>
          <mc:Fallback xmlns="">
            <p:pic>
              <p:nvPicPr>
                <p:cNvPr id="229" name="Ink 228">
                  <a:extLst>
                    <a:ext uri="{FF2B5EF4-FFF2-40B4-BE49-F238E27FC236}">
                      <a16:creationId xmlns:a16="http://schemas.microsoft.com/office/drawing/2014/main" xmlns="" xmlns:p14="http://schemas.microsoft.com/office/powerpoint/2010/main" id="{15C5ED81-BB0B-FE46-8A33-FA65059DDA8C}"/>
                    </a:ext>
                  </a:extLst>
                </p:cNvPr>
                <p:cNvPicPr/>
                <p:nvPr/>
              </p:nvPicPr>
              <p:blipFill>
                <a:blip r:embed="rId391"/>
                <a:stretch>
                  <a:fillRect/>
                </a:stretch>
              </p:blipFill>
              <p:spPr>
                <a:xfrm>
                  <a:off x="7074118" y="3009887"/>
                  <a:ext cx="40418" cy="198360"/>
                </a:xfrm>
                <a:prstGeom prst="rect">
                  <a:avLst/>
                </a:prstGeom>
              </p:spPr>
            </p:pic>
          </mc:Fallback>
        </mc:AlternateContent>
      </p:grpSp>
      <p:grpSp>
        <p:nvGrpSpPr>
          <p:cNvPr id="233" name="Group 232">
            <a:extLst>
              <a:ext uri="{FF2B5EF4-FFF2-40B4-BE49-F238E27FC236}">
                <a16:creationId xmlns:a16="http://schemas.microsoft.com/office/drawing/2014/main" id="{0888B62D-F6A1-3E4C-8298-9515421A0BAD}"/>
              </a:ext>
            </a:extLst>
          </p:cNvPr>
          <p:cNvGrpSpPr/>
          <p:nvPr/>
        </p:nvGrpSpPr>
        <p:grpSpPr>
          <a:xfrm>
            <a:off x="6693377" y="3099005"/>
            <a:ext cx="355320" cy="203850"/>
            <a:chOff x="7400502" y="2989007"/>
            <a:chExt cx="473760" cy="271800"/>
          </a:xfrm>
        </p:grpSpPr>
        <mc:AlternateContent xmlns:mc="http://schemas.openxmlformats.org/markup-compatibility/2006" xmlns:p14="http://schemas.microsoft.com/office/powerpoint/2010/main">
          <mc:Choice Requires="p14">
            <p:contentPart p14:bwMode="auto" r:id="rId392">
              <p14:nvContentPartPr>
                <p14:cNvPr id="230" name="Ink 229">
                  <a:extLst>
                    <a:ext uri="{FF2B5EF4-FFF2-40B4-BE49-F238E27FC236}">
                      <a16:creationId xmlns:a16="http://schemas.microsoft.com/office/drawing/2014/main" id="{FD125BF4-0229-A749-AB11-0685ABF1C306}"/>
                    </a:ext>
                  </a:extLst>
                </p14:cNvPr>
                <p14:cNvContentPartPr/>
                <p14:nvPr/>
              </p14:nvContentPartPr>
              <p14:xfrm>
                <a:off x="7400502" y="3035087"/>
                <a:ext cx="236880" cy="104400"/>
              </p14:xfrm>
            </p:contentPart>
          </mc:Choice>
          <mc:Fallback xmlns="">
            <p:pic>
              <p:nvPicPr>
                <p:cNvPr id="230" name="Ink 229">
                  <a:extLst>
                    <a:ext uri="{FF2B5EF4-FFF2-40B4-BE49-F238E27FC236}">
                      <a16:creationId xmlns:a16="http://schemas.microsoft.com/office/drawing/2014/main" xmlns="" xmlns:p14="http://schemas.microsoft.com/office/powerpoint/2010/main" id="{FD125BF4-0229-A749-AB11-0685ABF1C306}"/>
                    </a:ext>
                  </a:extLst>
                </p:cNvPr>
                <p:cNvPicPr/>
                <p:nvPr/>
              </p:nvPicPr>
              <p:blipFill>
                <a:blip r:embed="rId393"/>
                <a:stretch>
                  <a:fillRect/>
                </a:stretch>
              </p:blipFill>
              <p:spPr>
                <a:xfrm>
                  <a:off x="7391516" y="3026056"/>
                  <a:ext cx="255572" cy="122101"/>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1" name="Ink 230">
                  <a:extLst>
                    <a:ext uri="{FF2B5EF4-FFF2-40B4-BE49-F238E27FC236}">
                      <a16:creationId xmlns:a16="http://schemas.microsoft.com/office/drawing/2014/main" id="{04665A62-FE42-E94D-ABB9-43C057F06841}"/>
                    </a:ext>
                  </a:extLst>
                </p14:cNvPr>
                <p14:cNvContentPartPr/>
                <p14:nvPr/>
              </p14:nvContentPartPr>
              <p14:xfrm>
                <a:off x="7718022" y="3000527"/>
                <a:ext cx="57960" cy="260280"/>
              </p14:xfrm>
            </p:contentPart>
          </mc:Choice>
          <mc:Fallback xmlns="">
            <p:pic>
              <p:nvPicPr>
                <p:cNvPr id="231" name="Ink 230">
                  <a:extLst>
                    <a:ext uri="{FF2B5EF4-FFF2-40B4-BE49-F238E27FC236}">
                      <a16:creationId xmlns:a16="http://schemas.microsoft.com/office/drawing/2014/main" xmlns="" xmlns:p14="http://schemas.microsoft.com/office/powerpoint/2010/main" id="{04665A62-FE42-E94D-ABB9-43C057F06841}"/>
                    </a:ext>
                  </a:extLst>
                </p:cNvPr>
                <p:cNvPicPr/>
                <p:nvPr/>
              </p:nvPicPr>
              <p:blipFill>
                <a:blip r:embed="rId395"/>
                <a:stretch>
                  <a:fillRect/>
                </a:stretch>
              </p:blipFill>
              <p:spPr>
                <a:xfrm>
                  <a:off x="7709078" y="2991527"/>
                  <a:ext cx="76207"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32" name="Ink 231">
                  <a:extLst>
                    <a:ext uri="{FF2B5EF4-FFF2-40B4-BE49-F238E27FC236}">
                      <a16:creationId xmlns:a16="http://schemas.microsoft.com/office/drawing/2014/main" id="{ADC151E6-D6FA-BD4A-BD8A-F7183F8EA43C}"/>
                    </a:ext>
                  </a:extLst>
                </p14:cNvPr>
                <p14:cNvContentPartPr/>
                <p14:nvPr/>
              </p14:nvContentPartPr>
              <p14:xfrm>
                <a:off x="7712262" y="2989007"/>
                <a:ext cx="162000" cy="115920"/>
              </p14:xfrm>
            </p:contentPart>
          </mc:Choice>
          <mc:Fallback xmlns="">
            <p:pic>
              <p:nvPicPr>
                <p:cNvPr id="232" name="Ink 231">
                  <a:extLst>
                    <a:ext uri="{FF2B5EF4-FFF2-40B4-BE49-F238E27FC236}">
                      <a16:creationId xmlns:a16="http://schemas.microsoft.com/office/drawing/2014/main" xmlns="" xmlns:p14="http://schemas.microsoft.com/office/powerpoint/2010/main" id="{ADC151E6-D6FA-BD4A-BD8A-F7183F8EA43C}"/>
                    </a:ext>
                  </a:extLst>
                </p:cNvPr>
                <p:cNvPicPr/>
                <p:nvPr/>
              </p:nvPicPr>
              <p:blipFill>
                <a:blip r:embed="rId397"/>
                <a:stretch>
                  <a:fillRect/>
                </a:stretch>
              </p:blipFill>
              <p:spPr>
                <a:xfrm>
                  <a:off x="7703622" y="2980007"/>
                  <a:ext cx="180000" cy="134280"/>
                </a:xfrm>
                <a:prstGeom prst="rect">
                  <a:avLst/>
                </a:prstGeom>
              </p:spPr>
            </p:pic>
          </mc:Fallback>
        </mc:AlternateContent>
      </p:grpSp>
      <p:grpSp>
        <p:nvGrpSpPr>
          <p:cNvPr id="265" name="Group 264">
            <a:extLst>
              <a:ext uri="{FF2B5EF4-FFF2-40B4-BE49-F238E27FC236}">
                <a16:creationId xmlns:a16="http://schemas.microsoft.com/office/drawing/2014/main" id="{8094A620-D773-F047-BC8C-0E435D3BE9BF}"/>
              </a:ext>
            </a:extLst>
          </p:cNvPr>
          <p:cNvGrpSpPr/>
          <p:nvPr/>
        </p:nvGrpSpPr>
        <p:grpSpPr>
          <a:xfrm>
            <a:off x="3307577" y="3809105"/>
            <a:ext cx="2493990" cy="268650"/>
            <a:chOff x="2886102" y="3935807"/>
            <a:chExt cx="3325320" cy="358200"/>
          </a:xfrm>
        </p:grpSpPr>
        <mc:AlternateContent xmlns:mc="http://schemas.openxmlformats.org/markup-compatibility/2006" xmlns:p14="http://schemas.microsoft.com/office/powerpoint/2010/main">
          <mc:Choice Requires="p14">
            <p:contentPart p14:bwMode="auto" r:id="rId398">
              <p14:nvContentPartPr>
                <p14:cNvPr id="238" name="Ink 237">
                  <a:extLst>
                    <a:ext uri="{FF2B5EF4-FFF2-40B4-BE49-F238E27FC236}">
                      <a16:creationId xmlns:a16="http://schemas.microsoft.com/office/drawing/2014/main" id="{E44102D8-5F66-D846-8E1E-D8AB127C8932}"/>
                    </a:ext>
                  </a:extLst>
                </p14:cNvPr>
                <p14:cNvContentPartPr/>
                <p14:nvPr/>
              </p14:nvContentPartPr>
              <p14:xfrm>
                <a:off x="2886102" y="3935807"/>
                <a:ext cx="2384640" cy="23400"/>
              </p14:xfrm>
            </p:contentPart>
          </mc:Choice>
          <mc:Fallback xmlns="">
            <p:pic>
              <p:nvPicPr>
                <p:cNvPr id="238" name="Ink 237">
                  <a:extLst>
                    <a:ext uri="{FF2B5EF4-FFF2-40B4-BE49-F238E27FC236}">
                      <a16:creationId xmlns:a16="http://schemas.microsoft.com/office/drawing/2014/main" xmlns="" xmlns:p14="http://schemas.microsoft.com/office/powerpoint/2010/main" id="{E44102D8-5F66-D846-8E1E-D8AB127C8932}"/>
                    </a:ext>
                  </a:extLst>
                </p:cNvPr>
                <p:cNvPicPr/>
                <p:nvPr/>
              </p:nvPicPr>
              <p:blipFill>
                <a:blip r:embed="rId399"/>
                <a:stretch>
                  <a:fillRect/>
                </a:stretch>
              </p:blipFill>
              <p:spPr>
                <a:xfrm>
                  <a:off x="2878181" y="3926447"/>
                  <a:ext cx="2401203"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39" name="Ink 238">
                  <a:extLst>
                    <a:ext uri="{FF2B5EF4-FFF2-40B4-BE49-F238E27FC236}">
                      <a16:creationId xmlns:a16="http://schemas.microsoft.com/office/drawing/2014/main" id="{DA57A5CE-4ABF-9443-A031-A80BA0F7EF44}"/>
                    </a:ext>
                  </a:extLst>
                </p14:cNvPr>
                <p14:cNvContentPartPr/>
                <p14:nvPr/>
              </p14:nvContentPartPr>
              <p14:xfrm>
                <a:off x="3047742" y="4114727"/>
                <a:ext cx="120240" cy="63720"/>
              </p14:xfrm>
            </p:contentPart>
          </mc:Choice>
          <mc:Fallback xmlns="">
            <p:pic>
              <p:nvPicPr>
                <p:cNvPr id="239" name="Ink 238">
                  <a:extLst>
                    <a:ext uri="{FF2B5EF4-FFF2-40B4-BE49-F238E27FC236}">
                      <a16:creationId xmlns:a16="http://schemas.microsoft.com/office/drawing/2014/main" xmlns="" xmlns:p14="http://schemas.microsoft.com/office/powerpoint/2010/main" id="{DA57A5CE-4ABF-9443-A031-A80BA0F7EF44}"/>
                    </a:ext>
                  </a:extLst>
                </p:cNvPr>
                <p:cNvPicPr/>
                <p:nvPr/>
              </p:nvPicPr>
              <p:blipFill>
                <a:blip r:embed="rId401"/>
                <a:stretch>
                  <a:fillRect/>
                </a:stretch>
              </p:blipFill>
              <p:spPr>
                <a:xfrm>
                  <a:off x="3038742" y="4104346"/>
                  <a:ext cx="138600" cy="82693"/>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40" name="Ink 239">
                  <a:extLst>
                    <a:ext uri="{FF2B5EF4-FFF2-40B4-BE49-F238E27FC236}">
                      <a16:creationId xmlns:a16="http://schemas.microsoft.com/office/drawing/2014/main" id="{77F1DB70-3005-3C4D-97B2-BA4E5C7DF996}"/>
                    </a:ext>
                  </a:extLst>
                </p14:cNvPr>
                <p14:cNvContentPartPr/>
                <p14:nvPr/>
              </p14:nvContentPartPr>
              <p14:xfrm>
                <a:off x="3174822" y="4097447"/>
                <a:ext cx="63720" cy="92880"/>
              </p14:xfrm>
            </p:contentPart>
          </mc:Choice>
          <mc:Fallback xmlns="">
            <p:pic>
              <p:nvPicPr>
                <p:cNvPr id="240" name="Ink 239">
                  <a:extLst>
                    <a:ext uri="{FF2B5EF4-FFF2-40B4-BE49-F238E27FC236}">
                      <a16:creationId xmlns:a16="http://schemas.microsoft.com/office/drawing/2014/main" xmlns="" xmlns:p14="http://schemas.microsoft.com/office/powerpoint/2010/main" id="{77F1DB70-3005-3C4D-97B2-BA4E5C7DF996}"/>
                    </a:ext>
                  </a:extLst>
                </p:cNvPr>
                <p:cNvPicPr/>
                <p:nvPr/>
              </p:nvPicPr>
              <p:blipFill>
                <a:blip r:embed="rId403"/>
                <a:stretch>
                  <a:fillRect/>
                </a:stretch>
              </p:blipFill>
              <p:spPr>
                <a:xfrm>
                  <a:off x="3165873" y="4088087"/>
                  <a:ext cx="81261"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41" name="Ink 240">
                  <a:extLst>
                    <a:ext uri="{FF2B5EF4-FFF2-40B4-BE49-F238E27FC236}">
                      <a16:creationId xmlns:a16="http://schemas.microsoft.com/office/drawing/2014/main" id="{C5A7E7EC-8FD0-0E4B-AE43-F73689E8AD49}"/>
                    </a:ext>
                  </a:extLst>
                </p14:cNvPr>
                <p14:cNvContentPartPr/>
                <p14:nvPr/>
              </p14:nvContentPartPr>
              <p14:xfrm>
                <a:off x="3307662" y="4137767"/>
                <a:ext cx="63720" cy="11880"/>
              </p14:xfrm>
            </p:contentPart>
          </mc:Choice>
          <mc:Fallback xmlns="">
            <p:pic>
              <p:nvPicPr>
                <p:cNvPr id="241" name="Ink 240">
                  <a:extLst>
                    <a:ext uri="{FF2B5EF4-FFF2-40B4-BE49-F238E27FC236}">
                      <a16:creationId xmlns:a16="http://schemas.microsoft.com/office/drawing/2014/main" xmlns="" xmlns:p14="http://schemas.microsoft.com/office/powerpoint/2010/main" id="{C5A7E7EC-8FD0-0E4B-AE43-F73689E8AD49}"/>
                    </a:ext>
                  </a:extLst>
                </p:cNvPr>
                <p:cNvPicPr/>
                <p:nvPr/>
              </p:nvPicPr>
              <p:blipFill>
                <a:blip r:embed="rId405"/>
                <a:stretch>
                  <a:fillRect/>
                </a:stretch>
              </p:blipFill>
              <p:spPr>
                <a:xfrm>
                  <a:off x="3298355" y="4128407"/>
                  <a:ext cx="81977"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42" name="Ink 241">
                  <a:extLst>
                    <a:ext uri="{FF2B5EF4-FFF2-40B4-BE49-F238E27FC236}">
                      <a16:creationId xmlns:a16="http://schemas.microsoft.com/office/drawing/2014/main" id="{686A3E79-9BD6-CD4E-B4F9-A68E10C9AB14}"/>
                    </a:ext>
                  </a:extLst>
                </p14:cNvPr>
                <p14:cNvContentPartPr/>
                <p14:nvPr/>
              </p14:nvContentPartPr>
              <p14:xfrm>
                <a:off x="3463542" y="4103207"/>
                <a:ext cx="133200" cy="98640"/>
              </p14:xfrm>
            </p:contentPart>
          </mc:Choice>
          <mc:Fallback xmlns="">
            <p:pic>
              <p:nvPicPr>
                <p:cNvPr id="242" name="Ink 241">
                  <a:extLst>
                    <a:ext uri="{FF2B5EF4-FFF2-40B4-BE49-F238E27FC236}">
                      <a16:creationId xmlns:a16="http://schemas.microsoft.com/office/drawing/2014/main" xmlns="" xmlns:p14="http://schemas.microsoft.com/office/powerpoint/2010/main" id="{686A3E79-9BD6-CD4E-B4F9-A68E10C9AB14}"/>
                    </a:ext>
                  </a:extLst>
                </p:cNvPr>
                <p:cNvPicPr/>
                <p:nvPr/>
              </p:nvPicPr>
              <p:blipFill>
                <a:blip r:embed="rId407"/>
                <a:stretch>
                  <a:fillRect/>
                </a:stretch>
              </p:blipFill>
              <p:spPr>
                <a:xfrm>
                  <a:off x="3454902" y="4093847"/>
                  <a:ext cx="15012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43" name="Ink 242">
                  <a:extLst>
                    <a:ext uri="{FF2B5EF4-FFF2-40B4-BE49-F238E27FC236}">
                      <a16:creationId xmlns:a16="http://schemas.microsoft.com/office/drawing/2014/main" id="{05D2FB2B-64B1-BF4B-AEDE-3A230773B667}"/>
                    </a:ext>
                  </a:extLst>
                </p14:cNvPr>
                <p14:cNvContentPartPr/>
                <p14:nvPr/>
              </p14:nvContentPartPr>
              <p14:xfrm>
                <a:off x="3596382" y="4068287"/>
                <a:ext cx="138960" cy="162000"/>
              </p14:xfrm>
            </p:contentPart>
          </mc:Choice>
          <mc:Fallback xmlns="">
            <p:pic>
              <p:nvPicPr>
                <p:cNvPr id="243" name="Ink 242">
                  <a:extLst>
                    <a:ext uri="{FF2B5EF4-FFF2-40B4-BE49-F238E27FC236}">
                      <a16:creationId xmlns:a16="http://schemas.microsoft.com/office/drawing/2014/main" xmlns="" xmlns:p14="http://schemas.microsoft.com/office/powerpoint/2010/main" id="{05D2FB2B-64B1-BF4B-AEDE-3A230773B667}"/>
                    </a:ext>
                  </a:extLst>
                </p:cNvPr>
                <p:cNvPicPr/>
                <p:nvPr/>
              </p:nvPicPr>
              <p:blipFill>
                <a:blip r:embed="rId409"/>
                <a:stretch>
                  <a:fillRect/>
                </a:stretch>
              </p:blipFill>
              <p:spPr>
                <a:xfrm>
                  <a:off x="3587022" y="4058927"/>
                  <a:ext cx="1580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4" name="Ink 243">
                  <a:extLst>
                    <a:ext uri="{FF2B5EF4-FFF2-40B4-BE49-F238E27FC236}">
                      <a16:creationId xmlns:a16="http://schemas.microsoft.com/office/drawing/2014/main" id="{0AF6E94F-9277-304F-BB48-66BF2B6BF36C}"/>
                    </a:ext>
                  </a:extLst>
                </p14:cNvPr>
                <p14:cNvContentPartPr/>
                <p14:nvPr/>
              </p14:nvContentPartPr>
              <p14:xfrm>
                <a:off x="2972862" y="4062527"/>
                <a:ext cx="190800" cy="196560"/>
              </p14:xfrm>
            </p:contentPart>
          </mc:Choice>
          <mc:Fallback xmlns="">
            <p:pic>
              <p:nvPicPr>
                <p:cNvPr id="244" name="Ink 243">
                  <a:extLst>
                    <a:ext uri="{FF2B5EF4-FFF2-40B4-BE49-F238E27FC236}">
                      <a16:creationId xmlns:a16="http://schemas.microsoft.com/office/drawing/2014/main" xmlns="" xmlns:p14="http://schemas.microsoft.com/office/powerpoint/2010/main" id="{0AF6E94F-9277-304F-BB48-66BF2B6BF36C}"/>
                    </a:ext>
                  </a:extLst>
                </p:cNvPr>
                <p:cNvPicPr/>
                <p:nvPr/>
              </p:nvPicPr>
              <p:blipFill>
                <a:blip r:embed="rId411"/>
                <a:stretch>
                  <a:fillRect/>
                </a:stretch>
              </p:blipFill>
              <p:spPr>
                <a:xfrm>
                  <a:off x="2963502" y="4053887"/>
                  <a:ext cx="2084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45" name="Ink 244">
                  <a:extLst>
                    <a:ext uri="{FF2B5EF4-FFF2-40B4-BE49-F238E27FC236}">
                      <a16:creationId xmlns:a16="http://schemas.microsoft.com/office/drawing/2014/main" id="{E2CCEC5D-8E35-524E-B8A4-F16589ECA3AC}"/>
                    </a:ext>
                  </a:extLst>
                </p14:cNvPr>
                <p14:cNvContentPartPr/>
                <p14:nvPr/>
              </p14:nvContentPartPr>
              <p14:xfrm>
                <a:off x="3821382" y="4033727"/>
                <a:ext cx="23400" cy="127440"/>
              </p14:xfrm>
            </p:contentPart>
          </mc:Choice>
          <mc:Fallback xmlns="">
            <p:pic>
              <p:nvPicPr>
                <p:cNvPr id="245" name="Ink 244">
                  <a:extLst>
                    <a:ext uri="{FF2B5EF4-FFF2-40B4-BE49-F238E27FC236}">
                      <a16:creationId xmlns:a16="http://schemas.microsoft.com/office/drawing/2014/main" xmlns="" xmlns:p14="http://schemas.microsoft.com/office/powerpoint/2010/main" id="{E2CCEC5D-8E35-524E-B8A4-F16589ECA3AC}"/>
                    </a:ext>
                  </a:extLst>
                </p:cNvPr>
                <p:cNvPicPr/>
                <p:nvPr/>
              </p:nvPicPr>
              <p:blipFill>
                <a:blip r:embed="rId413"/>
                <a:stretch>
                  <a:fillRect/>
                </a:stretch>
              </p:blipFill>
              <p:spPr>
                <a:xfrm>
                  <a:off x="3813227" y="4024340"/>
                  <a:ext cx="40418" cy="144769"/>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46" name="Ink 245">
                  <a:extLst>
                    <a:ext uri="{FF2B5EF4-FFF2-40B4-BE49-F238E27FC236}">
                      <a16:creationId xmlns:a16="http://schemas.microsoft.com/office/drawing/2014/main" id="{FE9E83F8-5556-784A-A000-33E03CB87017}"/>
                    </a:ext>
                  </a:extLst>
                </p14:cNvPr>
                <p14:cNvContentPartPr/>
                <p14:nvPr/>
              </p14:nvContentPartPr>
              <p14:xfrm>
                <a:off x="3844422" y="4235687"/>
                <a:ext cx="23400" cy="29160"/>
              </p14:xfrm>
            </p:contentPart>
          </mc:Choice>
          <mc:Fallback xmlns="">
            <p:pic>
              <p:nvPicPr>
                <p:cNvPr id="246" name="Ink 245">
                  <a:extLst>
                    <a:ext uri="{FF2B5EF4-FFF2-40B4-BE49-F238E27FC236}">
                      <a16:creationId xmlns:a16="http://schemas.microsoft.com/office/drawing/2014/main" xmlns="" xmlns:p14="http://schemas.microsoft.com/office/powerpoint/2010/main" id="{FE9E83F8-5556-784A-A000-33E03CB87017}"/>
                    </a:ext>
                  </a:extLst>
                </p:cNvPr>
                <p:cNvPicPr/>
                <p:nvPr/>
              </p:nvPicPr>
              <p:blipFill>
                <a:blip r:embed="rId415"/>
                <a:stretch>
                  <a:fillRect/>
                </a:stretch>
              </p:blipFill>
              <p:spPr>
                <a:xfrm>
                  <a:off x="3835782" y="4226687"/>
                  <a:ext cx="410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48" name="Ink 247">
                  <a:extLst>
                    <a:ext uri="{FF2B5EF4-FFF2-40B4-BE49-F238E27FC236}">
                      <a16:creationId xmlns:a16="http://schemas.microsoft.com/office/drawing/2014/main" id="{56603612-403D-3D41-9BF5-6FC37FD605EF}"/>
                    </a:ext>
                  </a:extLst>
                </p14:cNvPr>
                <p14:cNvContentPartPr/>
                <p14:nvPr/>
              </p14:nvContentPartPr>
              <p14:xfrm>
                <a:off x="3954222" y="3999167"/>
                <a:ext cx="127440" cy="294840"/>
              </p14:xfrm>
            </p:contentPart>
          </mc:Choice>
          <mc:Fallback xmlns="">
            <p:pic>
              <p:nvPicPr>
                <p:cNvPr id="248" name="Ink 247">
                  <a:extLst>
                    <a:ext uri="{FF2B5EF4-FFF2-40B4-BE49-F238E27FC236}">
                      <a16:creationId xmlns:a16="http://schemas.microsoft.com/office/drawing/2014/main" xmlns="" xmlns:p14="http://schemas.microsoft.com/office/powerpoint/2010/main" id="{56603612-403D-3D41-9BF5-6FC37FD605EF}"/>
                    </a:ext>
                  </a:extLst>
                </p:cNvPr>
                <p:cNvPicPr/>
                <p:nvPr/>
              </p:nvPicPr>
              <p:blipFill>
                <a:blip r:embed="rId417"/>
                <a:stretch>
                  <a:fillRect/>
                </a:stretch>
              </p:blipFill>
              <p:spPr>
                <a:xfrm>
                  <a:off x="3944862" y="3989807"/>
                  <a:ext cx="14508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49" name="Ink 248">
                  <a:extLst>
                    <a:ext uri="{FF2B5EF4-FFF2-40B4-BE49-F238E27FC236}">
                      <a16:creationId xmlns:a16="http://schemas.microsoft.com/office/drawing/2014/main" id="{1144080E-8807-F045-9EF1-5ED5CDC38E2F}"/>
                    </a:ext>
                  </a:extLst>
                </p14:cNvPr>
                <p14:cNvContentPartPr/>
                <p14:nvPr/>
              </p14:nvContentPartPr>
              <p14:xfrm>
                <a:off x="4150422" y="4114727"/>
                <a:ext cx="167760" cy="92880"/>
              </p14:xfrm>
            </p:contentPart>
          </mc:Choice>
          <mc:Fallback xmlns="">
            <p:pic>
              <p:nvPicPr>
                <p:cNvPr id="249" name="Ink 248">
                  <a:extLst>
                    <a:ext uri="{FF2B5EF4-FFF2-40B4-BE49-F238E27FC236}">
                      <a16:creationId xmlns:a16="http://schemas.microsoft.com/office/drawing/2014/main" xmlns="" xmlns:p14="http://schemas.microsoft.com/office/powerpoint/2010/main" id="{1144080E-8807-F045-9EF1-5ED5CDC38E2F}"/>
                    </a:ext>
                  </a:extLst>
                </p:cNvPr>
                <p:cNvPicPr/>
                <p:nvPr/>
              </p:nvPicPr>
              <p:blipFill>
                <a:blip r:embed="rId419"/>
                <a:stretch>
                  <a:fillRect/>
                </a:stretch>
              </p:blipFill>
              <p:spPr>
                <a:xfrm>
                  <a:off x="4141422" y="4106087"/>
                  <a:ext cx="1857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50" name="Ink 249">
                  <a:extLst>
                    <a:ext uri="{FF2B5EF4-FFF2-40B4-BE49-F238E27FC236}">
                      <a16:creationId xmlns:a16="http://schemas.microsoft.com/office/drawing/2014/main" id="{1E4D8937-A23A-CD4E-997A-465236C39B18}"/>
                    </a:ext>
                  </a:extLst>
                </p14:cNvPr>
                <p14:cNvContentPartPr/>
                <p14:nvPr/>
              </p14:nvContentPartPr>
              <p14:xfrm>
                <a:off x="4392702" y="4160807"/>
                <a:ext cx="92880" cy="11880"/>
              </p14:xfrm>
            </p:contentPart>
          </mc:Choice>
          <mc:Fallback xmlns="">
            <p:pic>
              <p:nvPicPr>
                <p:cNvPr id="250" name="Ink 249">
                  <a:extLst>
                    <a:ext uri="{FF2B5EF4-FFF2-40B4-BE49-F238E27FC236}">
                      <a16:creationId xmlns:a16="http://schemas.microsoft.com/office/drawing/2014/main" xmlns="" xmlns:p14="http://schemas.microsoft.com/office/powerpoint/2010/main" id="{1E4D8937-A23A-CD4E-997A-465236C39B18}"/>
                    </a:ext>
                  </a:extLst>
                </p:cNvPr>
                <p:cNvPicPr/>
                <p:nvPr/>
              </p:nvPicPr>
              <p:blipFill>
                <a:blip r:embed="rId421"/>
                <a:stretch>
                  <a:fillRect/>
                </a:stretch>
              </p:blipFill>
              <p:spPr>
                <a:xfrm>
                  <a:off x="4384422" y="4151373"/>
                  <a:ext cx="109440" cy="30049"/>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51" name="Ink 250">
                  <a:extLst>
                    <a:ext uri="{FF2B5EF4-FFF2-40B4-BE49-F238E27FC236}">
                      <a16:creationId xmlns:a16="http://schemas.microsoft.com/office/drawing/2014/main" id="{70883809-60FB-844B-B9B2-79B03459DF5A}"/>
                    </a:ext>
                  </a:extLst>
                </p14:cNvPr>
                <p14:cNvContentPartPr/>
                <p14:nvPr/>
              </p14:nvContentPartPr>
              <p14:xfrm>
                <a:off x="4537062" y="4108967"/>
                <a:ext cx="150480" cy="101160"/>
              </p14:xfrm>
            </p:contentPart>
          </mc:Choice>
          <mc:Fallback xmlns="">
            <p:pic>
              <p:nvPicPr>
                <p:cNvPr id="251" name="Ink 250">
                  <a:extLst>
                    <a:ext uri="{FF2B5EF4-FFF2-40B4-BE49-F238E27FC236}">
                      <a16:creationId xmlns:a16="http://schemas.microsoft.com/office/drawing/2014/main" xmlns="" xmlns:p14="http://schemas.microsoft.com/office/powerpoint/2010/main" id="{70883809-60FB-844B-B9B2-79B03459DF5A}"/>
                    </a:ext>
                  </a:extLst>
                </p:cNvPr>
                <p:cNvPicPr/>
                <p:nvPr/>
              </p:nvPicPr>
              <p:blipFill>
                <a:blip r:embed="rId423"/>
                <a:stretch>
                  <a:fillRect/>
                </a:stretch>
              </p:blipFill>
              <p:spPr>
                <a:xfrm>
                  <a:off x="4528422" y="4099607"/>
                  <a:ext cx="16740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52" name="Ink 251">
                  <a:extLst>
                    <a:ext uri="{FF2B5EF4-FFF2-40B4-BE49-F238E27FC236}">
                      <a16:creationId xmlns:a16="http://schemas.microsoft.com/office/drawing/2014/main" id="{3EE1BFB4-528E-6B44-9963-8C4659C0B5A5}"/>
                    </a:ext>
                  </a:extLst>
                </p14:cNvPr>
                <p14:cNvContentPartPr/>
                <p14:nvPr/>
              </p14:nvContentPartPr>
              <p14:xfrm>
                <a:off x="4698702" y="4074047"/>
                <a:ext cx="133200" cy="185040"/>
              </p14:xfrm>
            </p:contentPart>
          </mc:Choice>
          <mc:Fallback xmlns="">
            <p:pic>
              <p:nvPicPr>
                <p:cNvPr id="252" name="Ink 251">
                  <a:extLst>
                    <a:ext uri="{FF2B5EF4-FFF2-40B4-BE49-F238E27FC236}">
                      <a16:creationId xmlns:a16="http://schemas.microsoft.com/office/drawing/2014/main" xmlns="" xmlns:p14="http://schemas.microsoft.com/office/powerpoint/2010/main" id="{3EE1BFB4-528E-6B44-9963-8C4659C0B5A5}"/>
                    </a:ext>
                  </a:extLst>
                </p:cNvPr>
                <p:cNvPicPr/>
                <p:nvPr/>
              </p:nvPicPr>
              <p:blipFill>
                <a:blip r:embed="rId425"/>
                <a:stretch>
                  <a:fillRect/>
                </a:stretch>
              </p:blipFill>
              <p:spPr>
                <a:xfrm>
                  <a:off x="4690062" y="4064687"/>
                  <a:ext cx="15192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53" name="Ink 252">
                  <a:extLst>
                    <a:ext uri="{FF2B5EF4-FFF2-40B4-BE49-F238E27FC236}">
                      <a16:creationId xmlns:a16="http://schemas.microsoft.com/office/drawing/2014/main" id="{89125AB6-6268-CA40-A3D1-549144307691}"/>
                    </a:ext>
                  </a:extLst>
                </p14:cNvPr>
                <p14:cNvContentPartPr/>
                <p14:nvPr/>
              </p14:nvContentPartPr>
              <p14:xfrm>
                <a:off x="4098582" y="4033727"/>
                <a:ext cx="98640" cy="208080"/>
              </p14:xfrm>
            </p:contentPart>
          </mc:Choice>
          <mc:Fallback xmlns="">
            <p:pic>
              <p:nvPicPr>
                <p:cNvPr id="253" name="Ink 252">
                  <a:extLst>
                    <a:ext uri="{FF2B5EF4-FFF2-40B4-BE49-F238E27FC236}">
                      <a16:creationId xmlns:a16="http://schemas.microsoft.com/office/drawing/2014/main" xmlns="" xmlns:p14="http://schemas.microsoft.com/office/powerpoint/2010/main" id="{89125AB6-6268-CA40-A3D1-549144307691}"/>
                    </a:ext>
                  </a:extLst>
                </p:cNvPr>
                <p:cNvPicPr/>
                <p:nvPr/>
              </p:nvPicPr>
              <p:blipFill>
                <a:blip r:embed="rId427"/>
                <a:stretch>
                  <a:fillRect/>
                </a:stretch>
              </p:blipFill>
              <p:spPr>
                <a:xfrm>
                  <a:off x="4088862" y="4025087"/>
                  <a:ext cx="11700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55" name="Ink 254">
                  <a:extLst>
                    <a:ext uri="{FF2B5EF4-FFF2-40B4-BE49-F238E27FC236}">
                      <a16:creationId xmlns:a16="http://schemas.microsoft.com/office/drawing/2014/main" id="{B5D485AD-E755-BB4F-8640-A35AC3060305}"/>
                    </a:ext>
                  </a:extLst>
                </p14:cNvPr>
                <p14:cNvContentPartPr/>
                <p14:nvPr/>
              </p14:nvContentPartPr>
              <p14:xfrm>
                <a:off x="4901022" y="4149287"/>
                <a:ext cx="121680" cy="6120"/>
              </p14:xfrm>
            </p:contentPart>
          </mc:Choice>
          <mc:Fallback xmlns="">
            <p:pic>
              <p:nvPicPr>
                <p:cNvPr id="255" name="Ink 254">
                  <a:extLst>
                    <a:ext uri="{FF2B5EF4-FFF2-40B4-BE49-F238E27FC236}">
                      <a16:creationId xmlns:a16="http://schemas.microsoft.com/office/drawing/2014/main" xmlns="" xmlns:p14="http://schemas.microsoft.com/office/powerpoint/2010/main" id="{B5D485AD-E755-BB4F-8640-A35AC3060305}"/>
                    </a:ext>
                  </a:extLst>
                </p:cNvPr>
                <p:cNvPicPr/>
                <p:nvPr/>
              </p:nvPicPr>
              <p:blipFill>
                <a:blip r:embed="rId429"/>
                <a:stretch>
                  <a:fillRect/>
                </a:stretch>
              </p:blipFill>
              <p:spPr>
                <a:xfrm>
                  <a:off x="4891662" y="4141367"/>
                  <a:ext cx="1389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6" name="Ink 255">
                  <a:extLst>
                    <a:ext uri="{FF2B5EF4-FFF2-40B4-BE49-F238E27FC236}">
                      <a16:creationId xmlns:a16="http://schemas.microsoft.com/office/drawing/2014/main" id="{BAE8D67F-5940-C044-B96B-6C11994957F7}"/>
                    </a:ext>
                  </a:extLst>
                </p14:cNvPr>
                <p14:cNvContentPartPr/>
                <p14:nvPr/>
              </p14:nvContentPartPr>
              <p14:xfrm>
                <a:off x="5166342" y="4045247"/>
                <a:ext cx="63720" cy="162000"/>
              </p14:xfrm>
            </p:contentPart>
          </mc:Choice>
          <mc:Fallback xmlns="">
            <p:pic>
              <p:nvPicPr>
                <p:cNvPr id="256" name="Ink 255">
                  <a:extLst>
                    <a:ext uri="{FF2B5EF4-FFF2-40B4-BE49-F238E27FC236}">
                      <a16:creationId xmlns:a16="http://schemas.microsoft.com/office/drawing/2014/main" xmlns="" xmlns:p14="http://schemas.microsoft.com/office/powerpoint/2010/main" id="{BAE8D67F-5940-C044-B96B-6C11994957F7}"/>
                    </a:ext>
                  </a:extLst>
                </p:cNvPr>
                <p:cNvPicPr/>
                <p:nvPr/>
              </p:nvPicPr>
              <p:blipFill>
                <a:blip r:embed="rId431"/>
                <a:stretch>
                  <a:fillRect/>
                </a:stretch>
              </p:blipFill>
              <p:spPr>
                <a:xfrm>
                  <a:off x="5157342" y="4036607"/>
                  <a:ext cx="813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57" name="Ink 256">
                  <a:extLst>
                    <a:ext uri="{FF2B5EF4-FFF2-40B4-BE49-F238E27FC236}">
                      <a16:creationId xmlns:a16="http://schemas.microsoft.com/office/drawing/2014/main" id="{7C976FE9-8C4E-554E-9AB8-22BBD409504F}"/>
                    </a:ext>
                  </a:extLst>
                </p14:cNvPr>
                <p14:cNvContentPartPr/>
                <p14:nvPr/>
              </p14:nvContentPartPr>
              <p14:xfrm>
                <a:off x="5281902" y="4114727"/>
                <a:ext cx="87120" cy="69480"/>
              </p14:xfrm>
            </p:contentPart>
          </mc:Choice>
          <mc:Fallback xmlns="">
            <p:pic>
              <p:nvPicPr>
                <p:cNvPr id="257" name="Ink 256">
                  <a:extLst>
                    <a:ext uri="{FF2B5EF4-FFF2-40B4-BE49-F238E27FC236}">
                      <a16:creationId xmlns:a16="http://schemas.microsoft.com/office/drawing/2014/main" xmlns="" xmlns:p14="http://schemas.microsoft.com/office/powerpoint/2010/main" id="{7C976FE9-8C4E-554E-9AB8-22BBD409504F}"/>
                    </a:ext>
                  </a:extLst>
                </p:cNvPr>
                <p:cNvPicPr/>
                <p:nvPr/>
              </p:nvPicPr>
              <p:blipFill>
                <a:blip r:embed="rId433"/>
                <a:stretch>
                  <a:fillRect/>
                </a:stretch>
              </p:blipFill>
              <p:spPr>
                <a:xfrm>
                  <a:off x="5273622" y="4105773"/>
                  <a:ext cx="104760" cy="87029"/>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58" name="Ink 257">
                  <a:extLst>
                    <a:ext uri="{FF2B5EF4-FFF2-40B4-BE49-F238E27FC236}">
                      <a16:creationId xmlns:a16="http://schemas.microsoft.com/office/drawing/2014/main" id="{E1978E9B-2410-0345-AED9-D014BFD9F57B}"/>
                    </a:ext>
                  </a:extLst>
                </p14:cNvPr>
                <p14:cNvContentPartPr/>
                <p14:nvPr/>
              </p14:nvContentPartPr>
              <p14:xfrm>
                <a:off x="5374062" y="4103207"/>
                <a:ext cx="75240" cy="75240"/>
              </p14:xfrm>
            </p:contentPart>
          </mc:Choice>
          <mc:Fallback xmlns="">
            <p:pic>
              <p:nvPicPr>
                <p:cNvPr id="258" name="Ink 257">
                  <a:extLst>
                    <a:ext uri="{FF2B5EF4-FFF2-40B4-BE49-F238E27FC236}">
                      <a16:creationId xmlns:a16="http://schemas.microsoft.com/office/drawing/2014/main" xmlns="" xmlns:p14="http://schemas.microsoft.com/office/powerpoint/2010/main" id="{E1978E9B-2410-0345-AED9-D014BFD9F57B}"/>
                    </a:ext>
                  </a:extLst>
                </p:cNvPr>
                <p:cNvPicPr/>
                <p:nvPr/>
              </p:nvPicPr>
              <p:blipFill>
                <a:blip r:embed="rId435"/>
                <a:stretch>
                  <a:fillRect/>
                </a:stretch>
              </p:blipFill>
              <p:spPr>
                <a:xfrm>
                  <a:off x="5365062" y="4094608"/>
                  <a:ext cx="92520" cy="92079"/>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59" name="Ink 258">
                  <a:extLst>
                    <a:ext uri="{FF2B5EF4-FFF2-40B4-BE49-F238E27FC236}">
                      <a16:creationId xmlns:a16="http://schemas.microsoft.com/office/drawing/2014/main" id="{01E3E6BA-F8E6-2B45-AF0D-ED42E2BA75DB}"/>
                    </a:ext>
                  </a:extLst>
                </p14:cNvPr>
                <p14:cNvContentPartPr/>
                <p14:nvPr/>
              </p14:nvContentPartPr>
              <p14:xfrm>
                <a:off x="5524182" y="4137767"/>
                <a:ext cx="57960" cy="6120"/>
              </p14:xfrm>
            </p:contentPart>
          </mc:Choice>
          <mc:Fallback xmlns="">
            <p:pic>
              <p:nvPicPr>
                <p:cNvPr id="259" name="Ink 258">
                  <a:extLst>
                    <a:ext uri="{FF2B5EF4-FFF2-40B4-BE49-F238E27FC236}">
                      <a16:creationId xmlns:a16="http://schemas.microsoft.com/office/drawing/2014/main" xmlns="" xmlns:p14="http://schemas.microsoft.com/office/powerpoint/2010/main" id="{01E3E6BA-F8E6-2B45-AF0D-ED42E2BA75DB}"/>
                    </a:ext>
                  </a:extLst>
                </p:cNvPr>
                <p:cNvPicPr/>
                <p:nvPr/>
              </p:nvPicPr>
              <p:blipFill>
                <a:blip r:embed="rId437"/>
                <a:stretch>
                  <a:fillRect/>
                </a:stretch>
              </p:blipFill>
              <p:spPr>
                <a:xfrm>
                  <a:off x="5515542" y="4129127"/>
                  <a:ext cx="748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60" name="Ink 259">
                  <a:extLst>
                    <a:ext uri="{FF2B5EF4-FFF2-40B4-BE49-F238E27FC236}">
                      <a16:creationId xmlns:a16="http://schemas.microsoft.com/office/drawing/2014/main" id="{B37AAEC2-C34D-B945-9785-9D6FD0272675}"/>
                    </a:ext>
                  </a:extLst>
                </p14:cNvPr>
                <p14:cNvContentPartPr/>
                <p14:nvPr/>
              </p14:nvContentPartPr>
              <p14:xfrm>
                <a:off x="5662782" y="4091687"/>
                <a:ext cx="138960" cy="98640"/>
              </p14:xfrm>
            </p:contentPart>
          </mc:Choice>
          <mc:Fallback xmlns="">
            <p:pic>
              <p:nvPicPr>
                <p:cNvPr id="260" name="Ink 259">
                  <a:extLst>
                    <a:ext uri="{FF2B5EF4-FFF2-40B4-BE49-F238E27FC236}">
                      <a16:creationId xmlns:a16="http://schemas.microsoft.com/office/drawing/2014/main" xmlns="" xmlns:p14="http://schemas.microsoft.com/office/powerpoint/2010/main" id="{B37AAEC2-C34D-B945-9785-9D6FD0272675}"/>
                    </a:ext>
                  </a:extLst>
                </p:cNvPr>
                <p:cNvPicPr/>
                <p:nvPr/>
              </p:nvPicPr>
              <p:blipFill>
                <a:blip r:embed="rId439"/>
                <a:stretch>
                  <a:fillRect/>
                </a:stretch>
              </p:blipFill>
              <p:spPr>
                <a:xfrm>
                  <a:off x="5654142" y="4083047"/>
                  <a:ext cx="1558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1" name="Ink 260">
                  <a:extLst>
                    <a:ext uri="{FF2B5EF4-FFF2-40B4-BE49-F238E27FC236}">
                      <a16:creationId xmlns:a16="http://schemas.microsoft.com/office/drawing/2014/main" id="{EF08A5AE-37ED-FC4F-9F76-BAFE39844A71}"/>
                    </a:ext>
                  </a:extLst>
                </p14:cNvPr>
                <p14:cNvContentPartPr/>
                <p14:nvPr/>
              </p14:nvContentPartPr>
              <p14:xfrm>
                <a:off x="5778342" y="4056767"/>
                <a:ext cx="133200" cy="162000"/>
              </p14:xfrm>
            </p:contentPart>
          </mc:Choice>
          <mc:Fallback xmlns="">
            <p:pic>
              <p:nvPicPr>
                <p:cNvPr id="261" name="Ink 260">
                  <a:extLst>
                    <a:ext uri="{FF2B5EF4-FFF2-40B4-BE49-F238E27FC236}">
                      <a16:creationId xmlns:a16="http://schemas.microsoft.com/office/drawing/2014/main" xmlns="" xmlns:p14="http://schemas.microsoft.com/office/powerpoint/2010/main" id="{EF08A5AE-37ED-FC4F-9F76-BAFE39844A71}"/>
                    </a:ext>
                  </a:extLst>
                </p:cNvPr>
                <p:cNvPicPr/>
                <p:nvPr/>
              </p:nvPicPr>
              <p:blipFill>
                <a:blip r:embed="rId441"/>
                <a:stretch>
                  <a:fillRect/>
                </a:stretch>
              </p:blipFill>
              <p:spPr>
                <a:xfrm>
                  <a:off x="5768982" y="4047407"/>
                  <a:ext cx="1519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62" name="Ink 261">
                  <a:extLst>
                    <a:ext uri="{FF2B5EF4-FFF2-40B4-BE49-F238E27FC236}">
                      <a16:creationId xmlns:a16="http://schemas.microsoft.com/office/drawing/2014/main" id="{44BFE4B1-51E0-3C4A-A57F-F2BC4364F319}"/>
                    </a:ext>
                  </a:extLst>
                </p14:cNvPr>
                <p14:cNvContentPartPr/>
                <p14:nvPr/>
              </p14:nvContentPartPr>
              <p14:xfrm>
                <a:off x="5847462" y="3993407"/>
                <a:ext cx="185040" cy="266040"/>
              </p14:xfrm>
            </p:contentPart>
          </mc:Choice>
          <mc:Fallback xmlns="">
            <p:pic>
              <p:nvPicPr>
                <p:cNvPr id="262" name="Ink 261">
                  <a:extLst>
                    <a:ext uri="{FF2B5EF4-FFF2-40B4-BE49-F238E27FC236}">
                      <a16:creationId xmlns:a16="http://schemas.microsoft.com/office/drawing/2014/main" xmlns="" xmlns:p14="http://schemas.microsoft.com/office/powerpoint/2010/main" id="{44BFE4B1-51E0-3C4A-A57F-F2BC4364F319}"/>
                    </a:ext>
                  </a:extLst>
                </p:cNvPr>
                <p:cNvPicPr/>
                <p:nvPr/>
              </p:nvPicPr>
              <p:blipFill>
                <a:blip r:embed="rId443"/>
                <a:stretch>
                  <a:fillRect/>
                </a:stretch>
              </p:blipFill>
              <p:spPr>
                <a:xfrm>
                  <a:off x="5838462" y="3984407"/>
                  <a:ext cx="20304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3" name="Ink 262">
                  <a:extLst>
                    <a:ext uri="{FF2B5EF4-FFF2-40B4-BE49-F238E27FC236}">
                      <a16:creationId xmlns:a16="http://schemas.microsoft.com/office/drawing/2014/main" id="{206BAA83-FE8F-F449-A0EC-C79B6E0F230C}"/>
                    </a:ext>
                  </a:extLst>
                </p14:cNvPr>
                <p14:cNvContentPartPr/>
                <p14:nvPr/>
              </p14:nvContentPartPr>
              <p14:xfrm>
                <a:off x="6164982" y="4033727"/>
                <a:ext cx="34920" cy="150480"/>
              </p14:xfrm>
            </p:contentPart>
          </mc:Choice>
          <mc:Fallback xmlns="">
            <p:pic>
              <p:nvPicPr>
                <p:cNvPr id="263" name="Ink 262">
                  <a:extLst>
                    <a:ext uri="{FF2B5EF4-FFF2-40B4-BE49-F238E27FC236}">
                      <a16:creationId xmlns:a16="http://schemas.microsoft.com/office/drawing/2014/main" xmlns="" xmlns:p14="http://schemas.microsoft.com/office/powerpoint/2010/main" id="{206BAA83-FE8F-F449-A0EC-C79B6E0F230C}"/>
                    </a:ext>
                  </a:extLst>
                </p:cNvPr>
                <p:cNvPicPr/>
                <p:nvPr/>
              </p:nvPicPr>
              <p:blipFill>
                <a:blip r:embed="rId445"/>
                <a:stretch>
                  <a:fillRect/>
                </a:stretch>
              </p:blipFill>
              <p:spPr>
                <a:xfrm>
                  <a:off x="6156702" y="4024727"/>
                  <a:ext cx="5112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4" name="Ink 263">
                  <a:extLst>
                    <a:ext uri="{FF2B5EF4-FFF2-40B4-BE49-F238E27FC236}">
                      <a16:creationId xmlns:a16="http://schemas.microsoft.com/office/drawing/2014/main" id="{7A36127E-2F1A-8A46-987D-16231B27D8F3}"/>
                    </a:ext>
                  </a:extLst>
                </p14:cNvPr>
                <p14:cNvContentPartPr/>
                <p14:nvPr/>
              </p14:nvContentPartPr>
              <p14:xfrm>
                <a:off x="6193782" y="4264847"/>
                <a:ext cx="17640" cy="6120"/>
              </p14:xfrm>
            </p:contentPart>
          </mc:Choice>
          <mc:Fallback xmlns="">
            <p:pic>
              <p:nvPicPr>
                <p:cNvPr id="264" name="Ink 263">
                  <a:extLst>
                    <a:ext uri="{FF2B5EF4-FFF2-40B4-BE49-F238E27FC236}">
                      <a16:creationId xmlns:a16="http://schemas.microsoft.com/office/drawing/2014/main" xmlns="" xmlns:p14="http://schemas.microsoft.com/office/powerpoint/2010/main" id="{7A36127E-2F1A-8A46-987D-16231B27D8F3}"/>
                    </a:ext>
                  </a:extLst>
                </p:cNvPr>
                <p:cNvPicPr/>
                <p:nvPr/>
              </p:nvPicPr>
              <p:blipFill>
                <a:blip r:embed="rId447"/>
                <a:stretch>
                  <a:fillRect/>
                </a:stretch>
              </p:blipFill>
              <p:spPr>
                <a:xfrm>
                  <a:off x="6185142" y="4255847"/>
                  <a:ext cx="35280" cy="24120"/>
                </a:xfrm>
                <a:prstGeom prst="rect">
                  <a:avLst/>
                </a:prstGeom>
              </p:spPr>
            </p:pic>
          </mc:Fallback>
        </mc:AlternateContent>
      </p:grpSp>
      <p:grpSp>
        <p:nvGrpSpPr>
          <p:cNvPr id="281" name="Group 280">
            <a:extLst>
              <a:ext uri="{FF2B5EF4-FFF2-40B4-BE49-F238E27FC236}">
                <a16:creationId xmlns:a16="http://schemas.microsoft.com/office/drawing/2014/main" id="{D48CFD27-C278-9E4B-8CAD-274916D82F90}"/>
              </a:ext>
            </a:extLst>
          </p:cNvPr>
          <p:cNvGrpSpPr/>
          <p:nvPr/>
        </p:nvGrpSpPr>
        <p:grpSpPr>
          <a:xfrm>
            <a:off x="3420167" y="3549095"/>
            <a:ext cx="844560" cy="169020"/>
            <a:chOff x="3036222" y="3589127"/>
            <a:chExt cx="1126080" cy="225360"/>
          </a:xfrm>
        </p:grpSpPr>
        <mc:AlternateContent xmlns:mc="http://schemas.openxmlformats.org/markup-compatibility/2006" xmlns:p14="http://schemas.microsoft.com/office/powerpoint/2010/main">
          <mc:Choice Requires="p14">
            <p:contentPart p14:bwMode="auto" r:id="rId448">
              <p14:nvContentPartPr>
                <p14:cNvPr id="267" name="Ink 266">
                  <a:extLst>
                    <a:ext uri="{FF2B5EF4-FFF2-40B4-BE49-F238E27FC236}">
                      <a16:creationId xmlns:a16="http://schemas.microsoft.com/office/drawing/2014/main" id="{A2BB36F7-531D-6547-8CEE-FA5D8AC0939D}"/>
                    </a:ext>
                  </a:extLst>
                </p14:cNvPr>
                <p14:cNvContentPartPr/>
                <p14:nvPr/>
              </p14:nvContentPartPr>
              <p14:xfrm>
                <a:off x="3036222" y="3675887"/>
                <a:ext cx="208080" cy="92880"/>
              </p14:xfrm>
            </p:contentPart>
          </mc:Choice>
          <mc:Fallback xmlns="">
            <p:pic>
              <p:nvPicPr>
                <p:cNvPr id="267" name="Ink 266">
                  <a:extLst>
                    <a:ext uri="{FF2B5EF4-FFF2-40B4-BE49-F238E27FC236}">
                      <a16:creationId xmlns:a16="http://schemas.microsoft.com/office/drawing/2014/main" xmlns="" xmlns:p14="http://schemas.microsoft.com/office/powerpoint/2010/main" id="{A2BB36F7-531D-6547-8CEE-FA5D8AC0939D}"/>
                    </a:ext>
                  </a:extLst>
                </p:cNvPr>
                <p:cNvPicPr/>
                <p:nvPr/>
              </p:nvPicPr>
              <p:blipFill>
                <a:blip r:embed="rId449"/>
                <a:stretch>
                  <a:fillRect/>
                </a:stretch>
              </p:blipFill>
              <p:spPr>
                <a:xfrm>
                  <a:off x="3027222" y="3666129"/>
                  <a:ext cx="225360" cy="11095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8" name="Ink 267">
                  <a:extLst>
                    <a:ext uri="{FF2B5EF4-FFF2-40B4-BE49-F238E27FC236}">
                      <a16:creationId xmlns:a16="http://schemas.microsoft.com/office/drawing/2014/main" id="{633C011F-FE69-9541-BDC6-CD413B09E11B}"/>
                    </a:ext>
                  </a:extLst>
                </p14:cNvPr>
                <p14:cNvContentPartPr/>
                <p14:nvPr/>
              </p14:nvContentPartPr>
              <p14:xfrm>
                <a:off x="3411342" y="3589127"/>
                <a:ext cx="98640" cy="225360"/>
              </p14:xfrm>
            </p:contentPart>
          </mc:Choice>
          <mc:Fallback xmlns="">
            <p:pic>
              <p:nvPicPr>
                <p:cNvPr id="268" name="Ink 267">
                  <a:extLst>
                    <a:ext uri="{FF2B5EF4-FFF2-40B4-BE49-F238E27FC236}">
                      <a16:creationId xmlns:a16="http://schemas.microsoft.com/office/drawing/2014/main" xmlns="" xmlns:p14="http://schemas.microsoft.com/office/powerpoint/2010/main" id="{633C011F-FE69-9541-BDC6-CD413B09E11B}"/>
                    </a:ext>
                  </a:extLst>
                </p:cNvPr>
                <p:cNvPicPr/>
                <p:nvPr/>
              </p:nvPicPr>
              <p:blipFill>
                <a:blip r:embed="rId451"/>
                <a:stretch>
                  <a:fillRect/>
                </a:stretch>
              </p:blipFill>
              <p:spPr>
                <a:xfrm>
                  <a:off x="3401262" y="3579407"/>
                  <a:ext cx="11808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9" name="Ink 268">
                  <a:extLst>
                    <a:ext uri="{FF2B5EF4-FFF2-40B4-BE49-F238E27FC236}">
                      <a16:creationId xmlns:a16="http://schemas.microsoft.com/office/drawing/2014/main" id="{97F92B58-D2F5-574D-8CE4-C349901E5B98}"/>
                    </a:ext>
                  </a:extLst>
                </p14:cNvPr>
                <p14:cNvContentPartPr/>
                <p14:nvPr/>
              </p14:nvContentPartPr>
              <p14:xfrm>
                <a:off x="3509622" y="3693167"/>
                <a:ext cx="196560" cy="81000"/>
              </p14:xfrm>
            </p:contentPart>
          </mc:Choice>
          <mc:Fallback xmlns="">
            <p:pic>
              <p:nvPicPr>
                <p:cNvPr id="269" name="Ink 268">
                  <a:extLst>
                    <a:ext uri="{FF2B5EF4-FFF2-40B4-BE49-F238E27FC236}">
                      <a16:creationId xmlns:a16="http://schemas.microsoft.com/office/drawing/2014/main" xmlns="" xmlns:p14="http://schemas.microsoft.com/office/powerpoint/2010/main" id="{97F92B58-D2F5-574D-8CE4-C349901E5B98}"/>
                    </a:ext>
                  </a:extLst>
                </p:cNvPr>
                <p:cNvPicPr/>
                <p:nvPr/>
              </p:nvPicPr>
              <p:blipFill>
                <a:blip r:embed="rId453"/>
                <a:stretch>
                  <a:fillRect/>
                </a:stretch>
              </p:blipFill>
              <p:spPr>
                <a:xfrm>
                  <a:off x="3500622" y="3683807"/>
                  <a:ext cx="21528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70" name="Ink 269">
                  <a:extLst>
                    <a:ext uri="{FF2B5EF4-FFF2-40B4-BE49-F238E27FC236}">
                      <a16:creationId xmlns:a16="http://schemas.microsoft.com/office/drawing/2014/main" id="{63046499-8E92-3149-A009-6C4B8CA2FE86}"/>
                    </a:ext>
                  </a:extLst>
                </p14:cNvPr>
                <p14:cNvContentPartPr/>
                <p14:nvPr/>
              </p14:nvContentPartPr>
              <p14:xfrm>
                <a:off x="3793302" y="3716207"/>
                <a:ext cx="80640" cy="6120"/>
              </p14:xfrm>
            </p:contentPart>
          </mc:Choice>
          <mc:Fallback xmlns="">
            <p:pic>
              <p:nvPicPr>
                <p:cNvPr id="270" name="Ink 269">
                  <a:extLst>
                    <a:ext uri="{FF2B5EF4-FFF2-40B4-BE49-F238E27FC236}">
                      <a16:creationId xmlns:a16="http://schemas.microsoft.com/office/drawing/2014/main" xmlns="" xmlns:p14="http://schemas.microsoft.com/office/powerpoint/2010/main" id="{63046499-8E92-3149-A009-6C4B8CA2FE86}"/>
                    </a:ext>
                  </a:extLst>
                </p:cNvPr>
                <p:cNvPicPr/>
                <p:nvPr/>
              </p:nvPicPr>
              <p:blipFill>
                <a:blip r:embed="rId455"/>
                <a:stretch>
                  <a:fillRect/>
                </a:stretch>
              </p:blipFill>
              <p:spPr>
                <a:xfrm>
                  <a:off x="3784302" y="3706487"/>
                  <a:ext cx="979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71" name="Ink 270">
                  <a:extLst>
                    <a:ext uri="{FF2B5EF4-FFF2-40B4-BE49-F238E27FC236}">
                      <a16:creationId xmlns:a16="http://schemas.microsoft.com/office/drawing/2014/main" id="{02C04332-E52B-2D43-BBCE-666759E9DCD4}"/>
                    </a:ext>
                  </a:extLst>
                </p14:cNvPr>
                <p14:cNvContentPartPr/>
                <p14:nvPr/>
              </p14:nvContentPartPr>
              <p14:xfrm>
                <a:off x="3959982" y="3664367"/>
                <a:ext cx="34920" cy="115920"/>
              </p14:xfrm>
            </p:contentPart>
          </mc:Choice>
          <mc:Fallback xmlns="">
            <p:pic>
              <p:nvPicPr>
                <p:cNvPr id="271" name="Ink 270">
                  <a:extLst>
                    <a:ext uri="{FF2B5EF4-FFF2-40B4-BE49-F238E27FC236}">
                      <a16:creationId xmlns:a16="http://schemas.microsoft.com/office/drawing/2014/main" xmlns="" xmlns:p14="http://schemas.microsoft.com/office/powerpoint/2010/main" id="{02C04332-E52B-2D43-BBCE-666759E9DCD4}"/>
                    </a:ext>
                  </a:extLst>
                </p:cNvPr>
                <p:cNvPicPr/>
                <p:nvPr/>
              </p:nvPicPr>
              <p:blipFill>
                <a:blip r:embed="rId457"/>
                <a:stretch>
                  <a:fillRect/>
                </a:stretch>
              </p:blipFill>
              <p:spPr>
                <a:xfrm>
                  <a:off x="3951430" y="3655007"/>
                  <a:ext cx="51667"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72" name="Ink 271">
                  <a:extLst>
                    <a:ext uri="{FF2B5EF4-FFF2-40B4-BE49-F238E27FC236}">
                      <a16:creationId xmlns:a16="http://schemas.microsoft.com/office/drawing/2014/main" id="{F0F52346-129B-3A41-BF5B-96F5078B95BA}"/>
                    </a:ext>
                  </a:extLst>
                </p14:cNvPr>
                <p14:cNvContentPartPr/>
                <p14:nvPr/>
              </p14:nvContentPartPr>
              <p14:xfrm>
                <a:off x="3994542" y="3595247"/>
                <a:ext cx="167760" cy="208080"/>
              </p14:xfrm>
            </p:contentPart>
          </mc:Choice>
          <mc:Fallback xmlns="">
            <p:pic>
              <p:nvPicPr>
                <p:cNvPr id="272" name="Ink 271">
                  <a:extLst>
                    <a:ext uri="{FF2B5EF4-FFF2-40B4-BE49-F238E27FC236}">
                      <a16:creationId xmlns:a16="http://schemas.microsoft.com/office/drawing/2014/main" xmlns="" xmlns:p14="http://schemas.microsoft.com/office/powerpoint/2010/main" id="{F0F52346-129B-3A41-BF5B-96F5078B95BA}"/>
                    </a:ext>
                  </a:extLst>
                </p:cNvPr>
                <p:cNvPicPr/>
                <p:nvPr/>
              </p:nvPicPr>
              <p:blipFill>
                <a:blip r:embed="rId459"/>
                <a:stretch>
                  <a:fillRect/>
                </a:stretch>
              </p:blipFill>
              <p:spPr>
                <a:xfrm>
                  <a:off x="3985182" y="3585527"/>
                  <a:ext cx="187200" cy="227520"/>
                </a:xfrm>
                <a:prstGeom prst="rect">
                  <a:avLst/>
                </a:prstGeom>
              </p:spPr>
            </p:pic>
          </mc:Fallback>
        </mc:AlternateContent>
      </p:grpSp>
      <p:grpSp>
        <p:nvGrpSpPr>
          <p:cNvPr id="280" name="Group 279">
            <a:extLst>
              <a:ext uri="{FF2B5EF4-FFF2-40B4-BE49-F238E27FC236}">
                <a16:creationId xmlns:a16="http://schemas.microsoft.com/office/drawing/2014/main" id="{7A0D70E3-CA8C-884B-B8FF-DED5D3E9E18C}"/>
              </a:ext>
            </a:extLst>
          </p:cNvPr>
          <p:cNvGrpSpPr/>
          <p:nvPr/>
        </p:nvGrpSpPr>
        <p:grpSpPr>
          <a:xfrm>
            <a:off x="4441847" y="3506435"/>
            <a:ext cx="857520" cy="233550"/>
            <a:chOff x="4398462" y="3532247"/>
            <a:chExt cx="1143360" cy="311400"/>
          </a:xfrm>
        </p:grpSpPr>
        <mc:AlternateContent xmlns:mc="http://schemas.openxmlformats.org/markup-compatibility/2006" xmlns:p14="http://schemas.microsoft.com/office/powerpoint/2010/main">
          <mc:Choice Requires="p14">
            <p:contentPart p14:bwMode="auto" r:id="rId460">
              <p14:nvContentPartPr>
                <p14:cNvPr id="273" name="Ink 272">
                  <a:extLst>
                    <a:ext uri="{FF2B5EF4-FFF2-40B4-BE49-F238E27FC236}">
                      <a16:creationId xmlns:a16="http://schemas.microsoft.com/office/drawing/2014/main" id="{1D5691DF-510B-FC42-9382-1F4032C4F9CF}"/>
                    </a:ext>
                  </a:extLst>
                </p14:cNvPr>
                <p14:cNvContentPartPr/>
                <p14:nvPr/>
              </p14:nvContentPartPr>
              <p14:xfrm>
                <a:off x="4502502" y="3670127"/>
                <a:ext cx="242640" cy="92880"/>
              </p14:xfrm>
            </p:contentPart>
          </mc:Choice>
          <mc:Fallback xmlns="">
            <p:pic>
              <p:nvPicPr>
                <p:cNvPr id="273" name="Ink 272">
                  <a:extLst>
                    <a:ext uri="{FF2B5EF4-FFF2-40B4-BE49-F238E27FC236}">
                      <a16:creationId xmlns:a16="http://schemas.microsoft.com/office/drawing/2014/main" xmlns="" xmlns:p14="http://schemas.microsoft.com/office/powerpoint/2010/main" id="{1D5691DF-510B-FC42-9382-1F4032C4F9CF}"/>
                    </a:ext>
                  </a:extLst>
                </p:cNvPr>
                <p:cNvPicPr/>
                <p:nvPr/>
              </p:nvPicPr>
              <p:blipFill>
                <a:blip r:embed="rId461"/>
                <a:stretch>
                  <a:fillRect/>
                </a:stretch>
              </p:blipFill>
              <p:spPr>
                <a:xfrm>
                  <a:off x="4493502" y="3660767"/>
                  <a:ext cx="25992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74" name="Ink 273">
                  <a:extLst>
                    <a:ext uri="{FF2B5EF4-FFF2-40B4-BE49-F238E27FC236}">
                      <a16:creationId xmlns:a16="http://schemas.microsoft.com/office/drawing/2014/main" id="{BA30839A-E0AF-9048-BA04-28AEC2A932E3}"/>
                    </a:ext>
                  </a:extLst>
                </p14:cNvPr>
                <p14:cNvContentPartPr/>
                <p14:nvPr/>
              </p14:nvContentPartPr>
              <p14:xfrm>
                <a:off x="4843062" y="3698927"/>
                <a:ext cx="98640" cy="11880"/>
              </p14:xfrm>
            </p:contentPart>
          </mc:Choice>
          <mc:Fallback xmlns="">
            <p:pic>
              <p:nvPicPr>
                <p:cNvPr id="274" name="Ink 273">
                  <a:extLst>
                    <a:ext uri="{FF2B5EF4-FFF2-40B4-BE49-F238E27FC236}">
                      <a16:creationId xmlns:a16="http://schemas.microsoft.com/office/drawing/2014/main" xmlns="" xmlns:p14="http://schemas.microsoft.com/office/powerpoint/2010/main" id="{BA30839A-E0AF-9048-BA04-28AEC2A932E3}"/>
                    </a:ext>
                  </a:extLst>
                </p:cNvPr>
                <p:cNvPicPr/>
                <p:nvPr/>
              </p:nvPicPr>
              <p:blipFill>
                <a:blip r:embed="rId463"/>
                <a:stretch>
                  <a:fillRect/>
                </a:stretch>
              </p:blipFill>
              <p:spPr>
                <a:xfrm>
                  <a:off x="4833668" y="3691007"/>
                  <a:ext cx="115983"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75" name="Ink 274">
                  <a:extLst>
                    <a:ext uri="{FF2B5EF4-FFF2-40B4-BE49-F238E27FC236}">
                      <a16:creationId xmlns:a16="http://schemas.microsoft.com/office/drawing/2014/main" id="{BE5F9E90-50DC-2142-A354-27D609C8652D}"/>
                    </a:ext>
                  </a:extLst>
                </p14:cNvPr>
                <p14:cNvContentPartPr/>
                <p14:nvPr/>
              </p14:nvContentPartPr>
              <p14:xfrm>
                <a:off x="5062662" y="3635567"/>
                <a:ext cx="133200" cy="115920"/>
              </p14:xfrm>
            </p:contentPart>
          </mc:Choice>
          <mc:Fallback xmlns="">
            <p:pic>
              <p:nvPicPr>
                <p:cNvPr id="275" name="Ink 274">
                  <a:extLst>
                    <a:ext uri="{FF2B5EF4-FFF2-40B4-BE49-F238E27FC236}">
                      <a16:creationId xmlns:a16="http://schemas.microsoft.com/office/drawing/2014/main" xmlns="" xmlns:p14="http://schemas.microsoft.com/office/powerpoint/2010/main" id="{BE5F9E90-50DC-2142-A354-27D609C8652D}"/>
                    </a:ext>
                  </a:extLst>
                </p:cNvPr>
                <p:cNvPicPr/>
                <p:nvPr/>
              </p:nvPicPr>
              <p:blipFill>
                <a:blip r:embed="rId465"/>
                <a:stretch>
                  <a:fillRect/>
                </a:stretch>
              </p:blipFill>
              <p:spPr>
                <a:xfrm>
                  <a:off x="5054022" y="3626207"/>
                  <a:ext cx="1501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76" name="Ink 275">
                  <a:extLst>
                    <a:ext uri="{FF2B5EF4-FFF2-40B4-BE49-F238E27FC236}">
                      <a16:creationId xmlns:a16="http://schemas.microsoft.com/office/drawing/2014/main" id="{C11275A2-DCAE-754A-B76C-58934C740AE7}"/>
                    </a:ext>
                  </a:extLst>
                </p14:cNvPr>
                <p14:cNvContentPartPr/>
                <p14:nvPr/>
              </p14:nvContentPartPr>
              <p14:xfrm>
                <a:off x="5264622" y="3612527"/>
                <a:ext cx="115920" cy="225360"/>
              </p14:xfrm>
            </p:contentPart>
          </mc:Choice>
          <mc:Fallback xmlns="">
            <p:pic>
              <p:nvPicPr>
                <p:cNvPr id="276" name="Ink 275">
                  <a:extLst>
                    <a:ext uri="{FF2B5EF4-FFF2-40B4-BE49-F238E27FC236}">
                      <a16:creationId xmlns:a16="http://schemas.microsoft.com/office/drawing/2014/main" xmlns="" xmlns:p14="http://schemas.microsoft.com/office/powerpoint/2010/main" id="{C11275A2-DCAE-754A-B76C-58934C740AE7}"/>
                    </a:ext>
                  </a:extLst>
                </p:cNvPr>
                <p:cNvPicPr/>
                <p:nvPr/>
              </p:nvPicPr>
              <p:blipFill>
                <a:blip r:embed="rId467"/>
                <a:stretch>
                  <a:fillRect/>
                </a:stretch>
              </p:blipFill>
              <p:spPr>
                <a:xfrm>
                  <a:off x="5256702" y="3603182"/>
                  <a:ext cx="133920" cy="242612"/>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77" name="Ink 276">
                  <a:extLst>
                    <a:ext uri="{FF2B5EF4-FFF2-40B4-BE49-F238E27FC236}">
                      <a16:creationId xmlns:a16="http://schemas.microsoft.com/office/drawing/2014/main" id="{F1C8844C-1CDB-764D-9B44-E46F8E796C79}"/>
                    </a:ext>
                  </a:extLst>
                </p14:cNvPr>
                <p14:cNvContentPartPr/>
                <p14:nvPr/>
              </p14:nvContentPartPr>
              <p14:xfrm>
                <a:off x="4398462" y="3566087"/>
                <a:ext cx="121680" cy="277560"/>
              </p14:xfrm>
            </p:contentPart>
          </mc:Choice>
          <mc:Fallback xmlns="">
            <p:pic>
              <p:nvPicPr>
                <p:cNvPr id="277" name="Ink 276">
                  <a:extLst>
                    <a:ext uri="{FF2B5EF4-FFF2-40B4-BE49-F238E27FC236}">
                      <a16:creationId xmlns:a16="http://schemas.microsoft.com/office/drawing/2014/main" xmlns="" xmlns:p14="http://schemas.microsoft.com/office/powerpoint/2010/main" id="{F1C8844C-1CDB-764D-9B44-E46F8E796C79}"/>
                    </a:ext>
                  </a:extLst>
                </p:cNvPr>
                <p:cNvPicPr/>
                <p:nvPr/>
              </p:nvPicPr>
              <p:blipFill>
                <a:blip r:embed="rId469"/>
                <a:stretch>
                  <a:fillRect/>
                </a:stretch>
              </p:blipFill>
              <p:spPr>
                <a:xfrm>
                  <a:off x="4389102" y="3556727"/>
                  <a:ext cx="14040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78" name="Ink 277">
                  <a:extLst>
                    <a:ext uri="{FF2B5EF4-FFF2-40B4-BE49-F238E27FC236}">
                      <a16:creationId xmlns:a16="http://schemas.microsoft.com/office/drawing/2014/main" id="{59FD3002-9137-E24C-A80C-1C37082BEF2E}"/>
                    </a:ext>
                  </a:extLst>
                </p14:cNvPr>
                <p14:cNvContentPartPr/>
                <p14:nvPr/>
              </p14:nvContentPartPr>
              <p14:xfrm>
                <a:off x="5501142" y="3532247"/>
                <a:ext cx="17640" cy="138240"/>
              </p14:xfrm>
            </p:contentPart>
          </mc:Choice>
          <mc:Fallback xmlns="">
            <p:pic>
              <p:nvPicPr>
                <p:cNvPr id="278" name="Ink 277">
                  <a:extLst>
                    <a:ext uri="{FF2B5EF4-FFF2-40B4-BE49-F238E27FC236}">
                      <a16:creationId xmlns:a16="http://schemas.microsoft.com/office/drawing/2014/main" xmlns="" xmlns:p14="http://schemas.microsoft.com/office/powerpoint/2010/main" id="{59FD3002-9137-E24C-A80C-1C37082BEF2E}"/>
                    </a:ext>
                  </a:extLst>
                </p:cNvPr>
                <p:cNvPicPr/>
                <p:nvPr/>
              </p:nvPicPr>
              <p:blipFill>
                <a:blip r:embed="rId471"/>
                <a:stretch>
                  <a:fillRect/>
                </a:stretch>
              </p:blipFill>
              <p:spPr>
                <a:xfrm>
                  <a:off x="5491782" y="3523247"/>
                  <a:ext cx="3492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79" name="Ink 278">
                  <a:extLst>
                    <a:ext uri="{FF2B5EF4-FFF2-40B4-BE49-F238E27FC236}">
                      <a16:creationId xmlns:a16="http://schemas.microsoft.com/office/drawing/2014/main" id="{C7177C33-82CA-A64F-9F90-4967F240C749}"/>
                    </a:ext>
                  </a:extLst>
                </p14:cNvPr>
                <p14:cNvContentPartPr/>
                <p14:nvPr/>
              </p14:nvContentPartPr>
              <p14:xfrm>
                <a:off x="5495382" y="3756887"/>
                <a:ext cx="46440" cy="29160"/>
              </p14:xfrm>
            </p:contentPart>
          </mc:Choice>
          <mc:Fallback xmlns="">
            <p:pic>
              <p:nvPicPr>
                <p:cNvPr id="279" name="Ink 278">
                  <a:extLst>
                    <a:ext uri="{FF2B5EF4-FFF2-40B4-BE49-F238E27FC236}">
                      <a16:creationId xmlns:a16="http://schemas.microsoft.com/office/drawing/2014/main" xmlns="" xmlns:p14="http://schemas.microsoft.com/office/powerpoint/2010/main" id="{C7177C33-82CA-A64F-9F90-4967F240C749}"/>
                    </a:ext>
                  </a:extLst>
                </p:cNvPr>
                <p:cNvPicPr/>
                <p:nvPr/>
              </p:nvPicPr>
              <p:blipFill>
                <a:blip r:embed="rId473"/>
                <a:stretch>
                  <a:fillRect/>
                </a:stretch>
              </p:blipFill>
              <p:spPr>
                <a:xfrm>
                  <a:off x="5486382" y="3747887"/>
                  <a:ext cx="63720" cy="47160"/>
                </a:xfrm>
                <a:prstGeom prst="rect">
                  <a:avLst/>
                </a:prstGeom>
              </p:spPr>
            </p:pic>
          </mc:Fallback>
        </mc:AlternateContent>
      </p:grpSp>
      <p:grpSp>
        <p:nvGrpSpPr>
          <p:cNvPr id="290" name="Group 289">
            <a:extLst>
              <a:ext uri="{FF2B5EF4-FFF2-40B4-BE49-F238E27FC236}">
                <a16:creationId xmlns:a16="http://schemas.microsoft.com/office/drawing/2014/main" id="{82BE1655-E184-E048-85CE-551BAF684359}"/>
              </a:ext>
            </a:extLst>
          </p:cNvPr>
          <p:cNvGrpSpPr/>
          <p:nvPr/>
        </p:nvGrpSpPr>
        <p:grpSpPr>
          <a:xfrm>
            <a:off x="5892287" y="3488615"/>
            <a:ext cx="472230" cy="298890"/>
            <a:chOff x="6332382" y="3508487"/>
            <a:chExt cx="629640" cy="398520"/>
          </a:xfrm>
        </p:grpSpPr>
        <mc:AlternateContent xmlns:mc="http://schemas.openxmlformats.org/markup-compatibility/2006" xmlns:p14="http://schemas.microsoft.com/office/powerpoint/2010/main">
          <mc:Choice Requires="p14">
            <p:contentPart p14:bwMode="auto" r:id="rId474">
              <p14:nvContentPartPr>
                <p14:cNvPr id="282" name="Ink 281">
                  <a:extLst>
                    <a:ext uri="{FF2B5EF4-FFF2-40B4-BE49-F238E27FC236}">
                      <a16:creationId xmlns:a16="http://schemas.microsoft.com/office/drawing/2014/main" id="{9B19596C-19B4-E74E-9F5D-1181994CF3BC}"/>
                    </a:ext>
                  </a:extLst>
                </p14:cNvPr>
                <p14:cNvContentPartPr/>
                <p14:nvPr/>
              </p14:nvContentPartPr>
              <p14:xfrm>
                <a:off x="6338142" y="3716207"/>
                <a:ext cx="34920" cy="190800"/>
              </p14:xfrm>
            </p:contentPart>
          </mc:Choice>
          <mc:Fallback xmlns="">
            <p:pic>
              <p:nvPicPr>
                <p:cNvPr id="282" name="Ink 281">
                  <a:extLst>
                    <a:ext uri="{FF2B5EF4-FFF2-40B4-BE49-F238E27FC236}">
                      <a16:creationId xmlns:a16="http://schemas.microsoft.com/office/drawing/2014/main" xmlns="" xmlns:p14="http://schemas.microsoft.com/office/powerpoint/2010/main" id="{9B19596C-19B4-E74E-9F5D-1181994CF3BC}"/>
                    </a:ext>
                  </a:extLst>
                </p:cNvPr>
                <p:cNvPicPr/>
                <p:nvPr/>
              </p:nvPicPr>
              <p:blipFill>
                <a:blip r:embed="rId475"/>
                <a:stretch>
                  <a:fillRect/>
                </a:stretch>
              </p:blipFill>
              <p:spPr>
                <a:xfrm>
                  <a:off x="6329502" y="3707207"/>
                  <a:ext cx="518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83" name="Ink 282">
                  <a:extLst>
                    <a:ext uri="{FF2B5EF4-FFF2-40B4-BE49-F238E27FC236}">
                      <a16:creationId xmlns:a16="http://schemas.microsoft.com/office/drawing/2014/main" id="{31E2B80E-EDCD-AE42-A482-93C563842E4A}"/>
                    </a:ext>
                  </a:extLst>
                </p14:cNvPr>
                <p14:cNvContentPartPr/>
                <p14:nvPr/>
              </p14:nvContentPartPr>
              <p14:xfrm>
                <a:off x="6332382" y="3721967"/>
                <a:ext cx="104400" cy="69480"/>
              </p14:xfrm>
            </p:contentPart>
          </mc:Choice>
          <mc:Fallback xmlns="">
            <p:pic>
              <p:nvPicPr>
                <p:cNvPr id="283" name="Ink 282">
                  <a:extLst>
                    <a:ext uri="{FF2B5EF4-FFF2-40B4-BE49-F238E27FC236}">
                      <a16:creationId xmlns:a16="http://schemas.microsoft.com/office/drawing/2014/main" xmlns="" xmlns:p14="http://schemas.microsoft.com/office/powerpoint/2010/main" id="{31E2B80E-EDCD-AE42-A482-93C563842E4A}"/>
                    </a:ext>
                  </a:extLst>
                </p:cNvPr>
                <p:cNvPicPr/>
                <p:nvPr/>
              </p:nvPicPr>
              <p:blipFill>
                <a:blip r:embed="rId477"/>
                <a:stretch>
                  <a:fillRect/>
                </a:stretch>
              </p:blipFill>
              <p:spPr>
                <a:xfrm>
                  <a:off x="6322990" y="3711887"/>
                  <a:ext cx="123185"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284" name="Ink 283">
                  <a:extLst>
                    <a:ext uri="{FF2B5EF4-FFF2-40B4-BE49-F238E27FC236}">
                      <a16:creationId xmlns:a16="http://schemas.microsoft.com/office/drawing/2014/main" id="{98FBAAB2-52D4-BC48-B6C9-062EDFC29DA5}"/>
                    </a:ext>
                  </a:extLst>
                </p14:cNvPr>
                <p14:cNvContentPartPr/>
                <p14:nvPr/>
              </p14:nvContentPartPr>
              <p14:xfrm>
                <a:off x="6430662" y="3554567"/>
                <a:ext cx="127440" cy="74880"/>
              </p14:xfrm>
            </p:contentPart>
          </mc:Choice>
          <mc:Fallback xmlns="">
            <p:pic>
              <p:nvPicPr>
                <p:cNvPr id="284" name="Ink 283">
                  <a:extLst>
                    <a:ext uri="{FF2B5EF4-FFF2-40B4-BE49-F238E27FC236}">
                      <a16:creationId xmlns:a16="http://schemas.microsoft.com/office/drawing/2014/main" xmlns="" xmlns:p14="http://schemas.microsoft.com/office/powerpoint/2010/main" id="{98FBAAB2-52D4-BC48-B6C9-062EDFC29DA5}"/>
                    </a:ext>
                  </a:extLst>
                </p:cNvPr>
                <p:cNvPicPr/>
                <p:nvPr/>
              </p:nvPicPr>
              <p:blipFill>
                <a:blip r:embed="rId479"/>
                <a:stretch>
                  <a:fillRect/>
                </a:stretch>
              </p:blipFill>
              <p:spPr>
                <a:xfrm>
                  <a:off x="6421662" y="3546609"/>
                  <a:ext cx="144360" cy="9152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85" name="Ink 284">
                  <a:extLst>
                    <a:ext uri="{FF2B5EF4-FFF2-40B4-BE49-F238E27FC236}">
                      <a16:creationId xmlns:a16="http://schemas.microsoft.com/office/drawing/2014/main" id="{AC4A2324-F494-A642-98A0-E828A97F1941}"/>
                    </a:ext>
                  </a:extLst>
                </p14:cNvPr>
                <p14:cNvContentPartPr/>
                <p14:nvPr/>
              </p14:nvContentPartPr>
              <p14:xfrm>
                <a:off x="6534702" y="3560327"/>
                <a:ext cx="57960" cy="75240"/>
              </p14:xfrm>
            </p:contentPart>
          </mc:Choice>
          <mc:Fallback xmlns="">
            <p:pic>
              <p:nvPicPr>
                <p:cNvPr id="285" name="Ink 284">
                  <a:extLst>
                    <a:ext uri="{FF2B5EF4-FFF2-40B4-BE49-F238E27FC236}">
                      <a16:creationId xmlns:a16="http://schemas.microsoft.com/office/drawing/2014/main" xmlns="" xmlns:p14="http://schemas.microsoft.com/office/powerpoint/2010/main" id="{AC4A2324-F494-A642-98A0-E828A97F1941}"/>
                    </a:ext>
                  </a:extLst>
                </p:cNvPr>
                <p:cNvPicPr/>
                <p:nvPr/>
              </p:nvPicPr>
              <p:blipFill>
                <a:blip r:embed="rId481"/>
                <a:stretch>
                  <a:fillRect/>
                </a:stretch>
              </p:blipFill>
              <p:spPr>
                <a:xfrm>
                  <a:off x="6525342" y="3551327"/>
                  <a:ext cx="759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86" name="Ink 285">
                  <a:extLst>
                    <a:ext uri="{FF2B5EF4-FFF2-40B4-BE49-F238E27FC236}">
                      <a16:creationId xmlns:a16="http://schemas.microsoft.com/office/drawing/2014/main" id="{2FDAD897-8823-BF4C-ACF8-761449BF5228}"/>
                    </a:ext>
                  </a:extLst>
                </p14:cNvPr>
                <p14:cNvContentPartPr/>
                <p14:nvPr/>
              </p14:nvContentPartPr>
              <p14:xfrm>
                <a:off x="6621102" y="3595247"/>
                <a:ext cx="81000" cy="360"/>
              </p14:xfrm>
            </p:contentPart>
          </mc:Choice>
          <mc:Fallback xmlns="">
            <p:pic>
              <p:nvPicPr>
                <p:cNvPr id="286" name="Ink 285">
                  <a:extLst>
                    <a:ext uri="{FF2B5EF4-FFF2-40B4-BE49-F238E27FC236}">
                      <a16:creationId xmlns:a16="http://schemas.microsoft.com/office/drawing/2014/main" xmlns="" xmlns:p14="http://schemas.microsoft.com/office/powerpoint/2010/main" id="{2FDAD897-8823-BF4C-ACF8-761449BF5228}"/>
                    </a:ext>
                  </a:extLst>
                </p:cNvPr>
                <p:cNvPicPr/>
                <p:nvPr/>
              </p:nvPicPr>
              <p:blipFill>
                <a:blip r:embed="rId483"/>
                <a:stretch>
                  <a:fillRect/>
                </a:stretch>
              </p:blipFill>
              <p:spPr>
                <a:xfrm>
                  <a:off x="6611742" y="3585887"/>
                  <a:ext cx="9900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287" name="Ink 286">
                  <a:extLst>
                    <a:ext uri="{FF2B5EF4-FFF2-40B4-BE49-F238E27FC236}">
                      <a16:creationId xmlns:a16="http://schemas.microsoft.com/office/drawing/2014/main" id="{0634A77C-B466-1241-BA46-00392DE225D7}"/>
                    </a:ext>
                  </a:extLst>
                </p14:cNvPr>
                <p14:cNvContentPartPr/>
                <p14:nvPr/>
              </p14:nvContentPartPr>
              <p14:xfrm>
                <a:off x="6736662" y="3554567"/>
                <a:ext cx="115920" cy="74880"/>
              </p14:xfrm>
            </p:contentPart>
          </mc:Choice>
          <mc:Fallback xmlns="">
            <p:pic>
              <p:nvPicPr>
                <p:cNvPr id="287" name="Ink 286">
                  <a:extLst>
                    <a:ext uri="{FF2B5EF4-FFF2-40B4-BE49-F238E27FC236}">
                      <a16:creationId xmlns:a16="http://schemas.microsoft.com/office/drawing/2014/main" xmlns="" xmlns:p14="http://schemas.microsoft.com/office/powerpoint/2010/main" id="{0634A77C-B466-1241-BA46-00392DE225D7}"/>
                    </a:ext>
                  </a:extLst>
                </p:cNvPr>
                <p:cNvPicPr/>
                <p:nvPr/>
              </p:nvPicPr>
              <p:blipFill>
                <a:blip r:embed="rId485"/>
                <a:stretch>
                  <a:fillRect/>
                </a:stretch>
              </p:blipFill>
              <p:spPr>
                <a:xfrm>
                  <a:off x="6728382" y="3545162"/>
                  <a:ext cx="132480" cy="92605"/>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288" name="Ink 287">
                  <a:extLst>
                    <a:ext uri="{FF2B5EF4-FFF2-40B4-BE49-F238E27FC236}">
                      <a16:creationId xmlns:a16="http://schemas.microsoft.com/office/drawing/2014/main" id="{E4CEE13C-20A9-5046-BC75-21D2EB7E2986}"/>
                    </a:ext>
                  </a:extLst>
                </p14:cNvPr>
                <p14:cNvContentPartPr/>
                <p14:nvPr/>
              </p14:nvContentPartPr>
              <p14:xfrm>
                <a:off x="6892542" y="3531527"/>
                <a:ext cx="69480" cy="144720"/>
              </p14:xfrm>
            </p:contentPart>
          </mc:Choice>
          <mc:Fallback xmlns="">
            <p:pic>
              <p:nvPicPr>
                <p:cNvPr id="288" name="Ink 287">
                  <a:extLst>
                    <a:ext uri="{FF2B5EF4-FFF2-40B4-BE49-F238E27FC236}">
                      <a16:creationId xmlns:a16="http://schemas.microsoft.com/office/drawing/2014/main" xmlns="" xmlns:p14="http://schemas.microsoft.com/office/powerpoint/2010/main" id="{E4CEE13C-20A9-5046-BC75-21D2EB7E2986}"/>
                    </a:ext>
                  </a:extLst>
                </p:cNvPr>
                <p:cNvPicPr/>
                <p:nvPr/>
              </p:nvPicPr>
              <p:blipFill>
                <a:blip r:embed="rId487"/>
                <a:stretch>
                  <a:fillRect/>
                </a:stretch>
              </p:blipFill>
              <p:spPr>
                <a:xfrm>
                  <a:off x="6883230" y="3522167"/>
                  <a:ext cx="88462"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89" name="Ink 288">
                  <a:extLst>
                    <a:ext uri="{FF2B5EF4-FFF2-40B4-BE49-F238E27FC236}">
                      <a16:creationId xmlns:a16="http://schemas.microsoft.com/office/drawing/2014/main" id="{DF64B022-B86B-704E-8CAE-A1B5AE208B00}"/>
                    </a:ext>
                  </a:extLst>
                </p14:cNvPr>
                <p14:cNvContentPartPr/>
                <p14:nvPr/>
              </p14:nvContentPartPr>
              <p14:xfrm>
                <a:off x="6367302" y="3508487"/>
                <a:ext cx="110160" cy="190800"/>
              </p14:xfrm>
            </p:contentPart>
          </mc:Choice>
          <mc:Fallback xmlns="">
            <p:pic>
              <p:nvPicPr>
                <p:cNvPr id="289" name="Ink 288">
                  <a:extLst>
                    <a:ext uri="{FF2B5EF4-FFF2-40B4-BE49-F238E27FC236}">
                      <a16:creationId xmlns:a16="http://schemas.microsoft.com/office/drawing/2014/main" xmlns="" xmlns:p14="http://schemas.microsoft.com/office/powerpoint/2010/main" id="{DF64B022-B86B-704E-8CAE-A1B5AE208B00}"/>
                    </a:ext>
                  </a:extLst>
                </p:cNvPr>
                <p:cNvPicPr/>
                <p:nvPr/>
              </p:nvPicPr>
              <p:blipFill>
                <a:blip r:embed="rId489"/>
                <a:stretch>
                  <a:fillRect/>
                </a:stretch>
              </p:blipFill>
              <p:spPr>
                <a:xfrm>
                  <a:off x="6357942" y="3499863"/>
                  <a:ext cx="128520" cy="208407"/>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90">
            <p14:nvContentPartPr>
              <p14:cNvPr id="291" name="Ink 290">
                <a:extLst>
                  <a:ext uri="{FF2B5EF4-FFF2-40B4-BE49-F238E27FC236}">
                    <a16:creationId xmlns:a16="http://schemas.microsoft.com/office/drawing/2014/main" id="{1F2DA5C2-EEC2-C048-8CD2-E7831C9F4E03}"/>
                  </a:ext>
                </a:extLst>
              </p14:cNvPr>
              <p14:cNvContentPartPr/>
              <p14:nvPr/>
            </p14:nvContentPartPr>
            <p14:xfrm>
              <a:off x="5684657" y="3644405"/>
              <a:ext cx="17010" cy="4590"/>
            </p14:xfrm>
          </p:contentPart>
        </mc:Choice>
        <mc:Fallback xmlns="">
          <p:pic>
            <p:nvPicPr>
              <p:cNvPr id="291" name="Ink 290">
                <a:extLst>
                  <a:ext uri="{FF2B5EF4-FFF2-40B4-BE49-F238E27FC236}">
                    <a16:creationId xmlns:a16="http://schemas.microsoft.com/office/drawing/2014/main" id="{1F2DA5C2-EEC2-C048-8CD2-E7831C9F4E03}"/>
                  </a:ext>
                </a:extLst>
              </p:cNvPr>
              <p:cNvPicPr/>
              <p:nvPr/>
            </p:nvPicPr>
            <p:blipFill>
              <a:blip r:embed="rId491"/>
              <a:stretch>
                <a:fillRect/>
              </a:stretch>
            </p:blipFill>
            <p:spPr>
              <a:xfrm>
                <a:off x="5669419" y="3629223"/>
                <a:ext cx="46778" cy="34602"/>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292" name="Ink 291">
                <a:extLst>
                  <a:ext uri="{FF2B5EF4-FFF2-40B4-BE49-F238E27FC236}">
                    <a16:creationId xmlns:a16="http://schemas.microsoft.com/office/drawing/2014/main" id="{538CF780-20DB-5849-80A9-D3CC6C4F5737}"/>
                  </a:ext>
                </a:extLst>
              </p14:cNvPr>
              <p14:cNvContentPartPr/>
              <p14:nvPr/>
            </p14:nvContentPartPr>
            <p14:xfrm>
              <a:off x="5667107" y="3631445"/>
              <a:ext cx="47790" cy="103680"/>
            </p14:xfrm>
          </p:contentPart>
        </mc:Choice>
        <mc:Fallback xmlns="">
          <p:pic>
            <p:nvPicPr>
              <p:cNvPr id="292" name="Ink 291">
                <a:extLst>
                  <a:ext uri="{FF2B5EF4-FFF2-40B4-BE49-F238E27FC236}">
                    <a16:creationId xmlns:a16="http://schemas.microsoft.com/office/drawing/2014/main" id="{538CF780-20DB-5849-80A9-D3CC6C4F5737}"/>
                  </a:ext>
                </a:extLst>
              </p:cNvPr>
              <p:cNvPicPr/>
              <p:nvPr/>
            </p:nvPicPr>
            <p:blipFill>
              <a:blip r:embed="rId493"/>
              <a:stretch>
                <a:fillRect/>
              </a:stretch>
            </p:blipFill>
            <p:spPr>
              <a:xfrm>
                <a:off x="5651656" y="3615965"/>
                <a:ext cx="78332"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293" name="Ink 292">
                <a:extLst>
                  <a:ext uri="{FF2B5EF4-FFF2-40B4-BE49-F238E27FC236}">
                    <a16:creationId xmlns:a16="http://schemas.microsoft.com/office/drawing/2014/main" id="{25D498B4-946B-754E-A2BA-84249C712446}"/>
                  </a:ext>
                </a:extLst>
              </p14:cNvPr>
              <p14:cNvContentPartPr/>
              <p14:nvPr/>
            </p14:nvContentPartPr>
            <p14:xfrm>
              <a:off x="5697617" y="3540455"/>
              <a:ext cx="121500" cy="56430"/>
            </p14:xfrm>
          </p:contentPart>
        </mc:Choice>
        <mc:Fallback xmlns="">
          <p:pic>
            <p:nvPicPr>
              <p:cNvPr id="293" name="Ink 292">
                <a:extLst>
                  <a:ext uri="{FF2B5EF4-FFF2-40B4-BE49-F238E27FC236}">
                    <a16:creationId xmlns:a16="http://schemas.microsoft.com/office/drawing/2014/main" id="{25D498B4-946B-754E-A2BA-84249C712446}"/>
                  </a:ext>
                </a:extLst>
              </p:cNvPr>
              <p:cNvPicPr/>
              <p:nvPr/>
            </p:nvPicPr>
            <p:blipFill>
              <a:blip r:embed="rId495"/>
              <a:stretch>
                <a:fillRect/>
              </a:stretch>
            </p:blipFill>
            <p:spPr>
              <a:xfrm>
                <a:off x="5682160" y="3525000"/>
                <a:ext cx="151695" cy="86981"/>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294" name="Ink 293">
                <a:extLst>
                  <a:ext uri="{FF2B5EF4-FFF2-40B4-BE49-F238E27FC236}">
                    <a16:creationId xmlns:a16="http://schemas.microsoft.com/office/drawing/2014/main" id="{4A32B1C7-8F5E-4046-91E4-23C776E51BD2}"/>
                  </a:ext>
                </a:extLst>
              </p14:cNvPr>
              <p14:cNvContentPartPr/>
              <p14:nvPr/>
            </p14:nvContentPartPr>
            <p14:xfrm>
              <a:off x="6277577" y="3748355"/>
              <a:ext cx="13230" cy="270"/>
            </p14:xfrm>
          </p:contentPart>
        </mc:Choice>
        <mc:Fallback xmlns="">
          <p:pic>
            <p:nvPicPr>
              <p:cNvPr id="294" name="Ink 293">
                <a:extLst>
                  <a:ext uri="{FF2B5EF4-FFF2-40B4-BE49-F238E27FC236}">
                    <a16:creationId xmlns:a16="http://schemas.microsoft.com/office/drawing/2014/main" id="{4A32B1C7-8F5E-4046-91E4-23C776E51BD2}"/>
                  </a:ext>
                </a:extLst>
              </p:cNvPr>
              <p:cNvPicPr/>
              <p:nvPr/>
            </p:nvPicPr>
            <p:blipFill>
              <a:blip r:embed="rId497"/>
              <a:stretch>
                <a:fillRect/>
              </a:stretch>
            </p:blipFill>
            <p:spPr>
              <a:xfrm>
                <a:off x="6262202" y="3736745"/>
                <a:ext cx="43623" cy="23220"/>
              </a:xfrm>
              <a:prstGeom prst="rect">
                <a:avLst/>
              </a:prstGeom>
            </p:spPr>
          </p:pic>
        </mc:Fallback>
      </mc:AlternateContent>
      <p:grpSp>
        <p:nvGrpSpPr>
          <p:cNvPr id="317" name="Group 316">
            <a:extLst>
              <a:ext uri="{FF2B5EF4-FFF2-40B4-BE49-F238E27FC236}">
                <a16:creationId xmlns:a16="http://schemas.microsoft.com/office/drawing/2014/main" id="{3A86E679-6DEE-1C44-A8C9-374CA547966A}"/>
              </a:ext>
            </a:extLst>
          </p:cNvPr>
          <p:cNvGrpSpPr/>
          <p:nvPr/>
        </p:nvGrpSpPr>
        <p:grpSpPr>
          <a:xfrm>
            <a:off x="6481157" y="3462695"/>
            <a:ext cx="1039500" cy="363960"/>
            <a:chOff x="7117542" y="3473927"/>
            <a:chExt cx="1386000" cy="485280"/>
          </a:xfrm>
        </p:grpSpPr>
        <mc:AlternateContent xmlns:mc="http://schemas.openxmlformats.org/markup-compatibility/2006" xmlns:p14="http://schemas.microsoft.com/office/powerpoint/2010/main">
          <mc:Choice Requires="p14">
            <p:contentPart p14:bwMode="auto" r:id="rId498">
              <p14:nvContentPartPr>
                <p14:cNvPr id="295" name="Ink 294">
                  <a:extLst>
                    <a:ext uri="{FF2B5EF4-FFF2-40B4-BE49-F238E27FC236}">
                      <a16:creationId xmlns:a16="http://schemas.microsoft.com/office/drawing/2014/main" id="{5FC99841-6D08-D04F-AB43-DC1A6067CD0E}"/>
                    </a:ext>
                  </a:extLst>
                </p14:cNvPr>
                <p14:cNvContentPartPr/>
                <p14:nvPr/>
              </p14:nvContentPartPr>
              <p14:xfrm>
                <a:off x="7117542" y="3774167"/>
                <a:ext cx="162000" cy="185040"/>
              </p14:xfrm>
            </p:contentPart>
          </mc:Choice>
          <mc:Fallback xmlns="">
            <p:pic>
              <p:nvPicPr>
                <p:cNvPr id="295" name="Ink 294">
                  <a:extLst>
                    <a:ext uri="{FF2B5EF4-FFF2-40B4-BE49-F238E27FC236}">
                      <a16:creationId xmlns:a16="http://schemas.microsoft.com/office/drawing/2014/main" xmlns="" xmlns:p14="http://schemas.microsoft.com/office/powerpoint/2010/main" id="{5FC99841-6D08-D04F-AB43-DC1A6067CD0E}"/>
                    </a:ext>
                  </a:extLst>
                </p:cNvPr>
                <p:cNvPicPr/>
                <p:nvPr/>
              </p:nvPicPr>
              <p:blipFill>
                <a:blip r:embed="rId499"/>
                <a:stretch>
                  <a:fillRect/>
                </a:stretch>
              </p:blipFill>
              <p:spPr>
                <a:xfrm>
                  <a:off x="7108542" y="3764447"/>
                  <a:ext cx="1800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296" name="Ink 295">
                  <a:extLst>
                    <a:ext uri="{FF2B5EF4-FFF2-40B4-BE49-F238E27FC236}">
                      <a16:creationId xmlns:a16="http://schemas.microsoft.com/office/drawing/2014/main" id="{2BDC097D-B4D3-1347-B10F-F3A65271C7E4}"/>
                    </a:ext>
                  </a:extLst>
                </p14:cNvPr>
                <p14:cNvContentPartPr/>
                <p14:nvPr/>
              </p14:nvContentPartPr>
              <p14:xfrm>
                <a:off x="7187022" y="3571847"/>
                <a:ext cx="173520" cy="87120"/>
              </p14:xfrm>
            </p:contentPart>
          </mc:Choice>
          <mc:Fallback xmlns="">
            <p:pic>
              <p:nvPicPr>
                <p:cNvPr id="296" name="Ink 295">
                  <a:extLst>
                    <a:ext uri="{FF2B5EF4-FFF2-40B4-BE49-F238E27FC236}">
                      <a16:creationId xmlns:a16="http://schemas.microsoft.com/office/drawing/2014/main" xmlns="" xmlns:p14="http://schemas.microsoft.com/office/powerpoint/2010/main" id="{2BDC097D-B4D3-1347-B10F-F3A65271C7E4}"/>
                    </a:ext>
                  </a:extLst>
                </p:cNvPr>
                <p:cNvPicPr/>
                <p:nvPr/>
              </p:nvPicPr>
              <p:blipFill>
                <a:blip r:embed="rId501"/>
                <a:stretch>
                  <a:fillRect/>
                </a:stretch>
              </p:blipFill>
              <p:spPr>
                <a:xfrm>
                  <a:off x="7178022" y="3562810"/>
                  <a:ext cx="191880" cy="104472"/>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297" name="Ink 296">
                  <a:extLst>
                    <a:ext uri="{FF2B5EF4-FFF2-40B4-BE49-F238E27FC236}">
                      <a16:creationId xmlns:a16="http://schemas.microsoft.com/office/drawing/2014/main" id="{8B7858B6-51F0-5040-A867-9CCBBC3D9440}"/>
                    </a:ext>
                  </a:extLst>
                </p14:cNvPr>
                <p14:cNvContentPartPr/>
                <p14:nvPr/>
              </p14:nvContentPartPr>
              <p14:xfrm>
                <a:off x="7406262" y="3612527"/>
                <a:ext cx="69480" cy="6120"/>
              </p14:xfrm>
            </p:contentPart>
          </mc:Choice>
          <mc:Fallback xmlns="">
            <p:pic>
              <p:nvPicPr>
                <p:cNvPr id="297" name="Ink 296">
                  <a:extLst>
                    <a:ext uri="{FF2B5EF4-FFF2-40B4-BE49-F238E27FC236}">
                      <a16:creationId xmlns:a16="http://schemas.microsoft.com/office/drawing/2014/main" xmlns="" xmlns:p14="http://schemas.microsoft.com/office/powerpoint/2010/main" id="{8B7858B6-51F0-5040-A867-9CCBBC3D9440}"/>
                    </a:ext>
                  </a:extLst>
                </p:cNvPr>
                <p:cNvPicPr/>
                <p:nvPr/>
              </p:nvPicPr>
              <p:blipFill>
                <a:blip r:embed="rId503"/>
                <a:stretch>
                  <a:fillRect/>
                </a:stretch>
              </p:blipFill>
              <p:spPr>
                <a:xfrm>
                  <a:off x="7396950" y="3603167"/>
                  <a:ext cx="87387"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298" name="Ink 297">
                  <a:extLst>
                    <a:ext uri="{FF2B5EF4-FFF2-40B4-BE49-F238E27FC236}">
                      <a16:creationId xmlns:a16="http://schemas.microsoft.com/office/drawing/2014/main" id="{B8C1FD3B-C7C0-0D44-A5FD-C4223E6C763B}"/>
                    </a:ext>
                  </a:extLst>
                </p14:cNvPr>
                <p14:cNvContentPartPr/>
                <p14:nvPr/>
              </p14:nvContentPartPr>
              <p14:xfrm>
                <a:off x="7510302" y="3560327"/>
                <a:ext cx="133200" cy="103680"/>
              </p14:xfrm>
            </p:contentPart>
          </mc:Choice>
          <mc:Fallback xmlns="">
            <p:pic>
              <p:nvPicPr>
                <p:cNvPr id="298" name="Ink 297">
                  <a:extLst>
                    <a:ext uri="{FF2B5EF4-FFF2-40B4-BE49-F238E27FC236}">
                      <a16:creationId xmlns:a16="http://schemas.microsoft.com/office/drawing/2014/main" xmlns="" xmlns:p14="http://schemas.microsoft.com/office/powerpoint/2010/main" id="{B8C1FD3B-C7C0-0D44-A5FD-C4223E6C763B}"/>
                    </a:ext>
                  </a:extLst>
                </p:cNvPr>
                <p:cNvPicPr/>
                <p:nvPr/>
              </p:nvPicPr>
              <p:blipFill>
                <a:blip r:embed="rId505"/>
                <a:stretch>
                  <a:fillRect/>
                </a:stretch>
              </p:blipFill>
              <p:spPr>
                <a:xfrm>
                  <a:off x="7501662" y="3551327"/>
                  <a:ext cx="1501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299" name="Ink 298">
                  <a:extLst>
                    <a:ext uri="{FF2B5EF4-FFF2-40B4-BE49-F238E27FC236}">
                      <a16:creationId xmlns:a16="http://schemas.microsoft.com/office/drawing/2014/main" id="{E7C0DF5A-EEBF-624A-B7BB-8DA8D3249DD9}"/>
                    </a:ext>
                  </a:extLst>
                </p14:cNvPr>
                <p14:cNvContentPartPr/>
                <p14:nvPr/>
              </p14:nvContentPartPr>
              <p14:xfrm>
                <a:off x="7642782" y="3531527"/>
                <a:ext cx="92880" cy="162000"/>
              </p14:xfrm>
            </p:contentPart>
          </mc:Choice>
          <mc:Fallback xmlns="">
            <p:pic>
              <p:nvPicPr>
                <p:cNvPr id="299" name="Ink 298">
                  <a:extLst>
                    <a:ext uri="{FF2B5EF4-FFF2-40B4-BE49-F238E27FC236}">
                      <a16:creationId xmlns:a16="http://schemas.microsoft.com/office/drawing/2014/main" xmlns="" xmlns:p14="http://schemas.microsoft.com/office/powerpoint/2010/main" id="{E7C0DF5A-EEBF-624A-B7BB-8DA8D3249DD9}"/>
                    </a:ext>
                  </a:extLst>
                </p:cNvPr>
                <p:cNvPicPr/>
                <p:nvPr/>
              </p:nvPicPr>
              <p:blipFill>
                <a:blip r:embed="rId507"/>
                <a:stretch>
                  <a:fillRect/>
                </a:stretch>
              </p:blipFill>
              <p:spPr>
                <a:xfrm>
                  <a:off x="7633386" y="3522167"/>
                  <a:ext cx="112396"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300" name="Ink 299">
                  <a:extLst>
                    <a:ext uri="{FF2B5EF4-FFF2-40B4-BE49-F238E27FC236}">
                      <a16:creationId xmlns:a16="http://schemas.microsoft.com/office/drawing/2014/main" id="{D6E2DF16-76B5-264C-B31B-EC62623CFA60}"/>
                    </a:ext>
                  </a:extLst>
                </p14:cNvPr>
                <p14:cNvContentPartPr/>
                <p14:nvPr/>
              </p14:nvContentPartPr>
              <p14:xfrm>
                <a:off x="7134822" y="3496967"/>
                <a:ext cx="75240" cy="190800"/>
              </p14:xfrm>
            </p:contentPart>
          </mc:Choice>
          <mc:Fallback xmlns="">
            <p:pic>
              <p:nvPicPr>
                <p:cNvPr id="300" name="Ink 299">
                  <a:extLst>
                    <a:ext uri="{FF2B5EF4-FFF2-40B4-BE49-F238E27FC236}">
                      <a16:creationId xmlns:a16="http://schemas.microsoft.com/office/drawing/2014/main" xmlns="" xmlns:p14="http://schemas.microsoft.com/office/powerpoint/2010/main" id="{D6E2DF16-76B5-264C-B31B-EC62623CFA60}"/>
                    </a:ext>
                  </a:extLst>
                </p:cNvPr>
                <p:cNvPicPr/>
                <p:nvPr/>
              </p:nvPicPr>
              <p:blipFill>
                <a:blip r:embed="rId509"/>
                <a:stretch>
                  <a:fillRect/>
                </a:stretch>
              </p:blipFill>
              <p:spPr>
                <a:xfrm>
                  <a:off x="7125462" y="3487984"/>
                  <a:ext cx="93240" cy="208407"/>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04" name="Ink 303">
                  <a:extLst>
                    <a:ext uri="{FF2B5EF4-FFF2-40B4-BE49-F238E27FC236}">
                      <a16:creationId xmlns:a16="http://schemas.microsoft.com/office/drawing/2014/main" id="{9A7B18C3-A2E4-0449-9DB5-CB4CD3C0FC63}"/>
                    </a:ext>
                  </a:extLst>
                </p14:cNvPr>
                <p14:cNvContentPartPr/>
                <p14:nvPr/>
              </p14:nvContentPartPr>
              <p14:xfrm>
                <a:off x="7781382" y="3601007"/>
                <a:ext cx="69480" cy="17640"/>
              </p14:xfrm>
            </p:contentPart>
          </mc:Choice>
          <mc:Fallback xmlns="">
            <p:pic>
              <p:nvPicPr>
                <p:cNvPr id="304" name="Ink 303">
                  <a:extLst>
                    <a:ext uri="{FF2B5EF4-FFF2-40B4-BE49-F238E27FC236}">
                      <a16:creationId xmlns:a16="http://schemas.microsoft.com/office/drawing/2014/main" xmlns="" xmlns:p14="http://schemas.microsoft.com/office/powerpoint/2010/main" id="{9A7B18C3-A2E4-0449-9DB5-CB4CD3C0FC63}"/>
                    </a:ext>
                  </a:extLst>
                </p:cNvPr>
                <p:cNvPicPr/>
                <p:nvPr/>
              </p:nvPicPr>
              <p:blipFill>
                <a:blip r:embed="rId511"/>
                <a:stretch>
                  <a:fillRect/>
                </a:stretch>
              </p:blipFill>
              <p:spPr>
                <a:xfrm>
                  <a:off x="7772022" y="3592727"/>
                  <a:ext cx="874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305" name="Ink 304">
                  <a:extLst>
                    <a:ext uri="{FF2B5EF4-FFF2-40B4-BE49-F238E27FC236}">
                      <a16:creationId xmlns:a16="http://schemas.microsoft.com/office/drawing/2014/main" id="{C7A1D0E0-CD01-3D43-AA70-07B8B63CAE82}"/>
                    </a:ext>
                  </a:extLst>
                </p14:cNvPr>
                <p14:cNvContentPartPr/>
                <p14:nvPr/>
              </p14:nvContentPartPr>
              <p14:xfrm>
                <a:off x="7937262" y="3525767"/>
                <a:ext cx="69480" cy="156240"/>
              </p14:xfrm>
            </p:contentPart>
          </mc:Choice>
          <mc:Fallback xmlns="">
            <p:pic>
              <p:nvPicPr>
                <p:cNvPr id="305" name="Ink 304">
                  <a:extLst>
                    <a:ext uri="{FF2B5EF4-FFF2-40B4-BE49-F238E27FC236}">
                      <a16:creationId xmlns:a16="http://schemas.microsoft.com/office/drawing/2014/main" xmlns="" xmlns:p14="http://schemas.microsoft.com/office/powerpoint/2010/main" id="{C7A1D0E0-CD01-3D43-AA70-07B8B63CAE82}"/>
                    </a:ext>
                  </a:extLst>
                </p:cNvPr>
                <p:cNvPicPr/>
                <p:nvPr/>
              </p:nvPicPr>
              <p:blipFill>
                <a:blip r:embed="rId513"/>
                <a:stretch>
                  <a:fillRect/>
                </a:stretch>
              </p:blipFill>
              <p:spPr>
                <a:xfrm>
                  <a:off x="7927902" y="3516767"/>
                  <a:ext cx="878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306" name="Ink 305">
                  <a:extLst>
                    <a:ext uri="{FF2B5EF4-FFF2-40B4-BE49-F238E27FC236}">
                      <a16:creationId xmlns:a16="http://schemas.microsoft.com/office/drawing/2014/main" id="{7CAA79B6-6BF4-6145-811A-A789C1F52755}"/>
                    </a:ext>
                  </a:extLst>
                </p14:cNvPr>
                <p14:cNvContentPartPr/>
                <p14:nvPr/>
              </p14:nvContentPartPr>
              <p14:xfrm>
                <a:off x="8012502" y="3583367"/>
                <a:ext cx="103680" cy="69480"/>
              </p14:xfrm>
            </p:contentPart>
          </mc:Choice>
          <mc:Fallback xmlns="">
            <p:pic>
              <p:nvPicPr>
                <p:cNvPr id="306" name="Ink 305">
                  <a:extLst>
                    <a:ext uri="{FF2B5EF4-FFF2-40B4-BE49-F238E27FC236}">
                      <a16:creationId xmlns:a16="http://schemas.microsoft.com/office/drawing/2014/main" xmlns="" xmlns:p14="http://schemas.microsoft.com/office/powerpoint/2010/main" id="{7CAA79B6-6BF4-6145-811A-A789C1F52755}"/>
                    </a:ext>
                  </a:extLst>
                </p:cNvPr>
                <p:cNvPicPr/>
                <p:nvPr/>
              </p:nvPicPr>
              <p:blipFill>
                <a:blip r:embed="rId515"/>
                <a:stretch>
                  <a:fillRect/>
                </a:stretch>
              </p:blipFill>
              <p:spPr>
                <a:xfrm>
                  <a:off x="8003502" y="3574367"/>
                  <a:ext cx="12168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07" name="Ink 306">
                  <a:extLst>
                    <a:ext uri="{FF2B5EF4-FFF2-40B4-BE49-F238E27FC236}">
                      <a16:creationId xmlns:a16="http://schemas.microsoft.com/office/drawing/2014/main" id="{1BB9C78C-EAF1-FC46-8649-39BE8A58188A}"/>
                    </a:ext>
                  </a:extLst>
                </p14:cNvPr>
                <p14:cNvContentPartPr/>
                <p14:nvPr/>
              </p14:nvContentPartPr>
              <p14:xfrm>
                <a:off x="8104662" y="3571847"/>
                <a:ext cx="52200" cy="75240"/>
              </p14:xfrm>
            </p:contentPart>
          </mc:Choice>
          <mc:Fallback xmlns="">
            <p:pic>
              <p:nvPicPr>
                <p:cNvPr id="307" name="Ink 306">
                  <a:extLst>
                    <a:ext uri="{FF2B5EF4-FFF2-40B4-BE49-F238E27FC236}">
                      <a16:creationId xmlns:a16="http://schemas.microsoft.com/office/drawing/2014/main" xmlns="" xmlns:p14="http://schemas.microsoft.com/office/powerpoint/2010/main" id="{1BB9C78C-EAF1-FC46-8649-39BE8A58188A}"/>
                    </a:ext>
                  </a:extLst>
                </p:cNvPr>
                <p:cNvPicPr/>
                <p:nvPr/>
              </p:nvPicPr>
              <p:blipFill>
                <a:blip r:embed="rId517"/>
                <a:stretch>
                  <a:fillRect/>
                </a:stretch>
              </p:blipFill>
              <p:spPr>
                <a:xfrm>
                  <a:off x="8095662" y="3562847"/>
                  <a:ext cx="694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08" name="Ink 307">
                  <a:extLst>
                    <a:ext uri="{FF2B5EF4-FFF2-40B4-BE49-F238E27FC236}">
                      <a16:creationId xmlns:a16="http://schemas.microsoft.com/office/drawing/2014/main" id="{FCCA1432-4380-174E-B390-2A145DAFEE84}"/>
                    </a:ext>
                  </a:extLst>
                </p14:cNvPr>
                <p14:cNvContentPartPr/>
                <p14:nvPr/>
              </p14:nvContentPartPr>
              <p14:xfrm>
                <a:off x="8202942" y="3595247"/>
                <a:ext cx="57960" cy="360"/>
              </p14:xfrm>
            </p:contentPart>
          </mc:Choice>
          <mc:Fallback xmlns="">
            <p:pic>
              <p:nvPicPr>
                <p:cNvPr id="308" name="Ink 307">
                  <a:extLst>
                    <a:ext uri="{FF2B5EF4-FFF2-40B4-BE49-F238E27FC236}">
                      <a16:creationId xmlns:a16="http://schemas.microsoft.com/office/drawing/2014/main" xmlns="" xmlns:p14="http://schemas.microsoft.com/office/powerpoint/2010/main" id="{FCCA1432-4380-174E-B390-2A145DAFEE84}"/>
                    </a:ext>
                  </a:extLst>
                </p:cNvPr>
                <p:cNvPicPr/>
                <p:nvPr/>
              </p:nvPicPr>
              <p:blipFill>
                <a:blip r:embed="rId519"/>
                <a:stretch>
                  <a:fillRect/>
                </a:stretch>
              </p:blipFill>
              <p:spPr>
                <a:xfrm>
                  <a:off x="8193282" y="3585167"/>
                  <a:ext cx="76564"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309" name="Ink 308">
                  <a:extLst>
                    <a:ext uri="{FF2B5EF4-FFF2-40B4-BE49-F238E27FC236}">
                      <a16:creationId xmlns:a16="http://schemas.microsoft.com/office/drawing/2014/main" id="{1E5DE87E-EB3B-2948-B573-B311E620A484}"/>
                    </a:ext>
                  </a:extLst>
                </p14:cNvPr>
                <p14:cNvContentPartPr/>
                <p14:nvPr/>
              </p14:nvContentPartPr>
              <p14:xfrm>
                <a:off x="8300862" y="3548807"/>
                <a:ext cx="110160" cy="87120"/>
              </p14:xfrm>
            </p:contentPart>
          </mc:Choice>
          <mc:Fallback xmlns="">
            <p:pic>
              <p:nvPicPr>
                <p:cNvPr id="309" name="Ink 308">
                  <a:extLst>
                    <a:ext uri="{FF2B5EF4-FFF2-40B4-BE49-F238E27FC236}">
                      <a16:creationId xmlns:a16="http://schemas.microsoft.com/office/drawing/2014/main" xmlns="" xmlns:p14="http://schemas.microsoft.com/office/powerpoint/2010/main" id="{1E5DE87E-EB3B-2948-B573-B311E620A484}"/>
                    </a:ext>
                  </a:extLst>
                </p:cNvPr>
                <p:cNvPicPr/>
                <p:nvPr/>
              </p:nvPicPr>
              <p:blipFill>
                <a:blip r:embed="rId521"/>
                <a:stretch>
                  <a:fillRect/>
                </a:stretch>
              </p:blipFill>
              <p:spPr>
                <a:xfrm>
                  <a:off x="8292222" y="3539408"/>
                  <a:ext cx="127080" cy="104833"/>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10" name="Ink 309">
                  <a:extLst>
                    <a:ext uri="{FF2B5EF4-FFF2-40B4-BE49-F238E27FC236}">
                      <a16:creationId xmlns:a16="http://schemas.microsoft.com/office/drawing/2014/main" id="{72914238-B7F1-964E-9825-15FEC1E1D8E4}"/>
                    </a:ext>
                  </a:extLst>
                </p14:cNvPr>
                <p14:cNvContentPartPr/>
                <p14:nvPr/>
              </p14:nvContentPartPr>
              <p14:xfrm>
                <a:off x="8404902" y="3473927"/>
                <a:ext cx="98640" cy="248760"/>
              </p14:xfrm>
            </p:contentPart>
          </mc:Choice>
          <mc:Fallback xmlns="">
            <p:pic>
              <p:nvPicPr>
                <p:cNvPr id="310" name="Ink 309">
                  <a:extLst>
                    <a:ext uri="{FF2B5EF4-FFF2-40B4-BE49-F238E27FC236}">
                      <a16:creationId xmlns:a16="http://schemas.microsoft.com/office/drawing/2014/main" xmlns="" xmlns:p14="http://schemas.microsoft.com/office/powerpoint/2010/main" id="{72914238-B7F1-964E-9825-15FEC1E1D8E4}"/>
                    </a:ext>
                  </a:extLst>
                </p:cNvPr>
                <p:cNvPicPr/>
                <p:nvPr/>
              </p:nvPicPr>
              <p:blipFill>
                <a:blip r:embed="rId523"/>
                <a:stretch>
                  <a:fillRect/>
                </a:stretch>
              </p:blipFill>
              <p:spPr>
                <a:xfrm>
                  <a:off x="8395508" y="3464567"/>
                  <a:ext cx="117429" cy="266760"/>
                </a:xfrm>
                <a:prstGeom prst="rect">
                  <a:avLst/>
                </a:prstGeom>
              </p:spPr>
            </p:pic>
          </mc:Fallback>
        </mc:AlternateContent>
      </p:grpSp>
      <p:grpSp>
        <p:nvGrpSpPr>
          <p:cNvPr id="316" name="Group 315">
            <a:extLst>
              <a:ext uri="{FF2B5EF4-FFF2-40B4-BE49-F238E27FC236}">
                <a16:creationId xmlns:a16="http://schemas.microsoft.com/office/drawing/2014/main" id="{0825C34C-7F1F-3A4B-B0FF-8D8F2456F323}"/>
              </a:ext>
            </a:extLst>
          </p:cNvPr>
          <p:cNvGrpSpPr/>
          <p:nvPr/>
        </p:nvGrpSpPr>
        <p:grpSpPr>
          <a:xfrm>
            <a:off x="7494197" y="3726755"/>
            <a:ext cx="407430" cy="138780"/>
            <a:chOff x="8468262" y="3826007"/>
            <a:chExt cx="543240" cy="185040"/>
          </a:xfrm>
        </p:grpSpPr>
        <mc:AlternateContent xmlns:mc="http://schemas.openxmlformats.org/markup-compatibility/2006" xmlns:p14="http://schemas.microsoft.com/office/powerpoint/2010/main">
          <mc:Choice Requires="p14">
            <p:contentPart p14:bwMode="auto" r:id="rId524">
              <p14:nvContentPartPr>
                <p14:cNvPr id="311" name="Ink 310">
                  <a:extLst>
                    <a:ext uri="{FF2B5EF4-FFF2-40B4-BE49-F238E27FC236}">
                      <a16:creationId xmlns:a16="http://schemas.microsoft.com/office/drawing/2014/main" id="{6ED0A030-57B5-C946-BD9D-B35590A25A67}"/>
                    </a:ext>
                  </a:extLst>
                </p14:cNvPr>
                <p14:cNvContentPartPr/>
                <p14:nvPr/>
              </p14:nvContentPartPr>
              <p14:xfrm>
                <a:off x="8468262" y="3924287"/>
                <a:ext cx="127440" cy="6120"/>
              </p14:xfrm>
            </p:contentPart>
          </mc:Choice>
          <mc:Fallback xmlns="">
            <p:pic>
              <p:nvPicPr>
                <p:cNvPr id="311" name="Ink 310">
                  <a:extLst>
                    <a:ext uri="{FF2B5EF4-FFF2-40B4-BE49-F238E27FC236}">
                      <a16:creationId xmlns:a16="http://schemas.microsoft.com/office/drawing/2014/main" xmlns="" xmlns:p14="http://schemas.microsoft.com/office/powerpoint/2010/main" id="{6ED0A030-57B5-C946-BD9D-B35590A25A67}"/>
                    </a:ext>
                  </a:extLst>
                </p:cNvPr>
                <p:cNvPicPr/>
                <p:nvPr/>
              </p:nvPicPr>
              <p:blipFill>
                <a:blip r:embed="rId525"/>
                <a:stretch>
                  <a:fillRect/>
                </a:stretch>
              </p:blipFill>
              <p:spPr>
                <a:xfrm>
                  <a:off x="8458902" y="3916007"/>
                  <a:ext cx="1450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12" name="Ink 311">
                  <a:extLst>
                    <a:ext uri="{FF2B5EF4-FFF2-40B4-BE49-F238E27FC236}">
                      <a16:creationId xmlns:a16="http://schemas.microsoft.com/office/drawing/2014/main" id="{056E5072-55AA-B142-AF7C-7969DA847DF7}"/>
                    </a:ext>
                  </a:extLst>
                </p14:cNvPr>
                <p14:cNvContentPartPr/>
                <p14:nvPr/>
              </p14:nvContentPartPr>
              <p14:xfrm>
                <a:off x="8543502" y="3895127"/>
                <a:ext cx="6120" cy="104400"/>
              </p14:xfrm>
            </p:contentPart>
          </mc:Choice>
          <mc:Fallback xmlns="">
            <p:pic>
              <p:nvPicPr>
                <p:cNvPr id="312" name="Ink 311">
                  <a:extLst>
                    <a:ext uri="{FF2B5EF4-FFF2-40B4-BE49-F238E27FC236}">
                      <a16:creationId xmlns:a16="http://schemas.microsoft.com/office/drawing/2014/main" xmlns="" xmlns:p14="http://schemas.microsoft.com/office/powerpoint/2010/main" id="{056E5072-55AA-B142-AF7C-7969DA847DF7}"/>
                    </a:ext>
                  </a:extLst>
                </p:cNvPr>
                <p:cNvPicPr/>
                <p:nvPr/>
              </p:nvPicPr>
              <p:blipFill>
                <a:blip r:embed="rId527"/>
                <a:stretch>
                  <a:fillRect/>
                </a:stretch>
              </p:blipFill>
              <p:spPr>
                <a:xfrm>
                  <a:off x="8534142" y="3886096"/>
                  <a:ext cx="23760" cy="12174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13" name="Ink 312">
                  <a:extLst>
                    <a:ext uri="{FF2B5EF4-FFF2-40B4-BE49-F238E27FC236}">
                      <a16:creationId xmlns:a16="http://schemas.microsoft.com/office/drawing/2014/main" id="{3AD1601B-8716-6B4E-9C76-2D2BE06B43BE}"/>
                    </a:ext>
                  </a:extLst>
                </p14:cNvPr>
                <p14:cNvContentPartPr/>
                <p14:nvPr/>
              </p14:nvContentPartPr>
              <p14:xfrm>
                <a:off x="8693622" y="3872087"/>
                <a:ext cx="190800" cy="69480"/>
              </p14:xfrm>
            </p:contentPart>
          </mc:Choice>
          <mc:Fallback xmlns="">
            <p:pic>
              <p:nvPicPr>
                <p:cNvPr id="313" name="Ink 312">
                  <a:extLst>
                    <a:ext uri="{FF2B5EF4-FFF2-40B4-BE49-F238E27FC236}">
                      <a16:creationId xmlns:a16="http://schemas.microsoft.com/office/drawing/2014/main" xmlns="" xmlns:p14="http://schemas.microsoft.com/office/powerpoint/2010/main" id="{3AD1601B-8716-6B4E-9C76-2D2BE06B43BE}"/>
                    </a:ext>
                  </a:extLst>
                </p:cNvPr>
                <p:cNvPicPr/>
                <p:nvPr/>
              </p:nvPicPr>
              <p:blipFill>
                <a:blip r:embed="rId529"/>
                <a:stretch>
                  <a:fillRect/>
                </a:stretch>
              </p:blipFill>
              <p:spPr>
                <a:xfrm>
                  <a:off x="8684622" y="3863087"/>
                  <a:ext cx="2088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14" name="Ink 313">
                  <a:extLst>
                    <a:ext uri="{FF2B5EF4-FFF2-40B4-BE49-F238E27FC236}">
                      <a16:creationId xmlns:a16="http://schemas.microsoft.com/office/drawing/2014/main" id="{5032FCEC-9652-F841-8A30-62F10BBBF202}"/>
                    </a:ext>
                  </a:extLst>
                </p14:cNvPr>
                <p14:cNvContentPartPr/>
                <p14:nvPr/>
              </p14:nvContentPartPr>
              <p14:xfrm>
                <a:off x="8935902" y="3849047"/>
                <a:ext cx="17640" cy="162000"/>
              </p14:xfrm>
            </p:contentPart>
          </mc:Choice>
          <mc:Fallback xmlns="">
            <p:pic>
              <p:nvPicPr>
                <p:cNvPr id="314" name="Ink 313">
                  <a:extLst>
                    <a:ext uri="{FF2B5EF4-FFF2-40B4-BE49-F238E27FC236}">
                      <a16:creationId xmlns:a16="http://schemas.microsoft.com/office/drawing/2014/main" xmlns="" xmlns:p14="http://schemas.microsoft.com/office/powerpoint/2010/main" id="{5032FCEC-9652-F841-8A30-62F10BBBF202}"/>
                    </a:ext>
                  </a:extLst>
                </p:cNvPr>
                <p:cNvPicPr/>
                <p:nvPr/>
              </p:nvPicPr>
              <p:blipFill>
                <a:blip r:embed="rId531"/>
                <a:stretch>
                  <a:fillRect/>
                </a:stretch>
              </p:blipFill>
              <p:spPr>
                <a:xfrm>
                  <a:off x="8926542" y="3840047"/>
                  <a:ext cx="3492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15" name="Ink 314">
                  <a:extLst>
                    <a:ext uri="{FF2B5EF4-FFF2-40B4-BE49-F238E27FC236}">
                      <a16:creationId xmlns:a16="http://schemas.microsoft.com/office/drawing/2014/main" id="{F9942B4B-C3FD-A747-8858-50B8BB8F4DAB}"/>
                    </a:ext>
                  </a:extLst>
                </p14:cNvPr>
                <p14:cNvContentPartPr/>
                <p14:nvPr/>
              </p14:nvContentPartPr>
              <p14:xfrm>
                <a:off x="8901342" y="3826007"/>
                <a:ext cx="110160" cy="87120"/>
              </p14:xfrm>
            </p:contentPart>
          </mc:Choice>
          <mc:Fallback xmlns="">
            <p:pic>
              <p:nvPicPr>
                <p:cNvPr id="315" name="Ink 314">
                  <a:extLst>
                    <a:ext uri="{FF2B5EF4-FFF2-40B4-BE49-F238E27FC236}">
                      <a16:creationId xmlns:a16="http://schemas.microsoft.com/office/drawing/2014/main" xmlns="" xmlns:p14="http://schemas.microsoft.com/office/powerpoint/2010/main" id="{F9942B4B-C3FD-A747-8858-50B8BB8F4DAB}"/>
                    </a:ext>
                  </a:extLst>
                </p:cNvPr>
                <p:cNvPicPr/>
                <p:nvPr/>
              </p:nvPicPr>
              <p:blipFill>
                <a:blip r:embed="rId533"/>
                <a:stretch>
                  <a:fillRect/>
                </a:stretch>
              </p:blipFill>
              <p:spPr>
                <a:xfrm>
                  <a:off x="8893035" y="3817007"/>
                  <a:ext cx="127858" cy="105120"/>
                </a:xfrm>
                <a:prstGeom prst="rect">
                  <a:avLst/>
                </a:prstGeom>
              </p:spPr>
            </p:pic>
          </mc:Fallback>
        </mc:AlternateContent>
      </p:grpSp>
      <p:grpSp>
        <p:nvGrpSpPr>
          <p:cNvPr id="320" name="Group 319">
            <a:extLst>
              <a:ext uri="{FF2B5EF4-FFF2-40B4-BE49-F238E27FC236}">
                <a16:creationId xmlns:a16="http://schemas.microsoft.com/office/drawing/2014/main" id="{F85D93F2-9C3B-AC49-B94A-7096496EBE7E}"/>
              </a:ext>
            </a:extLst>
          </p:cNvPr>
          <p:cNvGrpSpPr/>
          <p:nvPr/>
        </p:nvGrpSpPr>
        <p:grpSpPr>
          <a:xfrm>
            <a:off x="2575877" y="3640085"/>
            <a:ext cx="303210" cy="268650"/>
            <a:chOff x="1910502" y="3710447"/>
            <a:chExt cx="404280" cy="358200"/>
          </a:xfrm>
        </p:grpSpPr>
        <mc:AlternateContent xmlns:mc="http://schemas.openxmlformats.org/markup-compatibility/2006" xmlns:p14="http://schemas.microsoft.com/office/powerpoint/2010/main">
          <mc:Choice Requires="p14">
            <p:contentPart p14:bwMode="auto" r:id="rId534">
              <p14:nvContentPartPr>
                <p14:cNvPr id="318" name="Ink 317">
                  <a:extLst>
                    <a:ext uri="{FF2B5EF4-FFF2-40B4-BE49-F238E27FC236}">
                      <a16:creationId xmlns:a16="http://schemas.microsoft.com/office/drawing/2014/main" id="{B7AEF6FE-8E6B-654B-BBC2-6101390CA61B}"/>
                    </a:ext>
                  </a:extLst>
                </p14:cNvPr>
                <p14:cNvContentPartPr/>
                <p14:nvPr/>
              </p14:nvContentPartPr>
              <p14:xfrm>
                <a:off x="2060622" y="3721967"/>
                <a:ext cx="106920" cy="11880"/>
              </p14:xfrm>
            </p:contentPart>
          </mc:Choice>
          <mc:Fallback xmlns="">
            <p:pic>
              <p:nvPicPr>
                <p:cNvPr id="318" name="Ink 317">
                  <a:extLst>
                    <a:ext uri="{FF2B5EF4-FFF2-40B4-BE49-F238E27FC236}">
                      <a16:creationId xmlns:a16="http://schemas.microsoft.com/office/drawing/2014/main" xmlns="" xmlns:p14="http://schemas.microsoft.com/office/powerpoint/2010/main" id="{B7AEF6FE-8E6B-654B-BBC2-6101390CA61B}"/>
                    </a:ext>
                  </a:extLst>
                </p:cNvPr>
                <p:cNvPicPr/>
                <p:nvPr/>
              </p:nvPicPr>
              <p:blipFill>
                <a:blip r:embed="rId535"/>
                <a:stretch>
                  <a:fillRect/>
                </a:stretch>
              </p:blipFill>
              <p:spPr>
                <a:xfrm>
                  <a:off x="2051230" y="3713687"/>
                  <a:ext cx="1246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19" name="Ink 318">
                  <a:extLst>
                    <a:ext uri="{FF2B5EF4-FFF2-40B4-BE49-F238E27FC236}">
                      <a16:creationId xmlns:a16="http://schemas.microsoft.com/office/drawing/2014/main" id="{19C79CEF-003D-D34B-8B1F-C3814FF94484}"/>
                    </a:ext>
                  </a:extLst>
                </p14:cNvPr>
                <p14:cNvContentPartPr/>
                <p14:nvPr/>
              </p14:nvContentPartPr>
              <p14:xfrm>
                <a:off x="1910502" y="3710447"/>
                <a:ext cx="404280" cy="358200"/>
              </p14:xfrm>
            </p:contentPart>
          </mc:Choice>
          <mc:Fallback xmlns="">
            <p:pic>
              <p:nvPicPr>
                <p:cNvPr id="319" name="Ink 318">
                  <a:extLst>
                    <a:ext uri="{FF2B5EF4-FFF2-40B4-BE49-F238E27FC236}">
                      <a16:creationId xmlns:a16="http://schemas.microsoft.com/office/drawing/2014/main" xmlns="" xmlns:p14="http://schemas.microsoft.com/office/powerpoint/2010/main" id="{19C79CEF-003D-D34B-8B1F-C3814FF94484}"/>
                    </a:ext>
                  </a:extLst>
                </p:cNvPr>
                <p:cNvPicPr/>
                <p:nvPr/>
              </p:nvPicPr>
              <p:blipFill>
                <a:blip r:embed="rId537"/>
                <a:stretch>
                  <a:fillRect/>
                </a:stretch>
              </p:blipFill>
              <p:spPr>
                <a:xfrm>
                  <a:off x="1901502" y="3701807"/>
                  <a:ext cx="422280" cy="375840"/>
                </a:xfrm>
                <a:prstGeom prst="rect">
                  <a:avLst/>
                </a:prstGeom>
              </p:spPr>
            </p:pic>
          </mc:Fallback>
        </mc:AlternateContent>
      </p:grpSp>
      <p:grpSp>
        <p:nvGrpSpPr>
          <p:cNvPr id="323" name="Group 322">
            <a:extLst>
              <a:ext uri="{FF2B5EF4-FFF2-40B4-BE49-F238E27FC236}">
                <a16:creationId xmlns:a16="http://schemas.microsoft.com/office/drawing/2014/main" id="{8565503B-8470-D34C-9ACA-E6CA7464F0F4}"/>
              </a:ext>
            </a:extLst>
          </p:cNvPr>
          <p:cNvGrpSpPr/>
          <p:nvPr/>
        </p:nvGrpSpPr>
        <p:grpSpPr>
          <a:xfrm>
            <a:off x="1783697" y="4475735"/>
            <a:ext cx="78300" cy="56430"/>
            <a:chOff x="854262" y="4824647"/>
            <a:chExt cx="104400" cy="75240"/>
          </a:xfrm>
        </p:grpSpPr>
        <mc:AlternateContent xmlns:mc="http://schemas.openxmlformats.org/markup-compatibility/2006" xmlns:p14="http://schemas.microsoft.com/office/powerpoint/2010/main">
          <mc:Choice Requires="p14">
            <p:contentPart p14:bwMode="auto" r:id="rId538">
              <p14:nvContentPartPr>
                <p14:cNvPr id="321" name="Ink 320">
                  <a:extLst>
                    <a:ext uri="{FF2B5EF4-FFF2-40B4-BE49-F238E27FC236}">
                      <a16:creationId xmlns:a16="http://schemas.microsoft.com/office/drawing/2014/main" id="{DE2600B0-B024-0A40-9D99-E4364E8B507F}"/>
                    </a:ext>
                  </a:extLst>
                </p14:cNvPr>
                <p14:cNvContentPartPr/>
                <p14:nvPr/>
              </p14:nvContentPartPr>
              <p14:xfrm>
                <a:off x="854262" y="4824647"/>
                <a:ext cx="92880" cy="6120"/>
              </p14:xfrm>
            </p:contentPart>
          </mc:Choice>
          <mc:Fallback xmlns="">
            <p:pic>
              <p:nvPicPr>
                <p:cNvPr id="321" name="Ink 320">
                  <a:extLst>
                    <a:ext uri="{FF2B5EF4-FFF2-40B4-BE49-F238E27FC236}">
                      <a16:creationId xmlns:a16="http://schemas.microsoft.com/office/drawing/2014/main" xmlns="" xmlns:p14="http://schemas.microsoft.com/office/powerpoint/2010/main" id="{DE2600B0-B024-0A40-9D99-E4364E8B507F}"/>
                    </a:ext>
                  </a:extLst>
                </p:cNvPr>
                <p:cNvPicPr/>
                <p:nvPr/>
              </p:nvPicPr>
              <p:blipFill>
                <a:blip r:embed="rId539"/>
                <a:stretch>
                  <a:fillRect/>
                </a:stretch>
              </p:blipFill>
              <p:spPr>
                <a:xfrm>
                  <a:off x="845982" y="4815287"/>
                  <a:ext cx="1094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22" name="Ink 321">
                  <a:extLst>
                    <a:ext uri="{FF2B5EF4-FFF2-40B4-BE49-F238E27FC236}">
                      <a16:creationId xmlns:a16="http://schemas.microsoft.com/office/drawing/2014/main" id="{4E2F9804-B286-7348-B66C-616AEEFB53CA}"/>
                    </a:ext>
                  </a:extLst>
                </p14:cNvPr>
                <p14:cNvContentPartPr/>
                <p14:nvPr/>
              </p14:nvContentPartPr>
              <p14:xfrm>
                <a:off x="871542" y="4893767"/>
                <a:ext cx="87120" cy="6120"/>
              </p14:xfrm>
            </p:contentPart>
          </mc:Choice>
          <mc:Fallback xmlns="">
            <p:pic>
              <p:nvPicPr>
                <p:cNvPr id="322" name="Ink 321">
                  <a:extLst>
                    <a:ext uri="{FF2B5EF4-FFF2-40B4-BE49-F238E27FC236}">
                      <a16:creationId xmlns:a16="http://schemas.microsoft.com/office/drawing/2014/main" xmlns="" xmlns:p14="http://schemas.microsoft.com/office/powerpoint/2010/main" id="{4E2F9804-B286-7348-B66C-616AEEFB53CA}"/>
                    </a:ext>
                  </a:extLst>
                </p:cNvPr>
                <p:cNvPicPr/>
                <p:nvPr/>
              </p:nvPicPr>
              <p:blipFill>
                <a:blip r:embed="rId541"/>
                <a:stretch>
                  <a:fillRect/>
                </a:stretch>
              </p:blipFill>
              <p:spPr>
                <a:xfrm>
                  <a:off x="863262" y="4885847"/>
                  <a:ext cx="103320" cy="23040"/>
                </a:xfrm>
                <a:prstGeom prst="rect">
                  <a:avLst/>
                </a:prstGeom>
              </p:spPr>
            </p:pic>
          </mc:Fallback>
        </mc:AlternateContent>
      </p:grpSp>
      <p:grpSp>
        <p:nvGrpSpPr>
          <p:cNvPr id="334" name="Group 333">
            <a:extLst>
              <a:ext uri="{FF2B5EF4-FFF2-40B4-BE49-F238E27FC236}">
                <a16:creationId xmlns:a16="http://schemas.microsoft.com/office/drawing/2014/main" id="{3C0F0B86-7716-D14B-9A63-589ABBB7786D}"/>
              </a:ext>
            </a:extLst>
          </p:cNvPr>
          <p:cNvGrpSpPr/>
          <p:nvPr/>
        </p:nvGrpSpPr>
        <p:grpSpPr>
          <a:xfrm>
            <a:off x="2108237" y="4302665"/>
            <a:ext cx="1424790" cy="255420"/>
            <a:chOff x="1286982" y="4593887"/>
            <a:chExt cx="1899720" cy="340560"/>
          </a:xfrm>
        </p:grpSpPr>
        <mc:AlternateContent xmlns:mc="http://schemas.openxmlformats.org/markup-compatibility/2006" xmlns:p14="http://schemas.microsoft.com/office/powerpoint/2010/main">
          <mc:Choice Requires="p14">
            <p:contentPart p14:bwMode="auto" r:id="rId542">
              <p14:nvContentPartPr>
                <p14:cNvPr id="324" name="Ink 323">
                  <a:extLst>
                    <a:ext uri="{FF2B5EF4-FFF2-40B4-BE49-F238E27FC236}">
                      <a16:creationId xmlns:a16="http://schemas.microsoft.com/office/drawing/2014/main" id="{611DA7E8-3422-894C-B972-C651CB8C8B02}"/>
                    </a:ext>
                  </a:extLst>
                </p14:cNvPr>
                <p14:cNvContentPartPr/>
                <p14:nvPr/>
              </p14:nvContentPartPr>
              <p14:xfrm>
                <a:off x="1286982" y="4790087"/>
                <a:ext cx="190800" cy="98640"/>
              </p14:xfrm>
            </p:contentPart>
          </mc:Choice>
          <mc:Fallback xmlns="">
            <p:pic>
              <p:nvPicPr>
                <p:cNvPr id="324" name="Ink 323">
                  <a:extLst>
                    <a:ext uri="{FF2B5EF4-FFF2-40B4-BE49-F238E27FC236}">
                      <a16:creationId xmlns:a16="http://schemas.microsoft.com/office/drawing/2014/main" xmlns="" xmlns:p14="http://schemas.microsoft.com/office/powerpoint/2010/main" id="{611DA7E8-3422-894C-B972-C651CB8C8B02}"/>
                    </a:ext>
                  </a:extLst>
                </p:cNvPr>
                <p:cNvPicPr/>
                <p:nvPr/>
              </p:nvPicPr>
              <p:blipFill>
                <a:blip r:embed="rId543"/>
                <a:stretch>
                  <a:fillRect/>
                </a:stretch>
              </p:blipFill>
              <p:spPr>
                <a:xfrm>
                  <a:off x="1277982" y="4780727"/>
                  <a:ext cx="2088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25" name="Ink 324">
                  <a:extLst>
                    <a:ext uri="{FF2B5EF4-FFF2-40B4-BE49-F238E27FC236}">
                      <a16:creationId xmlns:a16="http://schemas.microsoft.com/office/drawing/2014/main" id="{F774A3D0-4157-D241-AD3D-14242425E7BB}"/>
                    </a:ext>
                  </a:extLst>
                </p14:cNvPr>
                <p14:cNvContentPartPr/>
                <p14:nvPr/>
              </p14:nvContentPartPr>
              <p14:xfrm>
                <a:off x="1621782" y="4691807"/>
                <a:ext cx="144720" cy="242640"/>
              </p14:xfrm>
            </p:contentPart>
          </mc:Choice>
          <mc:Fallback xmlns="">
            <p:pic>
              <p:nvPicPr>
                <p:cNvPr id="325" name="Ink 324">
                  <a:extLst>
                    <a:ext uri="{FF2B5EF4-FFF2-40B4-BE49-F238E27FC236}">
                      <a16:creationId xmlns:a16="http://schemas.microsoft.com/office/drawing/2014/main" xmlns="" xmlns:p14="http://schemas.microsoft.com/office/powerpoint/2010/main" id="{F774A3D0-4157-D241-AD3D-14242425E7BB}"/>
                    </a:ext>
                  </a:extLst>
                </p:cNvPr>
                <p:cNvPicPr/>
                <p:nvPr/>
              </p:nvPicPr>
              <p:blipFill>
                <a:blip r:embed="rId545"/>
                <a:stretch>
                  <a:fillRect/>
                </a:stretch>
              </p:blipFill>
              <p:spPr>
                <a:xfrm>
                  <a:off x="1612422" y="4683167"/>
                  <a:ext cx="16272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26" name="Ink 325">
                  <a:extLst>
                    <a:ext uri="{FF2B5EF4-FFF2-40B4-BE49-F238E27FC236}">
                      <a16:creationId xmlns:a16="http://schemas.microsoft.com/office/drawing/2014/main" id="{35148FDC-4712-9F4B-AB05-553E05A9FC1E}"/>
                    </a:ext>
                  </a:extLst>
                </p14:cNvPr>
                <p14:cNvContentPartPr/>
                <p14:nvPr/>
              </p14:nvContentPartPr>
              <p14:xfrm>
                <a:off x="1743102" y="4790087"/>
                <a:ext cx="185040" cy="92880"/>
              </p14:xfrm>
            </p:contentPart>
          </mc:Choice>
          <mc:Fallback xmlns="">
            <p:pic>
              <p:nvPicPr>
                <p:cNvPr id="326" name="Ink 325">
                  <a:extLst>
                    <a:ext uri="{FF2B5EF4-FFF2-40B4-BE49-F238E27FC236}">
                      <a16:creationId xmlns:a16="http://schemas.microsoft.com/office/drawing/2014/main" xmlns="" xmlns:p14="http://schemas.microsoft.com/office/powerpoint/2010/main" id="{35148FDC-4712-9F4B-AB05-553E05A9FC1E}"/>
                    </a:ext>
                  </a:extLst>
                </p:cNvPr>
                <p:cNvPicPr/>
                <p:nvPr/>
              </p:nvPicPr>
              <p:blipFill>
                <a:blip r:embed="rId547"/>
                <a:stretch>
                  <a:fillRect/>
                </a:stretch>
              </p:blipFill>
              <p:spPr>
                <a:xfrm>
                  <a:off x="1734102" y="4781087"/>
                  <a:ext cx="20232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27" name="Ink 326">
                  <a:extLst>
                    <a:ext uri="{FF2B5EF4-FFF2-40B4-BE49-F238E27FC236}">
                      <a16:creationId xmlns:a16="http://schemas.microsoft.com/office/drawing/2014/main" id="{E1FB387D-B881-5049-B75D-486F2FF69709}"/>
                    </a:ext>
                  </a:extLst>
                </p14:cNvPr>
                <p14:cNvContentPartPr/>
                <p14:nvPr/>
              </p14:nvContentPartPr>
              <p14:xfrm>
                <a:off x="2031822" y="4824647"/>
                <a:ext cx="81000" cy="6120"/>
              </p14:xfrm>
            </p:contentPart>
          </mc:Choice>
          <mc:Fallback xmlns="">
            <p:pic>
              <p:nvPicPr>
                <p:cNvPr id="327" name="Ink 326">
                  <a:extLst>
                    <a:ext uri="{FF2B5EF4-FFF2-40B4-BE49-F238E27FC236}">
                      <a16:creationId xmlns:a16="http://schemas.microsoft.com/office/drawing/2014/main" xmlns="" xmlns:p14="http://schemas.microsoft.com/office/powerpoint/2010/main" id="{E1FB387D-B881-5049-B75D-486F2FF69709}"/>
                    </a:ext>
                  </a:extLst>
                </p:cNvPr>
                <p:cNvPicPr/>
                <p:nvPr/>
              </p:nvPicPr>
              <p:blipFill>
                <a:blip r:embed="rId549"/>
                <a:stretch>
                  <a:fillRect/>
                </a:stretch>
              </p:blipFill>
              <p:spPr>
                <a:xfrm>
                  <a:off x="2022862" y="4816367"/>
                  <a:ext cx="98204"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28" name="Ink 327">
                  <a:extLst>
                    <a:ext uri="{FF2B5EF4-FFF2-40B4-BE49-F238E27FC236}">
                      <a16:creationId xmlns:a16="http://schemas.microsoft.com/office/drawing/2014/main" id="{5750D4A5-D632-E34D-80FC-73FED402974D}"/>
                    </a:ext>
                  </a:extLst>
                </p14:cNvPr>
                <p14:cNvContentPartPr/>
                <p14:nvPr/>
              </p14:nvContentPartPr>
              <p14:xfrm>
                <a:off x="2216502" y="4795847"/>
                <a:ext cx="11880" cy="98640"/>
              </p14:xfrm>
            </p:contentPart>
          </mc:Choice>
          <mc:Fallback xmlns="">
            <p:pic>
              <p:nvPicPr>
                <p:cNvPr id="328" name="Ink 327">
                  <a:extLst>
                    <a:ext uri="{FF2B5EF4-FFF2-40B4-BE49-F238E27FC236}">
                      <a16:creationId xmlns:a16="http://schemas.microsoft.com/office/drawing/2014/main" xmlns="" xmlns:p14="http://schemas.microsoft.com/office/powerpoint/2010/main" id="{5750D4A5-D632-E34D-80FC-73FED402974D}"/>
                    </a:ext>
                  </a:extLst>
                </p:cNvPr>
                <p:cNvPicPr/>
                <p:nvPr/>
              </p:nvPicPr>
              <p:blipFill>
                <a:blip r:embed="rId551"/>
                <a:stretch>
                  <a:fillRect/>
                </a:stretch>
              </p:blipFill>
              <p:spPr>
                <a:xfrm>
                  <a:off x="2208222" y="4786487"/>
                  <a:ext cx="2988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29" name="Ink 328">
                  <a:extLst>
                    <a:ext uri="{FF2B5EF4-FFF2-40B4-BE49-F238E27FC236}">
                      <a16:creationId xmlns:a16="http://schemas.microsoft.com/office/drawing/2014/main" id="{8E2D349C-2265-0740-BE20-C415854B009D}"/>
                    </a:ext>
                  </a:extLst>
                </p14:cNvPr>
                <p14:cNvContentPartPr/>
                <p14:nvPr/>
              </p14:nvContentPartPr>
              <p14:xfrm>
                <a:off x="2268342" y="4709087"/>
                <a:ext cx="138960" cy="213840"/>
              </p14:xfrm>
            </p:contentPart>
          </mc:Choice>
          <mc:Fallback xmlns="">
            <p:pic>
              <p:nvPicPr>
                <p:cNvPr id="329" name="Ink 328">
                  <a:extLst>
                    <a:ext uri="{FF2B5EF4-FFF2-40B4-BE49-F238E27FC236}">
                      <a16:creationId xmlns:a16="http://schemas.microsoft.com/office/drawing/2014/main" xmlns="" xmlns:p14="http://schemas.microsoft.com/office/powerpoint/2010/main" id="{8E2D349C-2265-0740-BE20-C415854B009D}"/>
                    </a:ext>
                  </a:extLst>
                </p:cNvPr>
                <p:cNvPicPr/>
                <p:nvPr/>
              </p:nvPicPr>
              <p:blipFill>
                <a:blip r:embed="rId553"/>
                <a:stretch>
                  <a:fillRect/>
                </a:stretch>
              </p:blipFill>
              <p:spPr>
                <a:xfrm>
                  <a:off x="2259342" y="4700087"/>
                  <a:ext cx="15696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330" name="Ink 329">
                  <a:extLst>
                    <a:ext uri="{FF2B5EF4-FFF2-40B4-BE49-F238E27FC236}">
                      <a16:creationId xmlns:a16="http://schemas.microsoft.com/office/drawing/2014/main" id="{9A68F277-68C7-6140-AAE4-33410768CAF3}"/>
                    </a:ext>
                  </a:extLst>
                </p14:cNvPr>
                <p14:cNvContentPartPr/>
                <p14:nvPr/>
              </p14:nvContentPartPr>
              <p14:xfrm>
                <a:off x="2539782" y="4720607"/>
                <a:ext cx="11880" cy="194040"/>
              </p14:xfrm>
            </p:contentPart>
          </mc:Choice>
          <mc:Fallback xmlns="">
            <p:pic>
              <p:nvPicPr>
                <p:cNvPr id="330" name="Ink 329">
                  <a:extLst>
                    <a:ext uri="{FF2B5EF4-FFF2-40B4-BE49-F238E27FC236}">
                      <a16:creationId xmlns:a16="http://schemas.microsoft.com/office/drawing/2014/main" xmlns="" xmlns:p14="http://schemas.microsoft.com/office/powerpoint/2010/main" id="{9A68F277-68C7-6140-AAE4-33410768CAF3}"/>
                    </a:ext>
                  </a:extLst>
                </p:cNvPr>
                <p:cNvPicPr/>
                <p:nvPr/>
              </p:nvPicPr>
              <p:blipFill>
                <a:blip r:embed="rId555"/>
                <a:stretch>
                  <a:fillRect/>
                </a:stretch>
              </p:blipFill>
              <p:spPr>
                <a:xfrm>
                  <a:off x="2531502" y="4711247"/>
                  <a:ext cx="2952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31" name="Ink 330">
                  <a:extLst>
                    <a:ext uri="{FF2B5EF4-FFF2-40B4-BE49-F238E27FC236}">
                      <a16:creationId xmlns:a16="http://schemas.microsoft.com/office/drawing/2014/main" id="{D36A984B-9F47-1145-B23D-3B6EFAC827B7}"/>
                    </a:ext>
                  </a:extLst>
                </p14:cNvPr>
                <p14:cNvContentPartPr/>
                <p14:nvPr/>
              </p14:nvContentPartPr>
              <p14:xfrm>
                <a:off x="2557062" y="4703327"/>
                <a:ext cx="92880" cy="92880"/>
              </p14:xfrm>
            </p:contentPart>
          </mc:Choice>
          <mc:Fallback xmlns="">
            <p:pic>
              <p:nvPicPr>
                <p:cNvPr id="331" name="Ink 330">
                  <a:extLst>
                    <a:ext uri="{FF2B5EF4-FFF2-40B4-BE49-F238E27FC236}">
                      <a16:creationId xmlns:a16="http://schemas.microsoft.com/office/drawing/2014/main" xmlns="" xmlns:p14="http://schemas.microsoft.com/office/powerpoint/2010/main" id="{D36A984B-9F47-1145-B23D-3B6EFAC827B7}"/>
                    </a:ext>
                  </a:extLst>
                </p:cNvPr>
                <p:cNvPicPr/>
                <p:nvPr/>
              </p:nvPicPr>
              <p:blipFill>
                <a:blip r:embed="rId557"/>
                <a:stretch>
                  <a:fillRect/>
                </a:stretch>
              </p:blipFill>
              <p:spPr>
                <a:xfrm>
                  <a:off x="2548388" y="4694653"/>
                  <a:ext cx="110589" cy="111311"/>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332" name="Ink 331">
                  <a:extLst>
                    <a:ext uri="{FF2B5EF4-FFF2-40B4-BE49-F238E27FC236}">
                      <a16:creationId xmlns:a16="http://schemas.microsoft.com/office/drawing/2014/main" id="{B57B5A7E-6B4C-8942-9510-71A93D3C7A9C}"/>
                    </a:ext>
                  </a:extLst>
                </p14:cNvPr>
                <p14:cNvContentPartPr/>
                <p14:nvPr/>
              </p14:nvContentPartPr>
              <p14:xfrm>
                <a:off x="2678382" y="4593887"/>
                <a:ext cx="92880" cy="127440"/>
              </p14:xfrm>
            </p:contentPart>
          </mc:Choice>
          <mc:Fallback xmlns="">
            <p:pic>
              <p:nvPicPr>
                <p:cNvPr id="332" name="Ink 331">
                  <a:extLst>
                    <a:ext uri="{FF2B5EF4-FFF2-40B4-BE49-F238E27FC236}">
                      <a16:creationId xmlns:a16="http://schemas.microsoft.com/office/drawing/2014/main" xmlns="" xmlns:p14="http://schemas.microsoft.com/office/powerpoint/2010/main" id="{B57B5A7E-6B4C-8942-9510-71A93D3C7A9C}"/>
                    </a:ext>
                  </a:extLst>
                </p:cNvPr>
                <p:cNvPicPr/>
                <p:nvPr/>
              </p:nvPicPr>
              <p:blipFill>
                <a:blip r:embed="rId559"/>
                <a:stretch>
                  <a:fillRect/>
                </a:stretch>
              </p:blipFill>
              <p:spPr>
                <a:xfrm>
                  <a:off x="2669742" y="4584527"/>
                  <a:ext cx="1098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333" name="Ink 332">
                  <a:extLst>
                    <a:ext uri="{FF2B5EF4-FFF2-40B4-BE49-F238E27FC236}">
                      <a16:creationId xmlns:a16="http://schemas.microsoft.com/office/drawing/2014/main" id="{ED32E18E-37F0-754B-B455-B5F311D4A976}"/>
                    </a:ext>
                  </a:extLst>
                </p14:cNvPr>
                <p14:cNvContentPartPr/>
                <p14:nvPr/>
              </p14:nvContentPartPr>
              <p14:xfrm>
                <a:off x="2955582" y="4639967"/>
                <a:ext cx="231120" cy="266040"/>
              </p14:xfrm>
            </p:contentPart>
          </mc:Choice>
          <mc:Fallback xmlns="">
            <p:pic>
              <p:nvPicPr>
                <p:cNvPr id="333" name="Ink 332">
                  <a:extLst>
                    <a:ext uri="{FF2B5EF4-FFF2-40B4-BE49-F238E27FC236}">
                      <a16:creationId xmlns:a16="http://schemas.microsoft.com/office/drawing/2014/main" xmlns="" xmlns:p14="http://schemas.microsoft.com/office/powerpoint/2010/main" id="{ED32E18E-37F0-754B-B455-B5F311D4A976}"/>
                    </a:ext>
                  </a:extLst>
                </p:cNvPr>
                <p:cNvPicPr/>
                <p:nvPr/>
              </p:nvPicPr>
              <p:blipFill>
                <a:blip r:embed="rId561"/>
                <a:stretch>
                  <a:fillRect/>
                </a:stretch>
              </p:blipFill>
              <p:spPr>
                <a:xfrm>
                  <a:off x="2946596" y="4631327"/>
                  <a:ext cx="249451" cy="283680"/>
                </a:xfrm>
                <a:prstGeom prst="rect">
                  <a:avLst/>
                </a:prstGeom>
              </p:spPr>
            </p:pic>
          </mc:Fallback>
        </mc:AlternateContent>
      </p:grpSp>
      <p:grpSp>
        <p:nvGrpSpPr>
          <p:cNvPr id="346" name="Group 345">
            <a:extLst>
              <a:ext uri="{FF2B5EF4-FFF2-40B4-BE49-F238E27FC236}">
                <a16:creationId xmlns:a16="http://schemas.microsoft.com/office/drawing/2014/main" id="{3DD0A077-6FE4-E744-9FEE-337D1C96A291}"/>
              </a:ext>
            </a:extLst>
          </p:cNvPr>
          <p:cNvGrpSpPr/>
          <p:nvPr/>
        </p:nvGrpSpPr>
        <p:grpSpPr>
          <a:xfrm>
            <a:off x="3619427" y="4298345"/>
            <a:ext cx="1333800" cy="294570"/>
            <a:chOff x="3301902" y="4588127"/>
            <a:chExt cx="1778400" cy="392760"/>
          </a:xfrm>
        </p:grpSpPr>
        <mc:AlternateContent xmlns:mc="http://schemas.openxmlformats.org/markup-compatibility/2006" xmlns:p14="http://schemas.microsoft.com/office/powerpoint/2010/main">
          <mc:Choice Requires="p14">
            <p:contentPart p14:bwMode="auto" r:id="rId562">
              <p14:nvContentPartPr>
                <p14:cNvPr id="335" name="Ink 334">
                  <a:extLst>
                    <a:ext uri="{FF2B5EF4-FFF2-40B4-BE49-F238E27FC236}">
                      <a16:creationId xmlns:a16="http://schemas.microsoft.com/office/drawing/2014/main" id="{55484345-76C3-E34B-A9F6-92F65A477F9A}"/>
                    </a:ext>
                  </a:extLst>
                </p14:cNvPr>
                <p14:cNvContentPartPr/>
                <p14:nvPr/>
              </p14:nvContentPartPr>
              <p14:xfrm>
                <a:off x="3417102" y="4663007"/>
                <a:ext cx="225360" cy="110160"/>
              </p14:xfrm>
            </p:contentPart>
          </mc:Choice>
          <mc:Fallback xmlns="">
            <p:pic>
              <p:nvPicPr>
                <p:cNvPr id="335" name="Ink 334">
                  <a:extLst>
                    <a:ext uri="{FF2B5EF4-FFF2-40B4-BE49-F238E27FC236}">
                      <a16:creationId xmlns:a16="http://schemas.microsoft.com/office/drawing/2014/main" xmlns="" xmlns:p14="http://schemas.microsoft.com/office/powerpoint/2010/main" id="{55484345-76C3-E34B-A9F6-92F65A477F9A}"/>
                    </a:ext>
                  </a:extLst>
                </p:cNvPr>
                <p:cNvPicPr/>
                <p:nvPr/>
              </p:nvPicPr>
              <p:blipFill>
                <a:blip r:embed="rId563"/>
                <a:stretch>
                  <a:fillRect/>
                </a:stretch>
              </p:blipFill>
              <p:spPr>
                <a:xfrm>
                  <a:off x="3408102" y="4653977"/>
                  <a:ext cx="242640" cy="127497"/>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336" name="Ink 335">
                  <a:extLst>
                    <a:ext uri="{FF2B5EF4-FFF2-40B4-BE49-F238E27FC236}">
                      <a16:creationId xmlns:a16="http://schemas.microsoft.com/office/drawing/2014/main" id="{DF3EDD02-0A40-D141-8FDE-2B58AFEBF5EB}"/>
                    </a:ext>
                  </a:extLst>
                </p14:cNvPr>
                <p14:cNvContentPartPr/>
                <p14:nvPr/>
              </p14:nvContentPartPr>
              <p14:xfrm>
                <a:off x="3711582" y="4720607"/>
                <a:ext cx="69480" cy="360"/>
              </p14:xfrm>
            </p:contentPart>
          </mc:Choice>
          <mc:Fallback xmlns="">
            <p:pic>
              <p:nvPicPr>
                <p:cNvPr id="336" name="Ink 335">
                  <a:extLst>
                    <a:ext uri="{FF2B5EF4-FFF2-40B4-BE49-F238E27FC236}">
                      <a16:creationId xmlns:a16="http://schemas.microsoft.com/office/drawing/2014/main" xmlns="" xmlns:p14="http://schemas.microsoft.com/office/powerpoint/2010/main" id="{DF3EDD02-0A40-D141-8FDE-2B58AFEBF5EB}"/>
                    </a:ext>
                  </a:extLst>
                </p:cNvPr>
                <p:cNvPicPr/>
                <p:nvPr/>
              </p:nvPicPr>
              <p:blipFill>
                <a:blip r:embed="rId565"/>
                <a:stretch>
                  <a:fillRect/>
                </a:stretch>
              </p:blipFill>
              <p:spPr>
                <a:xfrm>
                  <a:off x="3702942" y="4711967"/>
                  <a:ext cx="86040" cy="1764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337" name="Ink 336">
                  <a:extLst>
                    <a:ext uri="{FF2B5EF4-FFF2-40B4-BE49-F238E27FC236}">
                      <a16:creationId xmlns:a16="http://schemas.microsoft.com/office/drawing/2014/main" id="{4CF7C054-9360-2F4A-A7FF-B510A5C24FCF}"/>
                    </a:ext>
                  </a:extLst>
                </p14:cNvPr>
                <p14:cNvContentPartPr/>
                <p14:nvPr/>
              </p14:nvContentPartPr>
              <p14:xfrm>
                <a:off x="3931542" y="4668767"/>
                <a:ext cx="144000" cy="98640"/>
              </p14:xfrm>
            </p:contentPart>
          </mc:Choice>
          <mc:Fallback xmlns="">
            <p:pic>
              <p:nvPicPr>
                <p:cNvPr id="337" name="Ink 336">
                  <a:extLst>
                    <a:ext uri="{FF2B5EF4-FFF2-40B4-BE49-F238E27FC236}">
                      <a16:creationId xmlns:a16="http://schemas.microsoft.com/office/drawing/2014/main" xmlns="" xmlns:p14="http://schemas.microsoft.com/office/powerpoint/2010/main" id="{4CF7C054-9360-2F4A-A7FF-B510A5C24FCF}"/>
                    </a:ext>
                  </a:extLst>
                </p:cNvPr>
                <p:cNvPicPr/>
                <p:nvPr/>
              </p:nvPicPr>
              <p:blipFill>
                <a:blip r:embed="rId567"/>
                <a:stretch>
                  <a:fillRect/>
                </a:stretch>
              </p:blipFill>
              <p:spPr>
                <a:xfrm>
                  <a:off x="3923262" y="4660095"/>
                  <a:ext cx="160560" cy="115622"/>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338" name="Ink 337">
                  <a:extLst>
                    <a:ext uri="{FF2B5EF4-FFF2-40B4-BE49-F238E27FC236}">
                      <a16:creationId xmlns:a16="http://schemas.microsoft.com/office/drawing/2014/main" id="{324F1FB6-287B-EC4A-9924-8CABA962DAE4}"/>
                    </a:ext>
                  </a:extLst>
                </p14:cNvPr>
                <p14:cNvContentPartPr/>
                <p14:nvPr/>
              </p14:nvContentPartPr>
              <p14:xfrm>
                <a:off x="4121622" y="4645727"/>
                <a:ext cx="81000" cy="190800"/>
              </p14:xfrm>
            </p:contentPart>
          </mc:Choice>
          <mc:Fallback xmlns="">
            <p:pic>
              <p:nvPicPr>
                <p:cNvPr id="338" name="Ink 337">
                  <a:extLst>
                    <a:ext uri="{FF2B5EF4-FFF2-40B4-BE49-F238E27FC236}">
                      <a16:creationId xmlns:a16="http://schemas.microsoft.com/office/drawing/2014/main" xmlns="" xmlns:p14="http://schemas.microsoft.com/office/powerpoint/2010/main" id="{324F1FB6-287B-EC4A-9924-8CABA962DAE4}"/>
                    </a:ext>
                  </a:extLst>
                </p:cNvPr>
                <p:cNvPicPr/>
                <p:nvPr/>
              </p:nvPicPr>
              <p:blipFill>
                <a:blip r:embed="rId569"/>
                <a:stretch>
                  <a:fillRect/>
                </a:stretch>
              </p:blipFill>
              <p:spPr>
                <a:xfrm>
                  <a:off x="4112303" y="4636385"/>
                  <a:ext cx="99279" cy="208407"/>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339" name="Ink 338">
                  <a:extLst>
                    <a:ext uri="{FF2B5EF4-FFF2-40B4-BE49-F238E27FC236}">
                      <a16:creationId xmlns:a16="http://schemas.microsoft.com/office/drawing/2014/main" id="{E50FECF6-A127-2844-8EE3-9B98381845D9}"/>
                    </a:ext>
                  </a:extLst>
                </p14:cNvPr>
                <p14:cNvContentPartPr/>
                <p14:nvPr/>
              </p14:nvContentPartPr>
              <p14:xfrm>
                <a:off x="3301902" y="4588127"/>
                <a:ext cx="138960" cy="271800"/>
              </p14:xfrm>
            </p:contentPart>
          </mc:Choice>
          <mc:Fallback xmlns="">
            <p:pic>
              <p:nvPicPr>
                <p:cNvPr id="339" name="Ink 338">
                  <a:extLst>
                    <a:ext uri="{FF2B5EF4-FFF2-40B4-BE49-F238E27FC236}">
                      <a16:creationId xmlns:a16="http://schemas.microsoft.com/office/drawing/2014/main" xmlns="" xmlns:p14="http://schemas.microsoft.com/office/powerpoint/2010/main" id="{E50FECF6-A127-2844-8EE3-9B98381845D9}"/>
                    </a:ext>
                  </a:extLst>
                </p:cNvPr>
                <p:cNvPicPr/>
                <p:nvPr/>
              </p:nvPicPr>
              <p:blipFill>
                <a:blip r:embed="rId571"/>
                <a:stretch>
                  <a:fillRect/>
                </a:stretch>
              </p:blipFill>
              <p:spPr>
                <a:xfrm>
                  <a:off x="3292542" y="4579127"/>
                  <a:ext cx="15696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572">
              <p14:nvContentPartPr>
                <p14:cNvPr id="340" name="Ink 339">
                  <a:extLst>
                    <a:ext uri="{FF2B5EF4-FFF2-40B4-BE49-F238E27FC236}">
                      <a16:creationId xmlns:a16="http://schemas.microsoft.com/office/drawing/2014/main" id="{57F3240A-E6C2-8743-A04E-4E80DFAF8EA9}"/>
                    </a:ext>
                  </a:extLst>
                </p14:cNvPr>
                <p14:cNvContentPartPr/>
                <p14:nvPr/>
              </p14:nvContentPartPr>
              <p14:xfrm>
                <a:off x="4363902" y="4703327"/>
                <a:ext cx="150480" cy="150480"/>
              </p14:xfrm>
            </p:contentPart>
          </mc:Choice>
          <mc:Fallback xmlns="">
            <p:pic>
              <p:nvPicPr>
                <p:cNvPr id="340" name="Ink 339">
                  <a:extLst>
                    <a:ext uri="{FF2B5EF4-FFF2-40B4-BE49-F238E27FC236}">
                      <a16:creationId xmlns:a16="http://schemas.microsoft.com/office/drawing/2014/main" xmlns="" xmlns:p14="http://schemas.microsoft.com/office/powerpoint/2010/main" id="{57F3240A-E6C2-8743-A04E-4E80DFAF8EA9}"/>
                    </a:ext>
                  </a:extLst>
                </p:cNvPr>
                <p:cNvPicPr/>
                <p:nvPr/>
              </p:nvPicPr>
              <p:blipFill>
                <a:blip r:embed="rId573"/>
                <a:stretch>
                  <a:fillRect/>
                </a:stretch>
              </p:blipFill>
              <p:spPr>
                <a:xfrm>
                  <a:off x="4355262" y="4694327"/>
                  <a:ext cx="1674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341" name="Ink 340">
                  <a:extLst>
                    <a:ext uri="{FF2B5EF4-FFF2-40B4-BE49-F238E27FC236}">
                      <a16:creationId xmlns:a16="http://schemas.microsoft.com/office/drawing/2014/main" id="{869A74B3-736A-094A-9BD0-4B81F79BCE94}"/>
                    </a:ext>
                  </a:extLst>
                </p14:cNvPr>
                <p14:cNvContentPartPr/>
                <p14:nvPr/>
              </p14:nvContentPartPr>
              <p14:xfrm>
                <a:off x="4525542" y="4882247"/>
                <a:ext cx="208080" cy="81000"/>
              </p14:xfrm>
            </p:contentPart>
          </mc:Choice>
          <mc:Fallback xmlns="">
            <p:pic>
              <p:nvPicPr>
                <p:cNvPr id="341" name="Ink 340">
                  <a:extLst>
                    <a:ext uri="{FF2B5EF4-FFF2-40B4-BE49-F238E27FC236}">
                      <a16:creationId xmlns:a16="http://schemas.microsoft.com/office/drawing/2014/main" xmlns="" xmlns:p14="http://schemas.microsoft.com/office/powerpoint/2010/main" id="{869A74B3-736A-094A-9BD0-4B81F79BCE94}"/>
                    </a:ext>
                  </a:extLst>
                </p:cNvPr>
                <p:cNvPicPr/>
                <p:nvPr/>
              </p:nvPicPr>
              <p:blipFill>
                <a:blip r:embed="rId575"/>
                <a:stretch>
                  <a:fillRect/>
                </a:stretch>
              </p:blipFill>
              <p:spPr>
                <a:xfrm>
                  <a:off x="4516182" y="4873607"/>
                  <a:ext cx="22572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342" name="Ink 341">
                  <a:extLst>
                    <a:ext uri="{FF2B5EF4-FFF2-40B4-BE49-F238E27FC236}">
                      <a16:creationId xmlns:a16="http://schemas.microsoft.com/office/drawing/2014/main" id="{813481C2-A1BF-7E42-BF2B-5F15C4FA6EE6}"/>
                    </a:ext>
                  </a:extLst>
                </p14:cNvPr>
                <p14:cNvContentPartPr/>
                <p14:nvPr/>
              </p14:nvContentPartPr>
              <p14:xfrm>
                <a:off x="4820022" y="4899887"/>
                <a:ext cx="11880" cy="11880"/>
              </p14:xfrm>
            </p:contentPart>
          </mc:Choice>
          <mc:Fallback xmlns="">
            <p:pic>
              <p:nvPicPr>
                <p:cNvPr id="342" name="Ink 341">
                  <a:extLst>
                    <a:ext uri="{FF2B5EF4-FFF2-40B4-BE49-F238E27FC236}">
                      <a16:creationId xmlns:a16="http://schemas.microsoft.com/office/drawing/2014/main" xmlns="" xmlns:p14="http://schemas.microsoft.com/office/powerpoint/2010/main" id="{813481C2-A1BF-7E42-BF2B-5F15C4FA6EE6}"/>
                    </a:ext>
                  </a:extLst>
                </p:cNvPr>
                <p:cNvPicPr/>
                <p:nvPr/>
              </p:nvPicPr>
              <p:blipFill>
                <a:blip r:embed="rId577"/>
                <a:stretch>
                  <a:fillRect/>
                </a:stretch>
              </p:blipFill>
              <p:spPr>
                <a:xfrm>
                  <a:off x="4810662" y="4890527"/>
                  <a:ext cx="295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343" name="Ink 342">
                  <a:extLst>
                    <a:ext uri="{FF2B5EF4-FFF2-40B4-BE49-F238E27FC236}">
                      <a16:creationId xmlns:a16="http://schemas.microsoft.com/office/drawing/2014/main" id="{774665A1-6341-E044-BF95-D353A7CDC2E7}"/>
                    </a:ext>
                  </a:extLst>
                </p14:cNvPr>
                <p14:cNvContentPartPr/>
                <p14:nvPr/>
              </p14:nvContentPartPr>
              <p14:xfrm>
                <a:off x="4929822" y="4859207"/>
                <a:ext cx="150480" cy="121680"/>
              </p14:xfrm>
            </p:contentPart>
          </mc:Choice>
          <mc:Fallback xmlns="">
            <p:pic>
              <p:nvPicPr>
                <p:cNvPr id="343" name="Ink 342">
                  <a:extLst>
                    <a:ext uri="{FF2B5EF4-FFF2-40B4-BE49-F238E27FC236}">
                      <a16:creationId xmlns:a16="http://schemas.microsoft.com/office/drawing/2014/main" xmlns="" xmlns:p14="http://schemas.microsoft.com/office/powerpoint/2010/main" id="{774665A1-6341-E044-BF95-D353A7CDC2E7}"/>
                    </a:ext>
                  </a:extLst>
                </p:cNvPr>
                <p:cNvPicPr/>
                <p:nvPr/>
              </p:nvPicPr>
              <p:blipFill>
                <a:blip r:embed="rId579"/>
                <a:stretch>
                  <a:fillRect/>
                </a:stretch>
              </p:blipFill>
              <p:spPr>
                <a:xfrm>
                  <a:off x="4921182" y="4850207"/>
                  <a:ext cx="1677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580">
              <p14:nvContentPartPr>
                <p14:cNvPr id="345" name="Ink 344">
                  <a:extLst>
                    <a:ext uri="{FF2B5EF4-FFF2-40B4-BE49-F238E27FC236}">
                      <a16:creationId xmlns:a16="http://schemas.microsoft.com/office/drawing/2014/main" id="{E5308F9D-C965-714B-A730-8123D5D51279}"/>
                    </a:ext>
                  </a:extLst>
                </p14:cNvPr>
                <p14:cNvContentPartPr/>
                <p14:nvPr/>
              </p14:nvContentPartPr>
              <p14:xfrm>
                <a:off x="4779702" y="4905647"/>
                <a:ext cx="72720" cy="11880"/>
              </p14:xfrm>
            </p:contentPart>
          </mc:Choice>
          <mc:Fallback xmlns="">
            <p:pic>
              <p:nvPicPr>
                <p:cNvPr id="345" name="Ink 344">
                  <a:extLst>
                    <a:ext uri="{FF2B5EF4-FFF2-40B4-BE49-F238E27FC236}">
                      <a16:creationId xmlns:a16="http://schemas.microsoft.com/office/drawing/2014/main" xmlns="" xmlns:p14="http://schemas.microsoft.com/office/powerpoint/2010/main" id="{E5308F9D-C965-714B-A730-8123D5D51279}"/>
                    </a:ext>
                  </a:extLst>
                </p:cNvPr>
                <p:cNvPicPr/>
                <p:nvPr/>
              </p:nvPicPr>
              <p:blipFill>
                <a:blip r:embed="rId581"/>
                <a:stretch>
                  <a:fillRect/>
                </a:stretch>
              </p:blipFill>
              <p:spPr>
                <a:xfrm>
                  <a:off x="4770746" y="4896287"/>
                  <a:ext cx="90273" cy="29520"/>
                </a:xfrm>
                <a:prstGeom prst="rect">
                  <a:avLst/>
                </a:prstGeom>
              </p:spPr>
            </p:pic>
          </mc:Fallback>
        </mc:AlternateContent>
      </p:grpSp>
      <p:grpSp>
        <p:nvGrpSpPr>
          <p:cNvPr id="352" name="Group 351">
            <a:extLst>
              <a:ext uri="{FF2B5EF4-FFF2-40B4-BE49-F238E27FC236}">
                <a16:creationId xmlns:a16="http://schemas.microsoft.com/office/drawing/2014/main" id="{9545109B-9618-234E-8B4C-024DC79CE811}"/>
              </a:ext>
            </a:extLst>
          </p:cNvPr>
          <p:cNvGrpSpPr/>
          <p:nvPr/>
        </p:nvGrpSpPr>
        <p:grpSpPr>
          <a:xfrm>
            <a:off x="5074187" y="4207355"/>
            <a:ext cx="446310" cy="250020"/>
            <a:chOff x="5241582" y="4466807"/>
            <a:chExt cx="595080" cy="333360"/>
          </a:xfrm>
        </p:grpSpPr>
        <mc:AlternateContent xmlns:mc="http://schemas.openxmlformats.org/markup-compatibility/2006" xmlns:p14="http://schemas.microsoft.com/office/powerpoint/2010/main">
          <mc:Choice Requires="p14">
            <p:contentPart p14:bwMode="auto" r:id="rId582">
              <p14:nvContentPartPr>
                <p14:cNvPr id="347" name="Ink 346">
                  <a:extLst>
                    <a:ext uri="{FF2B5EF4-FFF2-40B4-BE49-F238E27FC236}">
                      <a16:creationId xmlns:a16="http://schemas.microsoft.com/office/drawing/2014/main" id="{0AE37EDC-B10A-DC4E-A942-079E0F4F0F98}"/>
                    </a:ext>
                  </a:extLst>
                </p14:cNvPr>
                <p14:cNvContentPartPr/>
                <p14:nvPr/>
              </p14:nvContentPartPr>
              <p14:xfrm>
                <a:off x="5241582" y="4634207"/>
                <a:ext cx="17640" cy="165960"/>
              </p14:xfrm>
            </p:contentPart>
          </mc:Choice>
          <mc:Fallback xmlns="">
            <p:pic>
              <p:nvPicPr>
                <p:cNvPr id="347" name="Ink 346">
                  <a:extLst>
                    <a:ext uri="{FF2B5EF4-FFF2-40B4-BE49-F238E27FC236}">
                      <a16:creationId xmlns:a16="http://schemas.microsoft.com/office/drawing/2014/main" xmlns="" xmlns:p14="http://schemas.microsoft.com/office/powerpoint/2010/main" id="{0AE37EDC-B10A-DC4E-A942-079E0F4F0F98}"/>
                    </a:ext>
                  </a:extLst>
                </p:cNvPr>
                <p:cNvPicPr/>
                <p:nvPr/>
              </p:nvPicPr>
              <p:blipFill>
                <a:blip r:embed="rId583"/>
                <a:stretch>
                  <a:fillRect/>
                </a:stretch>
              </p:blipFill>
              <p:spPr>
                <a:xfrm>
                  <a:off x="5232582" y="4625207"/>
                  <a:ext cx="3600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348" name="Ink 347">
                  <a:extLst>
                    <a:ext uri="{FF2B5EF4-FFF2-40B4-BE49-F238E27FC236}">
                      <a16:creationId xmlns:a16="http://schemas.microsoft.com/office/drawing/2014/main" id="{B061B024-5A63-CD46-8D46-5826F182CE4C}"/>
                    </a:ext>
                  </a:extLst>
                </p14:cNvPr>
                <p14:cNvContentPartPr/>
                <p14:nvPr/>
              </p14:nvContentPartPr>
              <p14:xfrm>
                <a:off x="5247342" y="4611167"/>
                <a:ext cx="126720" cy="87120"/>
              </p14:xfrm>
            </p:contentPart>
          </mc:Choice>
          <mc:Fallback xmlns="">
            <p:pic>
              <p:nvPicPr>
                <p:cNvPr id="348" name="Ink 347">
                  <a:extLst>
                    <a:ext uri="{FF2B5EF4-FFF2-40B4-BE49-F238E27FC236}">
                      <a16:creationId xmlns:a16="http://schemas.microsoft.com/office/drawing/2014/main" xmlns="" xmlns:p14="http://schemas.microsoft.com/office/powerpoint/2010/main" id="{B061B024-5A63-CD46-8D46-5826F182CE4C}"/>
                    </a:ext>
                  </a:extLst>
                </p:cNvPr>
                <p:cNvPicPr/>
                <p:nvPr/>
              </p:nvPicPr>
              <p:blipFill>
                <a:blip r:embed="rId585"/>
                <a:stretch>
                  <a:fillRect/>
                </a:stretch>
              </p:blipFill>
              <p:spPr>
                <a:xfrm>
                  <a:off x="5237982" y="4601807"/>
                  <a:ext cx="14472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586">
              <p14:nvContentPartPr>
                <p14:cNvPr id="349" name="Ink 348">
                  <a:extLst>
                    <a:ext uri="{FF2B5EF4-FFF2-40B4-BE49-F238E27FC236}">
                      <a16:creationId xmlns:a16="http://schemas.microsoft.com/office/drawing/2014/main" id="{A6B0092D-C1FD-5642-8C29-FA863A9BFCD3}"/>
                    </a:ext>
                  </a:extLst>
                </p14:cNvPr>
                <p14:cNvContentPartPr/>
                <p14:nvPr/>
              </p14:nvContentPartPr>
              <p14:xfrm>
                <a:off x="5356782" y="4478327"/>
                <a:ext cx="138960" cy="81000"/>
              </p14:xfrm>
            </p:contentPart>
          </mc:Choice>
          <mc:Fallback xmlns="">
            <p:pic>
              <p:nvPicPr>
                <p:cNvPr id="349" name="Ink 348">
                  <a:extLst>
                    <a:ext uri="{FF2B5EF4-FFF2-40B4-BE49-F238E27FC236}">
                      <a16:creationId xmlns:a16="http://schemas.microsoft.com/office/drawing/2014/main" xmlns="" xmlns:p14="http://schemas.microsoft.com/office/powerpoint/2010/main" id="{A6B0092D-C1FD-5642-8C29-FA863A9BFCD3}"/>
                    </a:ext>
                  </a:extLst>
                </p:cNvPr>
                <p:cNvPicPr/>
                <p:nvPr/>
              </p:nvPicPr>
              <p:blipFill>
                <a:blip r:embed="rId587"/>
                <a:stretch>
                  <a:fillRect/>
                </a:stretch>
              </p:blipFill>
              <p:spPr>
                <a:xfrm>
                  <a:off x="5347782" y="4469725"/>
                  <a:ext cx="155880" cy="98562"/>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350" name="Ink 349">
                  <a:extLst>
                    <a:ext uri="{FF2B5EF4-FFF2-40B4-BE49-F238E27FC236}">
                      <a16:creationId xmlns:a16="http://schemas.microsoft.com/office/drawing/2014/main" id="{BDB764D3-9BFE-FC4B-AB5C-81975356F848}"/>
                    </a:ext>
                  </a:extLst>
                </p14:cNvPr>
                <p14:cNvContentPartPr/>
                <p14:nvPr/>
              </p14:nvContentPartPr>
              <p14:xfrm>
                <a:off x="5541462" y="4512887"/>
                <a:ext cx="57960" cy="6120"/>
              </p14:xfrm>
            </p:contentPart>
          </mc:Choice>
          <mc:Fallback xmlns="">
            <p:pic>
              <p:nvPicPr>
                <p:cNvPr id="350" name="Ink 349">
                  <a:extLst>
                    <a:ext uri="{FF2B5EF4-FFF2-40B4-BE49-F238E27FC236}">
                      <a16:creationId xmlns:a16="http://schemas.microsoft.com/office/drawing/2014/main" xmlns="" xmlns:p14="http://schemas.microsoft.com/office/powerpoint/2010/main" id="{BDB764D3-9BFE-FC4B-AB5C-81975356F848}"/>
                    </a:ext>
                  </a:extLst>
                </p:cNvPr>
                <p:cNvPicPr/>
                <p:nvPr/>
              </p:nvPicPr>
              <p:blipFill>
                <a:blip r:embed="rId589"/>
                <a:stretch>
                  <a:fillRect/>
                </a:stretch>
              </p:blipFill>
              <p:spPr>
                <a:xfrm>
                  <a:off x="5532822" y="4504247"/>
                  <a:ext cx="752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351" name="Ink 350">
                  <a:extLst>
                    <a:ext uri="{FF2B5EF4-FFF2-40B4-BE49-F238E27FC236}">
                      <a16:creationId xmlns:a16="http://schemas.microsoft.com/office/drawing/2014/main" id="{F746CE6D-033F-DD42-8005-75B1073A511E}"/>
                    </a:ext>
                  </a:extLst>
                </p14:cNvPr>
                <p14:cNvContentPartPr/>
                <p14:nvPr/>
              </p14:nvContentPartPr>
              <p14:xfrm>
                <a:off x="5709222" y="4466807"/>
                <a:ext cx="127440" cy="98640"/>
              </p14:xfrm>
            </p:contentPart>
          </mc:Choice>
          <mc:Fallback xmlns="">
            <p:pic>
              <p:nvPicPr>
                <p:cNvPr id="351" name="Ink 350">
                  <a:extLst>
                    <a:ext uri="{FF2B5EF4-FFF2-40B4-BE49-F238E27FC236}">
                      <a16:creationId xmlns:a16="http://schemas.microsoft.com/office/drawing/2014/main" xmlns="" xmlns:p14="http://schemas.microsoft.com/office/powerpoint/2010/main" id="{F746CE6D-033F-DD42-8005-75B1073A511E}"/>
                    </a:ext>
                  </a:extLst>
                </p:cNvPr>
                <p:cNvPicPr/>
                <p:nvPr/>
              </p:nvPicPr>
              <p:blipFill>
                <a:blip r:embed="rId591"/>
                <a:stretch>
                  <a:fillRect/>
                </a:stretch>
              </p:blipFill>
              <p:spPr>
                <a:xfrm>
                  <a:off x="5700222" y="4457447"/>
                  <a:ext cx="145080" cy="117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92">
            <p14:nvContentPartPr>
              <p14:cNvPr id="353" name="Ink 352">
                <a:extLst>
                  <a:ext uri="{FF2B5EF4-FFF2-40B4-BE49-F238E27FC236}">
                    <a16:creationId xmlns:a16="http://schemas.microsoft.com/office/drawing/2014/main" id="{5FB9A987-2B74-884D-B37F-0650789C8FD0}"/>
                  </a:ext>
                </a:extLst>
              </p14:cNvPr>
              <p14:cNvContentPartPr/>
              <p14:nvPr/>
            </p14:nvContentPartPr>
            <p14:xfrm>
              <a:off x="5615267" y="4358825"/>
              <a:ext cx="164700" cy="147420"/>
            </p14:xfrm>
          </p:contentPart>
        </mc:Choice>
        <mc:Fallback xmlns="">
          <p:pic>
            <p:nvPicPr>
              <p:cNvPr id="353" name="Ink 352">
                <a:extLst>
                  <a:ext uri="{FF2B5EF4-FFF2-40B4-BE49-F238E27FC236}">
                    <a16:creationId xmlns:a16="http://schemas.microsoft.com/office/drawing/2014/main" id="{5FB9A987-2B74-884D-B37F-0650789C8FD0}"/>
                  </a:ext>
                </a:extLst>
              </p:cNvPr>
              <p:cNvPicPr/>
              <p:nvPr/>
            </p:nvPicPr>
            <p:blipFill>
              <a:blip r:embed="rId593"/>
              <a:stretch>
                <a:fillRect/>
              </a:stretch>
            </p:blipFill>
            <p:spPr>
              <a:xfrm>
                <a:off x="5599804" y="4343364"/>
                <a:ext cx="194907" cy="177623"/>
              </a:xfrm>
              <a:prstGeom prst="rect">
                <a:avLst/>
              </a:prstGeom>
            </p:spPr>
          </p:pic>
        </mc:Fallback>
      </mc:AlternateContent>
      <p:grpSp>
        <p:nvGrpSpPr>
          <p:cNvPr id="363" name="Group 362">
            <a:extLst>
              <a:ext uri="{FF2B5EF4-FFF2-40B4-BE49-F238E27FC236}">
                <a16:creationId xmlns:a16="http://schemas.microsoft.com/office/drawing/2014/main" id="{D3A0108D-F59D-C34F-9EBC-3B63BD1E5912}"/>
              </a:ext>
            </a:extLst>
          </p:cNvPr>
          <p:cNvGrpSpPr/>
          <p:nvPr/>
        </p:nvGrpSpPr>
        <p:grpSpPr>
          <a:xfrm>
            <a:off x="5771057" y="4185755"/>
            <a:ext cx="394200" cy="86940"/>
            <a:chOff x="6170742" y="4438007"/>
            <a:chExt cx="525600" cy="115920"/>
          </a:xfrm>
        </p:grpSpPr>
        <mc:AlternateContent xmlns:mc="http://schemas.openxmlformats.org/markup-compatibility/2006" xmlns:p14="http://schemas.microsoft.com/office/powerpoint/2010/main">
          <mc:Choice Requires="p14">
            <p:contentPart p14:bwMode="auto" r:id="rId594">
              <p14:nvContentPartPr>
                <p14:cNvPr id="354" name="Ink 353">
                  <a:extLst>
                    <a:ext uri="{FF2B5EF4-FFF2-40B4-BE49-F238E27FC236}">
                      <a16:creationId xmlns:a16="http://schemas.microsoft.com/office/drawing/2014/main" id="{120EE620-6264-AA46-99BF-C80316068534}"/>
                    </a:ext>
                  </a:extLst>
                </p14:cNvPr>
                <p14:cNvContentPartPr/>
                <p14:nvPr/>
              </p14:nvContentPartPr>
              <p14:xfrm>
                <a:off x="6170742" y="4472567"/>
                <a:ext cx="179280" cy="81000"/>
              </p14:xfrm>
            </p:contentPart>
          </mc:Choice>
          <mc:Fallback xmlns="">
            <p:pic>
              <p:nvPicPr>
                <p:cNvPr id="354" name="Ink 353">
                  <a:extLst>
                    <a:ext uri="{FF2B5EF4-FFF2-40B4-BE49-F238E27FC236}">
                      <a16:creationId xmlns:a16="http://schemas.microsoft.com/office/drawing/2014/main" xmlns="" xmlns:p14="http://schemas.microsoft.com/office/powerpoint/2010/main" id="{120EE620-6264-AA46-99BF-C80316068534}"/>
                    </a:ext>
                  </a:extLst>
                </p:cNvPr>
                <p:cNvPicPr/>
                <p:nvPr/>
              </p:nvPicPr>
              <p:blipFill>
                <a:blip r:embed="rId595"/>
                <a:stretch>
                  <a:fillRect/>
                </a:stretch>
              </p:blipFill>
              <p:spPr>
                <a:xfrm>
                  <a:off x="6162102" y="4463965"/>
                  <a:ext cx="196200" cy="97845"/>
                </a:xfrm>
                <a:prstGeom prst="rect">
                  <a:avLst/>
                </a:prstGeom>
              </p:spPr>
            </p:pic>
          </mc:Fallback>
        </mc:AlternateContent>
        <mc:AlternateContent xmlns:mc="http://schemas.openxmlformats.org/markup-compatibility/2006" xmlns:p14="http://schemas.microsoft.com/office/powerpoint/2010/main">
          <mc:Choice Requires="p14">
            <p:contentPart p14:bwMode="auto" r:id="rId596">
              <p14:nvContentPartPr>
                <p14:cNvPr id="355" name="Ink 354">
                  <a:extLst>
                    <a:ext uri="{FF2B5EF4-FFF2-40B4-BE49-F238E27FC236}">
                      <a16:creationId xmlns:a16="http://schemas.microsoft.com/office/drawing/2014/main" id="{330A6D0C-959B-EA49-A9EF-19599FD33752}"/>
                    </a:ext>
                  </a:extLst>
                </p14:cNvPr>
                <p14:cNvContentPartPr/>
                <p14:nvPr/>
              </p14:nvContentPartPr>
              <p14:xfrm>
                <a:off x="6401862" y="4501367"/>
                <a:ext cx="57960" cy="6120"/>
              </p14:xfrm>
            </p:contentPart>
          </mc:Choice>
          <mc:Fallback xmlns="">
            <p:pic>
              <p:nvPicPr>
                <p:cNvPr id="355" name="Ink 354">
                  <a:extLst>
                    <a:ext uri="{FF2B5EF4-FFF2-40B4-BE49-F238E27FC236}">
                      <a16:creationId xmlns:a16="http://schemas.microsoft.com/office/drawing/2014/main" xmlns="" xmlns:p14="http://schemas.microsoft.com/office/powerpoint/2010/main" id="{330A6D0C-959B-EA49-A9EF-19599FD33752}"/>
                    </a:ext>
                  </a:extLst>
                </p:cNvPr>
                <p:cNvPicPr/>
                <p:nvPr/>
              </p:nvPicPr>
              <p:blipFill>
                <a:blip r:embed="rId597"/>
                <a:stretch>
                  <a:fillRect/>
                </a:stretch>
              </p:blipFill>
              <p:spPr>
                <a:xfrm>
                  <a:off x="6392560" y="4492007"/>
                  <a:ext cx="75491"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98">
              <p14:nvContentPartPr>
                <p14:cNvPr id="356" name="Ink 355">
                  <a:extLst>
                    <a:ext uri="{FF2B5EF4-FFF2-40B4-BE49-F238E27FC236}">
                      <a16:creationId xmlns:a16="http://schemas.microsoft.com/office/drawing/2014/main" id="{19ADD1E6-E493-1641-9ACD-FF3787BD264E}"/>
                    </a:ext>
                  </a:extLst>
                </p14:cNvPr>
                <p14:cNvContentPartPr/>
                <p14:nvPr/>
              </p14:nvContentPartPr>
              <p14:xfrm>
                <a:off x="6517062" y="4438007"/>
                <a:ext cx="179280" cy="115920"/>
              </p14:xfrm>
            </p:contentPart>
          </mc:Choice>
          <mc:Fallback xmlns="">
            <p:pic>
              <p:nvPicPr>
                <p:cNvPr id="356" name="Ink 355">
                  <a:extLst>
                    <a:ext uri="{FF2B5EF4-FFF2-40B4-BE49-F238E27FC236}">
                      <a16:creationId xmlns:a16="http://schemas.microsoft.com/office/drawing/2014/main" xmlns="" xmlns:p14="http://schemas.microsoft.com/office/powerpoint/2010/main" id="{19ADD1E6-E493-1641-9ACD-FF3787BD264E}"/>
                    </a:ext>
                  </a:extLst>
                </p:cNvPr>
                <p:cNvPicPr/>
                <p:nvPr/>
              </p:nvPicPr>
              <p:blipFill>
                <a:blip r:embed="rId599"/>
                <a:stretch>
                  <a:fillRect/>
                </a:stretch>
              </p:blipFill>
              <p:spPr>
                <a:xfrm>
                  <a:off x="6508062" y="4429367"/>
                  <a:ext cx="196920" cy="133920"/>
                </a:xfrm>
                <a:prstGeom prst="rect">
                  <a:avLst/>
                </a:prstGeom>
              </p:spPr>
            </p:pic>
          </mc:Fallback>
        </mc:AlternateContent>
      </p:grpSp>
      <p:grpSp>
        <p:nvGrpSpPr>
          <p:cNvPr id="362" name="Group 361">
            <a:extLst>
              <a:ext uri="{FF2B5EF4-FFF2-40B4-BE49-F238E27FC236}">
                <a16:creationId xmlns:a16="http://schemas.microsoft.com/office/drawing/2014/main" id="{7ADED75E-9E3C-C74D-BA42-DE1762C6AB45}"/>
              </a:ext>
            </a:extLst>
          </p:cNvPr>
          <p:cNvGrpSpPr/>
          <p:nvPr/>
        </p:nvGrpSpPr>
        <p:grpSpPr>
          <a:xfrm>
            <a:off x="6390167" y="4324265"/>
            <a:ext cx="641250" cy="164700"/>
            <a:chOff x="6996222" y="4622687"/>
            <a:chExt cx="855000" cy="219600"/>
          </a:xfrm>
        </p:grpSpPr>
        <mc:AlternateContent xmlns:mc="http://schemas.openxmlformats.org/markup-compatibility/2006" xmlns:p14="http://schemas.microsoft.com/office/powerpoint/2010/main">
          <mc:Choice Requires="p14">
            <p:contentPart p14:bwMode="auto" r:id="rId600">
              <p14:nvContentPartPr>
                <p14:cNvPr id="357" name="Ink 356">
                  <a:extLst>
                    <a:ext uri="{FF2B5EF4-FFF2-40B4-BE49-F238E27FC236}">
                      <a16:creationId xmlns:a16="http://schemas.microsoft.com/office/drawing/2014/main" id="{8661BB4B-EE3F-8C41-BFE8-B2DA4E64C0CB}"/>
                    </a:ext>
                  </a:extLst>
                </p14:cNvPr>
                <p14:cNvContentPartPr/>
                <p14:nvPr/>
              </p14:nvContentPartPr>
              <p14:xfrm>
                <a:off x="6996222" y="4744007"/>
                <a:ext cx="213480" cy="11880"/>
              </p14:xfrm>
            </p:contentPart>
          </mc:Choice>
          <mc:Fallback xmlns="">
            <p:pic>
              <p:nvPicPr>
                <p:cNvPr id="357" name="Ink 356">
                  <a:extLst>
                    <a:ext uri="{FF2B5EF4-FFF2-40B4-BE49-F238E27FC236}">
                      <a16:creationId xmlns:a16="http://schemas.microsoft.com/office/drawing/2014/main" xmlns="" xmlns:p14="http://schemas.microsoft.com/office/powerpoint/2010/main" id="{8661BB4B-EE3F-8C41-BFE8-B2DA4E64C0CB}"/>
                    </a:ext>
                  </a:extLst>
                </p:cNvPr>
                <p:cNvPicPr/>
                <p:nvPr/>
              </p:nvPicPr>
              <p:blipFill>
                <a:blip r:embed="rId601"/>
                <a:stretch>
                  <a:fillRect/>
                </a:stretch>
              </p:blipFill>
              <p:spPr>
                <a:xfrm>
                  <a:off x="6986846" y="4734647"/>
                  <a:ext cx="230789"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602">
              <p14:nvContentPartPr>
                <p14:cNvPr id="358" name="Ink 357">
                  <a:extLst>
                    <a:ext uri="{FF2B5EF4-FFF2-40B4-BE49-F238E27FC236}">
                      <a16:creationId xmlns:a16="http://schemas.microsoft.com/office/drawing/2014/main" id="{8E801E9B-4437-E14A-A1E2-8F01CD9A21D5}"/>
                    </a:ext>
                  </a:extLst>
                </p14:cNvPr>
                <p14:cNvContentPartPr/>
                <p14:nvPr/>
              </p14:nvContentPartPr>
              <p14:xfrm>
                <a:off x="7082982" y="4657247"/>
                <a:ext cx="17640" cy="156240"/>
              </p14:xfrm>
            </p:contentPart>
          </mc:Choice>
          <mc:Fallback xmlns="">
            <p:pic>
              <p:nvPicPr>
                <p:cNvPr id="358" name="Ink 357">
                  <a:extLst>
                    <a:ext uri="{FF2B5EF4-FFF2-40B4-BE49-F238E27FC236}">
                      <a16:creationId xmlns:a16="http://schemas.microsoft.com/office/drawing/2014/main" xmlns="" xmlns:p14="http://schemas.microsoft.com/office/powerpoint/2010/main" id="{8E801E9B-4437-E14A-A1E2-8F01CD9A21D5}"/>
                    </a:ext>
                  </a:extLst>
                </p:cNvPr>
                <p:cNvPicPr/>
                <p:nvPr/>
              </p:nvPicPr>
              <p:blipFill>
                <a:blip r:embed="rId603"/>
                <a:stretch>
                  <a:fillRect/>
                </a:stretch>
              </p:blipFill>
              <p:spPr>
                <a:xfrm>
                  <a:off x="7073809" y="4647865"/>
                  <a:ext cx="34927" cy="173921"/>
                </a:xfrm>
                <a:prstGeom prst="rect">
                  <a:avLst/>
                </a:prstGeom>
              </p:spPr>
            </p:pic>
          </mc:Fallback>
        </mc:AlternateContent>
        <mc:AlternateContent xmlns:mc="http://schemas.openxmlformats.org/markup-compatibility/2006" xmlns:p14="http://schemas.microsoft.com/office/powerpoint/2010/main">
          <mc:Choice Requires="p14">
            <p:contentPart p14:bwMode="auto" r:id="rId604">
              <p14:nvContentPartPr>
                <p14:cNvPr id="359" name="Ink 358">
                  <a:extLst>
                    <a:ext uri="{FF2B5EF4-FFF2-40B4-BE49-F238E27FC236}">
                      <a16:creationId xmlns:a16="http://schemas.microsoft.com/office/drawing/2014/main" id="{86042DF3-84BD-2B4F-A784-E6A43749BAD8}"/>
                    </a:ext>
                  </a:extLst>
                </p14:cNvPr>
                <p14:cNvContentPartPr/>
                <p14:nvPr/>
              </p14:nvContentPartPr>
              <p14:xfrm>
                <a:off x="7371702" y="4668767"/>
                <a:ext cx="219600" cy="87120"/>
              </p14:xfrm>
            </p:contentPart>
          </mc:Choice>
          <mc:Fallback xmlns="">
            <p:pic>
              <p:nvPicPr>
                <p:cNvPr id="359" name="Ink 358">
                  <a:extLst>
                    <a:ext uri="{FF2B5EF4-FFF2-40B4-BE49-F238E27FC236}">
                      <a16:creationId xmlns:a16="http://schemas.microsoft.com/office/drawing/2014/main" xmlns="" xmlns:p14="http://schemas.microsoft.com/office/powerpoint/2010/main" id="{86042DF3-84BD-2B4F-A784-E6A43749BAD8}"/>
                    </a:ext>
                  </a:extLst>
                </p:cNvPr>
                <p:cNvPicPr/>
                <p:nvPr/>
              </p:nvPicPr>
              <p:blipFill>
                <a:blip r:embed="rId605"/>
                <a:stretch>
                  <a:fillRect/>
                </a:stretch>
              </p:blipFill>
              <p:spPr>
                <a:xfrm>
                  <a:off x="7363076" y="4659368"/>
                  <a:ext cx="237211" cy="105556"/>
                </a:xfrm>
                <a:prstGeom prst="rect">
                  <a:avLst/>
                </a:prstGeom>
              </p:spPr>
            </p:pic>
          </mc:Fallback>
        </mc:AlternateContent>
        <mc:AlternateContent xmlns:mc="http://schemas.openxmlformats.org/markup-compatibility/2006" xmlns:p14="http://schemas.microsoft.com/office/powerpoint/2010/main">
          <mc:Choice Requires="p14">
            <p:contentPart p14:bwMode="auto" r:id="rId606">
              <p14:nvContentPartPr>
                <p14:cNvPr id="360" name="Ink 359">
                  <a:extLst>
                    <a:ext uri="{FF2B5EF4-FFF2-40B4-BE49-F238E27FC236}">
                      <a16:creationId xmlns:a16="http://schemas.microsoft.com/office/drawing/2014/main" id="{BB297B2E-A38B-5D41-B5EB-E62B1F546B30}"/>
                    </a:ext>
                  </a:extLst>
                </p14:cNvPr>
                <p14:cNvContentPartPr/>
                <p14:nvPr/>
              </p14:nvContentPartPr>
              <p14:xfrm>
                <a:off x="7677702" y="4639967"/>
                <a:ext cx="23400" cy="202320"/>
              </p14:xfrm>
            </p:contentPart>
          </mc:Choice>
          <mc:Fallback xmlns="">
            <p:pic>
              <p:nvPicPr>
                <p:cNvPr id="360" name="Ink 359">
                  <a:extLst>
                    <a:ext uri="{FF2B5EF4-FFF2-40B4-BE49-F238E27FC236}">
                      <a16:creationId xmlns:a16="http://schemas.microsoft.com/office/drawing/2014/main" xmlns="" xmlns:p14="http://schemas.microsoft.com/office/powerpoint/2010/main" id="{BB297B2E-A38B-5D41-B5EB-E62B1F546B30}"/>
                    </a:ext>
                  </a:extLst>
                </p:cNvPr>
                <p:cNvPicPr/>
                <p:nvPr/>
              </p:nvPicPr>
              <p:blipFill>
                <a:blip r:embed="rId607"/>
                <a:stretch>
                  <a:fillRect/>
                </a:stretch>
              </p:blipFill>
              <p:spPr>
                <a:xfrm>
                  <a:off x="7668342" y="4630624"/>
                  <a:ext cx="40680" cy="219569"/>
                </a:xfrm>
                <a:prstGeom prst="rect">
                  <a:avLst/>
                </a:prstGeom>
              </p:spPr>
            </p:pic>
          </mc:Fallback>
        </mc:AlternateContent>
        <mc:AlternateContent xmlns:mc="http://schemas.openxmlformats.org/markup-compatibility/2006" xmlns:p14="http://schemas.microsoft.com/office/powerpoint/2010/main">
          <mc:Choice Requires="p14">
            <p:contentPart p14:bwMode="auto" r:id="rId608">
              <p14:nvContentPartPr>
                <p14:cNvPr id="361" name="Ink 360">
                  <a:extLst>
                    <a:ext uri="{FF2B5EF4-FFF2-40B4-BE49-F238E27FC236}">
                      <a16:creationId xmlns:a16="http://schemas.microsoft.com/office/drawing/2014/main" id="{1A372117-D286-0C4B-960C-CDA3C360E3A6}"/>
                    </a:ext>
                  </a:extLst>
                </p14:cNvPr>
                <p14:cNvContentPartPr/>
                <p14:nvPr/>
              </p14:nvContentPartPr>
              <p14:xfrm>
                <a:off x="7671942" y="4622687"/>
                <a:ext cx="179280" cy="115920"/>
              </p14:xfrm>
            </p:contentPart>
          </mc:Choice>
          <mc:Fallback xmlns="">
            <p:pic>
              <p:nvPicPr>
                <p:cNvPr id="361" name="Ink 360">
                  <a:extLst>
                    <a:ext uri="{FF2B5EF4-FFF2-40B4-BE49-F238E27FC236}">
                      <a16:creationId xmlns:a16="http://schemas.microsoft.com/office/drawing/2014/main" xmlns="" xmlns:p14="http://schemas.microsoft.com/office/powerpoint/2010/main" id="{1A372117-D286-0C4B-960C-CDA3C360E3A6}"/>
                    </a:ext>
                  </a:extLst>
                </p:cNvPr>
                <p:cNvPicPr/>
                <p:nvPr/>
              </p:nvPicPr>
              <p:blipFill>
                <a:blip r:embed="rId609"/>
                <a:stretch>
                  <a:fillRect/>
                </a:stretch>
              </p:blipFill>
              <p:spPr>
                <a:xfrm>
                  <a:off x="7662942" y="4614047"/>
                  <a:ext cx="197280" cy="134280"/>
                </a:xfrm>
                <a:prstGeom prst="rect">
                  <a:avLst/>
                </a:prstGeom>
              </p:spPr>
            </p:pic>
          </mc:Fallback>
        </mc:AlternateContent>
      </p:grpSp>
      <p:grpSp>
        <p:nvGrpSpPr>
          <p:cNvPr id="381" name="Group 380">
            <a:extLst>
              <a:ext uri="{FF2B5EF4-FFF2-40B4-BE49-F238E27FC236}">
                <a16:creationId xmlns:a16="http://schemas.microsoft.com/office/drawing/2014/main" id="{972863A1-8F5D-E84D-9C9E-50747F5CCD8F}"/>
              </a:ext>
            </a:extLst>
          </p:cNvPr>
          <p:cNvGrpSpPr/>
          <p:nvPr/>
        </p:nvGrpSpPr>
        <p:grpSpPr>
          <a:xfrm>
            <a:off x="1852817" y="4822145"/>
            <a:ext cx="78300" cy="43470"/>
            <a:chOff x="946422" y="5286527"/>
            <a:chExt cx="104400" cy="57960"/>
          </a:xfrm>
        </p:grpSpPr>
        <mc:AlternateContent xmlns:mc="http://schemas.openxmlformats.org/markup-compatibility/2006" xmlns:p14="http://schemas.microsoft.com/office/powerpoint/2010/main">
          <mc:Choice Requires="p14">
            <p:contentPart p14:bwMode="auto" r:id="rId610">
              <p14:nvContentPartPr>
                <p14:cNvPr id="364" name="Ink 363">
                  <a:extLst>
                    <a:ext uri="{FF2B5EF4-FFF2-40B4-BE49-F238E27FC236}">
                      <a16:creationId xmlns:a16="http://schemas.microsoft.com/office/drawing/2014/main" id="{07B42386-C8D0-9542-9DF2-57B534A657AB}"/>
                    </a:ext>
                  </a:extLst>
                </p14:cNvPr>
                <p14:cNvContentPartPr/>
                <p14:nvPr/>
              </p14:nvContentPartPr>
              <p14:xfrm>
                <a:off x="946422" y="5286527"/>
                <a:ext cx="63720" cy="11880"/>
              </p14:xfrm>
            </p:contentPart>
          </mc:Choice>
          <mc:Fallback xmlns="">
            <p:pic>
              <p:nvPicPr>
                <p:cNvPr id="364" name="Ink 363">
                  <a:extLst>
                    <a:ext uri="{FF2B5EF4-FFF2-40B4-BE49-F238E27FC236}">
                      <a16:creationId xmlns:a16="http://schemas.microsoft.com/office/drawing/2014/main" xmlns="" xmlns:p14="http://schemas.microsoft.com/office/powerpoint/2010/main" id="{07B42386-C8D0-9542-9DF2-57B534A657AB}"/>
                    </a:ext>
                  </a:extLst>
                </p:cNvPr>
                <p:cNvPicPr/>
                <p:nvPr/>
              </p:nvPicPr>
              <p:blipFill>
                <a:blip r:embed="rId611"/>
                <a:stretch>
                  <a:fillRect/>
                </a:stretch>
              </p:blipFill>
              <p:spPr>
                <a:xfrm>
                  <a:off x="938142" y="5278247"/>
                  <a:ext cx="802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612">
              <p14:nvContentPartPr>
                <p14:cNvPr id="365" name="Ink 364">
                  <a:extLst>
                    <a:ext uri="{FF2B5EF4-FFF2-40B4-BE49-F238E27FC236}">
                      <a16:creationId xmlns:a16="http://schemas.microsoft.com/office/drawing/2014/main" id="{C8DE3A24-9D68-C945-9037-8FD8A3A764BC}"/>
                    </a:ext>
                  </a:extLst>
                </p14:cNvPr>
                <p14:cNvContentPartPr/>
                <p14:nvPr/>
              </p14:nvContentPartPr>
              <p14:xfrm>
                <a:off x="963702" y="5338367"/>
                <a:ext cx="87120" cy="6120"/>
              </p14:xfrm>
            </p:contentPart>
          </mc:Choice>
          <mc:Fallback xmlns="">
            <p:pic>
              <p:nvPicPr>
                <p:cNvPr id="365" name="Ink 364">
                  <a:extLst>
                    <a:ext uri="{FF2B5EF4-FFF2-40B4-BE49-F238E27FC236}">
                      <a16:creationId xmlns:a16="http://schemas.microsoft.com/office/drawing/2014/main" xmlns="" xmlns:p14="http://schemas.microsoft.com/office/powerpoint/2010/main" id="{C8DE3A24-9D68-C945-9037-8FD8A3A764BC}"/>
                    </a:ext>
                  </a:extLst>
                </p:cNvPr>
                <p:cNvPicPr/>
                <p:nvPr/>
              </p:nvPicPr>
              <p:blipFill>
                <a:blip r:embed="rId613"/>
                <a:stretch>
                  <a:fillRect/>
                </a:stretch>
              </p:blipFill>
              <p:spPr>
                <a:xfrm>
                  <a:off x="955388" y="5329367"/>
                  <a:ext cx="103749" cy="23400"/>
                </a:xfrm>
                <a:prstGeom prst="rect">
                  <a:avLst/>
                </a:prstGeom>
              </p:spPr>
            </p:pic>
          </mc:Fallback>
        </mc:AlternateContent>
      </p:grpSp>
      <p:grpSp>
        <p:nvGrpSpPr>
          <p:cNvPr id="380" name="Group 379">
            <a:extLst>
              <a:ext uri="{FF2B5EF4-FFF2-40B4-BE49-F238E27FC236}">
                <a16:creationId xmlns:a16="http://schemas.microsoft.com/office/drawing/2014/main" id="{ADCC112B-3631-8949-A757-71A623C7E869}"/>
              </a:ext>
            </a:extLst>
          </p:cNvPr>
          <p:cNvGrpSpPr/>
          <p:nvPr/>
        </p:nvGrpSpPr>
        <p:grpSpPr>
          <a:xfrm>
            <a:off x="2207867" y="4718195"/>
            <a:ext cx="2074140" cy="229770"/>
            <a:chOff x="1419822" y="5147927"/>
            <a:chExt cx="2765520" cy="306360"/>
          </a:xfrm>
        </p:grpSpPr>
        <mc:AlternateContent xmlns:mc="http://schemas.openxmlformats.org/markup-compatibility/2006" xmlns:p14="http://schemas.microsoft.com/office/powerpoint/2010/main">
          <mc:Choice Requires="p14">
            <p:contentPart p14:bwMode="auto" r:id="rId614">
              <p14:nvContentPartPr>
                <p14:cNvPr id="366" name="Ink 365">
                  <a:extLst>
                    <a:ext uri="{FF2B5EF4-FFF2-40B4-BE49-F238E27FC236}">
                      <a16:creationId xmlns:a16="http://schemas.microsoft.com/office/drawing/2014/main" id="{E2F55362-7410-CF45-892C-EF21FBF7BF6C}"/>
                    </a:ext>
                  </a:extLst>
                </p14:cNvPr>
                <p14:cNvContentPartPr/>
                <p14:nvPr/>
              </p14:nvContentPartPr>
              <p14:xfrm>
                <a:off x="1419822" y="5269247"/>
                <a:ext cx="248760" cy="92880"/>
              </p14:xfrm>
            </p:contentPart>
          </mc:Choice>
          <mc:Fallback xmlns="">
            <p:pic>
              <p:nvPicPr>
                <p:cNvPr id="366" name="Ink 365">
                  <a:extLst>
                    <a:ext uri="{FF2B5EF4-FFF2-40B4-BE49-F238E27FC236}">
                      <a16:creationId xmlns:a16="http://schemas.microsoft.com/office/drawing/2014/main" xmlns="" xmlns:p14="http://schemas.microsoft.com/office/powerpoint/2010/main" id="{E2F55362-7410-CF45-892C-EF21FBF7BF6C}"/>
                    </a:ext>
                  </a:extLst>
                </p:cNvPr>
                <p:cNvPicPr/>
                <p:nvPr/>
              </p:nvPicPr>
              <p:blipFill>
                <a:blip r:embed="rId615"/>
                <a:stretch>
                  <a:fillRect/>
                </a:stretch>
              </p:blipFill>
              <p:spPr>
                <a:xfrm>
                  <a:off x="1410809" y="5260607"/>
                  <a:ext cx="266426"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616">
              <p14:nvContentPartPr>
                <p14:cNvPr id="367" name="Ink 366">
                  <a:extLst>
                    <a:ext uri="{FF2B5EF4-FFF2-40B4-BE49-F238E27FC236}">
                      <a16:creationId xmlns:a16="http://schemas.microsoft.com/office/drawing/2014/main" id="{8A8CEC79-2EFD-AB4C-BFE0-9FC933A8F357}"/>
                    </a:ext>
                  </a:extLst>
                </p14:cNvPr>
                <p14:cNvContentPartPr/>
                <p14:nvPr/>
              </p14:nvContentPartPr>
              <p14:xfrm>
                <a:off x="1829862" y="5211287"/>
                <a:ext cx="144720" cy="208080"/>
              </p14:xfrm>
            </p:contentPart>
          </mc:Choice>
          <mc:Fallback xmlns="">
            <p:pic>
              <p:nvPicPr>
                <p:cNvPr id="367" name="Ink 366">
                  <a:extLst>
                    <a:ext uri="{FF2B5EF4-FFF2-40B4-BE49-F238E27FC236}">
                      <a16:creationId xmlns:a16="http://schemas.microsoft.com/office/drawing/2014/main" xmlns="" xmlns:p14="http://schemas.microsoft.com/office/powerpoint/2010/main" id="{8A8CEC79-2EFD-AB4C-BFE0-9FC933A8F357}"/>
                    </a:ext>
                  </a:extLst>
                </p:cNvPr>
                <p:cNvPicPr/>
                <p:nvPr/>
              </p:nvPicPr>
              <p:blipFill>
                <a:blip r:embed="rId617"/>
                <a:stretch>
                  <a:fillRect/>
                </a:stretch>
              </p:blipFill>
              <p:spPr>
                <a:xfrm>
                  <a:off x="1820502" y="5202287"/>
                  <a:ext cx="1630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618">
              <p14:nvContentPartPr>
                <p14:cNvPr id="368" name="Ink 367">
                  <a:extLst>
                    <a:ext uri="{FF2B5EF4-FFF2-40B4-BE49-F238E27FC236}">
                      <a16:creationId xmlns:a16="http://schemas.microsoft.com/office/drawing/2014/main" id="{37577951-9A5A-BF45-AD0D-2C57A201CE61}"/>
                    </a:ext>
                  </a:extLst>
                </p14:cNvPr>
                <p14:cNvContentPartPr/>
                <p14:nvPr/>
              </p14:nvContentPartPr>
              <p14:xfrm>
                <a:off x="1985742" y="5303807"/>
                <a:ext cx="248760" cy="87120"/>
              </p14:xfrm>
            </p:contentPart>
          </mc:Choice>
          <mc:Fallback xmlns="">
            <p:pic>
              <p:nvPicPr>
                <p:cNvPr id="368" name="Ink 367">
                  <a:extLst>
                    <a:ext uri="{FF2B5EF4-FFF2-40B4-BE49-F238E27FC236}">
                      <a16:creationId xmlns:a16="http://schemas.microsoft.com/office/drawing/2014/main" xmlns="" xmlns:p14="http://schemas.microsoft.com/office/powerpoint/2010/main" id="{37577951-9A5A-BF45-AD0D-2C57A201CE61}"/>
                    </a:ext>
                  </a:extLst>
                </p:cNvPr>
                <p:cNvPicPr/>
                <p:nvPr/>
              </p:nvPicPr>
              <p:blipFill>
                <a:blip r:embed="rId619"/>
                <a:stretch>
                  <a:fillRect/>
                </a:stretch>
              </p:blipFill>
              <p:spPr>
                <a:xfrm>
                  <a:off x="1976742" y="5294807"/>
                  <a:ext cx="2664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620">
              <p14:nvContentPartPr>
                <p14:cNvPr id="369" name="Ink 368">
                  <a:extLst>
                    <a:ext uri="{FF2B5EF4-FFF2-40B4-BE49-F238E27FC236}">
                      <a16:creationId xmlns:a16="http://schemas.microsoft.com/office/drawing/2014/main" id="{E38444E3-6019-2B4A-8FC7-231455CE0E7A}"/>
                    </a:ext>
                  </a:extLst>
                </p14:cNvPr>
                <p14:cNvContentPartPr/>
                <p14:nvPr/>
              </p14:nvContentPartPr>
              <p14:xfrm>
                <a:off x="2349342" y="5338367"/>
                <a:ext cx="110160" cy="6120"/>
              </p14:xfrm>
            </p:contentPart>
          </mc:Choice>
          <mc:Fallback xmlns="">
            <p:pic>
              <p:nvPicPr>
                <p:cNvPr id="369" name="Ink 368">
                  <a:extLst>
                    <a:ext uri="{FF2B5EF4-FFF2-40B4-BE49-F238E27FC236}">
                      <a16:creationId xmlns:a16="http://schemas.microsoft.com/office/drawing/2014/main" xmlns="" xmlns:p14="http://schemas.microsoft.com/office/powerpoint/2010/main" id="{E38444E3-6019-2B4A-8FC7-231455CE0E7A}"/>
                    </a:ext>
                  </a:extLst>
                </p:cNvPr>
                <p:cNvPicPr/>
                <p:nvPr/>
              </p:nvPicPr>
              <p:blipFill>
                <a:blip r:embed="rId621"/>
                <a:stretch>
                  <a:fillRect/>
                </a:stretch>
              </p:blipFill>
              <p:spPr>
                <a:xfrm>
                  <a:off x="2340702" y="5329727"/>
                  <a:ext cx="12672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622">
              <p14:nvContentPartPr>
                <p14:cNvPr id="370" name="Ink 369">
                  <a:extLst>
                    <a:ext uri="{FF2B5EF4-FFF2-40B4-BE49-F238E27FC236}">
                      <a16:creationId xmlns:a16="http://schemas.microsoft.com/office/drawing/2014/main" id="{F6583BD5-AE9C-E44F-A732-DA50E36167BD}"/>
                    </a:ext>
                  </a:extLst>
                </p14:cNvPr>
                <p14:cNvContentPartPr/>
                <p14:nvPr/>
              </p14:nvContentPartPr>
              <p14:xfrm>
                <a:off x="2574342" y="5280767"/>
                <a:ext cx="6120" cy="104400"/>
              </p14:xfrm>
            </p:contentPart>
          </mc:Choice>
          <mc:Fallback xmlns="">
            <p:pic>
              <p:nvPicPr>
                <p:cNvPr id="370" name="Ink 369">
                  <a:extLst>
                    <a:ext uri="{FF2B5EF4-FFF2-40B4-BE49-F238E27FC236}">
                      <a16:creationId xmlns:a16="http://schemas.microsoft.com/office/drawing/2014/main" xmlns="" xmlns:p14="http://schemas.microsoft.com/office/powerpoint/2010/main" id="{F6583BD5-AE9C-E44F-A732-DA50E36167BD}"/>
                    </a:ext>
                  </a:extLst>
                </p:cNvPr>
                <p:cNvPicPr/>
                <p:nvPr/>
              </p:nvPicPr>
              <p:blipFill>
                <a:blip r:embed="rId623"/>
                <a:stretch>
                  <a:fillRect/>
                </a:stretch>
              </p:blipFill>
              <p:spPr>
                <a:xfrm>
                  <a:off x="2565342" y="5271767"/>
                  <a:ext cx="2340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624">
              <p14:nvContentPartPr>
                <p14:cNvPr id="371" name="Ink 370">
                  <a:extLst>
                    <a:ext uri="{FF2B5EF4-FFF2-40B4-BE49-F238E27FC236}">
                      <a16:creationId xmlns:a16="http://schemas.microsoft.com/office/drawing/2014/main" id="{19C9FC00-E7B4-E143-91B9-0C1499B865C3}"/>
                    </a:ext>
                  </a:extLst>
                </p14:cNvPr>
                <p14:cNvContentPartPr/>
                <p14:nvPr/>
              </p14:nvContentPartPr>
              <p14:xfrm>
                <a:off x="2591622" y="5211287"/>
                <a:ext cx="179280" cy="202320"/>
              </p14:xfrm>
            </p:contentPart>
          </mc:Choice>
          <mc:Fallback xmlns="">
            <p:pic>
              <p:nvPicPr>
                <p:cNvPr id="371" name="Ink 370">
                  <a:extLst>
                    <a:ext uri="{FF2B5EF4-FFF2-40B4-BE49-F238E27FC236}">
                      <a16:creationId xmlns:a16="http://schemas.microsoft.com/office/drawing/2014/main" xmlns="" xmlns:p14="http://schemas.microsoft.com/office/powerpoint/2010/main" id="{19C9FC00-E7B4-E143-91B9-0C1499B865C3}"/>
                    </a:ext>
                  </a:extLst>
                </p:cNvPr>
                <p:cNvPicPr/>
                <p:nvPr/>
              </p:nvPicPr>
              <p:blipFill>
                <a:blip r:embed="rId625"/>
                <a:stretch>
                  <a:fillRect/>
                </a:stretch>
              </p:blipFill>
              <p:spPr>
                <a:xfrm>
                  <a:off x="2582262" y="5201927"/>
                  <a:ext cx="1976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626">
              <p14:nvContentPartPr>
                <p14:cNvPr id="372" name="Ink 371">
                  <a:extLst>
                    <a:ext uri="{FF2B5EF4-FFF2-40B4-BE49-F238E27FC236}">
                      <a16:creationId xmlns:a16="http://schemas.microsoft.com/office/drawing/2014/main" id="{745A9E7E-D8B7-3E40-B012-80206F2EFD9D}"/>
                    </a:ext>
                  </a:extLst>
                </p14:cNvPr>
                <p14:cNvContentPartPr/>
                <p14:nvPr/>
              </p14:nvContentPartPr>
              <p14:xfrm>
                <a:off x="2891862" y="5263487"/>
                <a:ext cx="39960" cy="165240"/>
              </p14:xfrm>
            </p:contentPart>
          </mc:Choice>
          <mc:Fallback xmlns="">
            <p:pic>
              <p:nvPicPr>
                <p:cNvPr id="372" name="Ink 371">
                  <a:extLst>
                    <a:ext uri="{FF2B5EF4-FFF2-40B4-BE49-F238E27FC236}">
                      <a16:creationId xmlns:a16="http://schemas.microsoft.com/office/drawing/2014/main" xmlns="" xmlns:p14="http://schemas.microsoft.com/office/powerpoint/2010/main" id="{745A9E7E-D8B7-3E40-B012-80206F2EFD9D}"/>
                    </a:ext>
                  </a:extLst>
                </p:cNvPr>
                <p:cNvPicPr/>
                <p:nvPr/>
              </p:nvPicPr>
              <p:blipFill>
                <a:blip r:embed="rId627"/>
                <a:stretch>
                  <a:fillRect/>
                </a:stretch>
              </p:blipFill>
              <p:spPr>
                <a:xfrm>
                  <a:off x="2883582" y="5255207"/>
                  <a:ext cx="561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628">
              <p14:nvContentPartPr>
                <p14:cNvPr id="373" name="Ink 372">
                  <a:extLst>
                    <a:ext uri="{FF2B5EF4-FFF2-40B4-BE49-F238E27FC236}">
                      <a16:creationId xmlns:a16="http://schemas.microsoft.com/office/drawing/2014/main" id="{F9694139-692D-FB40-B4FA-1FA78CDF83E4}"/>
                    </a:ext>
                  </a:extLst>
                </p14:cNvPr>
                <p14:cNvContentPartPr/>
                <p14:nvPr/>
              </p14:nvContentPartPr>
              <p14:xfrm>
                <a:off x="2868822" y="5240447"/>
                <a:ext cx="115920" cy="63720"/>
              </p14:xfrm>
            </p:contentPart>
          </mc:Choice>
          <mc:Fallback xmlns="">
            <p:pic>
              <p:nvPicPr>
                <p:cNvPr id="373" name="Ink 372">
                  <a:extLst>
                    <a:ext uri="{FF2B5EF4-FFF2-40B4-BE49-F238E27FC236}">
                      <a16:creationId xmlns:a16="http://schemas.microsoft.com/office/drawing/2014/main" xmlns="" xmlns:p14="http://schemas.microsoft.com/office/powerpoint/2010/main" id="{F9694139-692D-FB40-B4FA-1FA78CDF83E4}"/>
                    </a:ext>
                  </a:extLst>
                </p:cNvPr>
                <p:cNvPicPr/>
                <p:nvPr/>
              </p:nvPicPr>
              <p:blipFill>
                <a:blip r:embed="rId629"/>
                <a:stretch>
                  <a:fillRect/>
                </a:stretch>
              </p:blipFill>
              <p:spPr>
                <a:xfrm>
                  <a:off x="2859433" y="5231807"/>
                  <a:ext cx="134337"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630">
              <p14:nvContentPartPr>
                <p14:cNvPr id="374" name="Ink 373">
                  <a:extLst>
                    <a:ext uri="{FF2B5EF4-FFF2-40B4-BE49-F238E27FC236}">
                      <a16:creationId xmlns:a16="http://schemas.microsoft.com/office/drawing/2014/main" id="{E8EEFA7C-FDC1-1346-B5DF-DA2C67C7E0B5}"/>
                    </a:ext>
                  </a:extLst>
                </p14:cNvPr>
                <p14:cNvContentPartPr/>
                <p14:nvPr/>
              </p14:nvContentPartPr>
              <p14:xfrm>
                <a:off x="2984382" y="5147927"/>
                <a:ext cx="119160" cy="75240"/>
              </p14:xfrm>
            </p:contentPart>
          </mc:Choice>
          <mc:Fallback xmlns="">
            <p:pic>
              <p:nvPicPr>
                <p:cNvPr id="374" name="Ink 373">
                  <a:extLst>
                    <a:ext uri="{FF2B5EF4-FFF2-40B4-BE49-F238E27FC236}">
                      <a16:creationId xmlns:a16="http://schemas.microsoft.com/office/drawing/2014/main" xmlns="" xmlns:p14="http://schemas.microsoft.com/office/powerpoint/2010/main" id="{E8EEFA7C-FDC1-1346-B5DF-DA2C67C7E0B5}"/>
                    </a:ext>
                  </a:extLst>
                </p:cNvPr>
                <p:cNvPicPr/>
                <p:nvPr/>
              </p:nvPicPr>
              <p:blipFill>
                <a:blip r:embed="rId631"/>
                <a:stretch>
                  <a:fillRect/>
                </a:stretch>
              </p:blipFill>
              <p:spPr>
                <a:xfrm>
                  <a:off x="2975382" y="5138927"/>
                  <a:ext cx="1364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632">
              <p14:nvContentPartPr>
                <p14:cNvPr id="375" name="Ink 374">
                  <a:extLst>
                    <a:ext uri="{FF2B5EF4-FFF2-40B4-BE49-F238E27FC236}">
                      <a16:creationId xmlns:a16="http://schemas.microsoft.com/office/drawing/2014/main" id="{CA6B6E37-8452-8E46-B3B0-6F11997FC232}"/>
                    </a:ext>
                  </a:extLst>
                </p14:cNvPr>
                <p14:cNvContentPartPr/>
                <p14:nvPr/>
              </p14:nvContentPartPr>
              <p14:xfrm>
                <a:off x="3261582" y="5344127"/>
                <a:ext cx="271800" cy="360"/>
              </p14:xfrm>
            </p:contentPart>
          </mc:Choice>
          <mc:Fallback xmlns="">
            <p:pic>
              <p:nvPicPr>
                <p:cNvPr id="375" name="Ink 374">
                  <a:extLst>
                    <a:ext uri="{FF2B5EF4-FFF2-40B4-BE49-F238E27FC236}">
                      <a16:creationId xmlns:a16="http://schemas.microsoft.com/office/drawing/2014/main" xmlns="" xmlns:p14="http://schemas.microsoft.com/office/powerpoint/2010/main" id="{CA6B6E37-8452-8E46-B3B0-6F11997FC232}"/>
                    </a:ext>
                  </a:extLst>
                </p:cNvPr>
                <p:cNvPicPr/>
                <p:nvPr/>
              </p:nvPicPr>
              <p:blipFill>
                <a:blip r:embed="rId633"/>
                <a:stretch>
                  <a:fillRect/>
                </a:stretch>
              </p:blipFill>
              <p:spPr>
                <a:xfrm>
                  <a:off x="3253662" y="5335127"/>
                  <a:ext cx="28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634">
              <p14:nvContentPartPr>
                <p14:cNvPr id="376" name="Ink 375">
                  <a:extLst>
                    <a:ext uri="{FF2B5EF4-FFF2-40B4-BE49-F238E27FC236}">
                      <a16:creationId xmlns:a16="http://schemas.microsoft.com/office/drawing/2014/main" id="{0A1F44CB-863E-2540-A134-4622BBCBCAEC}"/>
                    </a:ext>
                  </a:extLst>
                </p14:cNvPr>
                <p14:cNvContentPartPr/>
                <p14:nvPr/>
              </p14:nvContentPartPr>
              <p14:xfrm>
                <a:off x="3405582" y="5275007"/>
                <a:ext cx="46440" cy="138960"/>
              </p14:xfrm>
            </p:contentPart>
          </mc:Choice>
          <mc:Fallback xmlns="">
            <p:pic>
              <p:nvPicPr>
                <p:cNvPr id="376" name="Ink 375">
                  <a:extLst>
                    <a:ext uri="{FF2B5EF4-FFF2-40B4-BE49-F238E27FC236}">
                      <a16:creationId xmlns:a16="http://schemas.microsoft.com/office/drawing/2014/main" xmlns="" xmlns:p14="http://schemas.microsoft.com/office/powerpoint/2010/main" id="{0A1F44CB-863E-2540-A134-4622BBCBCAEC}"/>
                    </a:ext>
                  </a:extLst>
                </p:cNvPr>
                <p:cNvPicPr/>
                <p:nvPr/>
              </p:nvPicPr>
              <p:blipFill>
                <a:blip r:embed="rId635"/>
                <a:stretch>
                  <a:fillRect/>
                </a:stretch>
              </p:blipFill>
              <p:spPr>
                <a:xfrm>
                  <a:off x="3396582" y="5266007"/>
                  <a:ext cx="637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636">
              <p14:nvContentPartPr>
                <p14:cNvPr id="377" name="Ink 376">
                  <a:extLst>
                    <a:ext uri="{FF2B5EF4-FFF2-40B4-BE49-F238E27FC236}">
                      <a16:creationId xmlns:a16="http://schemas.microsoft.com/office/drawing/2014/main" id="{D92E1D9B-5FC7-C044-893F-DCB5A840BB7D}"/>
                    </a:ext>
                  </a:extLst>
                </p14:cNvPr>
                <p14:cNvContentPartPr/>
                <p14:nvPr/>
              </p14:nvContentPartPr>
              <p14:xfrm>
                <a:off x="3700062" y="5303807"/>
                <a:ext cx="277560" cy="90000"/>
              </p14:xfrm>
            </p:contentPart>
          </mc:Choice>
          <mc:Fallback xmlns="">
            <p:pic>
              <p:nvPicPr>
                <p:cNvPr id="377" name="Ink 376">
                  <a:extLst>
                    <a:ext uri="{FF2B5EF4-FFF2-40B4-BE49-F238E27FC236}">
                      <a16:creationId xmlns:a16="http://schemas.microsoft.com/office/drawing/2014/main" xmlns="" xmlns:p14="http://schemas.microsoft.com/office/powerpoint/2010/main" id="{D92E1D9B-5FC7-C044-893F-DCB5A840BB7D}"/>
                    </a:ext>
                  </a:extLst>
                </p:cNvPr>
                <p:cNvPicPr/>
                <p:nvPr/>
              </p:nvPicPr>
              <p:blipFill>
                <a:blip r:embed="rId637"/>
                <a:stretch>
                  <a:fillRect/>
                </a:stretch>
              </p:blipFill>
              <p:spPr>
                <a:xfrm>
                  <a:off x="3691050" y="5294843"/>
                  <a:ext cx="295223" cy="107211"/>
                </a:xfrm>
                <a:prstGeom prst="rect">
                  <a:avLst/>
                </a:prstGeom>
              </p:spPr>
            </p:pic>
          </mc:Fallback>
        </mc:AlternateContent>
        <mc:AlternateContent xmlns:mc="http://schemas.openxmlformats.org/markup-compatibility/2006" xmlns:p14="http://schemas.microsoft.com/office/powerpoint/2010/main">
          <mc:Choice Requires="p14">
            <p:contentPart p14:bwMode="auto" r:id="rId638">
              <p14:nvContentPartPr>
                <p14:cNvPr id="378" name="Ink 377">
                  <a:extLst>
                    <a:ext uri="{FF2B5EF4-FFF2-40B4-BE49-F238E27FC236}">
                      <a16:creationId xmlns:a16="http://schemas.microsoft.com/office/drawing/2014/main" id="{7F7CA68C-96EB-B74F-8063-38072277E4F4}"/>
                    </a:ext>
                  </a:extLst>
                </p14:cNvPr>
                <p14:cNvContentPartPr/>
                <p14:nvPr/>
              </p14:nvContentPartPr>
              <p14:xfrm>
                <a:off x="4034862" y="5269247"/>
                <a:ext cx="23400" cy="185040"/>
              </p14:xfrm>
            </p:contentPart>
          </mc:Choice>
          <mc:Fallback xmlns="">
            <p:pic>
              <p:nvPicPr>
                <p:cNvPr id="378" name="Ink 377">
                  <a:extLst>
                    <a:ext uri="{FF2B5EF4-FFF2-40B4-BE49-F238E27FC236}">
                      <a16:creationId xmlns:a16="http://schemas.microsoft.com/office/drawing/2014/main" xmlns="" xmlns:p14="http://schemas.microsoft.com/office/powerpoint/2010/main" id="{7F7CA68C-96EB-B74F-8063-38072277E4F4}"/>
                    </a:ext>
                  </a:extLst>
                </p:cNvPr>
                <p:cNvPicPr/>
                <p:nvPr/>
              </p:nvPicPr>
              <p:blipFill>
                <a:blip r:embed="rId639"/>
                <a:stretch>
                  <a:fillRect/>
                </a:stretch>
              </p:blipFill>
              <p:spPr>
                <a:xfrm>
                  <a:off x="4025862" y="5259887"/>
                  <a:ext cx="4176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640">
              <p14:nvContentPartPr>
                <p14:cNvPr id="379" name="Ink 378">
                  <a:extLst>
                    <a:ext uri="{FF2B5EF4-FFF2-40B4-BE49-F238E27FC236}">
                      <a16:creationId xmlns:a16="http://schemas.microsoft.com/office/drawing/2014/main" id="{1F2FB817-4594-6F41-AA87-78DF21F64109}"/>
                    </a:ext>
                  </a:extLst>
                </p14:cNvPr>
                <p14:cNvContentPartPr/>
                <p14:nvPr/>
              </p14:nvContentPartPr>
              <p14:xfrm>
                <a:off x="4023342" y="5246207"/>
                <a:ext cx="162000" cy="69480"/>
              </p14:xfrm>
            </p:contentPart>
          </mc:Choice>
          <mc:Fallback xmlns="">
            <p:pic>
              <p:nvPicPr>
                <p:cNvPr id="379" name="Ink 378">
                  <a:extLst>
                    <a:ext uri="{FF2B5EF4-FFF2-40B4-BE49-F238E27FC236}">
                      <a16:creationId xmlns:a16="http://schemas.microsoft.com/office/drawing/2014/main" xmlns="" xmlns:p14="http://schemas.microsoft.com/office/powerpoint/2010/main" id="{1F2FB817-4594-6F41-AA87-78DF21F64109}"/>
                    </a:ext>
                  </a:extLst>
                </p:cNvPr>
                <p:cNvPicPr/>
                <p:nvPr/>
              </p:nvPicPr>
              <p:blipFill>
                <a:blip r:embed="rId641"/>
                <a:stretch>
                  <a:fillRect/>
                </a:stretch>
              </p:blipFill>
              <p:spPr>
                <a:xfrm>
                  <a:off x="4014702" y="5237253"/>
                  <a:ext cx="179640" cy="87387"/>
                </a:xfrm>
                <a:prstGeom prst="rect">
                  <a:avLst/>
                </a:prstGeom>
              </p:spPr>
            </p:pic>
          </mc:Fallback>
        </mc:AlternateContent>
      </p:grpSp>
      <p:grpSp>
        <p:nvGrpSpPr>
          <p:cNvPr id="401" name="Group 400">
            <a:extLst>
              <a:ext uri="{FF2B5EF4-FFF2-40B4-BE49-F238E27FC236}">
                <a16:creationId xmlns:a16="http://schemas.microsoft.com/office/drawing/2014/main" id="{41136669-53D1-EF4E-9AEC-90206C32D376}"/>
              </a:ext>
            </a:extLst>
          </p:cNvPr>
          <p:cNvGrpSpPr/>
          <p:nvPr/>
        </p:nvGrpSpPr>
        <p:grpSpPr>
          <a:xfrm>
            <a:off x="1658147" y="5112125"/>
            <a:ext cx="1160460" cy="108810"/>
            <a:chOff x="686862" y="5673167"/>
            <a:chExt cx="1547280" cy="145080"/>
          </a:xfrm>
        </p:grpSpPr>
        <mc:AlternateContent xmlns:mc="http://schemas.openxmlformats.org/markup-compatibility/2006" xmlns:p14="http://schemas.microsoft.com/office/powerpoint/2010/main">
          <mc:Choice Requires="p14">
            <p:contentPart p14:bwMode="auto" r:id="rId642">
              <p14:nvContentPartPr>
                <p14:cNvPr id="382" name="Ink 381">
                  <a:extLst>
                    <a:ext uri="{FF2B5EF4-FFF2-40B4-BE49-F238E27FC236}">
                      <a16:creationId xmlns:a16="http://schemas.microsoft.com/office/drawing/2014/main" id="{6A1B2604-97BB-E849-8045-47F6E7149157}"/>
                    </a:ext>
                  </a:extLst>
                </p14:cNvPr>
                <p14:cNvContentPartPr/>
                <p14:nvPr/>
              </p14:nvContentPartPr>
              <p14:xfrm>
                <a:off x="686862" y="5701967"/>
                <a:ext cx="121680" cy="110160"/>
              </p14:xfrm>
            </p:contentPart>
          </mc:Choice>
          <mc:Fallback xmlns="">
            <p:pic>
              <p:nvPicPr>
                <p:cNvPr id="382" name="Ink 381">
                  <a:extLst>
                    <a:ext uri="{FF2B5EF4-FFF2-40B4-BE49-F238E27FC236}">
                      <a16:creationId xmlns:a16="http://schemas.microsoft.com/office/drawing/2014/main" xmlns="" xmlns:p14="http://schemas.microsoft.com/office/powerpoint/2010/main" id="{6A1B2604-97BB-E849-8045-47F6E7149157}"/>
                    </a:ext>
                  </a:extLst>
                </p:cNvPr>
                <p:cNvPicPr/>
                <p:nvPr/>
              </p:nvPicPr>
              <p:blipFill>
                <a:blip r:embed="rId643"/>
                <a:stretch>
                  <a:fillRect/>
                </a:stretch>
              </p:blipFill>
              <p:spPr>
                <a:xfrm>
                  <a:off x="677862" y="5692967"/>
                  <a:ext cx="1386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644">
              <p14:nvContentPartPr>
                <p14:cNvPr id="383" name="Ink 382">
                  <a:extLst>
                    <a:ext uri="{FF2B5EF4-FFF2-40B4-BE49-F238E27FC236}">
                      <a16:creationId xmlns:a16="http://schemas.microsoft.com/office/drawing/2014/main" id="{8828D288-C304-4247-81DC-16A6E71CFBCE}"/>
                    </a:ext>
                  </a:extLst>
                </p14:cNvPr>
                <p14:cNvContentPartPr/>
                <p14:nvPr/>
              </p14:nvContentPartPr>
              <p14:xfrm>
                <a:off x="831222" y="5678927"/>
                <a:ext cx="57960" cy="92880"/>
              </p14:xfrm>
            </p:contentPart>
          </mc:Choice>
          <mc:Fallback xmlns="">
            <p:pic>
              <p:nvPicPr>
                <p:cNvPr id="383" name="Ink 382">
                  <a:extLst>
                    <a:ext uri="{FF2B5EF4-FFF2-40B4-BE49-F238E27FC236}">
                      <a16:creationId xmlns:a16="http://schemas.microsoft.com/office/drawing/2014/main" xmlns="" xmlns:p14="http://schemas.microsoft.com/office/powerpoint/2010/main" id="{8828D288-C304-4247-81DC-16A6E71CFBCE}"/>
                    </a:ext>
                  </a:extLst>
                </p:cNvPr>
                <p:cNvPicPr/>
                <p:nvPr/>
              </p:nvPicPr>
              <p:blipFill>
                <a:blip r:embed="rId645"/>
                <a:stretch>
                  <a:fillRect/>
                </a:stretch>
              </p:blipFill>
              <p:spPr>
                <a:xfrm>
                  <a:off x="822942" y="5669531"/>
                  <a:ext cx="75600" cy="110589"/>
                </a:xfrm>
                <a:prstGeom prst="rect">
                  <a:avLst/>
                </a:prstGeom>
              </p:spPr>
            </p:pic>
          </mc:Fallback>
        </mc:AlternateContent>
        <mc:AlternateContent xmlns:mc="http://schemas.openxmlformats.org/markup-compatibility/2006" xmlns:p14="http://schemas.microsoft.com/office/powerpoint/2010/main">
          <mc:Choice Requires="p14">
            <p:contentPart p14:bwMode="auto" r:id="rId646">
              <p14:nvContentPartPr>
                <p14:cNvPr id="384" name="Ink 383">
                  <a:extLst>
                    <a:ext uri="{FF2B5EF4-FFF2-40B4-BE49-F238E27FC236}">
                      <a16:creationId xmlns:a16="http://schemas.microsoft.com/office/drawing/2014/main" id="{B8ADD769-5F2F-6F4C-9D3F-77C467CB1818}"/>
                    </a:ext>
                  </a:extLst>
                </p14:cNvPr>
                <p14:cNvContentPartPr/>
                <p14:nvPr/>
              </p14:nvContentPartPr>
              <p14:xfrm>
                <a:off x="929142" y="5765687"/>
                <a:ext cx="150480" cy="52200"/>
              </p14:xfrm>
            </p:contentPart>
          </mc:Choice>
          <mc:Fallback xmlns="">
            <p:pic>
              <p:nvPicPr>
                <p:cNvPr id="384" name="Ink 383">
                  <a:extLst>
                    <a:ext uri="{FF2B5EF4-FFF2-40B4-BE49-F238E27FC236}">
                      <a16:creationId xmlns:a16="http://schemas.microsoft.com/office/drawing/2014/main" xmlns="" xmlns:p14="http://schemas.microsoft.com/office/powerpoint/2010/main" id="{B8ADD769-5F2F-6F4C-9D3F-77C467CB1818}"/>
                    </a:ext>
                  </a:extLst>
                </p:cNvPr>
                <p:cNvPicPr/>
                <p:nvPr/>
              </p:nvPicPr>
              <p:blipFill>
                <a:blip r:embed="rId647"/>
                <a:stretch>
                  <a:fillRect/>
                </a:stretch>
              </p:blipFill>
              <p:spPr>
                <a:xfrm>
                  <a:off x="920502" y="5756391"/>
                  <a:ext cx="167400" cy="70077"/>
                </a:xfrm>
                <a:prstGeom prst="rect">
                  <a:avLst/>
                </a:prstGeom>
              </p:spPr>
            </p:pic>
          </mc:Fallback>
        </mc:AlternateContent>
        <mc:AlternateContent xmlns:mc="http://schemas.openxmlformats.org/markup-compatibility/2006" xmlns:p14="http://schemas.microsoft.com/office/powerpoint/2010/main">
          <mc:Choice Requires="p14">
            <p:contentPart p14:bwMode="auto" r:id="rId648">
              <p14:nvContentPartPr>
                <p14:cNvPr id="385" name="Ink 384">
                  <a:extLst>
                    <a:ext uri="{FF2B5EF4-FFF2-40B4-BE49-F238E27FC236}">
                      <a16:creationId xmlns:a16="http://schemas.microsoft.com/office/drawing/2014/main" id="{8C06594E-3594-2B49-B698-453A8E6DFEF4}"/>
                    </a:ext>
                  </a:extLst>
                </p14:cNvPr>
                <p14:cNvContentPartPr/>
                <p14:nvPr/>
              </p14:nvContentPartPr>
              <p14:xfrm>
                <a:off x="1148742" y="5736887"/>
                <a:ext cx="173520" cy="75240"/>
              </p14:xfrm>
            </p:contentPart>
          </mc:Choice>
          <mc:Fallback xmlns="">
            <p:pic>
              <p:nvPicPr>
                <p:cNvPr id="385" name="Ink 384">
                  <a:extLst>
                    <a:ext uri="{FF2B5EF4-FFF2-40B4-BE49-F238E27FC236}">
                      <a16:creationId xmlns:a16="http://schemas.microsoft.com/office/drawing/2014/main" xmlns="" xmlns:p14="http://schemas.microsoft.com/office/powerpoint/2010/main" id="{8C06594E-3594-2B49-B698-453A8E6DFEF4}"/>
                    </a:ext>
                  </a:extLst>
                </p:cNvPr>
                <p:cNvPicPr/>
                <p:nvPr/>
              </p:nvPicPr>
              <p:blipFill>
                <a:blip r:embed="rId649"/>
                <a:stretch>
                  <a:fillRect/>
                </a:stretch>
              </p:blipFill>
              <p:spPr>
                <a:xfrm>
                  <a:off x="1139382" y="5728288"/>
                  <a:ext cx="191880" cy="92079"/>
                </a:xfrm>
                <a:prstGeom prst="rect">
                  <a:avLst/>
                </a:prstGeom>
              </p:spPr>
            </p:pic>
          </mc:Fallback>
        </mc:AlternateContent>
        <mc:AlternateContent xmlns:mc="http://schemas.openxmlformats.org/markup-compatibility/2006" xmlns:p14="http://schemas.microsoft.com/office/powerpoint/2010/main">
          <mc:Choice Requires="p14">
            <p:contentPart p14:bwMode="auto" r:id="rId650">
              <p14:nvContentPartPr>
                <p14:cNvPr id="386" name="Ink 385">
                  <a:extLst>
                    <a:ext uri="{FF2B5EF4-FFF2-40B4-BE49-F238E27FC236}">
                      <a16:creationId xmlns:a16="http://schemas.microsoft.com/office/drawing/2014/main" id="{B36CE04D-CE75-474A-B98A-74DB6F37D7BC}"/>
                    </a:ext>
                  </a:extLst>
                </p14:cNvPr>
                <p14:cNvContentPartPr/>
                <p14:nvPr/>
              </p14:nvContentPartPr>
              <p14:xfrm>
                <a:off x="1414062" y="5748407"/>
                <a:ext cx="6120" cy="63720"/>
              </p14:xfrm>
            </p:contentPart>
          </mc:Choice>
          <mc:Fallback xmlns="">
            <p:pic>
              <p:nvPicPr>
                <p:cNvPr id="386" name="Ink 385">
                  <a:extLst>
                    <a:ext uri="{FF2B5EF4-FFF2-40B4-BE49-F238E27FC236}">
                      <a16:creationId xmlns:a16="http://schemas.microsoft.com/office/drawing/2014/main" xmlns="" xmlns:p14="http://schemas.microsoft.com/office/powerpoint/2010/main" id="{B36CE04D-CE75-474A-B98A-74DB6F37D7BC}"/>
                    </a:ext>
                  </a:extLst>
                </p:cNvPr>
                <p:cNvPicPr/>
                <p:nvPr/>
              </p:nvPicPr>
              <p:blipFill>
                <a:blip r:embed="rId651"/>
                <a:stretch>
                  <a:fillRect/>
                </a:stretch>
              </p:blipFill>
              <p:spPr>
                <a:xfrm>
                  <a:off x="1404702" y="5739100"/>
                  <a:ext cx="23760" cy="81261"/>
                </a:xfrm>
                <a:prstGeom prst="rect">
                  <a:avLst/>
                </a:prstGeom>
              </p:spPr>
            </p:pic>
          </mc:Fallback>
        </mc:AlternateContent>
        <mc:AlternateContent xmlns:mc="http://schemas.openxmlformats.org/markup-compatibility/2006" xmlns:p14="http://schemas.microsoft.com/office/powerpoint/2010/main">
          <mc:Choice Requires="p14">
            <p:contentPart p14:bwMode="auto" r:id="rId652">
              <p14:nvContentPartPr>
                <p14:cNvPr id="387" name="Ink 386">
                  <a:extLst>
                    <a:ext uri="{FF2B5EF4-FFF2-40B4-BE49-F238E27FC236}">
                      <a16:creationId xmlns:a16="http://schemas.microsoft.com/office/drawing/2014/main" id="{A661DC35-F4F2-5945-99E2-A1B2BAD9456A}"/>
                    </a:ext>
                  </a:extLst>
                </p14:cNvPr>
                <p14:cNvContentPartPr/>
                <p14:nvPr/>
              </p14:nvContentPartPr>
              <p14:xfrm>
                <a:off x="1425582" y="5673167"/>
                <a:ext cx="360" cy="6120"/>
              </p14:xfrm>
            </p:contentPart>
          </mc:Choice>
          <mc:Fallback xmlns="">
            <p:pic>
              <p:nvPicPr>
                <p:cNvPr id="387" name="Ink 386">
                  <a:extLst>
                    <a:ext uri="{FF2B5EF4-FFF2-40B4-BE49-F238E27FC236}">
                      <a16:creationId xmlns:a16="http://schemas.microsoft.com/office/drawing/2014/main" xmlns="" xmlns:p14="http://schemas.microsoft.com/office/powerpoint/2010/main" id="{A661DC35-F4F2-5945-99E2-A1B2BAD9456A}"/>
                    </a:ext>
                  </a:extLst>
                </p:cNvPr>
                <p:cNvPicPr/>
                <p:nvPr/>
              </p:nvPicPr>
              <p:blipFill>
                <a:blip r:embed="rId653"/>
                <a:stretch>
                  <a:fillRect/>
                </a:stretch>
              </p:blipFill>
              <p:spPr>
                <a:xfrm>
                  <a:off x="1416942" y="5664527"/>
                  <a:ext cx="176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654">
              <p14:nvContentPartPr>
                <p14:cNvPr id="388" name="Ink 387">
                  <a:extLst>
                    <a:ext uri="{FF2B5EF4-FFF2-40B4-BE49-F238E27FC236}">
                      <a16:creationId xmlns:a16="http://schemas.microsoft.com/office/drawing/2014/main" id="{DC031119-E10A-914F-991A-EEBBCA150132}"/>
                    </a:ext>
                  </a:extLst>
                </p14:cNvPr>
                <p14:cNvContentPartPr/>
                <p14:nvPr/>
              </p14:nvContentPartPr>
              <p14:xfrm>
                <a:off x="1535382" y="5759927"/>
                <a:ext cx="110160" cy="52200"/>
              </p14:xfrm>
            </p:contentPart>
          </mc:Choice>
          <mc:Fallback xmlns="">
            <p:pic>
              <p:nvPicPr>
                <p:cNvPr id="388" name="Ink 387">
                  <a:extLst>
                    <a:ext uri="{FF2B5EF4-FFF2-40B4-BE49-F238E27FC236}">
                      <a16:creationId xmlns:a16="http://schemas.microsoft.com/office/drawing/2014/main" xmlns="" xmlns:p14="http://schemas.microsoft.com/office/powerpoint/2010/main" id="{DC031119-E10A-914F-991A-EEBBCA150132}"/>
                    </a:ext>
                  </a:extLst>
                </p:cNvPr>
                <p:cNvPicPr/>
                <p:nvPr/>
              </p:nvPicPr>
              <p:blipFill>
                <a:blip r:embed="rId655"/>
                <a:stretch>
                  <a:fillRect/>
                </a:stretch>
              </p:blipFill>
              <p:spPr>
                <a:xfrm>
                  <a:off x="1526742" y="5750631"/>
                  <a:ext cx="127080" cy="70077"/>
                </a:xfrm>
                <a:prstGeom prst="rect">
                  <a:avLst/>
                </a:prstGeom>
              </p:spPr>
            </p:pic>
          </mc:Fallback>
        </mc:AlternateContent>
        <mc:AlternateContent xmlns:mc="http://schemas.openxmlformats.org/markup-compatibility/2006" xmlns:p14="http://schemas.microsoft.com/office/powerpoint/2010/main">
          <mc:Choice Requires="p14">
            <p:contentPart p14:bwMode="auto" r:id="rId656">
              <p14:nvContentPartPr>
                <p14:cNvPr id="389" name="Ink 388">
                  <a:extLst>
                    <a:ext uri="{FF2B5EF4-FFF2-40B4-BE49-F238E27FC236}">
                      <a16:creationId xmlns:a16="http://schemas.microsoft.com/office/drawing/2014/main" id="{1F56B659-2B29-7842-AF65-A6CA3ADB1CE0}"/>
                    </a:ext>
                  </a:extLst>
                </p14:cNvPr>
                <p14:cNvContentPartPr/>
                <p14:nvPr/>
              </p14:nvContentPartPr>
              <p14:xfrm>
                <a:off x="1714302" y="5742647"/>
                <a:ext cx="156240" cy="69480"/>
              </p14:xfrm>
            </p:contentPart>
          </mc:Choice>
          <mc:Fallback xmlns="">
            <p:pic>
              <p:nvPicPr>
                <p:cNvPr id="389" name="Ink 388">
                  <a:extLst>
                    <a:ext uri="{FF2B5EF4-FFF2-40B4-BE49-F238E27FC236}">
                      <a16:creationId xmlns:a16="http://schemas.microsoft.com/office/drawing/2014/main" xmlns="" xmlns:p14="http://schemas.microsoft.com/office/powerpoint/2010/main" id="{1F56B659-2B29-7842-AF65-A6CA3ADB1CE0}"/>
                    </a:ext>
                  </a:extLst>
                </p:cNvPr>
                <p:cNvPicPr/>
                <p:nvPr/>
              </p:nvPicPr>
              <p:blipFill>
                <a:blip r:embed="rId657"/>
                <a:stretch>
                  <a:fillRect/>
                </a:stretch>
              </p:blipFill>
              <p:spPr>
                <a:xfrm>
                  <a:off x="1704942" y="5733335"/>
                  <a:ext cx="174240" cy="87029"/>
                </a:xfrm>
                <a:prstGeom prst="rect">
                  <a:avLst/>
                </a:prstGeom>
              </p:spPr>
            </p:pic>
          </mc:Fallback>
        </mc:AlternateContent>
        <mc:AlternateContent xmlns:mc="http://schemas.openxmlformats.org/markup-compatibility/2006" xmlns:p14="http://schemas.microsoft.com/office/powerpoint/2010/main">
          <mc:Choice Requires="p14">
            <p:contentPart p14:bwMode="auto" r:id="rId658">
              <p14:nvContentPartPr>
                <p14:cNvPr id="390" name="Ink 389">
                  <a:extLst>
                    <a:ext uri="{FF2B5EF4-FFF2-40B4-BE49-F238E27FC236}">
                      <a16:creationId xmlns:a16="http://schemas.microsoft.com/office/drawing/2014/main" id="{3C8C3997-D284-3647-8D70-32CBEE750A0F}"/>
                    </a:ext>
                  </a:extLst>
                </p14:cNvPr>
                <p14:cNvContentPartPr/>
                <p14:nvPr/>
              </p14:nvContentPartPr>
              <p14:xfrm>
                <a:off x="1962702" y="5719607"/>
                <a:ext cx="98640" cy="87120"/>
              </p14:xfrm>
            </p:contentPart>
          </mc:Choice>
          <mc:Fallback xmlns="">
            <p:pic>
              <p:nvPicPr>
                <p:cNvPr id="390" name="Ink 389">
                  <a:extLst>
                    <a:ext uri="{FF2B5EF4-FFF2-40B4-BE49-F238E27FC236}">
                      <a16:creationId xmlns:a16="http://schemas.microsoft.com/office/drawing/2014/main" xmlns="" xmlns:p14="http://schemas.microsoft.com/office/powerpoint/2010/main" id="{3C8C3997-D284-3647-8D70-32CBEE750A0F}"/>
                    </a:ext>
                  </a:extLst>
                </p:cNvPr>
                <p:cNvPicPr/>
                <p:nvPr/>
              </p:nvPicPr>
              <p:blipFill>
                <a:blip r:embed="rId659"/>
                <a:stretch>
                  <a:fillRect/>
                </a:stretch>
              </p:blipFill>
              <p:spPr>
                <a:xfrm>
                  <a:off x="1952982" y="5710607"/>
                  <a:ext cx="1170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660">
              <p14:nvContentPartPr>
                <p14:cNvPr id="391" name="Ink 390">
                  <a:extLst>
                    <a:ext uri="{FF2B5EF4-FFF2-40B4-BE49-F238E27FC236}">
                      <a16:creationId xmlns:a16="http://schemas.microsoft.com/office/drawing/2014/main" id="{8D04B238-BD65-364B-BCAE-C20BAE0699E0}"/>
                    </a:ext>
                  </a:extLst>
                </p14:cNvPr>
                <p14:cNvContentPartPr/>
                <p14:nvPr/>
              </p14:nvContentPartPr>
              <p14:xfrm>
                <a:off x="2106702" y="5725367"/>
                <a:ext cx="127440" cy="92880"/>
              </p14:xfrm>
            </p:contentPart>
          </mc:Choice>
          <mc:Fallback xmlns="">
            <p:pic>
              <p:nvPicPr>
                <p:cNvPr id="391" name="Ink 390">
                  <a:extLst>
                    <a:ext uri="{FF2B5EF4-FFF2-40B4-BE49-F238E27FC236}">
                      <a16:creationId xmlns:a16="http://schemas.microsoft.com/office/drawing/2014/main" xmlns="" xmlns:p14="http://schemas.microsoft.com/office/powerpoint/2010/main" id="{8D04B238-BD65-364B-BCAE-C20BAE0699E0}"/>
                    </a:ext>
                  </a:extLst>
                </p:cNvPr>
                <p:cNvPicPr/>
                <p:nvPr/>
              </p:nvPicPr>
              <p:blipFill>
                <a:blip r:embed="rId661"/>
                <a:stretch>
                  <a:fillRect/>
                </a:stretch>
              </p:blipFill>
              <p:spPr>
                <a:xfrm>
                  <a:off x="2097342" y="5716007"/>
                  <a:ext cx="145080" cy="111600"/>
                </a:xfrm>
                <a:prstGeom prst="rect">
                  <a:avLst/>
                </a:prstGeom>
              </p:spPr>
            </p:pic>
          </mc:Fallback>
        </mc:AlternateContent>
      </p:grpSp>
      <p:grpSp>
        <p:nvGrpSpPr>
          <p:cNvPr id="474" name="Group 473">
            <a:extLst>
              <a:ext uri="{FF2B5EF4-FFF2-40B4-BE49-F238E27FC236}">
                <a16:creationId xmlns:a16="http://schemas.microsoft.com/office/drawing/2014/main" id="{D5B49502-9DAA-9248-AC1F-B39E876C9579}"/>
              </a:ext>
            </a:extLst>
          </p:cNvPr>
          <p:cNvGrpSpPr/>
          <p:nvPr/>
        </p:nvGrpSpPr>
        <p:grpSpPr>
          <a:xfrm>
            <a:off x="3004637" y="4934735"/>
            <a:ext cx="4057020" cy="948240"/>
            <a:chOff x="2482182" y="5436647"/>
            <a:chExt cx="5409360" cy="1264320"/>
          </a:xfrm>
        </p:grpSpPr>
        <mc:AlternateContent xmlns:mc="http://schemas.openxmlformats.org/markup-compatibility/2006" xmlns:p14="http://schemas.microsoft.com/office/powerpoint/2010/main">
          <mc:Choice Requires="p14">
            <p:contentPart p14:bwMode="auto" r:id="rId662">
              <p14:nvContentPartPr>
                <p14:cNvPr id="392" name="Ink 391">
                  <a:extLst>
                    <a:ext uri="{FF2B5EF4-FFF2-40B4-BE49-F238E27FC236}">
                      <a16:creationId xmlns:a16="http://schemas.microsoft.com/office/drawing/2014/main" id="{A5524345-BAB2-3C47-A92F-B4420140E800}"/>
                    </a:ext>
                  </a:extLst>
                </p14:cNvPr>
                <p14:cNvContentPartPr/>
                <p14:nvPr/>
              </p14:nvContentPartPr>
              <p14:xfrm>
                <a:off x="2482182" y="5742647"/>
                <a:ext cx="57960" cy="17640"/>
              </p14:xfrm>
            </p:contentPart>
          </mc:Choice>
          <mc:Fallback xmlns="">
            <p:pic>
              <p:nvPicPr>
                <p:cNvPr id="392" name="Ink 391">
                  <a:extLst>
                    <a:ext uri="{FF2B5EF4-FFF2-40B4-BE49-F238E27FC236}">
                      <a16:creationId xmlns:a16="http://schemas.microsoft.com/office/drawing/2014/main" xmlns="" xmlns:p14="http://schemas.microsoft.com/office/powerpoint/2010/main" id="{A5524345-BAB2-3C47-A92F-B4420140E800}"/>
                    </a:ext>
                  </a:extLst>
                </p:cNvPr>
                <p:cNvPicPr/>
                <p:nvPr/>
              </p:nvPicPr>
              <p:blipFill>
                <a:blip r:embed="rId663"/>
                <a:stretch>
                  <a:fillRect/>
                </a:stretch>
              </p:blipFill>
              <p:spPr>
                <a:xfrm>
                  <a:off x="2472880" y="5733287"/>
                  <a:ext cx="75491"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664">
              <p14:nvContentPartPr>
                <p14:cNvPr id="393" name="Ink 392">
                  <a:extLst>
                    <a:ext uri="{FF2B5EF4-FFF2-40B4-BE49-F238E27FC236}">
                      <a16:creationId xmlns:a16="http://schemas.microsoft.com/office/drawing/2014/main" id="{E4E7758E-517E-B64F-9AFC-186FE04F15E4}"/>
                    </a:ext>
                  </a:extLst>
                </p14:cNvPr>
                <p14:cNvContentPartPr/>
                <p14:nvPr/>
              </p14:nvContentPartPr>
              <p14:xfrm>
                <a:off x="2510982" y="5800247"/>
                <a:ext cx="52200" cy="17640"/>
              </p14:xfrm>
            </p:contentPart>
          </mc:Choice>
          <mc:Fallback xmlns="">
            <p:pic>
              <p:nvPicPr>
                <p:cNvPr id="393" name="Ink 392">
                  <a:extLst>
                    <a:ext uri="{FF2B5EF4-FFF2-40B4-BE49-F238E27FC236}">
                      <a16:creationId xmlns:a16="http://schemas.microsoft.com/office/drawing/2014/main" xmlns="" xmlns:p14="http://schemas.microsoft.com/office/powerpoint/2010/main" id="{E4E7758E-517E-B64F-9AFC-186FE04F15E4}"/>
                    </a:ext>
                  </a:extLst>
                </p:cNvPr>
                <p:cNvPicPr/>
                <p:nvPr/>
              </p:nvPicPr>
              <p:blipFill>
                <a:blip r:embed="rId665"/>
                <a:stretch>
                  <a:fillRect/>
                </a:stretch>
              </p:blipFill>
              <p:spPr>
                <a:xfrm>
                  <a:off x="2502401" y="5790887"/>
                  <a:ext cx="68647"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66">
              <p14:nvContentPartPr>
                <p14:cNvPr id="425" name="Ink 424">
                  <a:extLst>
                    <a:ext uri="{FF2B5EF4-FFF2-40B4-BE49-F238E27FC236}">
                      <a16:creationId xmlns:a16="http://schemas.microsoft.com/office/drawing/2014/main" id="{373259C6-396B-FB4E-A9CE-F772CA148754}"/>
                    </a:ext>
                  </a:extLst>
                </p14:cNvPr>
                <p14:cNvContentPartPr/>
                <p14:nvPr/>
              </p14:nvContentPartPr>
              <p14:xfrm>
                <a:off x="2562822" y="6060167"/>
                <a:ext cx="69480" cy="11880"/>
              </p14:xfrm>
            </p:contentPart>
          </mc:Choice>
          <mc:Fallback xmlns="">
            <p:pic>
              <p:nvPicPr>
                <p:cNvPr id="425" name="Ink 424">
                  <a:extLst>
                    <a:ext uri="{FF2B5EF4-FFF2-40B4-BE49-F238E27FC236}">
                      <a16:creationId xmlns:a16="http://schemas.microsoft.com/office/drawing/2014/main" xmlns="" xmlns:p14="http://schemas.microsoft.com/office/powerpoint/2010/main" id="{373259C6-396B-FB4E-A9CE-F772CA148754}"/>
                    </a:ext>
                  </a:extLst>
                </p:cNvPr>
                <p:cNvPicPr/>
                <p:nvPr/>
              </p:nvPicPr>
              <p:blipFill>
                <a:blip r:embed="rId667"/>
                <a:stretch>
                  <a:fillRect/>
                </a:stretch>
              </p:blipFill>
              <p:spPr>
                <a:xfrm>
                  <a:off x="2553822" y="6051527"/>
                  <a:ext cx="867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668">
              <p14:nvContentPartPr>
                <p14:cNvPr id="426" name="Ink 425">
                  <a:extLst>
                    <a:ext uri="{FF2B5EF4-FFF2-40B4-BE49-F238E27FC236}">
                      <a16:creationId xmlns:a16="http://schemas.microsoft.com/office/drawing/2014/main" id="{01739055-80EF-A64E-8F19-69873E9028F5}"/>
                    </a:ext>
                  </a:extLst>
                </p14:cNvPr>
                <p14:cNvContentPartPr/>
                <p14:nvPr/>
              </p14:nvContentPartPr>
              <p14:xfrm>
                <a:off x="2591622" y="6117767"/>
                <a:ext cx="52200" cy="17640"/>
              </p14:xfrm>
            </p:contentPart>
          </mc:Choice>
          <mc:Fallback xmlns="">
            <p:pic>
              <p:nvPicPr>
                <p:cNvPr id="426" name="Ink 425">
                  <a:extLst>
                    <a:ext uri="{FF2B5EF4-FFF2-40B4-BE49-F238E27FC236}">
                      <a16:creationId xmlns:a16="http://schemas.microsoft.com/office/drawing/2014/main" xmlns="" xmlns:p14="http://schemas.microsoft.com/office/powerpoint/2010/main" id="{01739055-80EF-A64E-8F19-69873E9028F5}"/>
                    </a:ext>
                  </a:extLst>
                </p:cNvPr>
                <p:cNvPicPr/>
                <p:nvPr/>
              </p:nvPicPr>
              <p:blipFill>
                <a:blip r:embed="rId669"/>
                <a:stretch>
                  <a:fillRect/>
                </a:stretch>
              </p:blipFill>
              <p:spPr>
                <a:xfrm>
                  <a:off x="2582262" y="6108594"/>
                  <a:ext cx="69840" cy="34927"/>
                </a:xfrm>
                <a:prstGeom prst="rect">
                  <a:avLst/>
                </a:prstGeom>
              </p:spPr>
            </p:pic>
          </mc:Fallback>
        </mc:AlternateContent>
        <mc:AlternateContent xmlns:mc="http://schemas.openxmlformats.org/markup-compatibility/2006" xmlns:p14="http://schemas.microsoft.com/office/powerpoint/2010/main">
          <mc:Choice Requires="p14">
            <p:contentPart p14:bwMode="auto" r:id="rId670">
              <p14:nvContentPartPr>
                <p14:cNvPr id="394" name="Ink 393">
                  <a:extLst>
                    <a:ext uri="{FF2B5EF4-FFF2-40B4-BE49-F238E27FC236}">
                      <a16:creationId xmlns:a16="http://schemas.microsoft.com/office/drawing/2014/main" id="{FBED4D0F-32C1-A340-AB0C-E7BD955B583D}"/>
                    </a:ext>
                  </a:extLst>
                </p14:cNvPr>
                <p14:cNvContentPartPr/>
                <p14:nvPr/>
              </p14:nvContentPartPr>
              <p14:xfrm>
                <a:off x="2857302" y="5731127"/>
                <a:ext cx="225360" cy="92880"/>
              </p14:xfrm>
            </p:contentPart>
          </mc:Choice>
          <mc:Fallback xmlns="">
            <p:pic>
              <p:nvPicPr>
                <p:cNvPr id="394" name="Ink 393">
                  <a:extLst>
                    <a:ext uri="{FF2B5EF4-FFF2-40B4-BE49-F238E27FC236}">
                      <a16:creationId xmlns:a16="http://schemas.microsoft.com/office/drawing/2014/main" xmlns="" xmlns:p14="http://schemas.microsoft.com/office/powerpoint/2010/main" id="{FBED4D0F-32C1-A340-AB0C-E7BD955B583D}"/>
                    </a:ext>
                  </a:extLst>
                </p:cNvPr>
                <p:cNvPicPr/>
                <p:nvPr/>
              </p:nvPicPr>
              <p:blipFill>
                <a:blip r:embed="rId671"/>
                <a:stretch>
                  <a:fillRect/>
                </a:stretch>
              </p:blipFill>
              <p:spPr>
                <a:xfrm>
                  <a:off x="2849022" y="5722127"/>
                  <a:ext cx="24192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672">
              <p14:nvContentPartPr>
                <p14:cNvPr id="395" name="Ink 394">
                  <a:extLst>
                    <a:ext uri="{FF2B5EF4-FFF2-40B4-BE49-F238E27FC236}">
                      <a16:creationId xmlns:a16="http://schemas.microsoft.com/office/drawing/2014/main" id="{60946CE1-2C18-7F4C-83A8-C327AF794454}"/>
                    </a:ext>
                  </a:extLst>
                </p14:cNvPr>
                <p14:cNvContentPartPr/>
                <p14:nvPr/>
              </p14:nvContentPartPr>
              <p14:xfrm>
                <a:off x="3215142" y="5638607"/>
                <a:ext cx="115920" cy="121680"/>
              </p14:xfrm>
            </p:contentPart>
          </mc:Choice>
          <mc:Fallback xmlns="">
            <p:pic>
              <p:nvPicPr>
                <p:cNvPr id="395" name="Ink 394">
                  <a:extLst>
                    <a:ext uri="{FF2B5EF4-FFF2-40B4-BE49-F238E27FC236}">
                      <a16:creationId xmlns:a16="http://schemas.microsoft.com/office/drawing/2014/main" xmlns="" xmlns:p14="http://schemas.microsoft.com/office/powerpoint/2010/main" id="{60946CE1-2C18-7F4C-83A8-C327AF794454}"/>
                    </a:ext>
                  </a:extLst>
                </p:cNvPr>
                <p:cNvPicPr/>
                <p:nvPr/>
              </p:nvPicPr>
              <p:blipFill>
                <a:blip r:embed="rId673"/>
                <a:stretch>
                  <a:fillRect/>
                </a:stretch>
              </p:blipFill>
              <p:spPr>
                <a:xfrm>
                  <a:off x="3206114" y="5629580"/>
                  <a:ext cx="133254" cy="139011"/>
                </a:xfrm>
                <a:prstGeom prst="rect">
                  <a:avLst/>
                </a:prstGeom>
              </p:spPr>
            </p:pic>
          </mc:Fallback>
        </mc:AlternateContent>
        <mc:AlternateContent xmlns:mc="http://schemas.openxmlformats.org/markup-compatibility/2006" xmlns:p14="http://schemas.microsoft.com/office/powerpoint/2010/main">
          <mc:Choice Requires="p14">
            <p:contentPart p14:bwMode="auto" r:id="rId674">
              <p14:nvContentPartPr>
                <p14:cNvPr id="396" name="Ink 395">
                  <a:extLst>
                    <a:ext uri="{FF2B5EF4-FFF2-40B4-BE49-F238E27FC236}">
                      <a16:creationId xmlns:a16="http://schemas.microsoft.com/office/drawing/2014/main" id="{EA2BB966-DD74-D540-930A-932765777DAB}"/>
                    </a:ext>
                  </a:extLst>
                </p14:cNvPr>
                <p14:cNvContentPartPr/>
                <p14:nvPr/>
              </p14:nvContentPartPr>
              <p14:xfrm>
                <a:off x="3533382" y="5748407"/>
                <a:ext cx="86400" cy="29160"/>
              </p14:xfrm>
            </p:contentPart>
          </mc:Choice>
          <mc:Fallback xmlns="">
            <p:pic>
              <p:nvPicPr>
                <p:cNvPr id="396" name="Ink 395">
                  <a:extLst>
                    <a:ext uri="{FF2B5EF4-FFF2-40B4-BE49-F238E27FC236}">
                      <a16:creationId xmlns:a16="http://schemas.microsoft.com/office/drawing/2014/main" xmlns="" xmlns:p14="http://schemas.microsoft.com/office/powerpoint/2010/main" id="{EA2BB966-DD74-D540-930A-932765777DAB}"/>
                    </a:ext>
                  </a:extLst>
                </p:cNvPr>
                <p:cNvPicPr/>
                <p:nvPr/>
              </p:nvPicPr>
              <p:blipFill>
                <a:blip r:embed="rId675"/>
                <a:stretch>
                  <a:fillRect/>
                </a:stretch>
              </p:blipFill>
              <p:spPr>
                <a:xfrm>
                  <a:off x="3524382" y="5739047"/>
                  <a:ext cx="1036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676">
              <p14:nvContentPartPr>
                <p14:cNvPr id="397" name="Ink 396">
                  <a:extLst>
                    <a:ext uri="{FF2B5EF4-FFF2-40B4-BE49-F238E27FC236}">
                      <a16:creationId xmlns:a16="http://schemas.microsoft.com/office/drawing/2014/main" id="{B35BB174-DFCC-364C-86BB-589FEA0FB572}"/>
                    </a:ext>
                  </a:extLst>
                </p14:cNvPr>
                <p14:cNvContentPartPr/>
                <p14:nvPr/>
              </p14:nvContentPartPr>
              <p14:xfrm>
                <a:off x="3549942" y="5823287"/>
                <a:ext cx="87120" cy="17640"/>
              </p14:xfrm>
            </p:contentPart>
          </mc:Choice>
          <mc:Fallback xmlns="">
            <p:pic>
              <p:nvPicPr>
                <p:cNvPr id="397" name="Ink 396">
                  <a:extLst>
                    <a:ext uri="{FF2B5EF4-FFF2-40B4-BE49-F238E27FC236}">
                      <a16:creationId xmlns:a16="http://schemas.microsoft.com/office/drawing/2014/main" xmlns="" xmlns:p14="http://schemas.microsoft.com/office/powerpoint/2010/main" id="{B35BB174-DFCC-364C-86BB-589FEA0FB572}"/>
                    </a:ext>
                  </a:extLst>
                </p:cNvPr>
                <p:cNvPicPr/>
                <p:nvPr/>
              </p:nvPicPr>
              <p:blipFill>
                <a:blip r:embed="rId677"/>
                <a:stretch>
                  <a:fillRect/>
                </a:stretch>
              </p:blipFill>
              <p:spPr>
                <a:xfrm>
                  <a:off x="3540905" y="5814287"/>
                  <a:ext cx="104472"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78">
              <p14:nvContentPartPr>
                <p14:cNvPr id="402" name="Ink 401">
                  <a:extLst>
                    <a:ext uri="{FF2B5EF4-FFF2-40B4-BE49-F238E27FC236}">
                      <a16:creationId xmlns:a16="http://schemas.microsoft.com/office/drawing/2014/main" id="{2C96BC59-6AD6-9A42-9424-D2DDECF2B6EE}"/>
                    </a:ext>
                  </a:extLst>
                </p14:cNvPr>
                <p14:cNvContentPartPr/>
                <p14:nvPr/>
              </p14:nvContentPartPr>
              <p14:xfrm>
                <a:off x="4006062" y="5707727"/>
                <a:ext cx="242640" cy="75240"/>
              </p14:xfrm>
            </p:contentPart>
          </mc:Choice>
          <mc:Fallback xmlns="">
            <p:pic>
              <p:nvPicPr>
                <p:cNvPr id="402" name="Ink 401">
                  <a:extLst>
                    <a:ext uri="{FF2B5EF4-FFF2-40B4-BE49-F238E27FC236}">
                      <a16:creationId xmlns:a16="http://schemas.microsoft.com/office/drawing/2014/main" xmlns="" xmlns:p14="http://schemas.microsoft.com/office/powerpoint/2010/main" id="{2C96BC59-6AD6-9A42-9424-D2DDECF2B6EE}"/>
                    </a:ext>
                  </a:extLst>
                </p:cNvPr>
                <p:cNvPicPr/>
                <p:nvPr/>
              </p:nvPicPr>
              <p:blipFill>
                <a:blip r:embed="rId679"/>
                <a:stretch>
                  <a:fillRect/>
                </a:stretch>
              </p:blipFill>
              <p:spPr>
                <a:xfrm>
                  <a:off x="3997062" y="5698727"/>
                  <a:ext cx="26064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680">
              <p14:nvContentPartPr>
                <p14:cNvPr id="403" name="Ink 402">
                  <a:extLst>
                    <a:ext uri="{FF2B5EF4-FFF2-40B4-BE49-F238E27FC236}">
                      <a16:creationId xmlns:a16="http://schemas.microsoft.com/office/drawing/2014/main" id="{71D263F8-0760-2240-9F6D-505421DBB347}"/>
                    </a:ext>
                  </a:extLst>
                </p14:cNvPr>
                <p14:cNvContentPartPr/>
                <p14:nvPr/>
              </p14:nvContentPartPr>
              <p14:xfrm>
                <a:off x="4416102" y="5621327"/>
                <a:ext cx="138960" cy="219600"/>
              </p14:xfrm>
            </p:contentPart>
          </mc:Choice>
          <mc:Fallback xmlns="">
            <p:pic>
              <p:nvPicPr>
                <p:cNvPr id="403" name="Ink 402">
                  <a:extLst>
                    <a:ext uri="{FF2B5EF4-FFF2-40B4-BE49-F238E27FC236}">
                      <a16:creationId xmlns:a16="http://schemas.microsoft.com/office/drawing/2014/main" xmlns="" xmlns:p14="http://schemas.microsoft.com/office/powerpoint/2010/main" id="{71D263F8-0760-2240-9F6D-505421DBB347}"/>
                    </a:ext>
                  </a:extLst>
                </p:cNvPr>
                <p:cNvPicPr/>
                <p:nvPr/>
              </p:nvPicPr>
              <p:blipFill>
                <a:blip r:embed="rId681"/>
                <a:stretch>
                  <a:fillRect/>
                </a:stretch>
              </p:blipFill>
              <p:spPr>
                <a:xfrm>
                  <a:off x="4406382" y="5611982"/>
                  <a:ext cx="157680" cy="237930"/>
                </a:xfrm>
                <a:prstGeom prst="rect">
                  <a:avLst/>
                </a:prstGeom>
              </p:spPr>
            </p:pic>
          </mc:Fallback>
        </mc:AlternateContent>
        <mc:AlternateContent xmlns:mc="http://schemas.openxmlformats.org/markup-compatibility/2006" xmlns:p14="http://schemas.microsoft.com/office/powerpoint/2010/main">
          <mc:Choice Requires="p14">
            <p:contentPart p14:bwMode="auto" r:id="rId682">
              <p14:nvContentPartPr>
                <p14:cNvPr id="404" name="Ink 403">
                  <a:extLst>
                    <a:ext uri="{FF2B5EF4-FFF2-40B4-BE49-F238E27FC236}">
                      <a16:creationId xmlns:a16="http://schemas.microsoft.com/office/drawing/2014/main" id="{843A9B34-44A9-7E47-91BD-DC619532F9D0}"/>
                    </a:ext>
                  </a:extLst>
                </p14:cNvPr>
                <p14:cNvContentPartPr/>
                <p14:nvPr/>
              </p14:nvContentPartPr>
              <p14:xfrm>
                <a:off x="4589262" y="5678927"/>
                <a:ext cx="248760" cy="87120"/>
              </p14:xfrm>
            </p:contentPart>
          </mc:Choice>
          <mc:Fallback xmlns="">
            <p:pic>
              <p:nvPicPr>
                <p:cNvPr id="404" name="Ink 403">
                  <a:extLst>
                    <a:ext uri="{FF2B5EF4-FFF2-40B4-BE49-F238E27FC236}">
                      <a16:creationId xmlns:a16="http://schemas.microsoft.com/office/drawing/2014/main" xmlns="" xmlns:p14="http://schemas.microsoft.com/office/powerpoint/2010/main" id="{843A9B34-44A9-7E47-91BD-DC619532F9D0}"/>
                    </a:ext>
                  </a:extLst>
                </p:cNvPr>
                <p:cNvPicPr/>
                <p:nvPr/>
              </p:nvPicPr>
              <p:blipFill>
                <a:blip r:embed="rId683"/>
                <a:stretch>
                  <a:fillRect/>
                </a:stretch>
              </p:blipFill>
              <p:spPr>
                <a:xfrm>
                  <a:off x="4580262" y="5670613"/>
                  <a:ext cx="266400" cy="103387"/>
                </a:xfrm>
                <a:prstGeom prst="rect">
                  <a:avLst/>
                </a:prstGeom>
              </p:spPr>
            </p:pic>
          </mc:Fallback>
        </mc:AlternateContent>
        <mc:AlternateContent xmlns:mc="http://schemas.openxmlformats.org/markup-compatibility/2006" xmlns:p14="http://schemas.microsoft.com/office/powerpoint/2010/main">
          <mc:Choice Requires="p14">
            <p:contentPart p14:bwMode="auto" r:id="rId684">
              <p14:nvContentPartPr>
                <p14:cNvPr id="405" name="Ink 404">
                  <a:extLst>
                    <a:ext uri="{FF2B5EF4-FFF2-40B4-BE49-F238E27FC236}">
                      <a16:creationId xmlns:a16="http://schemas.microsoft.com/office/drawing/2014/main" id="{D8E89DBD-5F1E-404E-BF4E-9A363FFE03EA}"/>
                    </a:ext>
                  </a:extLst>
                </p14:cNvPr>
                <p14:cNvContentPartPr/>
                <p14:nvPr/>
              </p14:nvContentPartPr>
              <p14:xfrm>
                <a:off x="4952862" y="5719607"/>
                <a:ext cx="104400" cy="6120"/>
              </p14:xfrm>
            </p:contentPart>
          </mc:Choice>
          <mc:Fallback xmlns="">
            <p:pic>
              <p:nvPicPr>
                <p:cNvPr id="405" name="Ink 404">
                  <a:extLst>
                    <a:ext uri="{FF2B5EF4-FFF2-40B4-BE49-F238E27FC236}">
                      <a16:creationId xmlns:a16="http://schemas.microsoft.com/office/drawing/2014/main" xmlns="" xmlns:p14="http://schemas.microsoft.com/office/powerpoint/2010/main" id="{D8E89DBD-5F1E-404E-BF4E-9A363FFE03EA}"/>
                    </a:ext>
                  </a:extLst>
                </p:cNvPr>
                <p:cNvPicPr/>
                <p:nvPr/>
              </p:nvPicPr>
              <p:blipFill>
                <a:blip r:embed="rId685"/>
                <a:stretch>
                  <a:fillRect/>
                </a:stretch>
              </p:blipFill>
              <p:spPr>
                <a:xfrm>
                  <a:off x="4943502" y="5710247"/>
                  <a:ext cx="1220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686">
              <p14:nvContentPartPr>
                <p14:cNvPr id="406" name="Ink 405">
                  <a:extLst>
                    <a:ext uri="{FF2B5EF4-FFF2-40B4-BE49-F238E27FC236}">
                      <a16:creationId xmlns:a16="http://schemas.microsoft.com/office/drawing/2014/main" id="{BDD63A6F-6D0A-3D4B-8574-68B5F8DFDBC8}"/>
                    </a:ext>
                  </a:extLst>
                </p14:cNvPr>
                <p14:cNvContentPartPr/>
                <p14:nvPr/>
              </p14:nvContentPartPr>
              <p14:xfrm>
                <a:off x="5189382" y="5661647"/>
                <a:ext cx="17640" cy="98640"/>
              </p14:xfrm>
            </p:contentPart>
          </mc:Choice>
          <mc:Fallback xmlns="">
            <p:pic>
              <p:nvPicPr>
                <p:cNvPr id="406" name="Ink 405">
                  <a:extLst>
                    <a:ext uri="{FF2B5EF4-FFF2-40B4-BE49-F238E27FC236}">
                      <a16:creationId xmlns:a16="http://schemas.microsoft.com/office/drawing/2014/main" xmlns="" xmlns:p14="http://schemas.microsoft.com/office/powerpoint/2010/main" id="{BDD63A6F-6D0A-3D4B-8574-68B5F8DFDBC8}"/>
                    </a:ext>
                  </a:extLst>
                </p:cNvPr>
                <p:cNvPicPr/>
                <p:nvPr/>
              </p:nvPicPr>
              <p:blipFill>
                <a:blip r:embed="rId687"/>
                <a:stretch>
                  <a:fillRect/>
                </a:stretch>
              </p:blipFill>
              <p:spPr>
                <a:xfrm>
                  <a:off x="5180382" y="5652614"/>
                  <a:ext cx="34920" cy="115983"/>
                </a:xfrm>
                <a:prstGeom prst="rect">
                  <a:avLst/>
                </a:prstGeom>
              </p:spPr>
            </p:pic>
          </mc:Fallback>
        </mc:AlternateContent>
        <mc:AlternateContent xmlns:mc="http://schemas.openxmlformats.org/markup-compatibility/2006" xmlns:p14="http://schemas.microsoft.com/office/powerpoint/2010/main">
          <mc:Choice Requires="p14">
            <p:contentPart p14:bwMode="auto" r:id="rId688">
              <p14:nvContentPartPr>
                <p14:cNvPr id="407" name="Ink 406">
                  <a:extLst>
                    <a:ext uri="{FF2B5EF4-FFF2-40B4-BE49-F238E27FC236}">
                      <a16:creationId xmlns:a16="http://schemas.microsoft.com/office/drawing/2014/main" id="{5A9EAE67-05D7-B746-AB64-AE2F973DE640}"/>
                    </a:ext>
                  </a:extLst>
                </p14:cNvPr>
                <p14:cNvContentPartPr/>
                <p14:nvPr/>
              </p14:nvContentPartPr>
              <p14:xfrm>
                <a:off x="5241582" y="5586767"/>
                <a:ext cx="167760" cy="225360"/>
              </p14:xfrm>
            </p:contentPart>
          </mc:Choice>
          <mc:Fallback xmlns="">
            <p:pic>
              <p:nvPicPr>
                <p:cNvPr id="407" name="Ink 406">
                  <a:extLst>
                    <a:ext uri="{FF2B5EF4-FFF2-40B4-BE49-F238E27FC236}">
                      <a16:creationId xmlns:a16="http://schemas.microsoft.com/office/drawing/2014/main" xmlns="" xmlns:p14="http://schemas.microsoft.com/office/powerpoint/2010/main" id="{5A9EAE67-05D7-B746-AB64-AE2F973DE640}"/>
                    </a:ext>
                  </a:extLst>
                </p:cNvPr>
                <p:cNvPicPr/>
                <p:nvPr/>
              </p:nvPicPr>
              <p:blipFill>
                <a:blip r:embed="rId689"/>
                <a:stretch>
                  <a:fillRect/>
                </a:stretch>
              </p:blipFill>
              <p:spPr>
                <a:xfrm>
                  <a:off x="5232222" y="5577422"/>
                  <a:ext cx="186120" cy="242972"/>
                </a:xfrm>
                <a:prstGeom prst="rect">
                  <a:avLst/>
                </a:prstGeom>
              </p:spPr>
            </p:pic>
          </mc:Fallback>
        </mc:AlternateContent>
        <mc:AlternateContent xmlns:mc="http://schemas.openxmlformats.org/markup-compatibility/2006" xmlns:p14="http://schemas.microsoft.com/office/powerpoint/2010/main">
          <mc:Choice Requires="p14">
            <p:contentPart p14:bwMode="auto" r:id="rId690">
              <p14:nvContentPartPr>
                <p14:cNvPr id="408" name="Ink 407">
                  <a:extLst>
                    <a:ext uri="{FF2B5EF4-FFF2-40B4-BE49-F238E27FC236}">
                      <a16:creationId xmlns:a16="http://schemas.microsoft.com/office/drawing/2014/main" id="{A14EF39E-1DE3-784C-B097-7FE70D7F58B9}"/>
                    </a:ext>
                  </a:extLst>
                </p14:cNvPr>
                <p14:cNvContentPartPr/>
                <p14:nvPr/>
              </p14:nvContentPartPr>
              <p14:xfrm>
                <a:off x="5564862" y="5650127"/>
                <a:ext cx="17640" cy="144720"/>
              </p14:xfrm>
            </p:contentPart>
          </mc:Choice>
          <mc:Fallback xmlns="">
            <p:pic>
              <p:nvPicPr>
                <p:cNvPr id="408" name="Ink 407">
                  <a:extLst>
                    <a:ext uri="{FF2B5EF4-FFF2-40B4-BE49-F238E27FC236}">
                      <a16:creationId xmlns:a16="http://schemas.microsoft.com/office/drawing/2014/main" xmlns="" xmlns:p14="http://schemas.microsoft.com/office/powerpoint/2010/main" id="{A14EF39E-1DE3-784C-B097-7FE70D7F58B9}"/>
                    </a:ext>
                  </a:extLst>
                </p:cNvPr>
                <p:cNvPicPr/>
                <p:nvPr/>
              </p:nvPicPr>
              <p:blipFill>
                <a:blip r:embed="rId691"/>
                <a:stretch>
                  <a:fillRect/>
                </a:stretch>
              </p:blipFill>
              <p:spPr>
                <a:xfrm>
                  <a:off x="5556942" y="5641465"/>
                  <a:ext cx="34560" cy="161321"/>
                </a:xfrm>
                <a:prstGeom prst="rect">
                  <a:avLst/>
                </a:prstGeom>
              </p:spPr>
            </p:pic>
          </mc:Fallback>
        </mc:AlternateContent>
        <mc:AlternateContent xmlns:mc="http://schemas.openxmlformats.org/markup-compatibility/2006" xmlns:p14="http://schemas.microsoft.com/office/powerpoint/2010/main">
          <mc:Choice Requires="p14">
            <p:contentPart p14:bwMode="auto" r:id="rId692">
              <p14:nvContentPartPr>
                <p14:cNvPr id="409" name="Ink 408">
                  <a:extLst>
                    <a:ext uri="{FF2B5EF4-FFF2-40B4-BE49-F238E27FC236}">
                      <a16:creationId xmlns:a16="http://schemas.microsoft.com/office/drawing/2014/main" id="{09C28A8B-0C8C-A447-970E-5710D381CD14}"/>
                    </a:ext>
                  </a:extLst>
                </p14:cNvPr>
                <p14:cNvContentPartPr/>
                <p14:nvPr/>
              </p14:nvContentPartPr>
              <p14:xfrm>
                <a:off x="5587902" y="5638607"/>
                <a:ext cx="92880" cy="87120"/>
              </p14:xfrm>
            </p:contentPart>
          </mc:Choice>
          <mc:Fallback xmlns="">
            <p:pic>
              <p:nvPicPr>
                <p:cNvPr id="409" name="Ink 408">
                  <a:extLst>
                    <a:ext uri="{FF2B5EF4-FFF2-40B4-BE49-F238E27FC236}">
                      <a16:creationId xmlns:a16="http://schemas.microsoft.com/office/drawing/2014/main" xmlns="" xmlns:p14="http://schemas.microsoft.com/office/powerpoint/2010/main" id="{09C28A8B-0C8C-A447-970E-5710D381CD14}"/>
                    </a:ext>
                  </a:extLst>
                </p:cNvPr>
                <p:cNvPicPr/>
                <p:nvPr/>
              </p:nvPicPr>
              <p:blipFill>
                <a:blip r:embed="rId693"/>
                <a:stretch>
                  <a:fillRect/>
                </a:stretch>
              </p:blipFill>
              <p:spPr>
                <a:xfrm>
                  <a:off x="5579262" y="5629570"/>
                  <a:ext cx="110520" cy="105195"/>
                </a:xfrm>
                <a:prstGeom prst="rect">
                  <a:avLst/>
                </a:prstGeom>
              </p:spPr>
            </p:pic>
          </mc:Fallback>
        </mc:AlternateContent>
        <mc:AlternateContent xmlns:mc="http://schemas.openxmlformats.org/markup-compatibility/2006" xmlns:p14="http://schemas.microsoft.com/office/powerpoint/2010/main">
          <mc:Choice Requires="p14">
            <p:contentPart p14:bwMode="auto" r:id="rId694">
              <p14:nvContentPartPr>
                <p14:cNvPr id="410" name="Ink 409">
                  <a:extLst>
                    <a:ext uri="{FF2B5EF4-FFF2-40B4-BE49-F238E27FC236}">
                      <a16:creationId xmlns:a16="http://schemas.microsoft.com/office/drawing/2014/main" id="{30D90667-35FF-A94B-9166-814783D431B0}"/>
                    </a:ext>
                  </a:extLst>
                </p14:cNvPr>
                <p14:cNvContentPartPr/>
                <p14:nvPr/>
              </p14:nvContentPartPr>
              <p14:xfrm>
                <a:off x="5738022" y="5546087"/>
                <a:ext cx="98640" cy="63720"/>
              </p14:xfrm>
            </p:contentPart>
          </mc:Choice>
          <mc:Fallback xmlns="">
            <p:pic>
              <p:nvPicPr>
                <p:cNvPr id="410" name="Ink 409">
                  <a:extLst>
                    <a:ext uri="{FF2B5EF4-FFF2-40B4-BE49-F238E27FC236}">
                      <a16:creationId xmlns:a16="http://schemas.microsoft.com/office/drawing/2014/main" xmlns="" xmlns:p14="http://schemas.microsoft.com/office/powerpoint/2010/main" id="{30D90667-35FF-A94B-9166-814783D431B0}"/>
                    </a:ext>
                  </a:extLst>
                </p:cNvPr>
                <p:cNvPicPr/>
                <p:nvPr/>
              </p:nvPicPr>
              <p:blipFill>
                <a:blip r:embed="rId695"/>
                <a:stretch>
                  <a:fillRect/>
                </a:stretch>
              </p:blipFill>
              <p:spPr>
                <a:xfrm>
                  <a:off x="5729022" y="5537447"/>
                  <a:ext cx="1155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696">
              <p14:nvContentPartPr>
                <p14:cNvPr id="411" name="Ink 410">
                  <a:extLst>
                    <a:ext uri="{FF2B5EF4-FFF2-40B4-BE49-F238E27FC236}">
                      <a16:creationId xmlns:a16="http://schemas.microsoft.com/office/drawing/2014/main" id="{84AC3B7C-F193-A84E-97DF-925667C06B3B}"/>
                    </a:ext>
                  </a:extLst>
                </p14:cNvPr>
                <p14:cNvContentPartPr/>
                <p14:nvPr/>
              </p14:nvContentPartPr>
              <p14:xfrm>
                <a:off x="5951502" y="5667407"/>
                <a:ext cx="210600" cy="17640"/>
              </p14:xfrm>
            </p:contentPart>
          </mc:Choice>
          <mc:Fallback xmlns="">
            <p:pic>
              <p:nvPicPr>
                <p:cNvPr id="411" name="Ink 410">
                  <a:extLst>
                    <a:ext uri="{FF2B5EF4-FFF2-40B4-BE49-F238E27FC236}">
                      <a16:creationId xmlns:a16="http://schemas.microsoft.com/office/drawing/2014/main" xmlns="" xmlns:p14="http://schemas.microsoft.com/office/powerpoint/2010/main" id="{84AC3B7C-F193-A84E-97DF-925667C06B3B}"/>
                    </a:ext>
                  </a:extLst>
                </p:cNvPr>
                <p:cNvPicPr/>
                <p:nvPr/>
              </p:nvPicPr>
              <p:blipFill>
                <a:blip r:embed="rId697"/>
                <a:stretch>
                  <a:fillRect/>
                </a:stretch>
              </p:blipFill>
              <p:spPr>
                <a:xfrm>
                  <a:off x="5942142" y="5659487"/>
                  <a:ext cx="2278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98">
              <p14:nvContentPartPr>
                <p14:cNvPr id="412" name="Ink 411">
                  <a:extLst>
                    <a:ext uri="{FF2B5EF4-FFF2-40B4-BE49-F238E27FC236}">
                      <a16:creationId xmlns:a16="http://schemas.microsoft.com/office/drawing/2014/main" id="{F3689D58-CCA3-E642-BC98-32A3BB794168}"/>
                    </a:ext>
                  </a:extLst>
                </p14:cNvPr>
                <p14:cNvContentPartPr/>
                <p14:nvPr/>
              </p14:nvContentPartPr>
              <p14:xfrm>
                <a:off x="6067062" y="5604047"/>
                <a:ext cx="11880" cy="150480"/>
              </p14:xfrm>
            </p:contentPart>
          </mc:Choice>
          <mc:Fallback xmlns="">
            <p:pic>
              <p:nvPicPr>
                <p:cNvPr id="412" name="Ink 411">
                  <a:extLst>
                    <a:ext uri="{FF2B5EF4-FFF2-40B4-BE49-F238E27FC236}">
                      <a16:creationId xmlns:a16="http://schemas.microsoft.com/office/drawing/2014/main" xmlns="" xmlns:p14="http://schemas.microsoft.com/office/powerpoint/2010/main" id="{F3689D58-CCA3-E642-BC98-32A3BB794168}"/>
                    </a:ext>
                  </a:extLst>
                </p:cNvPr>
                <p:cNvPicPr/>
                <p:nvPr/>
              </p:nvPicPr>
              <p:blipFill>
                <a:blip r:embed="rId699"/>
                <a:stretch>
                  <a:fillRect/>
                </a:stretch>
              </p:blipFill>
              <p:spPr>
                <a:xfrm>
                  <a:off x="6057702" y="5594687"/>
                  <a:ext cx="295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700">
              <p14:nvContentPartPr>
                <p14:cNvPr id="413" name="Ink 412">
                  <a:extLst>
                    <a:ext uri="{FF2B5EF4-FFF2-40B4-BE49-F238E27FC236}">
                      <a16:creationId xmlns:a16="http://schemas.microsoft.com/office/drawing/2014/main" id="{824F501F-3603-3448-98CA-5094A99E5078}"/>
                    </a:ext>
                  </a:extLst>
                </p14:cNvPr>
                <p14:cNvContentPartPr/>
                <p14:nvPr/>
              </p14:nvContentPartPr>
              <p14:xfrm>
                <a:off x="6315102" y="5621327"/>
                <a:ext cx="260280" cy="98640"/>
              </p14:xfrm>
            </p:contentPart>
          </mc:Choice>
          <mc:Fallback xmlns="">
            <p:pic>
              <p:nvPicPr>
                <p:cNvPr id="413" name="Ink 412">
                  <a:extLst>
                    <a:ext uri="{FF2B5EF4-FFF2-40B4-BE49-F238E27FC236}">
                      <a16:creationId xmlns:a16="http://schemas.microsoft.com/office/drawing/2014/main" xmlns="" xmlns:p14="http://schemas.microsoft.com/office/powerpoint/2010/main" id="{824F501F-3603-3448-98CA-5094A99E5078}"/>
                    </a:ext>
                  </a:extLst>
                </p:cNvPr>
                <p:cNvPicPr/>
                <p:nvPr/>
              </p:nvPicPr>
              <p:blipFill>
                <a:blip r:embed="rId701"/>
                <a:stretch>
                  <a:fillRect/>
                </a:stretch>
              </p:blipFill>
              <p:spPr>
                <a:xfrm>
                  <a:off x="6306450" y="5613047"/>
                  <a:ext cx="276863"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702">
              <p14:nvContentPartPr>
                <p14:cNvPr id="414" name="Ink 413">
                  <a:extLst>
                    <a:ext uri="{FF2B5EF4-FFF2-40B4-BE49-F238E27FC236}">
                      <a16:creationId xmlns:a16="http://schemas.microsoft.com/office/drawing/2014/main" id="{F3976E12-2401-ED42-8752-5FAF19C48C50}"/>
                    </a:ext>
                  </a:extLst>
                </p14:cNvPr>
                <p14:cNvContentPartPr/>
                <p14:nvPr/>
              </p14:nvContentPartPr>
              <p14:xfrm>
                <a:off x="6644142" y="5598287"/>
                <a:ext cx="17640" cy="179280"/>
              </p14:xfrm>
            </p:contentPart>
          </mc:Choice>
          <mc:Fallback xmlns="">
            <p:pic>
              <p:nvPicPr>
                <p:cNvPr id="414" name="Ink 413">
                  <a:extLst>
                    <a:ext uri="{FF2B5EF4-FFF2-40B4-BE49-F238E27FC236}">
                      <a16:creationId xmlns:a16="http://schemas.microsoft.com/office/drawing/2014/main" xmlns="" xmlns:p14="http://schemas.microsoft.com/office/powerpoint/2010/main" id="{F3976E12-2401-ED42-8752-5FAF19C48C50}"/>
                    </a:ext>
                  </a:extLst>
                </p:cNvPr>
                <p:cNvPicPr/>
                <p:nvPr/>
              </p:nvPicPr>
              <p:blipFill>
                <a:blip r:embed="rId703"/>
                <a:stretch>
                  <a:fillRect/>
                </a:stretch>
              </p:blipFill>
              <p:spPr>
                <a:xfrm>
                  <a:off x="6635142" y="5589647"/>
                  <a:ext cx="352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704">
              <p14:nvContentPartPr>
                <p14:cNvPr id="415" name="Ink 414">
                  <a:extLst>
                    <a:ext uri="{FF2B5EF4-FFF2-40B4-BE49-F238E27FC236}">
                      <a16:creationId xmlns:a16="http://schemas.microsoft.com/office/drawing/2014/main" id="{13F43912-AF5F-C84B-9E19-AE8775FD1B1D}"/>
                    </a:ext>
                  </a:extLst>
                </p14:cNvPr>
                <p14:cNvContentPartPr/>
                <p14:nvPr/>
              </p14:nvContentPartPr>
              <p14:xfrm>
                <a:off x="6632622" y="5609807"/>
                <a:ext cx="133200" cy="81000"/>
              </p14:xfrm>
            </p:contentPart>
          </mc:Choice>
          <mc:Fallback xmlns="">
            <p:pic>
              <p:nvPicPr>
                <p:cNvPr id="415" name="Ink 414">
                  <a:extLst>
                    <a:ext uri="{FF2B5EF4-FFF2-40B4-BE49-F238E27FC236}">
                      <a16:creationId xmlns:a16="http://schemas.microsoft.com/office/drawing/2014/main" xmlns="" xmlns:p14="http://schemas.microsoft.com/office/powerpoint/2010/main" id="{13F43912-AF5F-C84B-9E19-AE8775FD1B1D}"/>
                    </a:ext>
                  </a:extLst>
                </p:cNvPr>
                <p:cNvPicPr/>
                <p:nvPr/>
              </p:nvPicPr>
              <p:blipFill>
                <a:blip r:embed="rId705"/>
                <a:stretch>
                  <a:fillRect/>
                </a:stretch>
              </p:blipFill>
              <p:spPr>
                <a:xfrm>
                  <a:off x="6624681" y="5601205"/>
                  <a:ext cx="149805" cy="98204"/>
                </a:xfrm>
                <a:prstGeom prst="rect">
                  <a:avLst/>
                </a:prstGeom>
              </p:spPr>
            </p:pic>
          </mc:Fallback>
        </mc:AlternateContent>
        <mc:AlternateContent xmlns:mc="http://schemas.openxmlformats.org/markup-compatibility/2006" xmlns:p14="http://schemas.microsoft.com/office/powerpoint/2010/main">
          <mc:Choice Requires="p14">
            <p:contentPart p14:bwMode="auto" r:id="rId706">
              <p14:nvContentPartPr>
                <p14:cNvPr id="417" name="Ink 416">
                  <a:extLst>
                    <a:ext uri="{FF2B5EF4-FFF2-40B4-BE49-F238E27FC236}">
                      <a16:creationId xmlns:a16="http://schemas.microsoft.com/office/drawing/2014/main" id="{0CEC5A47-BBC2-A244-AAF9-4AAD5BEBEAE8}"/>
                    </a:ext>
                  </a:extLst>
                </p14:cNvPr>
                <p14:cNvContentPartPr/>
                <p14:nvPr/>
              </p14:nvContentPartPr>
              <p14:xfrm>
                <a:off x="6904062" y="5644367"/>
                <a:ext cx="127440" cy="6120"/>
              </p14:xfrm>
            </p:contentPart>
          </mc:Choice>
          <mc:Fallback xmlns="">
            <p:pic>
              <p:nvPicPr>
                <p:cNvPr id="417" name="Ink 416">
                  <a:extLst>
                    <a:ext uri="{FF2B5EF4-FFF2-40B4-BE49-F238E27FC236}">
                      <a16:creationId xmlns:a16="http://schemas.microsoft.com/office/drawing/2014/main" xmlns="" xmlns:p14="http://schemas.microsoft.com/office/powerpoint/2010/main" id="{0CEC5A47-BBC2-A244-AAF9-4AAD5BEBEAE8}"/>
                    </a:ext>
                  </a:extLst>
                </p:cNvPr>
                <p:cNvPicPr/>
                <p:nvPr/>
              </p:nvPicPr>
              <p:blipFill>
                <a:blip r:embed="rId707"/>
                <a:stretch>
                  <a:fillRect/>
                </a:stretch>
              </p:blipFill>
              <p:spPr>
                <a:xfrm>
                  <a:off x="6895062" y="5635367"/>
                  <a:ext cx="1443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708">
              <p14:nvContentPartPr>
                <p14:cNvPr id="418" name="Ink 417">
                  <a:extLst>
                    <a:ext uri="{FF2B5EF4-FFF2-40B4-BE49-F238E27FC236}">
                      <a16:creationId xmlns:a16="http://schemas.microsoft.com/office/drawing/2014/main" id="{02CE881A-2F1A-984A-8543-4801091BFBDF}"/>
                    </a:ext>
                  </a:extLst>
                </p14:cNvPr>
                <p14:cNvContentPartPr/>
                <p14:nvPr/>
              </p14:nvContentPartPr>
              <p14:xfrm>
                <a:off x="7221582" y="5598287"/>
                <a:ext cx="236880" cy="69480"/>
              </p14:xfrm>
            </p:contentPart>
          </mc:Choice>
          <mc:Fallback xmlns="">
            <p:pic>
              <p:nvPicPr>
                <p:cNvPr id="418" name="Ink 417">
                  <a:extLst>
                    <a:ext uri="{FF2B5EF4-FFF2-40B4-BE49-F238E27FC236}">
                      <a16:creationId xmlns:a16="http://schemas.microsoft.com/office/drawing/2014/main" xmlns="" xmlns:p14="http://schemas.microsoft.com/office/powerpoint/2010/main" id="{02CE881A-2F1A-984A-8543-4801091BFBDF}"/>
                    </a:ext>
                  </a:extLst>
                </p:cNvPr>
                <p:cNvPicPr/>
                <p:nvPr/>
              </p:nvPicPr>
              <p:blipFill>
                <a:blip r:embed="rId709"/>
                <a:stretch>
                  <a:fillRect/>
                </a:stretch>
              </p:blipFill>
              <p:spPr>
                <a:xfrm>
                  <a:off x="7212955" y="5589692"/>
                  <a:ext cx="253774" cy="86671"/>
                </a:xfrm>
                <a:prstGeom prst="rect">
                  <a:avLst/>
                </a:prstGeom>
              </p:spPr>
            </p:pic>
          </mc:Fallback>
        </mc:AlternateContent>
        <mc:AlternateContent xmlns:mc="http://schemas.openxmlformats.org/markup-compatibility/2006" xmlns:p14="http://schemas.microsoft.com/office/powerpoint/2010/main">
          <mc:Choice Requires="p14">
            <p:contentPart p14:bwMode="auto" r:id="rId710">
              <p14:nvContentPartPr>
                <p14:cNvPr id="419" name="Ink 418">
                  <a:extLst>
                    <a:ext uri="{FF2B5EF4-FFF2-40B4-BE49-F238E27FC236}">
                      <a16:creationId xmlns:a16="http://schemas.microsoft.com/office/drawing/2014/main" id="{07E6C821-85A4-3F47-8948-12054BB6AE73}"/>
                    </a:ext>
                  </a:extLst>
                </p14:cNvPr>
                <p14:cNvContentPartPr/>
                <p14:nvPr/>
              </p14:nvContentPartPr>
              <p14:xfrm>
                <a:off x="7516062" y="5586767"/>
                <a:ext cx="23400" cy="110160"/>
              </p14:xfrm>
            </p:contentPart>
          </mc:Choice>
          <mc:Fallback xmlns="">
            <p:pic>
              <p:nvPicPr>
                <p:cNvPr id="419" name="Ink 418">
                  <a:extLst>
                    <a:ext uri="{FF2B5EF4-FFF2-40B4-BE49-F238E27FC236}">
                      <a16:creationId xmlns:a16="http://schemas.microsoft.com/office/drawing/2014/main" xmlns="" xmlns:p14="http://schemas.microsoft.com/office/powerpoint/2010/main" id="{07E6C821-85A4-3F47-8948-12054BB6AE73}"/>
                    </a:ext>
                  </a:extLst>
                </p:cNvPr>
                <p:cNvPicPr/>
                <p:nvPr/>
              </p:nvPicPr>
              <p:blipFill>
                <a:blip r:embed="rId711"/>
                <a:stretch>
                  <a:fillRect/>
                </a:stretch>
              </p:blipFill>
              <p:spPr>
                <a:xfrm>
                  <a:off x="7508142" y="5577767"/>
                  <a:ext cx="39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712">
              <p14:nvContentPartPr>
                <p14:cNvPr id="420" name="Ink 419">
                  <a:extLst>
                    <a:ext uri="{FF2B5EF4-FFF2-40B4-BE49-F238E27FC236}">
                      <a16:creationId xmlns:a16="http://schemas.microsoft.com/office/drawing/2014/main" id="{39386D5B-85E4-354C-B524-10C4C744A7D4}"/>
                    </a:ext>
                  </a:extLst>
                </p14:cNvPr>
                <p14:cNvContentPartPr/>
                <p14:nvPr/>
              </p14:nvContentPartPr>
              <p14:xfrm>
                <a:off x="7510302" y="5557967"/>
                <a:ext cx="81000" cy="75240"/>
              </p14:xfrm>
            </p:contentPart>
          </mc:Choice>
          <mc:Fallback xmlns="">
            <p:pic>
              <p:nvPicPr>
                <p:cNvPr id="420" name="Ink 419">
                  <a:extLst>
                    <a:ext uri="{FF2B5EF4-FFF2-40B4-BE49-F238E27FC236}">
                      <a16:creationId xmlns:a16="http://schemas.microsoft.com/office/drawing/2014/main" xmlns="" xmlns:p14="http://schemas.microsoft.com/office/powerpoint/2010/main" id="{39386D5B-85E4-354C-B524-10C4C744A7D4}"/>
                    </a:ext>
                  </a:extLst>
                </p:cNvPr>
                <p:cNvPicPr/>
                <p:nvPr/>
              </p:nvPicPr>
              <p:blipFill>
                <a:blip r:embed="rId713"/>
                <a:stretch>
                  <a:fillRect/>
                </a:stretch>
              </p:blipFill>
              <p:spPr>
                <a:xfrm>
                  <a:off x="7502059" y="5549368"/>
                  <a:ext cx="97845" cy="92438"/>
                </a:xfrm>
                <a:prstGeom prst="rect">
                  <a:avLst/>
                </a:prstGeom>
              </p:spPr>
            </p:pic>
          </mc:Fallback>
        </mc:AlternateContent>
        <mc:AlternateContent xmlns:mc="http://schemas.openxmlformats.org/markup-compatibility/2006" xmlns:p14="http://schemas.microsoft.com/office/powerpoint/2010/main">
          <mc:Choice Requires="p14">
            <p:contentPart p14:bwMode="auto" r:id="rId714">
              <p14:nvContentPartPr>
                <p14:cNvPr id="421" name="Ink 420">
                  <a:extLst>
                    <a:ext uri="{FF2B5EF4-FFF2-40B4-BE49-F238E27FC236}">
                      <a16:creationId xmlns:a16="http://schemas.microsoft.com/office/drawing/2014/main" id="{8440A31B-8AEB-4941-A7CE-243108D5A8B2}"/>
                    </a:ext>
                  </a:extLst>
                </p14:cNvPr>
                <p14:cNvContentPartPr/>
                <p14:nvPr/>
              </p14:nvContentPartPr>
              <p14:xfrm>
                <a:off x="7654302" y="5511527"/>
                <a:ext cx="121680" cy="219600"/>
              </p14:xfrm>
            </p:contentPart>
          </mc:Choice>
          <mc:Fallback xmlns="">
            <p:pic>
              <p:nvPicPr>
                <p:cNvPr id="421" name="Ink 420">
                  <a:extLst>
                    <a:ext uri="{FF2B5EF4-FFF2-40B4-BE49-F238E27FC236}">
                      <a16:creationId xmlns:a16="http://schemas.microsoft.com/office/drawing/2014/main" xmlns="" xmlns:p14="http://schemas.microsoft.com/office/powerpoint/2010/main" id="{8440A31B-8AEB-4941-A7CE-243108D5A8B2}"/>
                    </a:ext>
                  </a:extLst>
                </p:cNvPr>
                <p:cNvPicPr/>
                <p:nvPr/>
              </p:nvPicPr>
              <p:blipFill>
                <a:blip r:embed="rId715"/>
                <a:stretch>
                  <a:fillRect/>
                </a:stretch>
              </p:blipFill>
              <p:spPr>
                <a:xfrm>
                  <a:off x="7644942" y="5502167"/>
                  <a:ext cx="13932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716">
              <p14:nvContentPartPr>
                <p14:cNvPr id="422" name="Ink 421">
                  <a:extLst>
                    <a:ext uri="{FF2B5EF4-FFF2-40B4-BE49-F238E27FC236}">
                      <a16:creationId xmlns:a16="http://schemas.microsoft.com/office/drawing/2014/main" id="{ACB8C79F-5E8B-2947-9D99-88E430F8CADD}"/>
                    </a:ext>
                  </a:extLst>
                </p14:cNvPr>
                <p14:cNvContentPartPr/>
                <p14:nvPr/>
              </p14:nvContentPartPr>
              <p14:xfrm>
                <a:off x="7187022" y="5476967"/>
                <a:ext cx="138960" cy="289080"/>
              </p14:xfrm>
            </p:contentPart>
          </mc:Choice>
          <mc:Fallback xmlns="">
            <p:pic>
              <p:nvPicPr>
                <p:cNvPr id="422" name="Ink 421">
                  <a:extLst>
                    <a:ext uri="{FF2B5EF4-FFF2-40B4-BE49-F238E27FC236}">
                      <a16:creationId xmlns:a16="http://schemas.microsoft.com/office/drawing/2014/main" xmlns="" xmlns:p14="http://schemas.microsoft.com/office/powerpoint/2010/main" id="{ACB8C79F-5E8B-2947-9D99-88E430F8CADD}"/>
                    </a:ext>
                  </a:extLst>
                </p:cNvPr>
                <p:cNvPicPr/>
                <p:nvPr/>
              </p:nvPicPr>
              <p:blipFill>
                <a:blip r:embed="rId717"/>
                <a:stretch>
                  <a:fillRect/>
                </a:stretch>
              </p:blipFill>
              <p:spPr>
                <a:xfrm>
                  <a:off x="7178022" y="5468316"/>
                  <a:ext cx="156240" cy="306021"/>
                </a:xfrm>
                <a:prstGeom prst="rect">
                  <a:avLst/>
                </a:prstGeom>
              </p:spPr>
            </p:pic>
          </mc:Fallback>
        </mc:AlternateContent>
        <mc:AlternateContent xmlns:mc="http://schemas.openxmlformats.org/markup-compatibility/2006" xmlns:p14="http://schemas.microsoft.com/office/powerpoint/2010/main">
          <mc:Choice Requires="p14">
            <p:contentPart p14:bwMode="auto" r:id="rId718">
              <p14:nvContentPartPr>
                <p14:cNvPr id="423" name="Ink 422">
                  <a:extLst>
                    <a:ext uri="{FF2B5EF4-FFF2-40B4-BE49-F238E27FC236}">
                      <a16:creationId xmlns:a16="http://schemas.microsoft.com/office/drawing/2014/main" id="{831C4FCF-8E71-1E45-98E5-65DD0DDE03EF}"/>
                    </a:ext>
                  </a:extLst>
                </p14:cNvPr>
                <p14:cNvContentPartPr/>
                <p14:nvPr/>
              </p14:nvContentPartPr>
              <p14:xfrm>
                <a:off x="7799382" y="5436647"/>
                <a:ext cx="92160" cy="98640"/>
              </p14:xfrm>
            </p:contentPart>
          </mc:Choice>
          <mc:Fallback xmlns="">
            <p:pic>
              <p:nvPicPr>
                <p:cNvPr id="423" name="Ink 422">
                  <a:extLst>
                    <a:ext uri="{FF2B5EF4-FFF2-40B4-BE49-F238E27FC236}">
                      <a16:creationId xmlns:a16="http://schemas.microsoft.com/office/drawing/2014/main" xmlns="" xmlns:p14="http://schemas.microsoft.com/office/powerpoint/2010/main" id="{831C4FCF-8E71-1E45-98E5-65DD0DDE03EF}"/>
                    </a:ext>
                  </a:extLst>
                </p:cNvPr>
                <p:cNvPicPr/>
                <p:nvPr/>
              </p:nvPicPr>
              <p:blipFill>
                <a:blip r:embed="rId719"/>
                <a:stretch>
                  <a:fillRect/>
                </a:stretch>
              </p:blipFill>
              <p:spPr>
                <a:xfrm>
                  <a:off x="7789985" y="5428007"/>
                  <a:ext cx="110231"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720">
              <p14:nvContentPartPr>
                <p14:cNvPr id="433" name="Ink 432">
                  <a:extLst>
                    <a:ext uri="{FF2B5EF4-FFF2-40B4-BE49-F238E27FC236}">
                      <a16:creationId xmlns:a16="http://schemas.microsoft.com/office/drawing/2014/main" id="{0D38A6D9-E919-6740-AEE0-A974CA2F0F66}"/>
                    </a:ext>
                  </a:extLst>
                </p14:cNvPr>
                <p14:cNvContentPartPr/>
                <p14:nvPr/>
              </p14:nvContentPartPr>
              <p14:xfrm>
                <a:off x="2857302" y="6060167"/>
                <a:ext cx="185040" cy="81000"/>
              </p14:xfrm>
            </p:contentPart>
          </mc:Choice>
          <mc:Fallback xmlns="">
            <p:pic>
              <p:nvPicPr>
                <p:cNvPr id="433" name="Ink 432">
                  <a:extLst>
                    <a:ext uri="{FF2B5EF4-FFF2-40B4-BE49-F238E27FC236}">
                      <a16:creationId xmlns:a16="http://schemas.microsoft.com/office/drawing/2014/main" xmlns="" xmlns:p14="http://schemas.microsoft.com/office/powerpoint/2010/main" id="{0D38A6D9-E919-6740-AEE0-A974CA2F0F66}"/>
                    </a:ext>
                  </a:extLst>
                </p:cNvPr>
                <p:cNvPicPr/>
                <p:nvPr/>
              </p:nvPicPr>
              <p:blipFill>
                <a:blip r:embed="rId721"/>
                <a:stretch>
                  <a:fillRect/>
                </a:stretch>
              </p:blipFill>
              <p:spPr>
                <a:xfrm>
                  <a:off x="2847942" y="6051207"/>
                  <a:ext cx="203760" cy="98920"/>
                </a:xfrm>
                <a:prstGeom prst="rect">
                  <a:avLst/>
                </a:prstGeom>
              </p:spPr>
            </p:pic>
          </mc:Fallback>
        </mc:AlternateContent>
        <mc:AlternateContent xmlns:mc="http://schemas.openxmlformats.org/markup-compatibility/2006" xmlns:p14="http://schemas.microsoft.com/office/powerpoint/2010/main">
          <mc:Choice Requires="p14">
            <p:contentPart p14:bwMode="auto" r:id="rId722">
              <p14:nvContentPartPr>
                <p14:cNvPr id="434" name="Ink 433">
                  <a:extLst>
                    <a:ext uri="{FF2B5EF4-FFF2-40B4-BE49-F238E27FC236}">
                      <a16:creationId xmlns:a16="http://schemas.microsoft.com/office/drawing/2014/main" id="{CD2F404E-313F-4F4E-BC10-D86644C892BE}"/>
                    </a:ext>
                  </a:extLst>
                </p14:cNvPr>
                <p14:cNvContentPartPr/>
                <p14:nvPr/>
              </p14:nvContentPartPr>
              <p14:xfrm>
                <a:off x="3070782" y="5990687"/>
                <a:ext cx="115920" cy="63720"/>
              </p14:xfrm>
            </p:contentPart>
          </mc:Choice>
          <mc:Fallback xmlns="">
            <p:pic>
              <p:nvPicPr>
                <p:cNvPr id="434" name="Ink 433">
                  <a:extLst>
                    <a:ext uri="{FF2B5EF4-FFF2-40B4-BE49-F238E27FC236}">
                      <a16:creationId xmlns:a16="http://schemas.microsoft.com/office/drawing/2014/main" xmlns="" xmlns:p14="http://schemas.microsoft.com/office/powerpoint/2010/main" id="{CD2F404E-313F-4F4E-BC10-D86644C892BE}"/>
                    </a:ext>
                  </a:extLst>
                </p:cNvPr>
                <p:cNvPicPr/>
                <p:nvPr/>
              </p:nvPicPr>
              <p:blipFill>
                <a:blip r:embed="rId723"/>
                <a:stretch>
                  <a:fillRect/>
                </a:stretch>
              </p:blipFill>
              <p:spPr>
                <a:xfrm>
                  <a:off x="3061782" y="5982047"/>
                  <a:ext cx="1335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724">
              <p14:nvContentPartPr>
                <p14:cNvPr id="435" name="Ink 434">
                  <a:extLst>
                    <a:ext uri="{FF2B5EF4-FFF2-40B4-BE49-F238E27FC236}">
                      <a16:creationId xmlns:a16="http://schemas.microsoft.com/office/drawing/2014/main" id="{B5FDBAE8-4272-884C-8BCB-63EC91832B73}"/>
                    </a:ext>
                  </a:extLst>
                </p14:cNvPr>
                <p14:cNvContentPartPr/>
                <p14:nvPr/>
              </p14:nvContentPartPr>
              <p14:xfrm>
                <a:off x="3249702" y="6060167"/>
                <a:ext cx="6120" cy="133200"/>
              </p14:xfrm>
            </p:contentPart>
          </mc:Choice>
          <mc:Fallback xmlns="">
            <p:pic>
              <p:nvPicPr>
                <p:cNvPr id="435" name="Ink 434">
                  <a:extLst>
                    <a:ext uri="{FF2B5EF4-FFF2-40B4-BE49-F238E27FC236}">
                      <a16:creationId xmlns:a16="http://schemas.microsoft.com/office/drawing/2014/main" xmlns="" xmlns:p14="http://schemas.microsoft.com/office/powerpoint/2010/main" id="{B5FDBAE8-4272-884C-8BCB-63EC91832B73}"/>
                    </a:ext>
                  </a:extLst>
                </p:cNvPr>
                <p:cNvPicPr/>
                <p:nvPr/>
              </p:nvPicPr>
              <p:blipFill>
                <a:blip r:embed="rId725"/>
                <a:stretch>
                  <a:fillRect/>
                </a:stretch>
              </p:blipFill>
              <p:spPr>
                <a:xfrm>
                  <a:off x="3240342" y="6051167"/>
                  <a:ext cx="244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726">
              <p14:nvContentPartPr>
                <p14:cNvPr id="436" name="Ink 435">
                  <a:extLst>
                    <a:ext uri="{FF2B5EF4-FFF2-40B4-BE49-F238E27FC236}">
                      <a16:creationId xmlns:a16="http://schemas.microsoft.com/office/drawing/2014/main" id="{C8EC9DCA-C0A3-444E-ABDA-2553825C5658}"/>
                    </a:ext>
                  </a:extLst>
                </p14:cNvPr>
                <p14:cNvContentPartPr/>
                <p14:nvPr/>
              </p14:nvContentPartPr>
              <p14:xfrm>
                <a:off x="3255462" y="6060167"/>
                <a:ext cx="69480" cy="46440"/>
              </p14:xfrm>
            </p:contentPart>
          </mc:Choice>
          <mc:Fallback xmlns="">
            <p:pic>
              <p:nvPicPr>
                <p:cNvPr id="436" name="Ink 435">
                  <a:extLst>
                    <a:ext uri="{FF2B5EF4-FFF2-40B4-BE49-F238E27FC236}">
                      <a16:creationId xmlns:a16="http://schemas.microsoft.com/office/drawing/2014/main" xmlns="" xmlns:p14="http://schemas.microsoft.com/office/powerpoint/2010/main" id="{C8EC9DCA-C0A3-444E-ABDA-2553825C5658}"/>
                    </a:ext>
                  </a:extLst>
                </p:cNvPr>
                <p:cNvPicPr/>
                <p:nvPr/>
              </p:nvPicPr>
              <p:blipFill>
                <a:blip r:embed="rId727"/>
                <a:stretch>
                  <a:fillRect/>
                </a:stretch>
              </p:blipFill>
              <p:spPr>
                <a:xfrm>
                  <a:off x="3246822" y="6051167"/>
                  <a:ext cx="8712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728">
              <p14:nvContentPartPr>
                <p14:cNvPr id="437" name="Ink 436">
                  <a:extLst>
                    <a:ext uri="{FF2B5EF4-FFF2-40B4-BE49-F238E27FC236}">
                      <a16:creationId xmlns:a16="http://schemas.microsoft.com/office/drawing/2014/main" id="{1C633310-DDD8-D243-82F8-6EE53483E2DC}"/>
                    </a:ext>
                  </a:extLst>
                </p14:cNvPr>
                <p14:cNvContentPartPr/>
                <p14:nvPr/>
              </p14:nvContentPartPr>
              <p14:xfrm>
                <a:off x="3399822" y="5984927"/>
                <a:ext cx="115920" cy="46440"/>
              </p14:xfrm>
            </p:contentPart>
          </mc:Choice>
          <mc:Fallback xmlns="">
            <p:pic>
              <p:nvPicPr>
                <p:cNvPr id="437" name="Ink 436">
                  <a:extLst>
                    <a:ext uri="{FF2B5EF4-FFF2-40B4-BE49-F238E27FC236}">
                      <a16:creationId xmlns:a16="http://schemas.microsoft.com/office/drawing/2014/main" xmlns="" xmlns:p14="http://schemas.microsoft.com/office/powerpoint/2010/main" id="{1C633310-DDD8-D243-82F8-6EE53483E2DC}"/>
                    </a:ext>
                  </a:extLst>
                </p:cNvPr>
                <p:cNvPicPr/>
                <p:nvPr/>
              </p:nvPicPr>
              <p:blipFill>
                <a:blip r:embed="rId729"/>
                <a:stretch>
                  <a:fillRect/>
                </a:stretch>
              </p:blipFill>
              <p:spPr>
                <a:xfrm>
                  <a:off x="3390822" y="5975927"/>
                  <a:ext cx="13356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730">
              <p14:nvContentPartPr>
                <p14:cNvPr id="439" name="Ink 438">
                  <a:extLst>
                    <a:ext uri="{FF2B5EF4-FFF2-40B4-BE49-F238E27FC236}">
                      <a16:creationId xmlns:a16="http://schemas.microsoft.com/office/drawing/2014/main" id="{D60ADAD8-DFB8-384E-AC1E-F84EF0357D27}"/>
                    </a:ext>
                  </a:extLst>
                </p14:cNvPr>
                <p14:cNvContentPartPr/>
                <p14:nvPr/>
              </p14:nvContentPartPr>
              <p14:xfrm>
                <a:off x="3561462" y="6117767"/>
                <a:ext cx="150480" cy="17640"/>
              </p14:xfrm>
            </p:contentPart>
          </mc:Choice>
          <mc:Fallback xmlns="">
            <p:pic>
              <p:nvPicPr>
                <p:cNvPr id="439" name="Ink 438">
                  <a:extLst>
                    <a:ext uri="{FF2B5EF4-FFF2-40B4-BE49-F238E27FC236}">
                      <a16:creationId xmlns:a16="http://schemas.microsoft.com/office/drawing/2014/main" xmlns="" xmlns:p14="http://schemas.microsoft.com/office/powerpoint/2010/main" id="{D60ADAD8-DFB8-384E-AC1E-F84EF0357D27}"/>
                    </a:ext>
                  </a:extLst>
                </p:cNvPr>
                <p:cNvPicPr/>
                <p:nvPr/>
              </p:nvPicPr>
              <p:blipFill>
                <a:blip r:embed="rId731"/>
                <a:stretch>
                  <a:fillRect/>
                </a:stretch>
              </p:blipFill>
              <p:spPr>
                <a:xfrm>
                  <a:off x="3552102" y="6108594"/>
                  <a:ext cx="168120" cy="34927"/>
                </a:xfrm>
                <a:prstGeom prst="rect">
                  <a:avLst/>
                </a:prstGeom>
              </p:spPr>
            </p:pic>
          </mc:Fallback>
        </mc:AlternateContent>
        <mc:AlternateContent xmlns:mc="http://schemas.openxmlformats.org/markup-compatibility/2006" xmlns:p14="http://schemas.microsoft.com/office/powerpoint/2010/main">
          <mc:Choice Requires="p14">
            <p:contentPart p14:bwMode="auto" r:id="rId732">
              <p14:nvContentPartPr>
                <p14:cNvPr id="440" name="Ink 439">
                  <a:extLst>
                    <a:ext uri="{FF2B5EF4-FFF2-40B4-BE49-F238E27FC236}">
                      <a16:creationId xmlns:a16="http://schemas.microsoft.com/office/drawing/2014/main" id="{CFEAD158-6813-D044-920C-C6B7B1A93D6E}"/>
                    </a:ext>
                  </a:extLst>
                </p14:cNvPr>
                <p14:cNvContentPartPr/>
                <p14:nvPr/>
              </p14:nvContentPartPr>
              <p14:xfrm>
                <a:off x="3832902" y="6060167"/>
                <a:ext cx="213840" cy="75240"/>
              </p14:xfrm>
            </p:contentPart>
          </mc:Choice>
          <mc:Fallback xmlns="">
            <p:pic>
              <p:nvPicPr>
                <p:cNvPr id="440" name="Ink 439">
                  <a:extLst>
                    <a:ext uri="{FF2B5EF4-FFF2-40B4-BE49-F238E27FC236}">
                      <a16:creationId xmlns:a16="http://schemas.microsoft.com/office/drawing/2014/main" xmlns="" xmlns:p14="http://schemas.microsoft.com/office/powerpoint/2010/main" id="{CFEAD158-6813-D044-920C-C6B7B1A93D6E}"/>
                    </a:ext>
                  </a:extLst>
                </p:cNvPr>
                <p:cNvPicPr/>
                <p:nvPr/>
              </p:nvPicPr>
              <p:blipFill>
                <a:blip r:embed="rId733"/>
                <a:stretch>
                  <a:fillRect/>
                </a:stretch>
              </p:blipFill>
              <p:spPr>
                <a:xfrm>
                  <a:off x="3824262" y="6051210"/>
                  <a:ext cx="230760" cy="92438"/>
                </a:xfrm>
                <a:prstGeom prst="rect">
                  <a:avLst/>
                </a:prstGeom>
              </p:spPr>
            </p:pic>
          </mc:Fallback>
        </mc:AlternateContent>
        <mc:AlternateContent xmlns:mc="http://schemas.openxmlformats.org/markup-compatibility/2006" xmlns:p14="http://schemas.microsoft.com/office/powerpoint/2010/main">
          <mc:Choice Requires="p14">
            <p:contentPart p14:bwMode="auto" r:id="rId734">
              <p14:nvContentPartPr>
                <p14:cNvPr id="441" name="Ink 440">
                  <a:extLst>
                    <a:ext uri="{FF2B5EF4-FFF2-40B4-BE49-F238E27FC236}">
                      <a16:creationId xmlns:a16="http://schemas.microsoft.com/office/drawing/2014/main" id="{A9544C08-A473-FB41-AE5E-A46950822FF8}"/>
                    </a:ext>
                  </a:extLst>
                </p14:cNvPr>
                <p14:cNvContentPartPr/>
                <p14:nvPr/>
              </p14:nvContentPartPr>
              <p14:xfrm>
                <a:off x="4121622" y="6054407"/>
                <a:ext cx="360" cy="136440"/>
              </p14:xfrm>
            </p:contentPart>
          </mc:Choice>
          <mc:Fallback xmlns="">
            <p:pic>
              <p:nvPicPr>
                <p:cNvPr id="441" name="Ink 440">
                  <a:extLst>
                    <a:ext uri="{FF2B5EF4-FFF2-40B4-BE49-F238E27FC236}">
                      <a16:creationId xmlns:a16="http://schemas.microsoft.com/office/drawing/2014/main" xmlns="" xmlns:p14="http://schemas.microsoft.com/office/powerpoint/2010/main" id="{A9544C08-A473-FB41-AE5E-A46950822FF8}"/>
                    </a:ext>
                  </a:extLst>
                </p:cNvPr>
                <p:cNvPicPr/>
                <p:nvPr/>
              </p:nvPicPr>
              <p:blipFill>
                <a:blip r:embed="rId735"/>
                <a:stretch>
                  <a:fillRect/>
                </a:stretch>
              </p:blipFill>
              <p:spPr>
                <a:xfrm>
                  <a:off x="4112262" y="6045047"/>
                  <a:ext cx="1908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736">
              <p14:nvContentPartPr>
                <p14:cNvPr id="442" name="Ink 441">
                  <a:extLst>
                    <a:ext uri="{FF2B5EF4-FFF2-40B4-BE49-F238E27FC236}">
                      <a16:creationId xmlns:a16="http://schemas.microsoft.com/office/drawing/2014/main" id="{7E8378B6-C130-1A42-9987-E879C635675D}"/>
                    </a:ext>
                  </a:extLst>
                </p14:cNvPr>
                <p14:cNvContentPartPr/>
                <p14:nvPr/>
              </p14:nvContentPartPr>
              <p14:xfrm>
                <a:off x="4110102" y="6054407"/>
                <a:ext cx="104400" cy="52200"/>
              </p14:xfrm>
            </p:contentPart>
          </mc:Choice>
          <mc:Fallback xmlns="">
            <p:pic>
              <p:nvPicPr>
                <p:cNvPr id="442" name="Ink 441">
                  <a:extLst>
                    <a:ext uri="{FF2B5EF4-FFF2-40B4-BE49-F238E27FC236}">
                      <a16:creationId xmlns:a16="http://schemas.microsoft.com/office/drawing/2014/main" xmlns="" xmlns:p14="http://schemas.microsoft.com/office/powerpoint/2010/main" id="{7E8378B6-C130-1A42-9987-E879C635675D}"/>
                    </a:ext>
                  </a:extLst>
                </p:cNvPr>
                <p:cNvPicPr/>
                <p:nvPr/>
              </p:nvPicPr>
              <p:blipFill>
                <a:blip r:embed="rId737"/>
                <a:stretch>
                  <a:fillRect/>
                </a:stretch>
              </p:blipFill>
              <p:spPr>
                <a:xfrm>
                  <a:off x="4101102" y="6045047"/>
                  <a:ext cx="1220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738">
              <p14:nvContentPartPr>
                <p14:cNvPr id="443" name="Ink 442">
                  <a:extLst>
                    <a:ext uri="{FF2B5EF4-FFF2-40B4-BE49-F238E27FC236}">
                      <a16:creationId xmlns:a16="http://schemas.microsoft.com/office/drawing/2014/main" id="{48EFB359-FA3C-C242-BFFA-E93D73086E96}"/>
                    </a:ext>
                  </a:extLst>
                </p14:cNvPr>
                <p14:cNvContentPartPr/>
                <p14:nvPr/>
              </p14:nvContentPartPr>
              <p14:xfrm>
                <a:off x="4254462" y="5967647"/>
                <a:ext cx="127440" cy="57960"/>
              </p14:xfrm>
            </p:contentPart>
          </mc:Choice>
          <mc:Fallback xmlns="">
            <p:pic>
              <p:nvPicPr>
                <p:cNvPr id="443" name="Ink 442">
                  <a:extLst>
                    <a:ext uri="{FF2B5EF4-FFF2-40B4-BE49-F238E27FC236}">
                      <a16:creationId xmlns:a16="http://schemas.microsoft.com/office/drawing/2014/main" xmlns="" xmlns:p14="http://schemas.microsoft.com/office/powerpoint/2010/main" id="{48EFB359-FA3C-C242-BFFA-E93D73086E96}"/>
                    </a:ext>
                  </a:extLst>
                </p:cNvPr>
                <p:cNvPicPr/>
                <p:nvPr/>
              </p:nvPicPr>
              <p:blipFill>
                <a:blip r:embed="rId739"/>
                <a:stretch>
                  <a:fillRect/>
                </a:stretch>
              </p:blipFill>
              <p:spPr>
                <a:xfrm>
                  <a:off x="4245822" y="5958287"/>
                  <a:ext cx="14436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740">
              <p14:nvContentPartPr>
                <p14:cNvPr id="445" name="Ink 444">
                  <a:extLst>
                    <a:ext uri="{FF2B5EF4-FFF2-40B4-BE49-F238E27FC236}">
                      <a16:creationId xmlns:a16="http://schemas.microsoft.com/office/drawing/2014/main" id="{33EC2691-3773-1443-8478-18C85866680D}"/>
                    </a:ext>
                  </a:extLst>
                </p14:cNvPr>
                <p14:cNvContentPartPr/>
                <p14:nvPr/>
              </p14:nvContentPartPr>
              <p14:xfrm>
                <a:off x="4490982" y="6065927"/>
                <a:ext cx="156240" cy="34920"/>
              </p14:xfrm>
            </p:contentPart>
          </mc:Choice>
          <mc:Fallback xmlns="">
            <p:pic>
              <p:nvPicPr>
                <p:cNvPr id="445" name="Ink 444">
                  <a:extLst>
                    <a:ext uri="{FF2B5EF4-FFF2-40B4-BE49-F238E27FC236}">
                      <a16:creationId xmlns:a16="http://schemas.microsoft.com/office/drawing/2014/main" xmlns="" xmlns:p14="http://schemas.microsoft.com/office/powerpoint/2010/main" id="{33EC2691-3773-1443-8478-18C85866680D}"/>
                    </a:ext>
                  </a:extLst>
                </p:cNvPr>
                <p:cNvPicPr/>
                <p:nvPr/>
              </p:nvPicPr>
              <p:blipFill>
                <a:blip r:embed="rId741"/>
                <a:stretch>
                  <a:fillRect/>
                </a:stretch>
              </p:blipFill>
              <p:spPr>
                <a:xfrm>
                  <a:off x="4481982" y="6057647"/>
                  <a:ext cx="17352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42">
              <p14:nvContentPartPr>
                <p14:cNvPr id="446" name="Ink 445">
                  <a:extLst>
                    <a:ext uri="{FF2B5EF4-FFF2-40B4-BE49-F238E27FC236}">
                      <a16:creationId xmlns:a16="http://schemas.microsoft.com/office/drawing/2014/main" id="{6A4EC444-5BE0-9E49-81B9-C0FECCC1ECBE}"/>
                    </a:ext>
                  </a:extLst>
                </p14:cNvPr>
                <p14:cNvContentPartPr/>
                <p14:nvPr/>
              </p14:nvContentPartPr>
              <p14:xfrm>
                <a:off x="4583502" y="6007967"/>
                <a:ext cx="23400" cy="121680"/>
              </p14:xfrm>
            </p:contentPart>
          </mc:Choice>
          <mc:Fallback xmlns="">
            <p:pic>
              <p:nvPicPr>
                <p:cNvPr id="446" name="Ink 445">
                  <a:extLst>
                    <a:ext uri="{FF2B5EF4-FFF2-40B4-BE49-F238E27FC236}">
                      <a16:creationId xmlns:a16="http://schemas.microsoft.com/office/drawing/2014/main" xmlns="" xmlns:p14="http://schemas.microsoft.com/office/powerpoint/2010/main" id="{6A4EC444-5BE0-9E49-81B9-C0FECCC1ECBE}"/>
                    </a:ext>
                  </a:extLst>
                </p:cNvPr>
                <p:cNvPicPr/>
                <p:nvPr/>
              </p:nvPicPr>
              <p:blipFill>
                <a:blip r:embed="rId743"/>
                <a:stretch>
                  <a:fillRect/>
                </a:stretch>
              </p:blipFill>
              <p:spPr>
                <a:xfrm>
                  <a:off x="4574502" y="5999327"/>
                  <a:ext cx="4068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744">
              <p14:nvContentPartPr>
                <p14:cNvPr id="447" name="Ink 446">
                  <a:extLst>
                    <a:ext uri="{FF2B5EF4-FFF2-40B4-BE49-F238E27FC236}">
                      <a16:creationId xmlns:a16="http://schemas.microsoft.com/office/drawing/2014/main" id="{62EBB147-470B-424C-BC48-A4452676242B}"/>
                    </a:ext>
                  </a:extLst>
                </p14:cNvPr>
                <p14:cNvContentPartPr/>
                <p14:nvPr/>
              </p14:nvContentPartPr>
              <p14:xfrm>
                <a:off x="4814262" y="6019487"/>
                <a:ext cx="196560" cy="92880"/>
              </p14:xfrm>
            </p:contentPart>
          </mc:Choice>
          <mc:Fallback xmlns="">
            <p:pic>
              <p:nvPicPr>
                <p:cNvPr id="447" name="Ink 446">
                  <a:extLst>
                    <a:ext uri="{FF2B5EF4-FFF2-40B4-BE49-F238E27FC236}">
                      <a16:creationId xmlns:a16="http://schemas.microsoft.com/office/drawing/2014/main" xmlns="" xmlns:p14="http://schemas.microsoft.com/office/powerpoint/2010/main" id="{62EBB147-470B-424C-BC48-A4452676242B}"/>
                    </a:ext>
                  </a:extLst>
                </p:cNvPr>
                <p:cNvPicPr/>
                <p:nvPr/>
              </p:nvPicPr>
              <p:blipFill>
                <a:blip r:embed="rId745"/>
                <a:stretch>
                  <a:fillRect/>
                </a:stretch>
              </p:blipFill>
              <p:spPr>
                <a:xfrm>
                  <a:off x="4805262" y="6010813"/>
                  <a:ext cx="214200" cy="109504"/>
                </a:xfrm>
                <a:prstGeom prst="rect">
                  <a:avLst/>
                </a:prstGeom>
              </p:spPr>
            </p:pic>
          </mc:Fallback>
        </mc:AlternateContent>
        <mc:AlternateContent xmlns:mc="http://schemas.openxmlformats.org/markup-compatibility/2006" xmlns:p14="http://schemas.microsoft.com/office/powerpoint/2010/main">
          <mc:Choice Requires="p14">
            <p:contentPart p14:bwMode="auto" r:id="rId746">
              <p14:nvContentPartPr>
                <p14:cNvPr id="448" name="Ink 447">
                  <a:extLst>
                    <a:ext uri="{FF2B5EF4-FFF2-40B4-BE49-F238E27FC236}">
                      <a16:creationId xmlns:a16="http://schemas.microsoft.com/office/drawing/2014/main" id="{9AEA6956-9EEB-1649-8B91-DDBC67D79F08}"/>
                    </a:ext>
                  </a:extLst>
                </p14:cNvPr>
                <p14:cNvContentPartPr/>
                <p14:nvPr/>
              </p14:nvContentPartPr>
              <p14:xfrm>
                <a:off x="5085702" y="5996447"/>
                <a:ext cx="121680" cy="150480"/>
              </p14:xfrm>
            </p:contentPart>
          </mc:Choice>
          <mc:Fallback xmlns="">
            <p:pic>
              <p:nvPicPr>
                <p:cNvPr id="448" name="Ink 447">
                  <a:extLst>
                    <a:ext uri="{FF2B5EF4-FFF2-40B4-BE49-F238E27FC236}">
                      <a16:creationId xmlns:a16="http://schemas.microsoft.com/office/drawing/2014/main" xmlns="" xmlns:p14="http://schemas.microsoft.com/office/powerpoint/2010/main" id="{9AEA6956-9EEB-1649-8B91-DDBC67D79F08}"/>
                    </a:ext>
                  </a:extLst>
                </p:cNvPr>
                <p:cNvPicPr/>
                <p:nvPr/>
              </p:nvPicPr>
              <p:blipFill>
                <a:blip r:embed="rId747"/>
                <a:stretch>
                  <a:fillRect/>
                </a:stretch>
              </p:blipFill>
              <p:spPr>
                <a:xfrm>
                  <a:off x="5077062" y="5987807"/>
                  <a:ext cx="13896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748">
              <p14:nvContentPartPr>
                <p14:cNvPr id="449" name="Ink 448">
                  <a:extLst>
                    <a:ext uri="{FF2B5EF4-FFF2-40B4-BE49-F238E27FC236}">
                      <a16:creationId xmlns:a16="http://schemas.microsoft.com/office/drawing/2014/main" id="{8041E02F-6DB0-1C42-B9AE-7DEA287872AB}"/>
                    </a:ext>
                  </a:extLst>
                </p14:cNvPr>
                <p14:cNvContentPartPr/>
                <p14:nvPr/>
              </p14:nvContentPartPr>
              <p14:xfrm>
                <a:off x="5316462" y="6077447"/>
                <a:ext cx="87120" cy="6120"/>
              </p14:xfrm>
            </p:contentPart>
          </mc:Choice>
          <mc:Fallback xmlns="">
            <p:pic>
              <p:nvPicPr>
                <p:cNvPr id="449" name="Ink 448">
                  <a:extLst>
                    <a:ext uri="{FF2B5EF4-FFF2-40B4-BE49-F238E27FC236}">
                      <a16:creationId xmlns:a16="http://schemas.microsoft.com/office/drawing/2014/main" xmlns="" xmlns:p14="http://schemas.microsoft.com/office/powerpoint/2010/main" id="{8041E02F-6DB0-1C42-B9AE-7DEA287872AB}"/>
                    </a:ext>
                  </a:extLst>
                </p:cNvPr>
                <p:cNvPicPr/>
                <p:nvPr/>
              </p:nvPicPr>
              <p:blipFill>
                <a:blip r:embed="rId749"/>
                <a:stretch>
                  <a:fillRect/>
                </a:stretch>
              </p:blipFill>
              <p:spPr>
                <a:xfrm>
                  <a:off x="5307786" y="6069167"/>
                  <a:ext cx="10411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750">
              <p14:nvContentPartPr>
                <p14:cNvPr id="450" name="Ink 449">
                  <a:extLst>
                    <a:ext uri="{FF2B5EF4-FFF2-40B4-BE49-F238E27FC236}">
                      <a16:creationId xmlns:a16="http://schemas.microsoft.com/office/drawing/2014/main" id="{317786C8-9A6D-BE46-9E6C-9C774DB033E6}"/>
                    </a:ext>
                  </a:extLst>
                </p14:cNvPr>
                <p14:cNvContentPartPr/>
                <p14:nvPr/>
              </p14:nvContentPartPr>
              <p14:xfrm>
                <a:off x="5529942" y="6025247"/>
                <a:ext cx="190800" cy="87120"/>
              </p14:xfrm>
            </p:contentPart>
          </mc:Choice>
          <mc:Fallback xmlns="">
            <p:pic>
              <p:nvPicPr>
                <p:cNvPr id="450" name="Ink 449">
                  <a:extLst>
                    <a:ext uri="{FF2B5EF4-FFF2-40B4-BE49-F238E27FC236}">
                      <a16:creationId xmlns:a16="http://schemas.microsoft.com/office/drawing/2014/main" xmlns="" xmlns:p14="http://schemas.microsoft.com/office/powerpoint/2010/main" id="{317786C8-9A6D-BE46-9E6C-9C774DB033E6}"/>
                    </a:ext>
                  </a:extLst>
                </p:cNvPr>
                <p:cNvPicPr/>
                <p:nvPr/>
              </p:nvPicPr>
              <p:blipFill>
                <a:blip r:embed="rId751"/>
                <a:stretch>
                  <a:fillRect/>
                </a:stretch>
              </p:blipFill>
              <p:spPr>
                <a:xfrm>
                  <a:off x="5520942" y="6016210"/>
                  <a:ext cx="209160" cy="104472"/>
                </a:xfrm>
                <a:prstGeom prst="rect">
                  <a:avLst/>
                </a:prstGeom>
              </p:spPr>
            </p:pic>
          </mc:Fallback>
        </mc:AlternateContent>
        <mc:AlternateContent xmlns:mc="http://schemas.openxmlformats.org/markup-compatibility/2006" xmlns:p14="http://schemas.microsoft.com/office/powerpoint/2010/main">
          <mc:Choice Requires="p14">
            <p:contentPart p14:bwMode="auto" r:id="rId752">
              <p14:nvContentPartPr>
                <p14:cNvPr id="451" name="Ink 450">
                  <a:extLst>
                    <a:ext uri="{FF2B5EF4-FFF2-40B4-BE49-F238E27FC236}">
                      <a16:creationId xmlns:a16="http://schemas.microsoft.com/office/drawing/2014/main" id="{9CA58EA4-D5EE-B147-8492-BB29045713A0}"/>
                    </a:ext>
                  </a:extLst>
                </p14:cNvPr>
                <p14:cNvContentPartPr/>
                <p14:nvPr/>
              </p14:nvContentPartPr>
              <p14:xfrm>
                <a:off x="5703102" y="5945327"/>
                <a:ext cx="133200" cy="39960"/>
              </p14:xfrm>
            </p:contentPart>
          </mc:Choice>
          <mc:Fallback xmlns="">
            <p:pic>
              <p:nvPicPr>
                <p:cNvPr id="451" name="Ink 450">
                  <a:extLst>
                    <a:ext uri="{FF2B5EF4-FFF2-40B4-BE49-F238E27FC236}">
                      <a16:creationId xmlns:a16="http://schemas.microsoft.com/office/drawing/2014/main" xmlns="" xmlns:p14="http://schemas.microsoft.com/office/powerpoint/2010/main" id="{9CA58EA4-D5EE-B147-8492-BB29045713A0}"/>
                    </a:ext>
                  </a:extLst>
                </p:cNvPr>
                <p:cNvPicPr/>
                <p:nvPr/>
              </p:nvPicPr>
              <p:blipFill>
                <a:blip r:embed="rId753"/>
                <a:stretch>
                  <a:fillRect/>
                </a:stretch>
              </p:blipFill>
              <p:spPr>
                <a:xfrm>
                  <a:off x="5694102" y="5936764"/>
                  <a:ext cx="150480" cy="58156"/>
                </a:xfrm>
                <a:prstGeom prst="rect">
                  <a:avLst/>
                </a:prstGeom>
              </p:spPr>
            </p:pic>
          </mc:Fallback>
        </mc:AlternateContent>
        <mc:AlternateContent xmlns:mc="http://schemas.openxmlformats.org/markup-compatibility/2006" xmlns:p14="http://schemas.microsoft.com/office/powerpoint/2010/main">
          <mc:Choice Requires="p14">
            <p:contentPart p14:bwMode="auto" r:id="rId754">
              <p14:nvContentPartPr>
                <p14:cNvPr id="452" name="Ink 451">
                  <a:extLst>
                    <a:ext uri="{FF2B5EF4-FFF2-40B4-BE49-F238E27FC236}">
                      <a16:creationId xmlns:a16="http://schemas.microsoft.com/office/drawing/2014/main" id="{B1D2E5E4-5A1F-514B-A7AF-BF7648E5767E}"/>
                    </a:ext>
                  </a:extLst>
                </p14:cNvPr>
                <p14:cNvContentPartPr/>
                <p14:nvPr/>
              </p14:nvContentPartPr>
              <p14:xfrm>
                <a:off x="5916942" y="5967647"/>
                <a:ext cx="81000" cy="132480"/>
              </p14:xfrm>
            </p:contentPart>
          </mc:Choice>
          <mc:Fallback xmlns="">
            <p:pic>
              <p:nvPicPr>
                <p:cNvPr id="452" name="Ink 451">
                  <a:extLst>
                    <a:ext uri="{FF2B5EF4-FFF2-40B4-BE49-F238E27FC236}">
                      <a16:creationId xmlns:a16="http://schemas.microsoft.com/office/drawing/2014/main" xmlns="" xmlns:p14="http://schemas.microsoft.com/office/powerpoint/2010/main" id="{B1D2E5E4-5A1F-514B-A7AF-BF7648E5767E}"/>
                    </a:ext>
                  </a:extLst>
                </p:cNvPr>
                <p:cNvPicPr/>
                <p:nvPr/>
              </p:nvPicPr>
              <p:blipFill>
                <a:blip r:embed="rId755"/>
                <a:stretch>
                  <a:fillRect/>
                </a:stretch>
              </p:blipFill>
              <p:spPr>
                <a:xfrm>
                  <a:off x="5908340" y="5958647"/>
                  <a:ext cx="98562"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756">
              <p14:nvContentPartPr>
                <p14:cNvPr id="453" name="Ink 452">
                  <a:extLst>
                    <a:ext uri="{FF2B5EF4-FFF2-40B4-BE49-F238E27FC236}">
                      <a16:creationId xmlns:a16="http://schemas.microsoft.com/office/drawing/2014/main" id="{AE41324E-9989-B242-A859-3F3D61AC3167}"/>
                    </a:ext>
                  </a:extLst>
                </p14:cNvPr>
                <p14:cNvContentPartPr/>
                <p14:nvPr/>
              </p14:nvContentPartPr>
              <p14:xfrm>
                <a:off x="6020622" y="5921567"/>
                <a:ext cx="150480" cy="63720"/>
              </p14:xfrm>
            </p:contentPart>
          </mc:Choice>
          <mc:Fallback xmlns="">
            <p:pic>
              <p:nvPicPr>
                <p:cNvPr id="453" name="Ink 452">
                  <a:extLst>
                    <a:ext uri="{FF2B5EF4-FFF2-40B4-BE49-F238E27FC236}">
                      <a16:creationId xmlns:a16="http://schemas.microsoft.com/office/drawing/2014/main" xmlns="" xmlns:p14="http://schemas.microsoft.com/office/powerpoint/2010/main" id="{AE41324E-9989-B242-A859-3F3D61AC3167}"/>
                    </a:ext>
                  </a:extLst>
                </p:cNvPr>
                <p:cNvPicPr/>
                <p:nvPr/>
              </p:nvPicPr>
              <p:blipFill>
                <a:blip r:embed="rId757"/>
                <a:stretch>
                  <a:fillRect/>
                </a:stretch>
              </p:blipFill>
              <p:spPr>
                <a:xfrm>
                  <a:off x="6011262" y="5912260"/>
                  <a:ext cx="168480" cy="82335"/>
                </a:xfrm>
                <a:prstGeom prst="rect">
                  <a:avLst/>
                </a:prstGeom>
              </p:spPr>
            </p:pic>
          </mc:Fallback>
        </mc:AlternateContent>
        <mc:AlternateContent xmlns:mc="http://schemas.openxmlformats.org/markup-compatibility/2006" xmlns:p14="http://schemas.microsoft.com/office/powerpoint/2010/main">
          <mc:Choice Requires="p14">
            <p:contentPart p14:bwMode="auto" r:id="rId758">
              <p14:nvContentPartPr>
                <p14:cNvPr id="454" name="Ink 453">
                  <a:extLst>
                    <a:ext uri="{FF2B5EF4-FFF2-40B4-BE49-F238E27FC236}">
                      <a16:creationId xmlns:a16="http://schemas.microsoft.com/office/drawing/2014/main" id="{9F2F86D7-F7C2-6946-8C59-6EA5A13D7781}"/>
                    </a:ext>
                  </a:extLst>
                </p14:cNvPr>
                <p14:cNvContentPartPr/>
                <p14:nvPr/>
              </p14:nvContentPartPr>
              <p14:xfrm>
                <a:off x="5847462" y="5852087"/>
                <a:ext cx="167760" cy="196560"/>
              </p14:xfrm>
            </p:contentPart>
          </mc:Choice>
          <mc:Fallback xmlns="">
            <p:pic>
              <p:nvPicPr>
                <p:cNvPr id="454" name="Ink 453">
                  <a:extLst>
                    <a:ext uri="{FF2B5EF4-FFF2-40B4-BE49-F238E27FC236}">
                      <a16:creationId xmlns:a16="http://schemas.microsoft.com/office/drawing/2014/main" xmlns="" xmlns:p14="http://schemas.microsoft.com/office/powerpoint/2010/main" id="{9F2F86D7-F7C2-6946-8C59-6EA5A13D7781}"/>
                    </a:ext>
                  </a:extLst>
                </p:cNvPr>
                <p:cNvPicPr/>
                <p:nvPr/>
              </p:nvPicPr>
              <p:blipFill>
                <a:blip r:embed="rId759"/>
                <a:stretch>
                  <a:fillRect/>
                </a:stretch>
              </p:blipFill>
              <p:spPr>
                <a:xfrm>
                  <a:off x="5839542" y="5843087"/>
                  <a:ext cx="18468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760">
              <p14:nvContentPartPr>
                <p14:cNvPr id="455" name="Ink 454">
                  <a:extLst>
                    <a:ext uri="{FF2B5EF4-FFF2-40B4-BE49-F238E27FC236}">
                      <a16:creationId xmlns:a16="http://schemas.microsoft.com/office/drawing/2014/main" id="{5C87D58A-DA52-0C45-8464-07AAD762CA46}"/>
                    </a:ext>
                  </a:extLst>
                </p14:cNvPr>
                <p14:cNvContentPartPr/>
                <p14:nvPr/>
              </p14:nvContentPartPr>
              <p14:xfrm>
                <a:off x="3278862" y="5887007"/>
                <a:ext cx="80640" cy="162000"/>
              </p14:xfrm>
            </p:contentPart>
          </mc:Choice>
          <mc:Fallback xmlns="">
            <p:pic>
              <p:nvPicPr>
                <p:cNvPr id="455" name="Ink 454">
                  <a:extLst>
                    <a:ext uri="{FF2B5EF4-FFF2-40B4-BE49-F238E27FC236}">
                      <a16:creationId xmlns:a16="http://schemas.microsoft.com/office/drawing/2014/main" xmlns="" xmlns:p14="http://schemas.microsoft.com/office/powerpoint/2010/main" id="{5C87D58A-DA52-0C45-8464-07AAD762CA46}"/>
                    </a:ext>
                  </a:extLst>
                </p:cNvPr>
                <p:cNvPicPr/>
                <p:nvPr/>
              </p:nvPicPr>
              <p:blipFill>
                <a:blip r:embed="rId761"/>
                <a:stretch>
                  <a:fillRect/>
                </a:stretch>
              </p:blipFill>
              <p:spPr>
                <a:xfrm>
                  <a:off x="3270582" y="5878727"/>
                  <a:ext cx="9720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762">
              <p14:nvContentPartPr>
                <p14:cNvPr id="457" name="Ink 456">
                  <a:extLst>
                    <a:ext uri="{FF2B5EF4-FFF2-40B4-BE49-F238E27FC236}">
                      <a16:creationId xmlns:a16="http://schemas.microsoft.com/office/drawing/2014/main" id="{BE131315-22F2-C440-9B93-5DFF68BD304C}"/>
                    </a:ext>
                  </a:extLst>
                </p14:cNvPr>
                <p14:cNvContentPartPr/>
                <p14:nvPr/>
              </p14:nvContentPartPr>
              <p14:xfrm>
                <a:off x="2644542" y="6342767"/>
                <a:ext cx="22680" cy="34920"/>
              </p14:xfrm>
            </p:contentPart>
          </mc:Choice>
          <mc:Fallback xmlns="">
            <p:pic>
              <p:nvPicPr>
                <p:cNvPr id="457" name="Ink 456">
                  <a:extLst>
                    <a:ext uri="{FF2B5EF4-FFF2-40B4-BE49-F238E27FC236}">
                      <a16:creationId xmlns:a16="http://schemas.microsoft.com/office/drawing/2014/main" xmlns="" xmlns:p14="http://schemas.microsoft.com/office/powerpoint/2010/main" id="{BE131315-22F2-C440-9B93-5DFF68BD304C}"/>
                    </a:ext>
                  </a:extLst>
                </p:cNvPr>
                <p:cNvPicPr/>
                <p:nvPr/>
              </p:nvPicPr>
              <p:blipFill>
                <a:blip r:embed="rId763"/>
                <a:stretch>
                  <a:fillRect/>
                </a:stretch>
              </p:blipFill>
              <p:spPr>
                <a:xfrm>
                  <a:off x="2636262" y="6334847"/>
                  <a:ext cx="3888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64">
              <p14:nvContentPartPr>
                <p14:cNvPr id="458" name="Ink 457">
                  <a:extLst>
                    <a:ext uri="{FF2B5EF4-FFF2-40B4-BE49-F238E27FC236}">
                      <a16:creationId xmlns:a16="http://schemas.microsoft.com/office/drawing/2014/main" id="{4CF8C700-5452-F74A-A711-D7D8805E9406}"/>
                    </a:ext>
                  </a:extLst>
                </p14:cNvPr>
                <p14:cNvContentPartPr/>
                <p14:nvPr/>
              </p14:nvContentPartPr>
              <p14:xfrm>
                <a:off x="2649582" y="6342767"/>
                <a:ext cx="92880" cy="6120"/>
              </p14:xfrm>
            </p:contentPart>
          </mc:Choice>
          <mc:Fallback xmlns="">
            <p:pic>
              <p:nvPicPr>
                <p:cNvPr id="458" name="Ink 457">
                  <a:extLst>
                    <a:ext uri="{FF2B5EF4-FFF2-40B4-BE49-F238E27FC236}">
                      <a16:creationId xmlns:a16="http://schemas.microsoft.com/office/drawing/2014/main" xmlns="" xmlns:p14="http://schemas.microsoft.com/office/powerpoint/2010/main" id="{4CF8C700-5452-F74A-A711-D7D8805E9406}"/>
                    </a:ext>
                  </a:extLst>
                </p:cNvPr>
                <p:cNvPicPr/>
                <p:nvPr/>
              </p:nvPicPr>
              <p:blipFill>
                <a:blip r:embed="rId765"/>
                <a:stretch>
                  <a:fillRect/>
                </a:stretch>
              </p:blipFill>
              <p:spPr>
                <a:xfrm>
                  <a:off x="2640942" y="6333767"/>
                  <a:ext cx="10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766">
              <p14:nvContentPartPr>
                <p14:cNvPr id="459" name="Ink 458">
                  <a:extLst>
                    <a:ext uri="{FF2B5EF4-FFF2-40B4-BE49-F238E27FC236}">
                      <a16:creationId xmlns:a16="http://schemas.microsoft.com/office/drawing/2014/main" id="{AE6BFA7E-6AB5-6046-83F0-CD4A9113E888}"/>
                    </a:ext>
                  </a:extLst>
                </p14:cNvPr>
                <p14:cNvContentPartPr/>
                <p14:nvPr/>
              </p14:nvContentPartPr>
              <p14:xfrm>
                <a:off x="2678382" y="6400727"/>
                <a:ext cx="57960" cy="6120"/>
              </p14:xfrm>
            </p:contentPart>
          </mc:Choice>
          <mc:Fallback xmlns="">
            <p:pic>
              <p:nvPicPr>
                <p:cNvPr id="459" name="Ink 458">
                  <a:extLst>
                    <a:ext uri="{FF2B5EF4-FFF2-40B4-BE49-F238E27FC236}">
                      <a16:creationId xmlns:a16="http://schemas.microsoft.com/office/drawing/2014/main" xmlns="" xmlns:p14="http://schemas.microsoft.com/office/powerpoint/2010/main" id="{AE6BFA7E-6AB5-6046-83F0-CD4A9113E888}"/>
                    </a:ext>
                  </a:extLst>
                </p:cNvPr>
                <p:cNvPicPr/>
                <p:nvPr/>
              </p:nvPicPr>
              <p:blipFill>
                <a:blip r:embed="rId767"/>
                <a:stretch>
                  <a:fillRect/>
                </a:stretch>
              </p:blipFill>
              <p:spPr>
                <a:xfrm>
                  <a:off x="2669438" y="6391727"/>
                  <a:ext cx="74776"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768">
              <p14:nvContentPartPr>
                <p14:cNvPr id="460" name="Ink 459">
                  <a:extLst>
                    <a:ext uri="{FF2B5EF4-FFF2-40B4-BE49-F238E27FC236}">
                      <a16:creationId xmlns:a16="http://schemas.microsoft.com/office/drawing/2014/main" id="{7C768AF6-D108-664A-B60F-76F6F5067029}"/>
                    </a:ext>
                  </a:extLst>
                </p14:cNvPr>
                <p14:cNvContentPartPr/>
                <p14:nvPr/>
              </p14:nvContentPartPr>
              <p14:xfrm>
                <a:off x="3146022" y="6331247"/>
                <a:ext cx="283320" cy="115920"/>
              </p14:xfrm>
            </p:contentPart>
          </mc:Choice>
          <mc:Fallback xmlns="">
            <p:pic>
              <p:nvPicPr>
                <p:cNvPr id="460" name="Ink 459">
                  <a:extLst>
                    <a:ext uri="{FF2B5EF4-FFF2-40B4-BE49-F238E27FC236}">
                      <a16:creationId xmlns:a16="http://schemas.microsoft.com/office/drawing/2014/main" xmlns="" xmlns:p14="http://schemas.microsoft.com/office/powerpoint/2010/main" id="{7C768AF6-D108-664A-B60F-76F6F5067029}"/>
                    </a:ext>
                  </a:extLst>
                </p:cNvPr>
                <p:cNvPicPr/>
                <p:nvPr/>
              </p:nvPicPr>
              <p:blipFill>
                <a:blip r:embed="rId769"/>
                <a:stretch>
                  <a:fillRect/>
                </a:stretch>
              </p:blipFill>
              <p:spPr>
                <a:xfrm>
                  <a:off x="3137022" y="6322219"/>
                  <a:ext cx="300600" cy="132893"/>
                </a:xfrm>
                <a:prstGeom prst="rect">
                  <a:avLst/>
                </a:prstGeom>
              </p:spPr>
            </p:pic>
          </mc:Fallback>
        </mc:AlternateContent>
        <mc:AlternateContent xmlns:mc="http://schemas.openxmlformats.org/markup-compatibility/2006" xmlns:p14="http://schemas.microsoft.com/office/powerpoint/2010/main">
          <mc:Choice Requires="p14">
            <p:contentPart p14:bwMode="auto" r:id="rId770">
              <p14:nvContentPartPr>
                <p14:cNvPr id="461" name="Ink 460">
                  <a:extLst>
                    <a:ext uri="{FF2B5EF4-FFF2-40B4-BE49-F238E27FC236}">
                      <a16:creationId xmlns:a16="http://schemas.microsoft.com/office/drawing/2014/main" id="{03CFAF60-E122-A647-8355-01F7A2413717}"/>
                    </a:ext>
                  </a:extLst>
                </p14:cNvPr>
                <p14:cNvContentPartPr/>
                <p14:nvPr/>
              </p14:nvContentPartPr>
              <p14:xfrm>
                <a:off x="3503862" y="6319727"/>
                <a:ext cx="179280" cy="201600"/>
              </p14:xfrm>
            </p:contentPart>
          </mc:Choice>
          <mc:Fallback xmlns="">
            <p:pic>
              <p:nvPicPr>
                <p:cNvPr id="461" name="Ink 460">
                  <a:extLst>
                    <a:ext uri="{FF2B5EF4-FFF2-40B4-BE49-F238E27FC236}">
                      <a16:creationId xmlns:a16="http://schemas.microsoft.com/office/drawing/2014/main" xmlns="" xmlns:p14="http://schemas.microsoft.com/office/powerpoint/2010/main" id="{03CFAF60-E122-A647-8355-01F7A2413717}"/>
                    </a:ext>
                  </a:extLst>
                </p:cNvPr>
                <p:cNvPicPr/>
                <p:nvPr/>
              </p:nvPicPr>
              <p:blipFill>
                <a:blip r:embed="rId771"/>
                <a:stretch>
                  <a:fillRect/>
                </a:stretch>
              </p:blipFill>
              <p:spPr>
                <a:xfrm>
                  <a:off x="3495222" y="6310727"/>
                  <a:ext cx="19656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772">
              <p14:nvContentPartPr>
                <p14:cNvPr id="462" name="Ink 461">
                  <a:extLst>
                    <a:ext uri="{FF2B5EF4-FFF2-40B4-BE49-F238E27FC236}">
                      <a16:creationId xmlns:a16="http://schemas.microsoft.com/office/drawing/2014/main" id="{335413DA-6BFC-874E-B941-B24CAEE61B8C}"/>
                    </a:ext>
                  </a:extLst>
                </p14:cNvPr>
                <p14:cNvContentPartPr/>
                <p14:nvPr/>
              </p14:nvContentPartPr>
              <p14:xfrm>
                <a:off x="3781062" y="6267887"/>
                <a:ext cx="190800" cy="323640"/>
              </p14:xfrm>
            </p:contentPart>
          </mc:Choice>
          <mc:Fallback xmlns="">
            <p:pic>
              <p:nvPicPr>
                <p:cNvPr id="462" name="Ink 461">
                  <a:extLst>
                    <a:ext uri="{FF2B5EF4-FFF2-40B4-BE49-F238E27FC236}">
                      <a16:creationId xmlns:a16="http://schemas.microsoft.com/office/drawing/2014/main" xmlns="" xmlns:p14="http://schemas.microsoft.com/office/powerpoint/2010/main" id="{335413DA-6BFC-874E-B941-B24CAEE61B8C}"/>
                    </a:ext>
                  </a:extLst>
                </p:cNvPr>
                <p:cNvPicPr/>
                <p:nvPr/>
              </p:nvPicPr>
              <p:blipFill>
                <a:blip r:embed="rId773"/>
                <a:stretch>
                  <a:fillRect/>
                </a:stretch>
              </p:blipFill>
              <p:spPr>
                <a:xfrm>
                  <a:off x="3772062" y="6258887"/>
                  <a:ext cx="208800" cy="340920"/>
                </a:xfrm>
                <a:prstGeom prst="rect">
                  <a:avLst/>
                </a:prstGeom>
              </p:spPr>
            </p:pic>
          </mc:Fallback>
        </mc:AlternateContent>
        <mc:AlternateContent xmlns:mc="http://schemas.openxmlformats.org/markup-compatibility/2006" xmlns:p14="http://schemas.microsoft.com/office/powerpoint/2010/main">
          <mc:Choice Requires="p14">
            <p:contentPart p14:bwMode="auto" r:id="rId774">
              <p14:nvContentPartPr>
                <p14:cNvPr id="463" name="Ink 462">
                  <a:extLst>
                    <a:ext uri="{FF2B5EF4-FFF2-40B4-BE49-F238E27FC236}">
                      <a16:creationId xmlns:a16="http://schemas.microsoft.com/office/drawing/2014/main" id="{4B91E9B4-A6BD-1445-89CD-45E99C9D0084}"/>
                    </a:ext>
                  </a:extLst>
                </p14:cNvPr>
                <p14:cNvContentPartPr/>
                <p14:nvPr/>
              </p14:nvContentPartPr>
              <p14:xfrm>
                <a:off x="4046382" y="6354287"/>
                <a:ext cx="11880" cy="115920"/>
              </p14:xfrm>
            </p:contentPart>
          </mc:Choice>
          <mc:Fallback xmlns="">
            <p:pic>
              <p:nvPicPr>
                <p:cNvPr id="463" name="Ink 462">
                  <a:extLst>
                    <a:ext uri="{FF2B5EF4-FFF2-40B4-BE49-F238E27FC236}">
                      <a16:creationId xmlns:a16="http://schemas.microsoft.com/office/drawing/2014/main" xmlns="" xmlns:p14="http://schemas.microsoft.com/office/powerpoint/2010/main" id="{4B91E9B4-A6BD-1445-89CD-45E99C9D0084}"/>
                    </a:ext>
                  </a:extLst>
                </p:cNvPr>
                <p:cNvPicPr/>
                <p:nvPr/>
              </p:nvPicPr>
              <p:blipFill>
                <a:blip r:embed="rId775"/>
                <a:stretch>
                  <a:fillRect/>
                </a:stretch>
              </p:blipFill>
              <p:spPr>
                <a:xfrm>
                  <a:off x="4037742" y="6345287"/>
                  <a:ext cx="295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776">
              <p14:nvContentPartPr>
                <p14:cNvPr id="464" name="Ink 463">
                  <a:extLst>
                    <a:ext uri="{FF2B5EF4-FFF2-40B4-BE49-F238E27FC236}">
                      <a16:creationId xmlns:a16="http://schemas.microsoft.com/office/drawing/2014/main" id="{E419FD7E-BE1B-5245-8F75-E450CDD7910E}"/>
                    </a:ext>
                  </a:extLst>
                </p14:cNvPr>
                <p14:cNvContentPartPr/>
                <p14:nvPr/>
              </p14:nvContentPartPr>
              <p14:xfrm>
                <a:off x="4179222" y="6394967"/>
                <a:ext cx="133200" cy="6120"/>
              </p14:xfrm>
            </p:contentPart>
          </mc:Choice>
          <mc:Fallback xmlns="">
            <p:pic>
              <p:nvPicPr>
                <p:cNvPr id="464" name="Ink 463">
                  <a:extLst>
                    <a:ext uri="{FF2B5EF4-FFF2-40B4-BE49-F238E27FC236}">
                      <a16:creationId xmlns:a16="http://schemas.microsoft.com/office/drawing/2014/main" xmlns="" xmlns:p14="http://schemas.microsoft.com/office/powerpoint/2010/main" id="{E419FD7E-BE1B-5245-8F75-E450CDD7910E}"/>
                    </a:ext>
                  </a:extLst>
                </p:cNvPr>
                <p:cNvPicPr/>
                <p:nvPr/>
              </p:nvPicPr>
              <p:blipFill>
                <a:blip r:embed="rId777"/>
                <a:stretch>
                  <a:fillRect/>
                </a:stretch>
              </p:blipFill>
              <p:spPr>
                <a:xfrm>
                  <a:off x="4170198" y="6385967"/>
                  <a:ext cx="150166"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778">
              <p14:nvContentPartPr>
                <p14:cNvPr id="465" name="Ink 464">
                  <a:extLst>
                    <a:ext uri="{FF2B5EF4-FFF2-40B4-BE49-F238E27FC236}">
                      <a16:creationId xmlns:a16="http://schemas.microsoft.com/office/drawing/2014/main" id="{0E8EA843-50A8-B743-BF44-5DA1F5FC9D4B}"/>
                    </a:ext>
                  </a:extLst>
                </p14:cNvPr>
                <p14:cNvContentPartPr/>
                <p14:nvPr/>
              </p14:nvContentPartPr>
              <p14:xfrm>
                <a:off x="4381182" y="6308207"/>
                <a:ext cx="98640" cy="127440"/>
              </p14:xfrm>
            </p:contentPart>
          </mc:Choice>
          <mc:Fallback xmlns="">
            <p:pic>
              <p:nvPicPr>
                <p:cNvPr id="465" name="Ink 464">
                  <a:extLst>
                    <a:ext uri="{FF2B5EF4-FFF2-40B4-BE49-F238E27FC236}">
                      <a16:creationId xmlns:a16="http://schemas.microsoft.com/office/drawing/2014/main" xmlns="" xmlns:p14="http://schemas.microsoft.com/office/powerpoint/2010/main" id="{0E8EA843-50A8-B743-BF44-5DA1F5FC9D4B}"/>
                    </a:ext>
                  </a:extLst>
                </p:cNvPr>
                <p:cNvPicPr/>
                <p:nvPr/>
              </p:nvPicPr>
              <p:blipFill>
                <a:blip r:embed="rId779"/>
                <a:stretch>
                  <a:fillRect/>
                </a:stretch>
              </p:blipFill>
              <p:spPr>
                <a:xfrm>
                  <a:off x="4372510" y="6299543"/>
                  <a:ext cx="115983" cy="144408"/>
                </a:xfrm>
                <a:prstGeom prst="rect">
                  <a:avLst/>
                </a:prstGeom>
              </p:spPr>
            </p:pic>
          </mc:Fallback>
        </mc:AlternateContent>
        <mc:AlternateContent xmlns:mc="http://schemas.openxmlformats.org/markup-compatibility/2006" xmlns:p14="http://schemas.microsoft.com/office/powerpoint/2010/main">
          <mc:Choice Requires="p14">
            <p:contentPart p14:bwMode="auto" r:id="rId780">
              <p14:nvContentPartPr>
                <p14:cNvPr id="466" name="Ink 465">
                  <a:extLst>
                    <a:ext uri="{FF2B5EF4-FFF2-40B4-BE49-F238E27FC236}">
                      <a16:creationId xmlns:a16="http://schemas.microsoft.com/office/drawing/2014/main" id="{06CE6D8C-E07A-AD43-860A-4B6DD3D81087}"/>
                    </a:ext>
                  </a:extLst>
                </p14:cNvPr>
                <p14:cNvContentPartPr/>
                <p14:nvPr/>
              </p14:nvContentPartPr>
              <p14:xfrm>
                <a:off x="4462182" y="6244847"/>
                <a:ext cx="196560" cy="289080"/>
              </p14:xfrm>
            </p:contentPart>
          </mc:Choice>
          <mc:Fallback xmlns="">
            <p:pic>
              <p:nvPicPr>
                <p:cNvPr id="466" name="Ink 465">
                  <a:extLst>
                    <a:ext uri="{FF2B5EF4-FFF2-40B4-BE49-F238E27FC236}">
                      <a16:creationId xmlns:a16="http://schemas.microsoft.com/office/drawing/2014/main" xmlns="" xmlns:p14="http://schemas.microsoft.com/office/powerpoint/2010/main" id="{06CE6D8C-E07A-AD43-860A-4B6DD3D81087}"/>
                    </a:ext>
                  </a:extLst>
                </p:cNvPr>
                <p:cNvPicPr/>
                <p:nvPr/>
              </p:nvPicPr>
              <p:blipFill>
                <a:blip r:embed="rId781"/>
                <a:stretch>
                  <a:fillRect/>
                </a:stretch>
              </p:blipFill>
              <p:spPr>
                <a:xfrm>
                  <a:off x="4452839" y="6235487"/>
                  <a:ext cx="214886"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782">
              <p14:nvContentPartPr>
                <p14:cNvPr id="467" name="Ink 466">
                  <a:extLst>
                    <a:ext uri="{FF2B5EF4-FFF2-40B4-BE49-F238E27FC236}">
                      <a16:creationId xmlns:a16="http://schemas.microsoft.com/office/drawing/2014/main" id="{AA8672DB-379D-C749-8E01-3F4796492823}"/>
                    </a:ext>
                  </a:extLst>
                </p14:cNvPr>
                <p14:cNvContentPartPr/>
                <p14:nvPr/>
              </p14:nvContentPartPr>
              <p14:xfrm>
                <a:off x="4924062" y="6337007"/>
                <a:ext cx="69480" cy="6120"/>
              </p14:xfrm>
            </p:contentPart>
          </mc:Choice>
          <mc:Fallback xmlns="">
            <p:pic>
              <p:nvPicPr>
                <p:cNvPr id="467" name="Ink 466">
                  <a:extLst>
                    <a:ext uri="{FF2B5EF4-FFF2-40B4-BE49-F238E27FC236}">
                      <a16:creationId xmlns:a16="http://schemas.microsoft.com/office/drawing/2014/main" xmlns="" xmlns:p14="http://schemas.microsoft.com/office/powerpoint/2010/main" id="{AA8672DB-379D-C749-8E01-3F4796492823}"/>
                    </a:ext>
                  </a:extLst>
                </p:cNvPr>
                <p:cNvPicPr/>
                <p:nvPr/>
              </p:nvPicPr>
              <p:blipFill>
                <a:blip r:embed="rId783"/>
                <a:stretch>
                  <a:fillRect/>
                </a:stretch>
              </p:blipFill>
              <p:spPr>
                <a:xfrm>
                  <a:off x="4915108" y="6328007"/>
                  <a:ext cx="86671"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784">
              <p14:nvContentPartPr>
                <p14:cNvPr id="468" name="Ink 467">
                  <a:extLst>
                    <a:ext uri="{FF2B5EF4-FFF2-40B4-BE49-F238E27FC236}">
                      <a16:creationId xmlns:a16="http://schemas.microsoft.com/office/drawing/2014/main" id="{87245673-1605-594A-9A86-D085F5676843}"/>
                    </a:ext>
                  </a:extLst>
                </p14:cNvPr>
                <p14:cNvContentPartPr/>
                <p14:nvPr/>
              </p14:nvContentPartPr>
              <p14:xfrm>
                <a:off x="4958622" y="6389207"/>
                <a:ext cx="29160" cy="11880"/>
              </p14:xfrm>
            </p:contentPart>
          </mc:Choice>
          <mc:Fallback xmlns="">
            <p:pic>
              <p:nvPicPr>
                <p:cNvPr id="468" name="Ink 467">
                  <a:extLst>
                    <a:ext uri="{FF2B5EF4-FFF2-40B4-BE49-F238E27FC236}">
                      <a16:creationId xmlns:a16="http://schemas.microsoft.com/office/drawing/2014/main" xmlns="" xmlns:p14="http://schemas.microsoft.com/office/powerpoint/2010/main" id="{87245673-1605-594A-9A86-D085F5676843}"/>
                    </a:ext>
                  </a:extLst>
                </p:cNvPr>
                <p:cNvPicPr/>
                <p:nvPr/>
              </p:nvPicPr>
              <p:blipFill>
                <a:blip r:embed="rId785"/>
                <a:stretch>
                  <a:fillRect/>
                </a:stretch>
              </p:blipFill>
              <p:spPr>
                <a:xfrm>
                  <a:off x="4949376" y="6379847"/>
                  <a:ext cx="46585"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786">
              <p14:nvContentPartPr>
                <p14:cNvPr id="469" name="Ink 468">
                  <a:extLst>
                    <a:ext uri="{FF2B5EF4-FFF2-40B4-BE49-F238E27FC236}">
                      <a16:creationId xmlns:a16="http://schemas.microsoft.com/office/drawing/2014/main" id="{9A514A9B-84AF-734C-9B6C-1C9A57A950B9}"/>
                    </a:ext>
                  </a:extLst>
                </p14:cNvPr>
                <p14:cNvContentPartPr/>
                <p14:nvPr/>
              </p14:nvContentPartPr>
              <p14:xfrm>
                <a:off x="5276142" y="6319727"/>
                <a:ext cx="271800" cy="92880"/>
              </p14:xfrm>
            </p:contentPart>
          </mc:Choice>
          <mc:Fallback xmlns="">
            <p:pic>
              <p:nvPicPr>
                <p:cNvPr id="469" name="Ink 468">
                  <a:extLst>
                    <a:ext uri="{FF2B5EF4-FFF2-40B4-BE49-F238E27FC236}">
                      <a16:creationId xmlns:a16="http://schemas.microsoft.com/office/drawing/2014/main" xmlns="" xmlns:p14="http://schemas.microsoft.com/office/powerpoint/2010/main" id="{9A514A9B-84AF-734C-9B6C-1C9A57A950B9}"/>
                    </a:ext>
                  </a:extLst>
                </p:cNvPr>
                <p:cNvPicPr/>
                <p:nvPr/>
              </p:nvPicPr>
              <p:blipFill>
                <a:blip r:embed="rId787"/>
                <a:stretch>
                  <a:fillRect/>
                </a:stretch>
              </p:blipFill>
              <p:spPr>
                <a:xfrm>
                  <a:off x="5267142" y="6310692"/>
                  <a:ext cx="289800" cy="109866"/>
                </a:xfrm>
                <a:prstGeom prst="rect">
                  <a:avLst/>
                </a:prstGeom>
              </p:spPr>
            </p:pic>
          </mc:Fallback>
        </mc:AlternateContent>
        <mc:AlternateContent xmlns:mc="http://schemas.openxmlformats.org/markup-compatibility/2006" xmlns:p14="http://schemas.microsoft.com/office/powerpoint/2010/main">
          <mc:Choice Requires="p14">
            <p:contentPart p14:bwMode="auto" r:id="rId788">
              <p14:nvContentPartPr>
                <p14:cNvPr id="470" name="Ink 469">
                  <a:extLst>
                    <a:ext uri="{FF2B5EF4-FFF2-40B4-BE49-F238E27FC236}">
                      <a16:creationId xmlns:a16="http://schemas.microsoft.com/office/drawing/2014/main" id="{4CA6A443-4FA8-4740-96FC-428135A47409}"/>
                    </a:ext>
                  </a:extLst>
                </p14:cNvPr>
                <p14:cNvContentPartPr/>
                <p14:nvPr/>
              </p14:nvContentPartPr>
              <p14:xfrm>
                <a:off x="5657022" y="6285167"/>
                <a:ext cx="29160" cy="204840"/>
              </p14:xfrm>
            </p:contentPart>
          </mc:Choice>
          <mc:Fallback xmlns="">
            <p:pic>
              <p:nvPicPr>
                <p:cNvPr id="470" name="Ink 469">
                  <a:extLst>
                    <a:ext uri="{FF2B5EF4-FFF2-40B4-BE49-F238E27FC236}">
                      <a16:creationId xmlns:a16="http://schemas.microsoft.com/office/drawing/2014/main" xmlns="" xmlns:p14="http://schemas.microsoft.com/office/powerpoint/2010/main" id="{4CA6A443-4FA8-4740-96FC-428135A47409}"/>
                    </a:ext>
                  </a:extLst>
                </p:cNvPr>
                <p:cNvPicPr/>
                <p:nvPr/>
              </p:nvPicPr>
              <p:blipFill>
                <a:blip r:embed="rId789"/>
                <a:stretch>
                  <a:fillRect/>
                </a:stretch>
              </p:blipFill>
              <p:spPr>
                <a:xfrm>
                  <a:off x="5648022" y="6276183"/>
                  <a:ext cx="46440" cy="222090"/>
                </a:xfrm>
                <a:prstGeom prst="rect">
                  <a:avLst/>
                </a:prstGeom>
              </p:spPr>
            </p:pic>
          </mc:Fallback>
        </mc:AlternateContent>
        <mc:AlternateContent xmlns:mc="http://schemas.openxmlformats.org/markup-compatibility/2006" xmlns:p14="http://schemas.microsoft.com/office/powerpoint/2010/main">
          <mc:Choice Requires="p14">
            <p:contentPart p14:bwMode="auto" r:id="rId790">
              <p14:nvContentPartPr>
                <p14:cNvPr id="471" name="Ink 470">
                  <a:extLst>
                    <a:ext uri="{FF2B5EF4-FFF2-40B4-BE49-F238E27FC236}">
                      <a16:creationId xmlns:a16="http://schemas.microsoft.com/office/drawing/2014/main" id="{99311CB4-B728-1C4A-A22E-140FD0FF35A1}"/>
                    </a:ext>
                  </a:extLst>
                </p14:cNvPr>
                <p14:cNvContentPartPr/>
                <p14:nvPr/>
              </p14:nvContentPartPr>
              <p14:xfrm>
                <a:off x="5662782" y="6279407"/>
                <a:ext cx="115920" cy="81000"/>
              </p14:xfrm>
            </p:contentPart>
          </mc:Choice>
          <mc:Fallback xmlns="">
            <p:pic>
              <p:nvPicPr>
                <p:cNvPr id="471" name="Ink 470">
                  <a:extLst>
                    <a:ext uri="{FF2B5EF4-FFF2-40B4-BE49-F238E27FC236}">
                      <a16:creationId xmlns:a16="http://schemas.microsoft.com/office/drawing/2014/main" xmlns="" xmlns:p14="http://schemas.microsoft.com/office/powerpoint/2010/main" id="{99311CB4-B728-1C4A-A22E-140FD0FF35A1}"/>
                    </a:ext>
                  </a:extLst>
                </p:cNvPr>
                <p:cNvPicPr/>
                <p:nvPr/>
              </p:nvPicPr>
              <p:blipFill>
                <a:blip r:embed="rId791"/>
                <a:stretch>
                  <a:fillRect/>
                </a:stretch>
              </p:blipFill>
              <p:spPr>
                <a:xfrm>
                  <a:off x="5654115" y="6270447"/>
                  <a:ext cx="133615" cy="98920"/>
                </a:xfrm>
                <a:prstGeom prst="rect">
                  <a:avLst/>
                </a:prstGeom>
              </p:spPr>
            </p:pic>
          </mc:Fallback>
        </mc:AlternateContent>
        <mc:AlternateContent xmlns:mc="http://schemas.openxmlformats.org/markup-compatibility/2006" xmlns:p14="http://schemas.microsoft.com/office/powerpoint/2010/main">
          <mc:Choice Requires="p14">
            <p:contentPart p14:bwMode="auto" r:id="rId792">
              <p14:nvContentPartPr>
                <p14:cNvPr id="472" name="Ink 471">
                  <a:extLst>
                    <a:ext uri="{FF2B5EF4-FFF2-40B4-BE49-F238E27FC236}">
                      <a16:creationId xmlns:a16="http://schemas.microsoft.com/office/drawing/2014/main" id="{3B8ECC20-CD14-1845-8679-8FCCCDB2F85F}"/>
                    </a:ext>
                  </a:extLst>
                </p14:cNvPr>
                <p14:cNvContentPartPr/>
                <p14:nvPr/>
              </p14:nvContentPartPr>
              <p14:xfrm>
                <a:off x="5841702" y="6279407"/>
                <a:ext cx="150480" cy="208080"/>
              </p14:xfrm>
            </p:contentPart>
          </mc:Choice>
          <mc:Fallback xmlns="">
            <p:pic>
              <p:nvPicPr>
                <p:cNvPr id="472" name="Ink 471">
                  <a:extLst>
                    <a:ext uri="{FF2B5EF4-FFF2-40B4-BE49-F238E27FC236}">
                      <a16:creationId xmlns:a16="http://schemas.microsoft.com/office/drawing/2014/main" xmlns="" xmlns:p14="http://schemas.microsoft.com/office/powerpoint/2010/main" id="{3B8ECC20-CD14-1845-8679-8FCCCDB2F85F}"/>
                    </a:ext>
                  </a:extLst>
                </p:cNvPr>
                <p:cNvPicPr/>
                <p:nvPr/>
              </p:nvPicPr>
              <p:blipFill>
                <a:blip r:embed="rId793"/>
                <a:stretch>
                  <a:fillRect/>
                </a:stretch>
              </p:blipFill>
              <p:spPr>
                <a:xfrm>
                  <a:off x="5832702" y="6270063"/>
                  <a:ext cx="168480" cy="226768"/>
                </a:xfrm>
                <a:prstGeom prst="rect">
                  <a:avLst/>
                </a:prstGeom>
              </p:spPr>
            </p:pic>
          </mc:Fallback>
        </mc:AlternateContent>
        <mc:AlternateContent xmlns:mc="http://schemas.openxmlformats.org/markup-compatibility/2006" xmlns:p14="http://schemas.microsoft.com/office/powerpoint/2010/main">
          <mc:Choice Requires="p14">
            <p:contentPart p14:bwMode="auto" r:id="rId794">
              <p14:nvContentPartPr>
                <p14:cNvPr id="473" name="Ink 472">
                  <a:extLst>
                    <a:ext uri="{FF2B5EF4-FFF2-40B4-BE49-F238E27FC236}">
                      <a16:creationId xmlns:a16="http://schemas.microsoft.com/office/drawing/2014/main" id="{D1B78D7E-093D-2E48-B71B-F8BE960D931F}"/>
                    </a:ext>
                  </a:extLst>
                </p14:cNvPr>
                <p14:cNvContentPartPr/>
                <p14:nvPr/>
              </p14:nvContentPartPr>
              <p14:xfrm>
                <a:off x="5172102" y="6146567"/>
                <a:ext cx="975960" cy="554400"/>
              </p14:xfrm>
            </p:contentPart>
          </mc:Choice>
          <mc:Fallback xmlns="">
            <p:pic>
              <p:nvPicPr>
                <p:cNvPr id="473" name="Ink 472">
                  <a:extLst>
                    <a:ext uri="{FF2B5EF4-FFF2-40B4-BE49-F238E27FC236}">
                      <a16:creationId xmlns:a16="http://schemas.microsoft.com/office/drawing/2014/main" xmlns="" xmlns:p14="http://schemas.microsoft.com/office/powerpoint/2010/main" id="{D1B78D7E-093D-2E48-B71B-F8BE960D931F}"/>
                    </a:ext>
                  </a:extLst>
                </p:cNvPr>
                <p:cNvPicPr/>
                <p:nvPr/>
              </p:nvPicPr>
              <p:blipFill>
                <a:blip r:embed="rId795"/>
                <a:stretch>
                  <a:fillRect/>
                </a:stretch>
              </p:blipFill>
              <p:spPr>
                <a:xfrm>
                  <a:off x="5162742" y="6137927"/>
                  <a:ext cx="995040" cy="572400"/>
                </a:xfrm>
                <a:prstGeom prst="rect">
                  <a:avLst/>
                </a:prstGeom>
              </p:spPr>
            </p:pic>
          </mc:Fallback>
        </mc:AlternateContent>
      </p:grpSp>
    </p:spTree>
    <p:extLst>
      <p:ext uri="{BB962C8B-B14F-4D97-AF65-F5344CB8AC3E}">
        <p14:creationId xmlns:p14="http://schemas.microsoft.com/office/powerpoint/2010/main" val="5872684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943100"/>
            <a:ext cx="8077200" cy="4093428"/>
          </a:xfrm>
          <a:prstGeom prst="rect">
            <a:avLst/>
          </a:prstGeom>
        </p:spPr>
        <p:txBody>
          <a:bodyPr wrap="square">
            <a:spAutoFit/>
          </a:bodyPr>
          <a:lstStyle/>
          <a:p>
            <a:pPr algn="just"/>
            <a:r>
              <a:rPr lang="en-IN" sz="2000" b="1" dirty="0">
                <a:solidFill>
                  <a:srgbClr val="00AEF0"/>
                </a:solidFill>
                <a:cs typeface="Times New Roman" panose="02020603050405020304" pitchFamily="18" charset="0"/>
              </a:rPr>
              <a:t>4.11 </a:t>
            </a:r>
            <a:r>
              <a:rPr lang="en-IN" sz="2000" dirty="0">
                <a:solidFill>
                  <a:srgbClr val="231F20"/>
                </a:solidFill>
                <a:cs typeface="Times New Roman" panose="02020603050405020304" pitchFamily="18" charset="0"/>
              </a:rPr>
              <a:t>Which conditions for the binomial distribution, if any, fail to hold in the following situations? </a:t>
            </a:r>
          </a:p>
          <a:p>
            <a:pPr marL="342900" indent="-342900" algn="just">
              <a:buAutoNum type="alphaLcParenBoth"/>
            </a:pPr>
            <a:r>
              <a:rPr lang="en-IN" sz="2000" dirty="0">
                <a:solidFill>
                  <a:srgbClr val="231F20"/>
                </a:solidFill>
                <a:cs typeface="Times New Roman" panose="02020603050405020304" pitchFamily="18" charset="0"/>
              </a:rPr>
              <a:t>The number of persons having a cold at a family reunion attended by 30 persons.</a:t>
            </a:r>
          </a:p>
          <a:p>
            <a:pPr algn="just"/>
            <a:endParaRPr lang="en-US" sz="2000" dirty="0">
              <a:solidFill>
                <a:srgbClr val="231F20"/>
              </a:solidFill>
              <a:cs typeface="Times New Roman" panose="02020603050405020304" pitchFamily="18" charset="0"/>
            </a:endParaRPr>
          </a:p>
          <a:p>
            <a:pPr algn="just"/>
            <a:r>
              <a:rPr lang="en-US" sz="2000" b="1" dirty="0" err="1">
                <a:solidFill>
                  <a:srgbClr val="231F20"/>
                </a:solidFill>
                <a:cs typeface="Times New Roman" panose="02020603050405020304" pitchFamily="18" charset="0"/>
              </a:rPr>
              <a:t>Ans</a:t>
            </a:r>
            <a:r>
              <a:rPr lang="en-US" sz="2000" b="1" dirty="0">
                <a:solidFill>
                  <a:srgbClr val="231F20"/>
                </a:solidFill>
                <a:cs typeface="Times New Roman" panose="02020603050405020304" pitchFamily="18" charset="0"/>
              </a:rPr>
              <a:t>: Getting cold is not independent. So it is not binomial</a:t>
            </a:r>
          </a:p>
          <a:p>
            <a:pPr algn="just"/>
            <a:endParaRPr lang="en-US" sz="2000" dirty="0">
              <a:solidFill>
                <a:srgbClr val="231F20"/>
              </a:solidFill>
              <a:cs typeface="Times New Roman" panose="02020603050405020304" pitchFamily="18" charset="0"/>
            </a:endParaRPr>
          </a:p>
          <a:p>
            <a:pPr algn="just"/>
            <a:endParaRPr lang="en-IN" sz="2000" dirty="0">
              <a:solidFill>
                <a:srgbClr val="231F20"/>
              </a:solidFill>
              <a:cs typeface="Times New Roman" panose="02020603050405020304" pitchFamily="18" charset="0"/>
            </a:endParaRPr>
          </a:p>
          <a:p>
            <a:pPr algn="just"/>
            <a:r>
              <a:rPr lang="en-IN" sz="2000" dirty="0">
                <a:solidFill>
                  <a:srgbClr val="231F20"/>
                </a:solidFill>
                <a:cs typeface="Times New Roman" panose="02020603050405020304" pitchFamily="18" charset="0"/>
              </a:rPr>
              <a:t>(b) Among 8 projectors in the department office, 2 do not work properly but are not marked defective. Two are selected and the number that do not work properly will be recorded</a:t>
            </a:r>
          </a:p>
          <a:p>
            <a:pPr algn="just"/>
            <a:endParaRPr lang="en-US" sz="2000" dirty="0">
              <a:solidFill>
                <a:srgbClr val="231F20"/>
              </a:solidFill>
              <a:cs typeface="Times New Roman" panose="02020603050405020304" pitchFamily="18" charset="0"/>
            </a:endParaRPr>
          </a:p>
          <a:p>
            <a:pPr algn="just"/>
            <a:r>
              <a:rPr lang="en-US" sz="2000" b="1" dirty="0" err="1">
                <a:cs typeface="Times New Roman" panose="02020603050405020304" pitchFamily="18" charset="0"/>
              </a:rPr>
              <a:t>Ans</a:t>
            </a:r>
            <a:r>
              <a:rPr lang="en-US" sz="2000" b="1" dirty="0">
                <a:cs typeface="Times New Roman" panose="02020603050405020304" pitchFamily="18" charset="0"/>
              </a:rPr>
              <a:t>:  Probability of success is not same in each trial. So this is not binomial </a:t>
            </a:r>
            <a:endParaRPr lang="en-IN" sz="2000" b="1" dirty="0">
              <a:cs typeface="Times New Roman" panose="02020603050405020304" pitchFamily="18" charset="0"/>
            </a:endParaRPr>
          </a:p>
        </p:txBody>
      </p:sp>
      <p:sp>
        <p:nvSpPr>
          <p:cNvPr id="4" name="Rectangle 3"/>
          <p:cNvSpPr/>
          <p:nvPr/>
        </p:nvSpPr>
        <p:spPr>
          <a:xfrm>
            <a:off x="1371600" y="304800"/>
            <a:ext cx="3818866" cy="584775"/>
          </a:xfrm>
          <a:prstGeom prst="rect">
            <a:avLst/>
          </a:prstGeom>
        </p:spPr>
        <p:txBody>
          <a:bodyPr wrap="none">
            <a:spAutoFit/>
          </a:bodyPr>
          <a:lstStyle/>
          <a:p>
            <a:r>
              <a:rPr lang="en-IN" sz="3200" b="1" dirty="0">
                <a:solidFill>
                  <a:srgbClr val="231F20"/>
                </a:solidFill>
                <a:latin typeface="+mj-lt"/>
                <a:cs typeface="Times New Roman" panose="02020603050405020304" pitchFamily="18" charset="0"/>
              </a:rPr>
              <a:t>Binomial Distribution</a:t>
            </a:r>
            <a:endParaRPr lang="en-IN" sz="3200" dirty="0">
              <a:latin typeface="+mj-lt"/>
              <a:cs typeface="Times New Roman" panose="02020603050405020304" pitchFamily="18" charset="0"/>
            </a:endParaRPr>
          </a:p>
        </p:txBody>
      </p:sp>
    </p:spTree>
    <p:extLst>
      <p:ext uri="{BB962C8B-B14F-4D97-AF65-F5344CB8AC3E}">
        <p14:creationId xmlns:p14="http://schemas.microsoft.com/office/powerpoint/2010/main" val="400242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647</Words>
  <Application>Microsoft Office PowerPoint</Application>
  <PresentationFormat>On-screen Show (4:3)</PresentationFormat>
  <Paragraphs>367</Paragraphs>
  <Slides>62</Slides>
  <Notes>9</Notes>
  <HiddenSlides>0</HiddenSlides>
  <MMClips>0</MMClips>
  <ScaleCrop>false</ScaleCrop>
  <HeadingPairs>
    <vt:vector size="4" baseType="variant">
      <vt:variant>
        <vt:lpstr>Theme</vt:lpstr>
      </vt:variant>
      <vt:variant>
        <vt:i4>2</vt:i4>
      </vt:variant>
      <vt:variant>
        <vt:lpstr>Slide Titles</vt:lpstr>
      </vt:variant>
      <vt:variant>
        <vt:i4>62</vt:i4>
      </vt:variant>
    </vt:vector>
  </HeadingPairs>
  <TitlesOfParts>
    <vt:vector size="64" baseType="lpstr">
      <vt:lpstr>Office Theme</vt:lpstr>
      <vt:lpstr>1_Office Theme</vt:lpstr>
      <vt:lpstr>PowerPoint Presentation</vt:lpstr>
      <vt:lpstr>Session : 6 Agenda</vt:lpstr>
      <vt:lpstr> Bernoulli Distribution </vt:lpstr>
      <vt:lpstr>PowerPoint Presentation</vt:lpstr>
      <vt:lpstr> Binomial Distribution </vt:lpstr>
      <vt:lpstr>Binomial  Distribution </vt:lpstr>
      <vt:lpstr>PowerPoint Presentation</vt:lpstr>
      <vt:lpstr>PowerPoint Presentation</vt:lpstr>
      <vt:lpstr>PowerPoint Presentation</vt:lpstr>
      <vt:lpstr>PowerPoint Presentation</vt:lpstr>
      <vt:lpstr>PowerPoint Presentation</vt:lpstr>
      <vt:lpstr>PowerPoint Presentation</vt:lpstr>
      <vt:lpstr>         Binomial Distribution </vt:lpstr>
      <vt:lpstr>Example </vt:lpstr>
      <vt:lpstr>Example</vt:lpstr>
      <vt:lpstr>Example </vt:lpstr>
      <vt:lpstr>Example</vt:lpstr>
      <vt:lpstr>Additional problem </vt:lpstr>
      <vt:lpstr>PowerPoint Presentation</vt:lpstr>
      <vt:lpstr>PowerPoint Presentation</vt:lpstr>
      <vt:lpstr>      Poisson Distribution </vt:lpstr>
      <vt:lpstr>Cont…</vt:lpstr>
      <vt:lpstr>PowerPoint Presentation</vt:lpstr>
      <vt:lpstr>PowerPoint Presentation</vt:lpstr>
      <vt:lpstr> Poisson Distribution </vt:lpstr>
      <vt:lpstr>PowerPoint Presentation</vt:lpstr>
      <vt:lpstr>PowerPoint Presentation</vt:lpstr>
      <vt:lpstr>PowerPoint Presentation</vt:lpstr>
      <vt:lpstr>PowerPoint Presentation</vt:lpstr>
      <vt:lpstr>Suggested Problems</vt:lpstr>
      <vt:lpstr>S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mal Distribution</vt:lpstr>
      <vt:lpstr>Normal Distribution</vt:lpstr>
      <vt:lpstr>PowerPoint Presentation</vt:lpstr>
      <vt:lpstr>PowerPoint Presentation</vt:lpstr>
      <vt:lpstr>PowerPoint Presentation</vt:lpstr>
      <vt:lpstr>PowerPoint Presentation</vt:lpstr>
      <vt:lpstr>PowerPoint Presentation</vt:lpstr>
      <vt:lpstr>PowerPoint Presentation</vt:lpstr>
      <vt:lpstr>Probability and Normal Distributions</vt:lpstr>
      <vt:lpstr>Probability and Normal Distributions</vt:lpstr>
      <vt:lpstr>Probability and Normal Distributions</vt:lpstr>
      <vt:lpstr>Problems</vt:lpstr>
      <vt:lpstr>PowerPoint Presentation</vt:lpstr>
      <vt:lpstr>E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media Computing Lectures</dc:title>
  <dc:subject>Multimedia Computing</dc:subject>
  <dc:creator/>
  <cp:keywords>Abhishek Thakur</cp:keywords>
  <dc:description>For Online / Offline series</dc:description>
  <cp:lastModifiedBy>yvk ravikumar</cp:lastModifiedBy>
  <cp:revision>46</cp:revision>
  <dcterms:created xsi:type="dcterms:W3CDTF">2014-08-22T12:03:57Z</dcterms:created>
  <dcterms:modified xsi:type="dcterms:W3CDTF">2022-12-17T06:16:37Z</dcterms:modified>
  <cp:contentStatus>Work In Progress</cp:contentStatus>
</cp:coreProperties>
</file>